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1"/>
  </p:notesMasterIdLst>
  <p:handoutMasterIdLst>
    <p:handoutMasterId r:id="rId42"/>
  </p:handoutMasterIdLst>
  <p:sldIdLst>
    <p:sldId id="1341" r:id="rId2"/>
    <p:sldId id="1507" r:id="rId3"/>
    <p:sldId id="260" r:id="rId4"/>
    <p:sldId id="259" r:id="rId5"/>
    <p:sldId id="1531" r:id="rId6"/>
    <p:sldId id="1532" r:id="rId7"/>
    <p:sldId id="1555" r:id="rId8"/>
    <p:sldId id="307" r:id="rId9"/>
    <p:sldId id="1514" r:id="rId10"/>
    <p:sldId id="1512" r:id="rId11"/>
    <p:sldId id="1509" r:id="rId12"/>
    <p:sldId id="1548" r:id="rId13"/>
    <p:sldId id="1511" r:id="rId14"/>
    <p:sldId id="1536" r:id="rId15"/>
    <p:sldId id="1537" r:id="rId16"/>
    <p:sldId id="1535" r:id="rId17"/>
    <p:sldId id="1534" r:id="rId18"/>
    <p:sldId id="1533" r:id="rId19"/>
    <p:sldId id="271" r:id="rId20"/>
    <p:sldId id="1513" r:id="rId21"/>
    <p:sldId id="1541" r:id="rId22"/>
    <p:sldId id="1547" r:id="rId23"/>
    <p:sldId id="1546" r:id="rId24"/>
    <p:sldId id="1545" r:id="rId25"/>
    <p:sldId id="1549" r:id="rId26"/>
    <p:sldId id="1538" r:id="rId27"/>
    <p:sldId id="1543" r:id="rId28"/>
    <p:sldId id="1554" r:id="rId29"/>
    <p:sldId id="1553" r:id="rId30"/>
    <p:sldId id="1552" r:id="rId31"/>
    <p:sldId id="1542" r:id="rId32"/>
    <p:sldId id="1556" r:id="rId33"/>
    <p:sldId id="1559" r:id="rId34"/>
    <p:sldId id="1530" r:id="rId35"/>
    <p:sldId id="301" r:id="rId36"/>
    <p:sldId id="1560" r:id="rId37"/>
    <p:sldId id="1550" r:id="rId38"/>
    <p:sldId id="1551" r:id="rId39"/>
    <p:sldId id="445" r:id="rId4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FFFFFF"/>
    <a:srgbClr val="0000CC"/>
    <a:srgbClr val="FFFFCC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76D693-6F92-4BA0-B4DA-D7703624ECFC}" v="211" dt="2023-03-04T09:01:34.60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48" autoAdjust="0"/>
    <p:restoredTop sz="94660"/>
  </p:normalViewPr>
  <p:slideViewPr>
    <p:cSldViewPr>
      <p:cViewPr varScale="1">
        <p:scale>
          <a:sx n="110" d="100"/>
          <a:sy n="110" d="100"/>
        </p:scale>
        <p:origin x="57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吕 恒飞" userId="f297805c8943cf91" providerId="LiveId" clId="{0876D693-6F92-4BA0-B4DA-D7703624ECFC}"/>
    <pc:docChg chg="modSld">
      <pc:chgData name="吕 恒飞" userId="f297805c8943cf91" providerId="LiveId" clId="{0876D693-6F92-4BA0-B4DA-D7703624ECFC}" dt="2023-03-04T09:02:06.566" v="935" actId="9405"/>
      <pc:docMkLst>
        <pc:docMk/>
      </pc:docMkLst>
      <pc:sldChg chg="addSp mod">
        <pc:chgData name="吕 恒飞" userId="f297805c8943cf91" providerId="LiveId" clId="{0876D693-6F92-4BA0-B4DA-D7703624ECFC}" dt="2023-03-04T09:02:06.566" v="935" actId="9405"/>
        <pc:sldMkLst>
          <pc:docMk/>
          <pc:sldMk cId="0" sldId="1341"/>
        </pc:sldMkLst>
        <pc:inkChg chg="add">
          <ac:chgData name="吕 恒飞" userId="f297805c8943cf91" providerId="LiveId" clId="{0876D693-6F92-4BA0-B4DA-D7703624ECFC}" dt="2023-03-04T09:02:06.566" v="935" actId="9405"/>
          <ac:inkMkLst>
            <pc:docMk/>
            <pc:sldMk cId="0" sldId="1341"/>
            <ac:inkMk id="19584" creationId="{ED19A450-3AB4-32EE-F1D5-3D9A7E56A1B1}"/>
          </ac:inkMkLst>
        </pc:inkChg>
      </pc:sldChg>
      <pc:sldChg chg="addSp delSp modSp mod">
        <pc:chgData name="吕 恒飞" userId="f297805c8943cf91" providerId="LiveId" clId="{0876D693-6F92-4BA0-B4DA-D7703624ECFC}" dt="2023-03-04T08:59:52.101" v="886"/>
        <pc:sldMkLst>
          <pc:docMk/>
          <pc:sldMk cId="0" sldId="1509"/>
        </pc:sldMkLst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35" creationId="{C3999BAA-9DF6-6FDC-6A72-B59D3A5B1233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36" creationId="{1E0F1D37-99FC-4E6B-7C71-067DC66A2D43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37" creationId="{D340A690-29AE-FB62-5A79-CD62BF9C46DA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38" creationId="{D27B3A7A-2AFB-3A6A-769E-5347CBD779FE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39" creationId="{803450B4-6D8D-C07D-47B7-756DC9C55939}"/>
          </ac:grpSpMkLst>
        </pc:grpChg>
        <pc:grpChg chg="del 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40" creationId="{4E6A1FEA-5CC1-0402-5BCF-42DE1DFE89A6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41" creationId="{3BC3FAA6-2461-EC4D-C1E4-13A0C7BC95C4}"/>
          </ac:grpSpMkLst>
        </pc:grpChg>
        <pc:grpChg chg="mod">
          <ac:chgData name="吕 恒飞" userId="f297805c8943cf91" providerId="LiveId" clId="{0876D693-6F92-4BA0-B4DA-D7703624ECFC}" dt="2023-03-04T08:59:52.101" v="886"/>
          <ac:grpSpMkLst>
            <pc:docMk/>
            <pc:sldMk cId="0" sldId="1509"/>
            <ac:grpSpMk id="42" creationId="{695AEA8A-B552-C722-F65F-B5E17C49589B}"/>
          </ac:grpSpMkLst>
        </pc:grpChg>
        <pc:inkChg chg="add">
          <ac:chgData name="吕 恒飞" userId="f297805c8943cf91" providerId="LiveId" clId="{0876D693-6F92-4BA0-B4DA-D7703624ECFC}" dt="2023-03-04T08:59:37.053" v="853" actId="9405"/>
          <ac:inkMkLst>
            <pc:docMk/>
            <pc:sldMk cId="0" sldId="1509"/>
            <ac:inkMk id="2" creationId="{243E8DB5-C3D1-1911-01D8-C29BC0C6C14D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" creationId="{94E0A4AA-BB2F-E6C4-39D8-D5102D8CE055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4" creationId="{D4F1BDEA-DFC6-F9B7-E5AA-1212B43DC49B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5" creationId="{6449F647-C473-088D-F4F0-2B8A4F1C6F61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6" creationId="{CB336B84-F15D-73FA-2592-9D2552060F51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7" creationId="{5E848929-69C4-23D5-3B40-A31EB2365FB1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8" creationId="{5258E744-1B90-FABB-43BB-E2F32BB0FAFE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9" creationId="{3A86279E-DE1F-0BE0-C1B9-1A9756C5A32D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0" creationId="{DFE951C6-980E-1264-9A06-A0612E9284CD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1" creationId="{2BFB65C9-EC9B-CDF3-55DA-B8407B80329A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2" creationId="{A9ADD71B-0853-5DD8-517D-5BFBCEB99EEB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3" creationId="{7A22F9F5-5855-D8F1-79CA-D755F2131054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4" creationId="{720AA9B5-EA39-F7C1-8834-BD4F7DB56E1C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5" creationId="{746C903A-FB5F-10D7-4291-1A96926EB2EB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6" creationId="{5FD2A8FB-DE4F-E9A3-58C5-A77130C08BFB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7" creationId="{AD170BD0-9E92-4BDE-DDCB-AE1E52535B5E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8" creationId="{9134E18B-CA74-5098-64DD-5DBE4C59C33C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19" creationId="{84F53F26-5144-E247-591C-EAC825E2452A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0" creationId="{EBCCBE43-8E75-936F-F787-4355ECAA4C94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1" creationId="{B4EF9DF6-19E4-F2A1-A510-02FA2383D7CA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2" creationId="{E73AA781-942A-5183-42F4-8A09F0E9DF46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3" creationId="{0186AB4A-F93D-D046-C573-8F4E56AA874D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4" creationId="{E76C63AC-4466-1658-FED2-3601DA6444D8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5" creationId="{CBAA8C94-CD3C-7E33-7FD1-E86C79E911BA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6" creationId="{6A372ADB-95BB-70DF-E284-04A6F6FA842D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7" creationId="{C1D76890-2D63-8DCF-A163-40E9FE53979E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8" creationId="{2B6DF3AF-2C81-A60A-F82D-C05C493E54AF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29" creationId="{8015A0D3-2875-0B8B-ABC4-ACDDE48384F7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0" creationId="{17AA4055-4EB4-BE3C-1AAA-BA386C9B9B1E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1" creationId="{127F4D7C-01EB-C12E-110E-CBEB39F10C76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2" creationId="{2977B8E2-4C1D-05CB-9CDB-999FBD324B96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3" creationId="{D50EA980-AFC7-AE79-0D5D-C6C2FE17B46E}"/>
          </ac:inkMkLst>
        </pc:inkChg>
        <pc:inkChg chg="add mod">
          <ac:chgData name="吕 恒飞" userId="f297805c8943cf91" providerId="LiveId" clId="{0876D693-6F92-4BA0-B4DA-D7703624ECFC}" dt="2023-03-04T08:59:52.101" v="886"/>
          <ac:inkMkLst>
            <pc:docMk/>
            <pc:sldMk cId="0" sldId="1509"/>
            <ac:inkMk id="34" creationId="{3A49C05C-4062-1E32-0E29-06F14598F981}"/>
          </ac:inkMkLst>
        </pc:inkChg>
      </pc:sldChg>
      <pc:sldChg chg="addSp delSp modSp mod">
        <pc:chgData name="吕 恒飞" userId="f297805c8943cf91" providerId="LiveId" clId="{0876D693-6F92-4BA0-B4DA-D7703624ECFC}" dt="2023-03-04T08:45:02.624" v="512"/>
        <pc:sldMkLst>
          <pc:docMk/>
          <pc:sldMk cId="0" sldId="1511"/>
        </pc:sldMkLst>
        <pc:grpChg chg="del mod">
          <ac:chgData name="吕 恒飞" userId="f297805c8943cf91" providerId="LiveId" clId="{0876D693-6F92-4BA0-B4DA-D7703624ECFC}" dt="2023-03-04T08:44:15.294" v="489"/>
          <ac:grpSpMkLst>
            <pc:docMk/>
            <pc:sldMk cId="0" sldId="1511"/>
            <ac:grpSpMk id="9" creationId="{078F8435-AD21-20CD-9F92-9EB3C4D59671}"/>
          </ac:grpSpMkLst>
        </pc:grpChg>
        <pc:grpChg chg="del mod">
          <ac:chgData name="吕 恒飞" userId="f297805c8943cf91" providerId="LiveId" clId="{0876D693-6F92-4BA0-B4DA-D7703624ECFC}" dt="2023-03-04T08:41:53.158" v="392"/>
          <ac:grpSpMkLst>
            <pc:docMk/>
            <pc:sldMk cId="0" sldId="1511"/>
            <ac:grpSpMk id="16" creationId="{4CEA764A-59A4-FD6E-0A97-53CABCD9D81C}"/>
          </ac:grpSpMkLst>
        </pc:grpChg>
        <pc:grpChg chg="del mod">
          <ac:chgData name="吕 恒飞" userId="f297805c8943cf91" providerId="LiveId" clId="{0876D693-6F92-4BA0-B4DA-D7703624ECFC}" dt="2023-03-04T08:41:57.643" v="395"/>
          <ac:grpSpMkLst>
            <pc:docMk/>
            <pc:sldMk cId="0" sldId="1511"/>
            <ac:grpSpMk id="22" creationId="{7304C340-7466-4373-13D3-042E5011328C}"/>
          </ac:grpSpMkLst>
        </pc:grpChg>
        <pc:grpChg chg="del mod">
          <ac:chgData name="吕 恒飞" userId="f297805c8943cf91" providerId="LiveId" clId="{0876D693-6F92-4BA0-B4DA-D7703624ECFC}" dt="2023-03-04T08:42:43.850" v="440"/>
          <ac:grpSpMkLst>
            <pc:docMk/>
            <pc:sldMk cId="0" sldId="1511"/>
            <ac:grpSpMk id="25" creationId="{15D95A5E-810A-2826-7086-D4EDB539D65C}"/>
          </ac:grpSpMkLst>
        </pc:grpChg>
        <pc:grpChg chg="del mod">
          <ac:chgData name="吕 恒飞" userId="f297805c8943cf91" providerId="LiveId" clId="{0876D693-6F92-4BA0-B4DA-D7703624ECFC}" dt="2023-03-04T08:42:05.057" v="405"/>
          <ac:grpSpMkLst>
            <pc:docMk/>
            <pc:sldMk cId="0" sldId="1511"/>
            <ac:grpSpMk id="33" creationId="{93C77A47-458D-03C7-48F5-5D9ACBA4EFB9}"/>
          </ac:grpSpMkLst>
        </pc:grpChg>
        <pc:grpChg chg="del mod">
          <ac:chgData name="吕 恒飞" userId="f297805c8943cf91" providerId="LiveId" clId="{0876D693-6F92-4BA0-B4DA-D7703624ECFC}" dt="2023-03-04T08:42:08.804" v="408"/>
          <ac:grpSpMkLst>
            <pc:docMk/>
            <pc:sldMk cId="0" sldId="1511"/>
            <ac:grpSpMk id="35" creationId="{5BCF8F03-982B-8682-B1F8-D18373CB762D}"/>
          </ac:grpSpMkLst>
        </pc:grpChg>
        <pc:grpChg chg="del mod">
          <ac:chgData name="吕 恒飞" userId="f297805c8943cf91" providerId="LiveId" clId="{0876D693-6F92-4BA0-B4DA-D7703624ECFC}" dt="2023-03-04T08:42:12.086" v="413"/>
          <ac:grpSpMkLst>
            <pc:docMk/>
            <pc:sldMk cId="0" sldId="1511"/>
            <ac:grpSpMk id="38" creationId="{2797AC9F-152E-25A0-2B56-DC7EA244350C}"/>
          </ac:grpSpMkLst>
        </pc:grpChg>
        <pc:grpChg chg="mod">
          <ac:chgData name="吕 恒飞" userId="f297805c8943cf91" providerId="LiveId" clId="{0876D693-6F92-4BA0-B4DA-D7703624ECFC}" dt="2023-03-04T08:42:12.086" v="413"/>
          <ac:grpSpMkLst>
            <pc:docMk/>
            <pc:sldMk cId="0" sldId="1511"/>
            <ac:grpSpMk id="43" creationId="{54ACE124-D22A-0215-9720-288286859230}"/>
          </ac:grpSpMkLst>
        </pc:grpChg>
        <pc:grpChg chg="del mod">
          <ac:chgData name="吕 恒飞" userId="f297805c8943cf91" providerId="LiveId" clId="{0876D693-6F92-4BA0-B4DA-D7703624ECFC}" dt="2023-03-04T08:42:28.648" v="433"/>
          <ac:grpSpMkLst>
            <pc:docMk/>
            <pc:sldMk cId="0" sldId="1511"/>
            <ac:grpSpMk id="48" creationId="{09671A58-3D64-99B9-C77D-8244634DAE14}"/>
          </ac:grpSpMkLst>
        </pc:grpChg>
        <pc:grpChg chg="del mod">
          <ac:chgData name="吕 恒飞" userId="f297805c8943cf91" providerId="LiveId" clId="{0876D693-6F92-4BA0-B4DA-D7703624ECFC}" dt="2023-03-04T08:42:28.648" v="433"/>
          <ac:grpSpMkLst>
            <pc:docMk/>
            <pc:sldMk cId="0" sldId="1511"/>
            <ac:grpSpMk id="63" creationId="{E383F9C4-0F21-2303-D595-8109F3780E1F}"/>
          </ac:grpSpMkLst>
        </pc:grpChg>
        <pc:grpChg chg="mod">
          <ac:chgData name="吕 恒飞" userId="f297805c8943cf91" providerId="LiveId" clId="{0876D693-6F92-4BA0-B4DA-D7703624ECFC}" dt="2023-03-04T08:42:28.648" v="433"/>
          <ac:grpSpMkLst>
            <pc:docMk/>
            <pc:sldMk cId="0" sldId="1511"/>
            <ac:grpSpMk id="31744" creationId="{DF112284-0740-93CF-4DE2-8C84C4115AD9}"/>
          </ac:grpSpMkLst>
        </pc:grpChg>
        <pc:grpChg chg="mod">
          <ac:chgData name="吕 恒飞" userId="f297805c8943cf91" providerId="LiveId" clId="{0876D693-6F92-4BA0-B4DA-D7703624ECFC}" dt="2023-03-04T08:42:39.329" v="438"/>
          <ac:grpSpMkLst>
            <pc:docMk/>
            <pc:sldMk cId="0" sldId="1511"/>
            <ac:grpSpMk id="31753" creationId="{3E437EE9-52E6-642D-01F8-8CBAE5C9D497}"/>
          </ac:grpSpMkLst>
        </pc:grpChg>
        <pc:grpChg chg="mod">
          <ac:chgData name="吕 恒飞" userId="f297805c8943cf91" providerId="LiveId" clId="{0876D693-6F92-4BA0-B4DA-D7703624ECFC}" dt="2023-03-04T08:42:43.850" v="440"/>
          <ac:grpSpMkLst>
            <pc:docMk/>
            <pc:sldMk cId="0" sldId="1511"/>
            <ac:grpSpMk id="31755" creationId="{B2E1C4E5-30B5-9ADB-0D44-9CB211256840}"/>
          </ac:grpSpMkLst>
        </pc:grpChg>
        <pc:grpChg chg="del mod">
          <ac:chgData name="吕 恒飞" userId="f297805c8943cf91" providerId="LiveId" clId="{0876D693-6F92-4BA0-B4DA-D7703624ECFC}" dt="2023-03-04T08:44:43.468" v="505"/>
          <ac:grpSpMkLst>
            <pc:docMk/>
            <pc:sldMk cId="0" sldId="1511"/>
            <ac:grpSpMk id="31763" creationId="{46A7E6E4-01A3-FF4F-CB02-11F9278DE1FB}"/>
          </ac:grpSpMkLst>
        </pc:grpChg>
        <pc:grpChg chg="del mod">
          <ac:chgData name="吕 恒飞" userId="f297805c8943cf91" providerId="LiveId" clId="{0876D693-6F92-4BA0-B4DA-D7703624ECFC}" dt="2023-03-04T08:43:32.215" v="459"/>
          <ac:grpSpMkLst>
            <pc:docMk/>
            <pc:sldMk cId="0" sldId="1511"/>
            <ac:grpSpMk id="31767" creationId="{F58F70CF-EB1B-9191-07BE-A730363362BF}"/>
          </ac:grpSpMkLst>
        </pc:grpChg>
        <pc:grpChg chg="del mod">
          <ac:chgData name="吕 恒飞" userId="f297805c8943cf91" providerId="LiveId" clId="{0876D693-6F92-4BA0-B4DA-D7703624ECFC}" dt="2023-03-04T08:43:37.851" v="469"/>
          <ac:grpSpMkLst>
            <pc:docMk/>
            <pc:sldMk cId="0" sldId="1511"/>
            <ac:grpSpMk id="31774" creationId="{81A724A8-F044-5F29-6F59-1893BD20FEB1}"/>
          </ac:grpSpMkLst>
        </pc:grpChg>
        <pc:grpChg chg="del mod">
          <ac:chgData name="吕 恒飞" userId="f297805c8943cf91" providerId="LiveId" clId="{0876D693-6F92-4BA0-B4DA-D7703624ECFC}" dt="2023-03-04T08:43:37.851" v="469"/>
          <ac:grpSpMkLst>
            <pc:docMk/>
            <pc:sldMk cId="0" sldId="1511"/>
            <ac:grpSpMk id="31777" creationId="{70EDF00B-F7E3-157D-38F0-CDAC36A2C247}"/>
          </ac:grpSpMkLst>
        </pc:grpChg>
        <pc:grpChg chg="del mod">
          <ac:chgData name="吕 恒飞" userId="f297805c8943cf91" providerId="LiveId" clId="{0876D693-6F92-4BA0-B4DA-D7703624ECFC}" dt="2023-03-04T08:43:51.265" v="477"/>
          <ac:grpSpMkLst>
            <pc:docMk/>
            <pc:sldMk cId="0" sldId="1511"/>
            <ac:grpSpMk id="31784" creationId="{0377F1E1-56F0-0E8A-8D22-36659FADCF22}"/>
          </ac:grpSpMkLst>
        </pc:grpChg>
        <pc:grpChg chg="del mod">
          <ac:chgData name="吕 恒飞" userId="f297805c8943cf91" providerId="LiveId" clId="{0876D693-6F92-4BA0-B4DA-D7703624ECFC}" dt="2023-03-04T08:43:51.265" v="477"/>
          <ac:grpSpMkLst>
            <pc:docMk/>
            <pc:sldMk cId="0" sldId="1511"/>
            <ac:grpSpMk id="31787" creationId="{7301D777-A10F-DE21-7EB6-08AC6769D9E2}"/>
          </ac:grpSpMkLst>
        </pc:grpChg>
        <pc:grpChg chg="del mod">
          <ac:chgData name="吕 恒飞" userId="f297805c8943cf91" providerId="LiveId" clId="{0876D693-6F92-4BA0-B4DA-D7703624ECFC}" dt="2023-03-04T08:44:21.224" v="493"/>
          <ac:grpSpMkLst>
            <pc:docMk/>
            <pc:sldMk cId="0" sldId="1511"/>
            <ac:grpSpMk id="31792" creationId="{12352040-497D-9620-009F-D82154977A6C}"/>
          </ac:grpSpMkLst>
        </pc:grpChg>
        <pc:grpChg chg="mod">
          <ac:chgData name="吕 恒飞" userId="f297805c8943cf91" providerId="LiveId" clId="{0876D693-6F92-4BA0-B4DA-D7703624ECFC}" dt="2023-03-04T08:44:03.639" v="482"/>
          <ac:grpSpMkLst>
            <pc:docMk/>
            <pc:sldMk cId="0" sldId="1511"/>
            <ac:grpSpMk id="31797" creationId="{FE3F8C7E-47B1-21A1-9C24-736866571CF8}"/>
          </ac:grpSpMkLst>
        </pc:grpChg>
        <pc:grpChg chg="del mod">
          <ac:chgData name="吕 恒飞" userId="f297805c8943cf91" providerId="LiveId" clId="{0876D693-6F92-4BA0-B4DA-D7703624ECFC}" dt="2023-03-04T08:44:21.224" v="493"/>
          <ac:grpSpMkLst>
            <pc:docMk/>
            <pc:sldMk cId="0" sldId="1511"/>
            <ac:grpSpMk id="31804" creationId="{D1BFF4FD-6F95-185D-5C26-2DE64967DE46}"/>
          </ac:grpSpMkLst>
        </pc:grpChg>
        <pc:grpChg chg="del mod">
          <ac:chgData name="吕 恒飞" userId="f297805c8943cf91" providerId="LiveId" clId="{0876D693-6F92-4BA0-B4DA-D7703624ECFC}" dt="2023-03-04T08:44:25.823" v="495"/>
          <ac:grpSpMkLst>
            <pc:docMk/>
            <pc:sldMk cId="0" sldId="1511"/>
            <ac:grpSpMk id="31808" creationId="{2FEEEF15-D27F-E032-D100-B4615D04254B}"/>
          </ac:grpSpMkLst>
        </pc:grpChg>
        <pc:grpChg chg="del mod">
          <ac:chgData name="吕 恒飞" userId="f297805c8943cf91" providerId="LiveId" clId="{0876D693-6F92-4BA0-B4DA-D7703624ECFC}" dt="2023-03-04T08:44:29.870" v="497"/>
          <ac:grpSpMkLst>
            <pc:docMk/>
            <pc:sldMk cId="0" sldId="1511"/>
            <ac:grpSpMk id="31810" creationId="{E76DE105-016F-8989-A441-C57D86A09AF1}"/>
          </ac:grpSpMkLst>
        </pc:grpChg>
        <pc:grpChg chg="del mod">
          <ac:chgData name="吕 恒飞" userId="f297805c8943cf91" providerId="LiveId" clId="{0876D693-6F92-4BA0-B4DA-D7703624ECFC}" dt="2023-03-04T08:45:02.624" v="512"/>
          <ac:grpSpMkLst>
            <pc:docMk/>
            <pc:sldMk cId="0" sldId="1511"/>
            <ac:grpSpMk id="31812" creationId="{35FCF6F2-5359-3ED5-53FE-312DE485D07F}"/>
          </ac:grpSpMkLst>
        </pc:grpChg>
        <pc:grpChg chg="mod">
          <ac:chgData name="吕 恒飞" userId="f297805c8943cf91" providerId="LiveId" clId="{0876D693-6F92-4BA0-B4DA-D7703624ECFC}" dt="2023-03-04T08:44:43.468" v="505"/>
          <ac:grpSpMkLst>
            <pc:docMk/>
            <pc:sldMk cId="0" sldId="1511"/>
            <ac:grpSpMk id="31814" creationId="{A13D7474-E4B4-E9D0-5D2F-7107D28AD99D}"/>
          </ac:grpSpMkLst>
        </pc:grpChg>
        <pc:grpChg chg="mod">
          <ac:chgData name="吕 恒飞" userId="f297805c8943cf91" providerId="LiveId" clId="{0876D693-6F92-4BA0-B4DA-D7703624ECFC}" dt="2023-03-04T08:45:02.624" v="512"/>
          <ac:grpSpMkLst>
            <pc:docMk/>
            <pc:sldMk cId="0" sldId="1511"/>
            <ac:grpSpMk id="31821" creationId="{F10B1522-B856-90B2-FD35-E2525705C7C5}"/>
          </ac:grpSpMkLst>
        </pc:grpChg>
        <pc:inkChg chg="add">
          <ac:chgData name="吕 恒飞" userId="f297805c8943cf91" providerId="LiveId" clId="{0876D693-6F92-4BA0-B4DA-D7703624ECFC}" dt="2023-03-04T08:40:47.523" v="372" actId="9405"/>
          <ac:inkMkLst>
            <pc:docMk/>
            <pc:sldMk cId="0" sldId="1511"/>
            <ac:inkMk id="2" creationId="{79002320-4968-B1BE-1022-57D859B90C7D}"/>
          </ac:inkMkLst>
        </pc:inkChg>
        <pc:inkChg chg="add">
          <ac:chgData name="吕 恒飞" userId="f297805c8943cf91" providerId="LiveId" clId="{0876D693-6F92-4BA0-B4DA-D7703624ECFC}" dt="2023-03-04T08:40:51.221" v="373" actId="9405"/>
          <ac:inkMkLst>
            <pc:docMk/>
            <pc:sldMk cId="0" sldId="1511"/>
            <ac:inkMk id="3" creationId="{5C62F42B-BB0A-2079-4053-50776381A735}"/>
          </ac:inkMkLst>
        </pc:inkChg>
        <pc:inkChg chg="add">
          <ac:chgData name="吕 恒飞" userId="f297805c8943cf91" providerId="LiveId" clId="{0876D693-6F92-4BA0-B4DA-D7703624ECFC}" dt="2023-03-04T08:40:59.726" v="374" actId="9405"/>
          <ac:inkMkLst>
            <pc:docMk/>
            <pc:sldMk cId="0" sldId="1511"/>
            <ac:inkMk id="4" creationId="{8D6553AC-984C-C18B-B3FE-4F6144B4683E}"/>
          </ac:inkMkLst>
        </pc:inkChg>
        <pc:inkChg chg="add">
          <ac:chgData name="吕 恒飞" userId="f297805c8943cf91" providerId="LiveId" clId="{0876D693-6F92-4BA0-B4DA-D7703624ECFC}" dt="2023-03-04T08:41:08.502" v="375" actId="9405"/>
          <ac:inkMkLst>
            <pc:docMk/>
            <pc:sldMk cId="0" sldId="1511"/>
            <ac:inkMk id="5" creationId="{28BFD680-8025-77C9-D9D2-4693FAD7F9B3}"/>
          </ac:inkMkLst>
        </pc:inkChg>
        <pc:inkChg chg="add">
          <ac:chgData name="吕 恒飞" userId="f297805c8943cf91" providerId="LiveId" clId="{0876D693-6F92-4BA0-B4DA-D7703624ECFC}" dt="2023-03-04T08:41:08.873" v="376" actId="9405"/>
          <ac:inkMkLst>
            <pc:docMk/>
            <pc:sldMk cId="0" sldId="1511"/>
            <ac:inkMk id="6" creationId="{2FE8C9E0-7C3F-50E9-C3D9-B3268AEA7130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7" creationId="{870CCA39-C6A4-C163-7C49-28B58CC505AB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8" creationId="{B894751C-AEBC-372A-E556-ED57BA1BFD1D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0" creationId="{807FEEBB-F46D-2CAE-A828-091C89D21D04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1" creationId="{0E651CBF-FF0A-03DF-D9A2-1A478EA0275C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2" creationId="{7D9C9C59-5AE6-EE0E-BA0B-9E3761593A69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3" creationId="{94EE4B56-C126-A6D1-872C-3FD5F7437E2D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4" creationId="{1623E276-CF59-693F-A8C8-5347882D9D1D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5" creationId="{9AFCB79E-9804-EAEF-2FB9-6C4DB5A91D8B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7" creationId="{DD7645A8-2F02-5635-9F70-7DBF42870E31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8" creationId="{185AB98B-9B37-CC67-9045-0820FA8CADF5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19" creationId="{EED1D56C-6789-8084-D401-AF2A84EECB97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20" creationId="{B9BC974D-9B2A-5F34-6CA3-D76BC1C5A06F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21" creationId="{0418E707-C3CC-306C-0B40-61A6A0FFC7D0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23" creationId="{6C749028-3909-9E5C-5C62-6285BB6B4F59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24" creationId="{436E8841-1A95-6F03-FB8A-50A27D787A4C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26" creationId="{700ECAB0-54F6-FCD8-A62E-05CDC8A7A535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27" creationId="{519368C9-C274-12AA-3845-ED057F002B76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28" creationId="{E9D7AE14-ED15-571A-E289-A29E47D2F73A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29" creationId="{AA56F8C7-FB69-F406-5EDB-72B83D03C8EB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0" creationId="{8E8327A4-7F0B-0CD1-A175-C585F4164982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1" creationId="{FF9B42B7-021B-30CF-42F9-D42C33C924FF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2" creationId="{1F831908-2FC1-0E40-6A07-42FB75827448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4" creationId="{B8E57C8F-7631-778A-5A1A-C0E87B0B68AD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6" creationId="{9A2FACAE-656F-E3A2-A6CD-B935DA7083D7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7" creationId="{9C7473E8-7637-F170-36FF-18480186AA96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39" creationId="{136CEACC-EDF2-8DFC-2601-180328C7AE0A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40" creationId="{DCB82551-C50D-FD65-A9E9-E55DD40AEA9B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41" creationId="{286322F7-CA0B-9D2E-71C9-9B033EB8CD10}"/>
          </ac:inkMkLst>
        </pc:inkChg>
        <pc:inkChg chg="add mod">
          <ac:chgData name="吕 恒飞" userId="f297805c8943cf91" providerId="LiveId" clId="{0876D693-6F92-4BA0-B4DA-D7703624ECFC}" dt="2023-03-04T08:42:12.086" v="413"/>
          <ac:inkMkLst>
            <pc:docMk/>
            <pc:sldMk cId="0" sldId="1511"/>
            <ac:inkMk id="42" creationId="{BFCC1584-8ACD-E4E1-ABA2-09FFF9B03FFB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44" creationId="{F8A36539-15C6-78E3-D8F9-A9AD2AD504A4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45" creationId="{A92BB6FB-CBB2-C01A-DA03-D30769895D20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46" creationId="{8C5BA49B-13F5-EF8E-F676-2BCA52900A7A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47" creationId="{D551A2FB-D346-09E7-F3B7-FBF16F7A540C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49" creationId="{2BB4155C-9AC9-BF00-8BB4-B4DB7F72C417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0" creationId="{692EEB4B-C501-F505-146D-949D7836B064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1" creationId="{4804AF85-D113-2A9E-6D98-DA43B067B68D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2" creationId="{0FC00924-75FE-7D04-504B-260CBE921AFB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3" creationId="{A1ACAF9F-EC5F-887D-6AA5-C4723AD5AC8C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4" creationId="{C59174AF-D4D8-ABA5-0629-CC6DFF62CD2F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5" creationId="{51390D1F-9F96-61DC-EF58-B80B629F027A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6" creationId="{814BD068-4083-C625-F0AA-CE3B17FD5623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7" creationId="{BE6DFFA7-C94A-3FEB-1733-77A36EC8833C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8" creationId="{7BFC8AFE-AD4B-25FB-C66C-47BF28086D63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59" creationId="{0A5F7474-93D7-7534-4B2A-D4F558F89734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60" creationId="{83CF85D5-04EE-85A0-96DF-C1F9E8B6F6A9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61" creationId="{187F7659-C2A1-F8AA-5192-4EFD50E69A95}"/>
          </ac:inkMkLst>
        </pc:inkChg>
        <pc:inkChg chg="add mod">
          <ac:chgData name="吕 恒飞" userId="f297805c8943cf91" providerId="LiveId" clId="{0876D693-6F92-4BA0-B4DA-D7703624ECFC}" dt="2023-03-04T08:42:28.648" v="433"/>
          <ac:inkMkLst>
            <pc:docMk/>
            <pc:sldMk cId="0" sldId="1511"/>
            <ac:inkMk id="62" creationId="{D8D9C1FF-6A7D-0041-FC3D-A6CD55CFF5C2}"/>
          </ac:inkMkLst>
        </pc:inkChg>
        <pc:inkChg chg="add mod">
          <ac:chgData name="吕 恒飞" userId="f297805c8943cf91" providerId="LiveId" clId="{0876D693-6F92-4BA0-B4DA-D7703624ECFC}" dt="2023-03-04T08:42:39.329" v="438"/>
          <ac:inkMkLst>
            <pc:docMk/>
            <pc:sldMk cId="0" sldId="1511"/>
            <ac:inkMk id="31745" creationId="{C88F9C53-80AC-8D3E-1A8F-A5332BF4A6A4}"/>
          </ac:inkMkLst>
        </pc:inkChg>
        <pc:inkChg chg="add mod">
          <ac:chgData name="吕 恒飞" userId="f297805c8943cf91" providerId="LiveId" clId="{0876D693-6F92-4BA0-B4DA-D7703624ECFC}" dt="2023-03-04T08:42:39.329" v="438"/>
          <ac:inkMkLst>
            <pc:docMk/>
            <pc:sldMk cId="0" sldId="1511"/>
            <ac:inkMk id="31750" creationId="{1F200639-4C9A-6DA2-1A9E-7C579A1E4F95}"/>
          </ac:inkMkLst>
        </pc:inkChg>
        <pc:inkChg chg="add mod">
          <ac:chgData name="吕 恒飞" userId="f297805c8943cf91" providerId="LiveId" clId="{0876D693-6F92-4BA0-B4DA-D7703624ECFC}" dt="2023-03-04T08:42:39.329" v="438"/>
          <ac:inkMkLst>
            <pc:docMk/>
            <pc:sldMk cId="0" sldId="1511"/>
            <ac:inkMk id="31751" creationId="{1242CC88-F613-110F-04A3-8167FDDB17FE}"/>
          </ac:inkMkLst>
        </pc:inkChg>
        <pc:inkChg chg="add mod">
          <ac:chgData name="吕 恒飞" userId="f297805c8943cf91" providerId="LiveId" clId="{0876D693-6F92-4BA0-B4DA-D7703624ECFC}" dt="2023-03-04T08:42:39.329" v="438"/>
          <ac:inkMkLst>
            <pc:docMk/>
            <pc:sldMk cId="0" sldId="1511"/>
            <ac:inkMk id="31752" creationId="{DC42529F-FC43-3495-1EB4-5FFA41555EA3}"/>
          </ac:inkMkLst>
        </pc:inkChg>
        <pc:inkChg chg="add mod">
          <ac:chgData name="吕 恒飞" userId="f297805c8943cf91" providerId="LiveId" clId="{0876D693-6F92-4BA0-B4DA-D7703624ECFC}" dt="2023-03-04T08:42:43.850" v="440"/>
          <ac:inkMkLst>
            <pc:docMk/>
            <pc:sldMk cId="0" sldId="1511"/>
            <ac:inkMk id="31754" creationId="{93C3372F-6D4B-58DC-CC19-934602F73F64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56" creationId="{7DC42A06-C307-6E45-D5BC-5B1687B43FA1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57" creationId="{8B3DC642-C43E-4A6E-EB48-846B16C63E30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58" creationId="{B7737493-4CA1-1DE5-51E4-0F903577F739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59" creationId="{F1E61FF4-B9C6-0CBE-0F52-83E171AF2CF7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60" creationId="{45416A53-06D7-2E47-DE9A-7AA65BDFCBB9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61" creationId="{E6E04F0D-9BF7-FC45-6D08-85FD1BB3ADED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762" creationId="{479AD4AB-0846-D28D-530F-85D6628D4DC5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64" creationId="{EE36305C-DE46-DAA0-9386-008A99CF4CB9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65" creationId="{2A34E5F7-DEC1-9548-6DA3-FCA1DC38BE54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66" creationId="{A99A60B3-9FDF-E04A-D8C8-47796040AE20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68" creationId="{25AD0AF4-D2D7-C125-0BC2-B01CA902AB95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69" creationId="{7943FCEB-99B8-6B2C-4ADB-D94A04C1C01F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0" creationId="{91011CA5-FB80-5514-F243-59DA14627CCB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1" creationId="{0F66311F-6501-6A62-A670-12EF689FACC6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2" creationId="{70237233-F621-B6D7-8C7B-757552318C50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3" creationId="{3CC3C84B-2B52-A291-4D96-22475340C90D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5" creationId="{4C48CF40-A0A7-EF09-33C1-EE1A0C459B6B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6" creationId="{FB7BC053-3DEC-99C5-5F21-5FD9DBE44D38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8" creationId="{D0E6EC78-4A22-E93E-D5A3-035B6C7A286D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79" creationId="{3B4E2C5C-60AD-9FC6-FD33-6D4457963490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0" creationId="{48241054-1659-8A32-50BA-D056AD68FD84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1" creationId="{F29C550F-8C91-C2C5-9637-44A60D1E5C1C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2" creationId="{AFCA210A-81C2-4743-ADBA-325538C185B0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3" creationId="{A9EF8352-C4D6-D965-EAF0-E972A764110E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5" creationId="{4EC136C6-8B26-DDB8-055A-832423A5CCB7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6" creationId="{71EDAB1D-C6DA-F21D-7450-44BEF0C64D14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8" creationId="{A90ACFB2-A752-4F17-CBDB-4597D7B2FF28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89" creationId="{473F2226-A226-D3A1-C97A-EBE0565B4C5A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90" creationId="{7D5BFC71-424A-4C8C-50B3-B3414E97CB9C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791" creationId="{37E1648F-AB17-BE3D-B4FD-59074C169631}"/>
          </ac:inkMkLst>
        </pc:inkChg>
        <pc:inkChg chg="add">
          <ac:chgData name="吕 恒飞" userId="f297805c8943cf91" providerId="LiveId" clId="{0876D693-6F92-4BA0-B4DA-D7703624ECFC}" dt="2023-03-04T08:43:56.321" v="478" actId="9405"/>
          <ac:inkMkLst>
            <pc:docMk/>
            <pc:sldMk cId="0" sldId="1511"/>
            <ac:inkMk id="31793" creationId="{59418614-F700-289C-5F07-44846997741D}"/>
          </ac:inkMkLst>
        </pc:inkChg>
        <pc:inkChg chg="add mod">
          <ac:chgData name="吕 恒飞" userId="f297805c8943cf91" providerId="LiveId" clId="{0876D693-6F92-4BA0-B4DA-D7703624ECFC}" dt="2023-03-04T08:44:03.639" v="482"/>
          <ac:inkMkLst>
            <pc:docMk/>
            <pc:sldMk cId="0" sldId="1511"/>
            <ac:inkMk id="31794" creationId="{8FD3F953-27DB-1B83-A741-141D901E06BC}"/>
          </ac:inkMkLst>
        </pc:inkChg>
        <pc:inkChg chg="add mod">
          <ac:chgData name="吕 恒飞" userId="f297805c8943cf91" providerId="LiveId" clId="{0876D693-6F92-4BA0-B4DA-D7703624ECFC}" dt="2023-03-04T08:44:03.639" v="482"/>
          <ac:inkMkLst>
            <pc:docMk/>
            <pc:sldMk cId="0" sldId="1511"/>
            <ac:inkMk id="31795" creationId="{3E43C2E2-383D-0942-5348-96B81C1F05AB}"/>
          </ac:inkMkLst>
        </pc:inkChg>
        <pc:inkChg chg="add mod">
          <ac:chgData name="吕 恒飞" userId="f297805c8943cf91" providerId="LiveId" clId="{0876D693-6F92-4BA0-B4DA-D7703624ECFC}" dt="2023-03-04T08:44:03.639" v="482"/>
          <ac:inkMkLst>
            <pc:docMk/>
            <pc:sldMk cId="0" sldId="1511"/>
            <ac:inkMk id="31796" creationId="{EE64DADD-72FD-7C3C-A59B-27999FE55933}"/>
          </ac:inkMkLst>
        </pc:inkChg>
        <pc:inkChg chg="add del mod">
          <ac:chgData name="吕 恒飞" userId="f297805c8943cf91" providerId="LiveId" clId="{0876D693-6F92-4BA0-B4DA-D7703624ECFC}" dt="2023-03-04T08:44:39.494" v="498"/>
          <ac:inkMkLst>
            <pc:docMk/>
            <pc:sldMk cId="0" sldId="1511"/>
            <ac:inkMk id="31798" creationId="{1C392CBA-D930-A02D-70D4-B27ABD4F2E7C}"/>
          </ac:inkMkLst>
        </pc:inkChg>
        <pc:inkChg chg="add del mod">
          <ac:chgData name="吕 恒飞" userId="f297805c8943cf91" providerId="LiveId" clId="{0876D693-6F92-4BA0-B4DA-D7703624ECFC}" dt="2023-03-04T08:44:39.495" v="500"/>
          <ac:inkMkLst>
            <pc:docMk/>
            <pc:sldMk cId="0" sldId="1511"/>
            <ac:inkMk id="31799" creationId="{159A179C-4294-A19B-013A-7DB40F68AC29}"/>
          </ac:inkMkLst>
        </pc:inkChg>
        <pc:inkChg chg="add del mod">
          <ac:chgData name="吕 恒飞" userId="f297805c8943cf91" providerId="LiveId" clId="{0876D693-6F92-4BA0-B4DA-D7703624ECFC}" dt="2023-03-04T08:44:39.497" v="502"/>
          <ac:inkMkLst>
            <pc:docMk/>
            <pc:sldMk cId="0" sldId="1511"/>
            <ac:inkMk id="31800" creationId="{99067EE2-E29E-7B53-2DCE-F3082CFE8769}"/>
          </ac:inkMkLst>
        </pc:inkChg>
        <pc:inkChg chg="add del mod">
          <ac:chgData name="吕 恒飞" userId="f297805c8943cf91" providerId="LiveId" clId="{0876D693-6F92-4BA0-B4DA-D7703624ECFC}" dt="2023-03-04T08:44:39.498" v="503"/>
          <ac:inkMkLst>
            <pc:docMk/>
            <pc:sldMk cId="0" sldId="1511"/>
            <ac:inkMk id="31801" creationId="{3FA2C157-828E-0A53-06E8-C35EFD8AA8C0}"/>
          </ac:inkMkLst>
        </pc:inkChg>
        <pc:inkChg chg="add del mod">
          <ac:chgData name="吕 恒飞" userId="f297805c8943cf91" providerId="LiveId" clId="{0876D693-6F92-4BA0-B4DA-D7703624ECFC}" dt="2023-03-04T08:44:39.495" v="499"/>
          <ac:inkMkLst>
            <pc:docMk/>
            <pc:sldMk cId="0" sldId="1511"/>
            <ac:inkMk id="31802" creationId="{B4E5C054-FD5E-1566-F01E-0C7D1CCFEE2D}"/>
          </ac:inkMkLst>
        </pc:inkChg>
        <pc:inkChg chg="add del mod">
          <ac:chgData name="吕 恒飞" userId="f297805c8943cf91" providerId="LiveId" clId="{0876D693-6F92-4BA0-B4DA-D7703624ECFC}" dt="2023-03-04T08:44:39.497" v="501"/>
          <ac:inkMkLst>
            <pc:docMk/>
            <pc:sldMk cId="0" sldId="1511"/>
            <ac:inkMk id="31803" creationId="{6E2FFF0D-1258-E972-ADA5-57742F5B7629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05" creationId="{6F7D187F-941F-39A1-CF2B-2A30DCFC5E37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06" creationId="{6C2D329E-8B80-5D32-961C-49280D9AF272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07" creationId="{11DD590E-9269-3D17-05DB-202DAE65A665}"/>
          </ac:inkMkLst>
        </pc:inkChg>
        <pc:inkChg chg="add mod">
          <ac:chgData name="吕 恒飞" userId="f297805c8943cf91" providerId="LiveId" clId="{0876D693-6F92-4BA0-B4DA-D7703624ECFC}" dt="2023-03-04T08:44:29.870" v="497"/>
          <ac:inkMkLst>
            <pc:docMk/>
            <pc:sldMk cId="0" sldId="1511"/>
            <ac:inkMk id="31809" creationId="{2C6B9AE1-0BD8-B64F-78C2-B9BE586B22E1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11" creationId="{18714278-6D3C-0ADE-322B-20DF35617B03}"/>
          </ac:inkMkLst>
        </pc:inkChg>
        <pc:inkChg chg="add mod">
          <ac:chgData name="吕 恒飞" userId="f297805c8943cf91" providerId="LiveId" clId="{0876D693-6F92-4BA0-B4DA-D7703624ECFC}" dt="2023-03-04T08:44:43.468" v="505"/>
          <ac:inkMkLst>
            <pc:docMk/>
            <pc:sldMk cId="0" sldId="1511"/>
            <ac:inkMk id="31813" creationId="{4DB49965-BB40-29F8-C7B5-5F43EE77C568}"/>
          </ac:inkMkLst>
        </pc:inkChg>
        <pc:inkChg chg="add">
          <ac:chgData name="吕 恒飞" userId="f297805c8943cf91" providerId="LiveId" clId="{0876D693-6F92-4BA0-B4DA-D7703624ECFC}" dt="2023-03-04T08:44:50.283" v="506" actId="9405"/>
          <ac:inkMkLst>
            <pc:docMk/>
            <pc:sldMk cId="0" sldId="1511"/>
            <ac:inkMk id="31815" creationId="{87C59F23-16D1-8E6F-FBFA-22B7CD296B5A}"/>
          </ac:inkMkLst>
        </pc:inkChg>
        <pc:inkChg chg="add">
          <ac:chgData name="吕 恒飞" userId="f297805c8943cf91" providerId="LiveId" clId="{0876D693-6F92-4BA0-B4DA-D7703624ECFC}" dt="2023-03-04T08:44:51.280" v="507" actId="9405"/>
          <ac:inkMkLst>
            <pc:docMk/>
            <pc:sldMk cId="0" sldId="1511"/>
            <ac:inkMk id="31816" creationId="{8EE2C8B5-D652-28AA-4B8E-C591F9789967}"/>
          </ac:inkMkLst>
        </pc:inkChg>
        <pc:inkChg chg="add">
          <ac:chgData name="吕 恒飞" userId="f297805c8943cf91" providerId="LiveId" clId="{0876D693-6F92-4BA0-B4DA-D7703624ECFC}" dt="2023-03-04T08:44:54.021" v="508" actId="9405"/>
          <ac:inkMkLst>
            <pc:docMk/>
            <pc:sldMk cId="0" sldId="1511"/>
            <ac:inkMk id="31817" creationId="{51DA79AC-0E88-70F6-8CE8-4B4094C5B49C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18" creationId="{DCE2F703-1AA6-0F7F-B1A7-5A016FA02AD3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19" creationId="{4EE8E26A-063C-E538-3E47-DE0BD0CA8F3D}"/>
          </ac:inkMkLst>
        </pc:inkChg>
        <pc:inkChg chg="add mod">
          <ac:chgData name="吕 恒飞" userId="f297805c8943cf91" providerId="LiveId" clId="{0876D693-6F92-4BA0-B4DA-D7703624ECFC}" dt="2023-03-04T08:45:02.624" v="512"/>
          <ac:inkMkLst>
            <pc:docMk/>
            <pc:sldMk cId="0" sldId="1511"/>
            <ac:inkMk id="31820" creationId="{A5C33186-DA89-41A3-F4A8-54B3F97DEAF3}"/>
          </ac:inkMkLst>
        </pc:inkChg>
      </pc:sldChg>
      <pc:sldChg chg="addSp delSp modSp mod">
        <pc:chgData name="吕 恒飞" userId="f297805c8943cf91" providerId="LiveId" clId="{0876D693-6F92-4BA0-B4DA-D7703624ECFC}" dt="2023-03-04T09:00:17.737" v="894" actId="9405"/>
        <pc:sldMkLst>
          <pc:docMk/>
          <pc:sldMk cId="0" sldId="1512"/>
        </pc:sldMkLst>
        <pc:grpChg chg="del mod">
          <ac:chgData name="吕 恒飞" userId="f297805c8943cf91" providerId="LiveId" clId="{0876D693-6F92-4BA0-B4DA-D7703624ECFC}" dt="2023-03-04T08:35:11.971" v="209"/>
          <ac:grpSpMkLst>
            <pc:docMk/>
            <pc:sldMk cId="0" sldId="1512"/>
            <ac:grpSpMk id="12" creationId="{35641C0A-F244-8668-8DC8-07FDC38AA835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31" creationId="{5D38B713-8C66-FAC3-4FC9-D54F850EA60C}"/>
          </ac:grpSpMkLst>
        </pc:grpChg>
        <pc:grpChg chg="mod">
          <ac:chgData name="吕 恒飞" userId="f297805c8943cf91" providerId="LiveId" clId="{0876D693-6F92-4BA0-B4DA-D7703624ECFC}" dt="2023-03-04T08:35:11.971" v="209"/>
          <ac:grpSpMkLst>
            <pc:docMk/>
            <pc:sldMk cId="0" sldId="1512"/>
            <ac:grpSpMk id="33" creationId="{A0448998-E81E-E1CC-E9EA-E8721CCDE0FF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49" creationId="{D84695F0-F871-2946-0EB6-21AB812C36FB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53" creationId="{00CF8541-DA46-A3B4-157A-59FF6570432B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63" creationId="{BE595097-CE10-A007-19E3-75CF693A7F81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676" creationId="{181B361A-46EA-BAE5-C795-54B14471DEF4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686" creationId="{7869CB79-2C7E-FFDD-5E63-4932E8DBB7B4}"/>
          </ac:grpSpMkLst>
        </pc:grpChg>
        <pc:grpChg chg="del mod">
          <ac:chgData name="吕 恒飞" userId="f297805c8943cf91" providerId="LiveId" clId="{0876D693-6F92-4BA0-B4DA-D7703624ECFC}" dt="2023-03-04T08:36:24.010" v="256"/>
          <ac:grpSpMkLst>
            <pc:docMk/>
            <pc:sldMk cId="0" sldId="1512"/>
            <ac:grpSpMk id="28689" creationId="{B40F39F7-A4CF-4FB0-0DEC-41C809756B57}"/>
          </ac:grpSpMkLst>
        </pc:grpChg>
        <pc:grpChg chg="del mod">
          <ac:chgData name="吕 恒飞" userId="f297805c8943cf91" providerId="LiveId" clId="{0876D693-6F92-4BA0-B4DA-D7703624ECFC}" dt="2023-03-04T08:36:52.115" v="264"/>
          <ac:grpSpMkLst>
            <pc:docMk/>
            <pc:sldMk cId="0" sldId="1512"/>
            <ac:grpSpMk id="28691" creationId="{878CF38A-29E1-7EDF-E6F4-22D4F3A0F1EA}"/>
          </ac:grpSpMkLst>
        </pc:grpChg>
        <pc:grpChg chg="mod">
          <ac:chgData name="吕 恒飞" userId="f297805c8943cf91" providerId="LiveId" clId="{0876D693-6F92-4BA0-B4DA-D7703624ECFC}" dt="2023-03-04T08:36:34.744" v="262"/>
          <ac:grpSpMkLst>
            <pc:docMk/>
            <pc:sldMk cId="0" sldId="1512"/>
            <ac:grpSpMk id="28697" creationId="{D4162F74-4753-9350-84E0-2EDB959D37C4}"/>
          </ac:grpSpMkLst>
        </pc:grpChg>
        <pc:grpChg chg="mod">
          <ac:chgData name="吕 恒飞" userId="f297805c8943cf91" providerId="LiveId" clId="{0876D693-6F92-4BA0-B4DA-D7703624ECFC}" dt="2023-03-04T08:36:34.744" v="262"/>
          <ac:grpSpMkLst>
            <pc:docMk/>
            <pc:sldMk cId="0" sldId="1512"/>
            <ac:grpSpMk id="28698" creationId="{5AABE81C-FA64-850A-CF66-27F3A764B51A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07" creationId="{8108D992-C12F-B704-027E-F3C288A564E0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16" creationId="{53531CE1-A3EF-AC1A-45B0-708281AA6939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17" creationId="{DFD86EA3-2B92-BD93-E404-0667F8CCEAD0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22" creationId="{AF65B28A-1751-74C2-95DA-CCB56E253809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26" creationId="{7FE07C3D-BD1B-667F-03C0-68C765F8974C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35" creationId="{205E15D4-274C-05AD-DD43-E6E08F666580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36" creationId="{6C8BD131-43AB-4AFE-42D9-F647B2032DDB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42" creationId="{AAC9E078-18EE-D19F-4DD0-347D18489A71}"/>
          </ac:grpSpMkLst>
        </pc:grpChg>
        <pc:grpChg chg="del mod">
          <ac:chgData name="吕 恒飞" userId="f297805c8943cf91" providerId="LiveId" clId="{0876D693-6F92-4BA0-B4DA-D7703624ECFC}" dt="2023-03-04T08:38:43.930" v="318"/>
          <ac:grpSpMkLst>
            <pc:docMk/>
            <pc:sldMk cId="0" sldId="1512"/>
            <ac:grpSpMk id="28749" creationId="{0C5CA6FF-4138-2063-D68C-3FA649EEC2B3}"/>
          </ac:grpSpMkLst>
        </pc:grpChg>
        <pc:grpChg chg="del mod">
          <ac:chgData name="吕 恒飞" userId="f297805c8943cf91" providerId="LiveId" clId="{0876D693-6F92-4BA0-B4DA-D7703624ECFC}" dt="2023-03-04T08:38:46.009" v="322"/>
          <ac:grpSpMkLst>
            <pc:docMk/>
            <pc:sldMk cId="0" sldId="1512"/>
            <ac:grpSpMk id="28753" creationId="{19F97302-62E4-F5E1-B234-E42F75F7573F}"/>
          </ac:grpSpMkLst>
        </pc:grpChg>
        <pc:grpChg chg="del mod">
          <ac:chgData name="吕 恒飞" userId="f297805c8943cf91" providerId="LiveId" clId="{0876D693-6F92-4BA0-B4DA-D7703624ECFC}" dt="2023-03-04T08:38:50.880" v="329"/>
          <ac:grpSpMkLst>
            <pc:docMk/>
            <pc:sldMk cId="0" sldId="1512"/>
            <ac:grpSpMk id="28757" creationId="{83AC0B1A-D6D2-AEB2-651D-01C6C08151B7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64" creationId="{52783FA6-1580-F2E0-0694-27B5D5F6FE9D}"/>
          </ac:grpSpMkLst>
        </pc:grpChg>
        <pc:grpChg chg="del 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73" creationId="{D182E16F-1857-4B5D-0994-6E66FEFB83EA}"/>
          </ac:grpSpMkLst>
        </pc:grpChg>
        <pc:grpChg chg="mod">
          <ac:chgData name="吕 恒飞" userId="f297805c8943cf91" providerId="LiveId" clId="{0876D693-6F92-4BA0-B4DA-D7703624ECFC}" dt="2023-03-04T08:39:15.774" v="355"/>
          <ac:grpSpMkLst>
            <pc:docMk/>
            <pc:sldMk cId="0" sldId="1512"/>
            <ac:grpSpMk id="28775" creationId="{2D5713D7-04A5-709C-5610-8871FA5A5C75}"/>
          </ac:grpSpMkLst>
        </pc:grpChg>
        <pc:grpChg chg="mod">
          <ac:chgData name="吕 恒飞" userId="f297805c8943cf91" providerId="LiveId" clId="{0876D693-6F92-4BA0-B4DA-D7703624ECFC}" dt="2023-03-04T08:39:37.218" v="363"/>
          <ac:grpSpMkLst>
            <pc:docMk/>
            <pc:sldMk cId="0" sldId="1512"/>
            <ac:grpSpMk id="28783" creationId="{9F9DE058-F606-ADD4-01BB-80D23D0D057C}"/>
          </ac:grpSpMkLst>
        </pc:grpChg>
        <pc:grpChg chg="mod">
          <ac:chgData name="吕 恒飞" userId="f297805c8943cf91" providerId="LiveId" clId="{0876D693-6F92-4BA0-B4DA-D7703624ECFC}" dt="2023-03-04T08:39:47.147" v="371"/>
          <ac:grpSpMkLst>
            <pc:docMk/>
            <pc:sldMk cId="0" sldId="1512"/>
            <ac:grpSpMk id="28791" creationId="{9A547CC5-9581-8D72-E397-D3C5996DABE5}"/>
          </ac:grpSpMkLst>
        </pc:grpChg>
        <pc:grpChg chg="del mod">
          <ac:chgData name="吕 恒飞" userId="f297805c8943cf91" providerId="LiveId" clId="{0876D693-6F92-4BA0-B4DA-D7703624ECFC}" dt="2023-03-04T09:00:15.641" v="892"/>
          <ac:grpSpMkLst>
            <pc:docMk/>
            <pc:sldMk cId="0" sldId="1512"/>
            <ac:grpSpMk id="28795" creationId="{95E354BA-8433-E5FD-091D-68C60BAB75A0}"/>
          </ac:grpSpMkLst>
        </pc:grp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2" creationId="{D2DEDFA0-295A-0A86-BACD-88B83EA3C90C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3" creationId="{8B899C6D-BF1A-533F-44BB-DAC5B1C4E90A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5" creationId="{4D3F6ED5-FE40-265F-2B3A-D00DC3BB8252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6" creationId="{17062961-E205-DED0-8D56-6FE842F7EAC9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7" creationId="{967E40A7-1C5F-304B-D8C3-E5D347251655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8" creationId="{E09FB575-337B-E805-8722-8161B59ADC76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9" creationId="{A88560D0-4D5B-3F57-8AA9-D34922B3CFEE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11" creationId="{1D6958E5-B7A2-7BC4-B5DB-95D83ECDE49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3" creationId="{F3C0F7DE-0007-BE93-3EF9-CDE71E76889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4" creationId="{3054E20A-0555-75BB-F900-811528A34C0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5" creationId="{6910411F-5DC5-276F-232A-F91355828BB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6" creationId="{52FEF0E8-7D9C-8D19-02D3-A4AF46DB645B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7" creationId="{A320E4B8-1393-6235-80A1-B9E5BEB2EAA7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8" creationId="{2A314E5A-D5A8-254F-824F-9B49D63D88A5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19" creationId="{555AA4C8-8D9C-F161-C42F-3BBD2918B0E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0" creationId="{0CE34D85-F586-672B-3972-68BCEC149480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4" creationId="{72AEC12C-46C2-F50F-7814-2220C853D8C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5" creationId="{DF7114BD-ECC4-414A-F941-03121E6EEBE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6" creationId="{937DB168-5A65-2546-CFC8-E2BADCFD635A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7" creationId="{2DD0A717-01DE-8A85-7986-31DFBB1ECBC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" creationId="{A586C45F-3244-7B6E-0526-FE140D4698C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9" creationId="{D69F62A3-25AE-67A8-163D-575F6AA7BC9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0" creationId="{37535FD5-E376-1879-F0E7-FFD5EF37B109}"/>
          </ac:inkMkLst>
        </pc:inkChg>
        <pc:inkChg chg="add mod">
          <ac:chgData name="吕 恒飞" userId="f297805c8943cf91" providerId="LiveId" clId="{0876D693-6F92-4BA0-B4DA-D7703624ECFC}" dt="2023-03-04T08:35:11.971" v="209"/>
          <ac:inkMkLst>
            <pc:docMk/>
            <pc:sldMk cId="0" sldId="1512"/>
            <ac:inkMk id="32" creationId="{855B72F8-26FE-98C5-B286-687D1EC4A82E}"/>
          </ac:inkMkLst>
        </pc:inkChg>
        <pc:inkChg chg="add">
          <ac:chgData name="吕 恒飞" userId="f297805c8943cf91" providerId="LiveId" clId="{0876D693-6F92-4BA0-B4DA-D7703624ECFC}" dt="2023-03-04T08:35:24.279" v="210" actId="9405"/>
          <ac:inkMkLst>
            <pc:docMk/>
            <pc:sldMk cId="0" sldId="1512"/>
            <ac:inkMk id="34" creationId="{D8D02A94-C96D-1324-1EE5-0659BECDA69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5" creationId="{75C9751F-9729-004B-20A7-8AC4D7691F0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6" creationId="{4EB6AEAC-CFAC-8993-A3C1-D58FAC72112F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7" creationId="{1823022F-438F-D012-4650-B05365B0E979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8" creationId="{11D12368-216A-89FB-2055-63CA05D398F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39" creationId="{2DDF1130-2561-7F4B-E457-A05DADDC96F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0" creationId="{1EF0560B-199B-2909-3A8A-724DFF7792A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1" creationId="{48976226-9A3F-9D0A-3F03-41429530181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2" creationId="{86A7C46F-A90F-9982-F197-FB40A01AFED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3" creationId="{C3E771DF-525D-50B8-AEC9-F60E5C4AC3B6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4" creationId="{1290EBF3-E7EB-8D02-00E4-C03C379D5AF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5" creationId="{6F7AD03B-5BEB-12F4-2C03-8F14B365767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6" creationId="{849C3A2E-017C-89F5-02D2-8AFC7C10B5C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7" creationId="{F3FA9CCC-5C86-36E7-422A-683B28E791A6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48" creationId="{BFD8208A-3BE7-BA69-F801-C3724AA2EB62}"/>
          </ac:inkMkLst>
        </pc:inkChg>
        <pc:inkChg chg="add">
          <ac:chgData name="吕 恒飞" userId="f297805c8943cf91" providerId="LiveId" clId="{0876D693-6F92-4BA0-B4DA-D7703624ECFC}" dt="2023-03-04T08:35:53.156" v="226" actId="9405"/>
          <ac:inkMkLst>
            <pc:docMk/>
            <pc:sldMk cId="0" sldId="1512"/>
            <ac:inkMk id="50" creationId="{02A5194C-98A0-D4A8-C82A-2F6979FB9BB6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1" creationId="{EF6362B4-6205-2002-21BF-3AB2778C633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2" creationId="{3C63EA39-1140-1C0E-5B5D-CADB0CBAD8A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4" creationId="{D17189E1-38E1-205E-A2AC-64A6C1D5E9F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5" creationId="{5DB8A899-375C-B339-C218-DA91F9010503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6" creationId="{5A8CB7CA-D29D-F7EF-72DB-06FAC76955B9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7" creationId="{759E176E-FBF6-1642-849D-F0D0FB73834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8" creationId="{35BDCD58-3A34-E6B1-1494-BEC823B606DA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59" creationId="{3C5CDE3F-C47D-5CBE-0B32-57A81FF0891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60" creationId="{CFB6E4FA-AB8C-0221-B40F-F8E7DF8DBD7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61" creationId="{52C2B086-C056-DA4C-0F6D-D157AE894A9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62" creationId="{5FD93748-E319-BFAD-E4EA-831B433F1A6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72" creationId="{B7BAD9B3-DC2C-0917-DDB3-A18CFEB32DBF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73" creationId="{FD0998D9-BCAE-494D-BFC2-BE2B4BC91E77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75" creationId="{9FAEA52E-05EC-DE9E-7E3A-F468D873A1A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79" creationId="{46B95AC1-98FD-3930-6CFE-B80CCFE4304B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0" creationId="{7D192056-2403-353F-87B0-C4241E910DAF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1" creationId="{77E36952-87BA-97EF-CF69-752441894E23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2" creationId="{71DF6872-9793-3DD5-4F13-705B5125459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3" creationId="{B8DC8107-1D45-CBBD-D24C-763223D277B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4" creationId="{F73D3925-9137-14B4-8AC3-FFF1FBB93D45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85" creationId="{9D622CBA-7A45-B84A-8782-9C66A77284E3}"/>
          </ac:inkMkLst>
        </pc:inkChg>
        <pc:inkChg chg="add del mod">
          <ac:chgData name="吕 恒飞" userId="f297805c8943cf91" providerId="LiveId" clId="{0876D693-6F92-4BA0-B4DA-D7703624ECFC}" dt="2023-03-04T08:36:52.115" v="265"/>
          <ac:inkMkLst>
            <pc:docMk/>
            <pc:sldMk cId="0" sldId="1512"/>
            <ac:inkMk id="28687" creationId="{7E04F2C9-061C-5B1A-5004-E90F53A32FF0}"/>
          </ac:inkMkLst>
        </pc:inkChg>
        <pc:inkChg chg="add del mod">
          <ac:chgData name="吕 恒飞" userId="f297805c8943cf91" providerId="LiveId" clId="{0876D693-6F92-4BA0-B4DA-D7703624ECFC}" dt="2023-03-04T08:36:52.114" v="263"/>
          <ac:inkMkLst>
            <pc:docMk/>
            <pc:sldMk cId="0" sldId="1512"/>
            <ac:inkMk id="28688" creationId="{D2B079BF-AB11-6EB1-DCBA-4C934AA7F9C1}"/>
          </ac:inkMkLst>
        </pc:inkChg>
        <pc:inkChg chg="add del mod">
          <ac:chgData name="吕 恒飞" userId="f297805c8943cf91" providerId="LiveId" clId="{0876D693-6F92-4BA0-B4DA-D7703624ECFC}" dt="2023-03-04T08:36:52.115" v="264"/>
          <ac:inkMkLst>
            <pc:docMk/>
            <pc:sldMk cId="0" sldId="1512"/>
            <ac:inkMk id="28690" creationId="{88964428-700F-BA6B-31DF-BF6821AEB9F6}"/>
          </ac:inkMkLst>
        </pc:inkChg>
        <pc:inkChg chg="add mod">
          <ac:chgData name="吕 恒飞" userId="f297805c8943cf91" providerId="LiveId" clId="{0876D693-6F92-4BA0-B4DA-D7703624ECFC}" dt="2023-03-04T08:36:34.744" v="262"/>
          <ac:inkMkLst>
            <pc:docMk/>
            <pc:sldMk cId="0" sldId="1512"/>
            <ac:inkMk id="28692" creationId="{F83C1564-F523-EAD4-087B-54AEDA6D6B6C}"/>
          </ac:inkMkLst>
        </pc:inkChg>
        <pc:inkChg chg="add mod">
          <ac:chgData name="吕 恒飞" userId="f297805c8943cf91" providerId="LiveId" clId="{0876D693-6F92-4BA0-B4DA-D7703624ECFC}" dt="2023-03-04T08:36:34.744" v="262"/>
          <ac:inkMkLst>
            <pc:docMk/>
            <pc:sldMk cId="0" sldId="1512"/>
            <ac:inkMk id="28693" creationId="{EDD6EB32-CBB2-C4F0-BE00-6664B0C5E6D8}"/>
          </ac:inkMkLst>
        </pc:inkChg>
        <pc:inkChg chg="add mod">
          <ac:chgData name="吕 恒飞" userId="f297805c8943cf91" providerId="LiveId" clId="{0876D693-6F92-4BA0-B4DA-D7703624ECFC}" dt="2023-03-04T08:36:34.744" v="262"/>
          <ac:inkMkLst>
            <pc:docMk/>
            <pc:sldMk cId="0" sldId="1512"/>
            <ac:inkMk id="28694" creationId="{11747786-9E60-FE79-80CF-21B3D6A78FB0}"/>
          </ac:inkMkLst>
        </pc:inkChg>
        <pc:inkChg chg="add mod">
          <ac:chgData name="吕 恒飞" userId="f297805c8943cf91" providerId="LiveId" clId="{0876D693-6F92-4BA0-B4DA-D7703624ECFC}" dt="2023-03-04T08:36:34.744" v="262"/>
          <ac:inkMkLst>
            <pc:docMk/>
            <pc:sldMk cId="0" sldId="1512"/>
            <ac:inkMk id="28695" creationId="{900B5ADD-72B4-9C18-7289-6D509E219A6A}"/>
          </ac:inkMkLst>
        </pc:inkChg>
        <pc:inkChg chg="add mod">
          <ac:chgData name="吕 恒飞" userId="f297805c8943cf91" providerId="LiveId" clId="{0876D693-6F92-4BA0-B4DA-D7703624ECFC}" dt="2023-03-04T08:36:34.744" v="262"/>
          <ac:inkMkLst>
            <pc:docMk/>
            <pc:sldMk cId="0" sldId="1512"/>
            <ac:inkMk id="28696" creationId="{E581838D-D2E2-C9D1-0840-88B595BD919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699" creationId="{C0EC238E-8A63-2215-26C1-296B6E187849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0" creationId="{66332576-F616-0610-D7C4-4455BC877B5F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1" creationId="{F976A108-57CF-1AEB-9E57-42857DA4C4C0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2" creationId="{5AE8B2A4-ABCA-EF19-C2FD-27D1C8C1FFEA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3" creationId="{44E1F71B-7D8B-1390-2A2B-2E940AC0B07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4" creationId="{442C4300-D075-1EEE-C679-826723C0B34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5" creationId="{DB8E11C1-492E-06C8-50B0-55605770650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6" creationId="{6853FC94-A42F-5E4B-7DC8-2278BE0A524F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8" creationId="{6AB3B399-969E-3C4A-65EB-41FE02DE442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09" creationId="{2F51D7BD-FCAA-0134-4BDB-A0162D941040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0" creationId="{F0849547-8FF7-2C87-763D-2A21584C2AC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1" creationId="{C7594790-9B4C-08C6-553A-D43CDD65CAF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2" creationId="{2F7DC9D0-3DFC-B099-541E-9A4669E5C95B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3" creationId="{3B40CDC8-BB24-05D4-67A7-755BC81C3C0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4" creationId="{1BD96B25-5ED7-CDE6-F165-DB802A6CB340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5" creationId="{3CA606D0-4CC0-0AF9-5CBD-2F6C1B81CB2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8" creationId="{4715C2BF-1DFF-C53F-5BDF-28B804662203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19" creationId="{65BC5525-3886-9BF5-E38B-6F752B1C9019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0" creationId="{53D9A8E0-30CA-BD47-5A5B-5A224AE565F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1" creationId="{A8DE6818-B6E2-9EDE-8BD4-28B95389E5A6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3" creationId="{5ADD61ED-CAF2-8F01-7F60-B9DC388E777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4" creationId="{4E53FD66-5957-8BBD-9DD8-94263FD8499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5" creationId="{8F5EE417-B06D-3BD5-4C7B-7A10B9757E01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7" creationId="{26CC5275-5909-3A86-DF17-247FD515F495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8" creationId="{4EDEA9B3-608C-6C15-D959-90AF4339114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29" creationId="{C30618DE-406D-0595-0F83-BA4E38594887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0" creationId="{80785C37-91A6-9EC7-6599-ECB4C8E8981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1" creationId="{E098360F-3A4E-32FB-B665-1079D93B92B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2" creationId="{21214088-CD6A-010F-5CA9-8FF6FB3CA12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3" creationId="{BE790976-7349-A2AF-055A-C1B701C86E15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4" creationId="{14C12A77-A484-D5B3-F146-C437D06D763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7" creationId="{E38A53E5-6FDC-E472-ADAE-26C8C764B5B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8" creationId="{FDCA431B-CB23-0C4E-4576-FA4EF91593C7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39" creationId="{411D78D5-2C0B-EE92-CDE0-59D4CF0D5A6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40" creationId="{C358AEBE-87E8-300F-60BF-390F6D31588E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41" creationId="{14ADE3DD-E62D-3BFE-B59A-0F931DCF6574}"/>
          </ac:inkMkLst>
        </pc:inkChg>
        <pc:inkChg chg="add del mod">
          <ac:chgData name="吕 恒飞" userId="f297805c8943cf91" providerId="LiveId" clId="{0876D693-6F92-4BA0-B4DA-D7703624ECFC}" dt="2023-03-04T08:38:59.911" v="334"/>
          <ac:inkMkLst>
            <pc:docMk/>
            <pc:sldMk cId="0" sldId="1512"/>
            <ac:inkMk id="28743" creationId="{C46CF6F6-AD5A-4AAC-CF78-0B5765EC53EB}"/>
          </ac:inkMkLst>
        </pc:inkChg>
        <pc:inkChg chg="add del mod">
          <ac:chgData name="吕 恒飞" userId="f297805c8943cf91" providerId="LiveId" clId="{0876D693-6F92-4BA0-B4DA-D7703624ECFC}" dt="2023-03-04T08:38:59.907" v="330"/>
          <ac:inkMkLst>
            <pc:docMk/>
            <pc:sldMk cId="0" sldId="1512"/>
            <ac:inkMk id="28744" creationId="{F66C0166-5947-D5A5-DB33-CA65FA9BADC3}"/>
          </ac:inkMkLst>
        </pc:inkChg>
        <pc:inkChg chg="add del mod">
          <ac:chgData name="吕 恒飞" userId="f297805c8943cf91" providerId="LiveId" clId="{0876D693-6F92-4BA0-B4DA-D7703624ECFC}" dt="2023-03-04T08:38:59.912" v="338"/>
          <ac:inkMkLst>
            <pc:docMk/>
            <pc:sldMk cId="0" sldId="1512"/>
            <ac:inkMk id="28745" creationId="{48C5C9EC-8363-6489-9C31-C34F57E3F9A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46" creationId="{4E8C678B-C94B-F999-5AB5-F7DFB66CC2C0}"/>
          </ac:inkMkLst>
        </pc:inkChg>
        <pc:inkChg chg="add del mod">
          <ac:chgData name="吕 恒飞" userId="f297805c8943cf91" providerId="LiveId" clId="{0876D693-6F92-4BA0-B4DA-D7703624ECFC}" dt="2023-03-04T08:38:59.912" v="337"/>
          <ac:inkMkLst>
            <pc:docMk/>
            <pc:sldMk cId="0" sldId="1512"/>
            <ac:inkMk id="28747" creationId="{21044168-25F7-6D67-D7AF-2E2318D5FB5D}"/>
          </ac:inkMkLst>
        </pc:inkChg>
        <pc:inkChg chg="add del mod">
          <ac:chgData name="吕 恒飞" userId="f297805c8943cf91" providerId="LiveId" clId="{0876D693-6F92-4BA0-B4DA-D7703624ECFC}" dt="2023-03-04T08:38:59.914" v="342"/>
          <ac:inkMkLst>
            <pc:docMk/>
            <pc:sldMk cId="0" sldId="1512"/>
            <ac:inkMk id="28748" creationId="{380A180D-3F30-9F3F-4B70-D7D0C4A7D700}"/>
          </ac:inkMkLst>
        </pc:inkChg>
        <pc:inkChg chg="add del mod">
          <ac:chgData name="吕 恒飞" userId="f297805c8943cf91" providerId="LiveId" clId="{0876D693-6F92-4BA0-B4DA-D7703624ECFC}" dt="2023-03-04T08:38:59.910" v="331"/>
          <ac:inkMkLst>
            <pc:docMk/>
            <pc:sldMk cId="0" sldId="1512"/>
            <ac:inkMk id="28750" creationId="{BA963C20-89FD-456C-1319-788064451F9C}"/>
          </ac:inkMkLst>
        </pc:inkChg>
        <pc:inkChg chg="add del mod">
          <ac:chgData name="吕 恒飞" userId="f297805c8943cf91" providerId="LiveId" clId="{0876D693-6F92-4BA0-B4DA-D7703624ECFC}" dt="2023-03-04T08:38:59.913" v="341"/>
          <ac:inkMkLst>
            <pc:docMk/>
            <pc:sldMk cId="0" sldId="1512"/>
            <ac:inkMk id="28751" creationId="{7908F482-FE9E-6981-5F39-DCF48441F3CA}"/>
          </ac:inkMkLst>
        </pc:inkChg>
        <pc:inkChg chg="add del mod">
          <ac:chgData name="吕 恒飞" userId="f297805c8943cf91" providerId="LiveId" clId="{0876D693-6F92-4BA0-B4DA-D7703624ECFC}" dt="2023-03-04T08:38:59.914" v="343"/>
          <ac:inkMkLst>
            <pc:docMk/>
            <pc:sldMk cId="0" sldId="1512"/>
            <ac:inkMk id="28752" creationId="{057D3F2C-0589-2FEB-C389-039127274C35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54" creationId="{4D9F7C78-9A8E-2707-2F8E-5E3FEE445088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55" creationId="{9CD37CAC-F7C6-B03F-DD7A-B8535D01916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56" creationId="{C11570E5-E553-872A-A15F-AFABDFFEDD44}"/>
          </ac:inkMkLst>
        </pc:inkChg>
        <pc:inkChg chg="add del mod">
          <ac:chgData name="吕 恒飞" userId="f297805c8943cf91" providerId="LiveId" clId="{0876D693-6F92-4BA0-B4DA-D7703624ECFC}" dt="2023-03-04T08:38:59.913" v="339"/>
          <ac:inkMkLst>
            <pc:docMk/>
            <pc:sldMk cId="0" sldId="1512"/>
            <ac:inkMk id="28758" creationId="{0E46862E-2996-7545-1587-E3BD35F67229}"/>
          </ac:inkMkLst>
        </pc:inkChg>
        <pc:inkChg chg="add del mod">
          <ac:chgData name="吕 恒飞" userId="f297805c8943cf91" providerId="LiveId" clId="{0876D693-6F92-4BA0-B4DA-D7703624ECFC}" dt="2023-03-04T08:38:59.912" v="336"/>
          <ac:inkMkLst>
            <pc:docMk/>
            <pc:sldMk cId="0" sldId="1512"/>
            <ac:inkMk id="28759" creationId="{FF68456A-7462-80DD-5089-465B191AEB15}"/>
          </ac:inkMkLst>
        </pc:inkChg>
        <pc:inkChg chg="add del mod">
          <ac:chgData name="吕 恒飞" userId="f297805c8943cf91" providerId="LiveId" clId="{0876D693-6F92-4BA0-B4DA-D7703624ECFC}" dt="2023-03-04T08:38:59.912" v="335"/>
          <ac:inkMkLst>
            <pc:docMk/>
            <pc:sldMk cId="0" sldId="1512"/>
            <ac:inkMk id="28760" creationId="{3269445B-AB21-96B1-B1FC-B741C646AB6C}"/>
          </ac:inkMkLst>
        </pc:inkChg>
        <pc:inkChg chg="add del mod">
          <ac:chgData name="吕 恒飞" userId="f297805c8943cf91" providerId="LiveId" clId="{0876D693-6F92-4BA0-B4DA-D7703624ECFC}" dt="2023-03-04T08:38:59.911" v="332"/>
          <ac:inkMkLst>
            <pc:docMk/>
            <pc:sldMk cId="0" sldId="1512"/>
            <ac:inkMk id="28761" creationId="{E84E032A-D7F8-CD1C-701A-EDE4813037C5}"/>
          </ac:inkMkLst>
        </pc:inkChg>
        <pc:inkChg chg="add del mod">
          <ac:chgData name="吕 恒飞" userId="f297805c8943cf91" providerId="LiveId" clId="{0876D693-6F92-4BA0-B4DA-D7703624ECFC}" dt="2023-03-04T08:38:59.914" v="344"/>
          <ac:inkMkLst>
            <pc:docMk/>
            <pc:sldMk cId="0" sldId="1512"/>
            <ac:inkMk id="28762" creationId="{E0991E7A-6CBB-B9AB-452A-6B82D9CA2885}"/>
          </ac:inkMkLst>
        </pc:inkChg>
        <pc:inkChg chg="add del mod">
          <ac:chgData name="吕 恒飞" userId="f297805c8943cf91" providerId="LiveId" clId="{0876D693-6F92-4BA0-B4DA-D7703624ECFC}" dt="2023-03-04T08:38:59.913" v="340"/>
          <ac:inkMkLst>
            <pc:docMk/>
            <pc:sldMk cId="0" sldId="1512"/>
            <ac:inkMk id="28763" creationId="{62F49601-518F-A686-F42C-A951D705C6CB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65" creationId="{F6216C83-D6C4-65B2-5354-20D0FBE0575A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66" creationId="{BB14FE55-8E64-6182-ED9F-982501C21E52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67" creationId="{A0A65809-053B-2733-B379-AAE9B56C99C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68" creationId="{DB784A8E-88AB-88EA-6B15-1B1148A6E473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69" creationId="{6926B548-162D-F762-E66E-7802C28DC77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70" creationId="{3CEB34CE-5862-0604-DB27-BB15422A84FD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71" creationId="{EA544EE0-AEAB-A301-D74F-F9759A7D53E4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72" creationId="{4AD8DE72-C77C-77DB-9839-F664F841388C}"/>
          </ac:inkMkLst>
        </pc:inkChg>
        <pc:inkChg chg="add mod">
          <ac:chgData name="吕 恒飞" userId="f297805c8943cf91" providerId="LiveId" clId="{0876D693-6F92-4BA0-B4DA-D7703624ECFC}" dt="2023-03-04T08:39:15.774" v="355"/>
          <ac:inkMkLst>
            <pc:docMk/>
            <pc:sldMk cId="0" sldId="1512"/>
            <ac:inkMk id="28774" creationId="{6A91B11A-260D-BB31-16C0-D387BB08416A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76" creationId="{D84ED6AF-9CE2-C55B-6FE4-239FE577A673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77" creationId="{CA054AB5-1130-A9C4-8D67-260D91F0CA71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78" creationId="{87735136-A50B-9FC5-CBAA-33263AB5318B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79" creationId="{2DF2314A-6399-4F84-F28C-6A0644091EA6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80" creationId="{136EBA3D-1A9B-F9F9-2C09-DC38C89EF8D1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81" creationId="{10922B17-84FE-E19F-8752-0B6FB2BB6C0E}"/>
          </ac:inkMkLst>
        </pc:inkChg>
        <pc:inkChg chg="add mod">
          <ac:chgData name="吕 恒飞" userId="f297805c8943cf91" providerId="LiveId" clId="{0876D693-6F92-4BA0-B4DA-D7703624ECFC}" dt="2023-03-04T08:39:37.218" v="363"/>
          <ac:inkMkLst>
            <pc:docMk/>
            <pc:sldMk cId="0" sldId="1512"/>
            <ac:inkMk id="28782" creationId="{BA976EC6-2371-B4F5-B337-82881969A2DF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4" creationId="{2BE3967E-6078-F44C-F9FE-9474364F2FCC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5" creationId="{00E58333-7694-4538-1EBD-99417A5EA039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6" creationId="{567227D0-4B54-71CA-43F0-F0F6CB91D4F9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7" creationId="{56778B01-7CAF-105A-AD26-53464BDC1BDA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8" creationId="{CA79496A-6D24-B41B-F7A6-E71301CBED1B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89" creationId="{C2D806D6-A848-7D5D-D48C-6D360892B9C5}"/>
          </ac:inkMkLst>
        </pc:inkChg>
        <pc:inkChg chg="add mod">
          <ac:chgData name="吕 恒飞" userId="f297805c8943cf91" providerId="LiveId" clId="{0876D693-6F92-4BA0-B4DA-D7703624ECFC}" dt="2023-03-04T08:39:47.147" v="371"/>
          <ac:inkMkLst>
            <pc:docMk/>
            <pc:sldMk cId="0" sldId="1512"/>
            <ac:inkMk id="28790" creationId="{F0A2E736-CF98-5203-55C3-E259371E3862}"/>
          </ac:inkMkLst>
        </pc:inkChg>
        <pc:inkChg chg="add del mod">
          <ac:chgData name="吕 恒飞" userId="f297805c8943cf91" providerId="LiveId" clId="{0876D693-6F92-4BA0-B4DA-D7703624ECFC}" dt="2023-03-04T09:00:15.641" v="892"/>
          <ac:inkMkLst>
            <pc:docMk/>
            <pc:sldMk cId="0" sldId="1512"/>
            <ac:inkMk id="28792" creationId="{06894C13-9492-EE88-341D-2558FD7A4BC0}"/>
          </ac:inkMkLst>
        </pc:inkChg>
        <pc:inkChg chg="add del mod">
          <ac:chgData name="吕 恒飞" userId="f297805c8943cf91" providerId="LiveId" clId="{0876D693-6F92-4BA0-B4DA-D7703624ECFC}" dt="2023-03-04T09:00:15.641" v="893"/>
          <ac:inkMkLst>
            <pc:docMk/>
            <pc:sldMk cId="0" sldId="1512"/>
            <ac:inkMk id="28793" creationId="{E370114C-F3AE-39C8-FCD0-D9508E463C20}"/>
          </ac:inkMkLst>
        </pc:inkChg>
        <pc:inkChg chg="add del mod">
          <ac:chgData name="吕 恒飞" userId="f297805c8943cf91" providerId="LiveId" clId="{0876D693-6F92-4BA0-B4DA-D7703624ECFC}" dt="2023-03-04T09:00:15.638" v="891"/>
          <ac:inkMkLst>
            <pc:docMk/>
            <pc:sldMk cId="0" sldId="1512"/>
            <ac:inkMk id="28794" creationId="{E839AC29-41A3-668F-2323-F04B59B2807D}"/>
          </ac:inkMkLst>
        </pc:inkChg>
        <pc:inkChg chg="add">
          <ac:chgData name="吕 恒飞" userId="f297805c8943cf91" providerId="LiveId" clId="{0876D693-6F92-4BA0-B4DA-D7703624ECFC}" dt="2023-03-04T09:00:17.737" v="894" actId="9405"/>
          <ac:inkMkLst>
            <pc:docMk/>
            <pc:sldMk cId="0" sldId="1512"/>
            <ac:inkMk id="28796" creationId="{8B1A5C75-6E43-2553-61B3-893F73345B6D}"/>
          </ac:inkMkLst>
        </pc:inkChg>
      </pc:sldChg>
      <pc:sldChg chg="addSp delSp modSp mod">
        <pc:chgData name="吕 恒飞" userId="f297805c8943cf91" providerId="LiveId" clId="{0876D693-6F92-4BA0-B4DA-D7703624ECFC}" dt="2023-03-04T09:01:34.603" v="934"/>
        <pc:sldMkLst>
          <pc:docMk/>
          <pc:sldMk cId="0" sldId="1514"/>
        </pc:sldMkLst>
        <pc:grpChg chg="mod">
          <ac:chgData name="吕 恒飞" userId="f297805c8943cf91" providerId="LiveId" clId="{0876D693-6F92-4BA0-B4DA-D7703624ECFC}" dt="2023-03-04T08:27:16.821" v="4"/>
          <ac:grpSpMkLst>
            <pc:docMk/>
            <pc:sldMk cId="0" sldId="1514"/>
            <ac:grpSpMk id="5" creationId="{B203F673-E31C-E9E7-7850-18F1152AF8EE}"/>
          </ac:grpSpMkLst>
        </pc:grpChg>
        <pc:grpChg chg="mod">
          <ac:chgData name="吕 恒飞" userId="f297805c8943cf91" providerId="LiveId" clId="{0876D693-6F92-4BA0-B4DA-D7703624ECFC}" dt="2023-03-04T08:27:54.711" v="13"/>
          <ac:grpSpMkLst>
            <pc:docMk/>
            <pc:sldMk cId="0" sldId="1514"/>
            <ac:grpSpMk id="16" creationId="{94091ACC-F6FF-7FD1-FE48-38D3C69E8B03}"/>
          </ac:grpSpMkLst>
        </pc:grpChg>
        <pc:grpChg chg="del mod">
          <ac:chgData name="吕 恒飞" userId="f297805c8943cf91" providerId="LiveId" clId="{0876D693-6F92-4BA0-B4DA-D7703624ECFC}" dt="2023-03-04T08:33:21.347" v="171"/>
          <ac:grpSpMkLst>
            <pc:docMk/>
            <pc:sldMk cId="0" sldId="1514"/>
            <ac:grpSpMk id="25" creationId="{41F68726-C4DE-86E5-0E35-D30FC2FD5709}"/>
          </ac:grpSpMkLst>
        </pc:grpChg>
        <pc:grpChg chg="mod">
          <ac:chgData name="吕 恒飞" userId="f297805c8943cf91" providerId="LiveId" clId="{0876D693-6F92-4BA0-B4DA-D7703624ECFC}" dt="2023-03-04T08:28:38.124" v="28"/>
          <ac:grpSpMkLst>
            <pc:docMk/>
            <pc:sldMk cId="0" sldId="1514"/>
            <ac:grpSpMk id="31" creationId="{8FC98543-CDFB-ACEA-F426-9FCD49B43E67}"/>
          </ac:grpSpMkLst>
        </pc:grpChg>
        <pc:grpChg chg="mod">
          <ac:chgData name="吕 恒飞" userId="f297805c8943cf91" providerId="LiveId" clId="{0876D693-6F92-4BA0-B4DA-D7703624ECFC}" dt="2023-03-04T08:28:41.375" v="32"/>
          <ac:grpSpMkLst>
            <pc:docMk/>
            <pc:sldMk cId="0" sldId="1514"/>
            <ac:grpSpMk id="35" creationId="{BD26A46E-5829-81F4-885E-0568840D9E82}"/>
          </ac:grpSpMkLst>
        </pc:grpChg>
        <pc:grpChg chg="del mod">
          <ac:chgData name="吕 恒飞" userId="f297805c8943cf91" providerId="LiveId" clId="{0876D693-6F92-4BA0-B4DA-D7703624ECFC}" dt="2023-03-04T08:28:48.055" v="38"/>
          <ac:grpSpMkLst>
            <pc:docMk/>
            <pc:sldMk cId="0" sldId="1514"/>
            <ac:grpSpMk id="37" creationId="{FAD68A4B-5DC0-23BB-5F03-30244E742725}"/>
          </ac:grpSpMkLst>
        </pc:grpChg>
        <pc:grpChg chg="del mod">
          <ac:chgData name="吕 恒飞" userId="f297805c8943cf91" providerId="LiveId" clId="{0876D693-6F92-4BA0-B4DA-D7703624ECFC}" dt="2023-03-04T08:28:51.394" v="41"/>
          <ac:grpSpMkLst>
            <pc:docMk/>
            <pc:sldMk cId="0" sldId="1514"/>
            <ac:grpSpMk id="41" creationId="{3C0A69CF-C725-9BBA-BE75-520F4CCE1854}"/>
          </ac:grpSpMkLst>
        </pc:grpChg>
        <pc:grpChg chg="del mod">
          <ac:chgData name="吕 恒飞" userId="f297805c8943cf91" providerId="LiveId" clId="{0876D693-6F92-4BA0-B4DA-D7703624ECFC}" dt="2023-03-04T08:30:14.168" v="124"/>
          <ac:grpSpMkLst>
            <pc:docMk/>
            <pc:sldMk cId="0" sldId="1514"/>
            <ac:grpSpMk id="44" creationId="{D7006356-0859-B444-08D4-A9373F01F40C}"/>
          </ac:grpSpMkLst>
        </pc:grpChg>
        <pc:grpChg chg="del mod">
          <ac:chgData name="吕 恒飞" userId="f297805c8943cf91" providerId="LiveId" clId="{0876D693-6F92-4BA0-B4DA-D7703624ECFC}" dt="2023-03-04T08:29:11.384" v="68"/>
          <ac:grpSpMkLst>
            <pc:docMk/>
            <pc:sldMk cId="0" sldId="1514"/>
            <ac:grpSpMk id="51" creationId="{36262F35-DED2-5D15-9DAA-4B9A292A74CD}"/>
          </ac:grpSpMkLst>
        </pc:grpChg>
        <pc:grpChg chg="del mod">
          <ac:chgData name="吕 恒飞" userId="f297805c8943cf91" providerId="LiveId" clId="{0876D693-6F92-4BA0-B4DA-D7703624ECFC}" dt="2023-03-04T08:29:11.384" v="68"/>
          <ac:grpSpMkLst>
            <pc:docMk/>
            <pc:sldMk cId="0" sldId="1514"/>
            <ac:grpSpMk id="52" creationId="{0A55803F-9753-9582-44A4-E92C383CB78A}"/>
          </ac:grpSpMkLst>
        </pc:grpChg>
        <pc:grpChg chg="del mod">
          <ac:chgData name="吕 恒飞" userId="f297805c8943cf91" providerId="LiveId" clId="{0876D693-6F92-4BA0-B4DA-D7703624ECFC}" dt="2023-03-04T08:29:11.384" v="68"/>
          <ac:grpSpMkLst>
            <pc:docMk/>
            <pc:sldMk cId="0" sldId="1514"/>
            <ac:grpSpMk id="57" creationId="{3C2462CB-9411-032D-D1F5-B731FB10CCD8}"/>
          </ac:grpSpMkLst>
        </pc:grpChg>
        <pc:grpChg chg="del mod">
          <ac:chgData name="吕 恒飞" userId="f297805c8943cf91" providerId="LiveId" clId="{0876D693-6F92-4BA0-B4DA-D7703624ECFC}" dt="2023-03-04T08:29:11.384" v="68"/>
          <ac:grpSpMkLst>
            <pc:docMk/>
            <pc:sldMk cId="0" sldId="1514"/>
            <ac:grpSpMk id="27649" creationId="{31484C37-1799-CF69-711D-2F8FB117AA0D}"/>
          </ac:grpSpMkLst>
        </pc:grpChg>
        <pc:grpChg chg="del mod">
          <ac:chgData name="吕 恒飞" userId="f297805c8943cf91" providerId="LiveId" clId="{0876D693-6F92-4BA0-B4DA-D7703624ECFC}" dt="2023-03-04T08:30:02.515" v="118"/>
          <ac:grpSpMkLst>
            <pc:docMk/>
            <pc:sldMk cId="0" sldId="1514"/>
            <ac:grpSpMk id="27651" creationId="{2E68E415-945F-0DB1-9170-226089F892E7}"/>
          </ac:grpSpMkLst>
        </pc:grpChg>
        <pc:grpChg chg="del mod">
          <ac:chgData name="吕 恒飞" userId="f297805c8943cf91" providerId="LiveId" clId="{0876D693-6F92-4BA0-B4DA-D7703624ECFC}" dt="2023-03-04T08:30:14.168" v="124"/>
          <ac:grpSpMkLst>
            <pc:docMk/>
            <pc:sldMk cId="0" sldId="1514"/>
            <ac:grpSpMk id="27660" creationId="{D8EC65F3-26AE-35C7-DC11-F8510AEE7105}"/>
          </ac:grpSpMkLst>
        </pc:grpChg>
        <pc:grpChg chg="del mod">
          <ac:chgData name="吕 恒飞" userId="f297805c8943cf91" providerId="LiveId" clId="{0876D693-6F92-4BA0-B4DA-D7703624ECFC}" dt="2023-03-04T08:33:21.347" v="171"/>
          <ac:grpSpMkLst>
            <pc:docMk/>
            <pc:sldMk cId="0" sldId="1514"/>
            <ac:grpSpMk id="27667" creationId="{5B4E1DCD-6F95-73C6-D00B-E13CFD2B46FC}"/>
          </ac:grpSpMkLst>
        </pc:grpChg>
        <pc:grpChg chg="del mod">
          <ac:chgData name="吕 恒飞" userId="f297805c8943cf91" providerId="LiveId" clId="{0876D693-6F92-4BA0-B4DA-D7703624ECFC}" dt="2023-03-04T08:29:51.175" v="104"/>
          <ac:grpSpMkLst>
            <pc:docMk/>
            <pc:sldMk cId="0" sldId="1514"/>
            <ac:grpSpMk id="27686" creationId="{B61C202F-7F96-23D2-FE00-7214B0E0B79D}"/>
          </ac:grpSpMkLst>
        </pc:grpChg>
        <pc:grpChg chg="del mod">
          <ac:chgData name="吕 恒飞" userId="f297805c8943cf91" providerId="LiveId" clId="{0876D693-6F92-4BA0-B4DA-D7703624ECFC}" dt="2023-03-04T08:29:51.175" v="104"/>
          <ac:grpSpMkLst>
            <pc:docMk/>
            <pc:sldMk cId="0" sldId="1514"/>
            <ac:grpSpMk id="27687" creationId="{9CC1B53E-3110-4EA9-BB8B-AFB4F8EE9DD4}"/>
          </ac:grpSpMkLst>
        </pc:grpChg>
        <pc:grpChg chg="del mod">
          <ac:chgData name="吕 恒飞" userId="f297805c8943cf91" providerId="LiveId" clId="{0876D693-6F92-4BA0-B4DA-D7703624ECFC}" dt="2023-03-04T08:29:52.156" v="107"/>
          <ac:grpSpMkLst>
            <pc:docMk/>
            <pc:sldMk cId="0" sldId="1514"/>
            <ac:grpSpMk id="27697" creationId="{88EDFAE5-7F94-0A3E-D8C4-FD5523D8F3B5}"/>
          </ac:grpSpMkLst>
        </pc:grpChg>
        <pc:grpChg chg="del mod">
          <ac:chgData name="吕 恒飞" userId="f297805c8943cf91" providerId="LiveId" clId="{0876D693-6F92-4BA0-B4DA-D7703624ECFC}" dt="2023-03-04T08:29:52.156" v="107"/>
          <ac:grpSpMkLst>
            <pc:docMk/>
            <pc:sldMk cId="0" sldId="1514"/>
            <ac:grpSpMk id="27698" creationId="{E74C3A87-0BF3-1DED-FF93-DC32A9D12457}"/>
          </ac:grpSpMkLst>
        </pc:grpChg>
        <pc:grpChg chg="del mod">
          <ac:chgData name="吕 恒飞" userId="f297805c8943cf91" providerId="LiveId" clId="{0876D693-6F92-4BA0-B4DA-D7703624ECFC}" dt="2023-03-04T08:29:54.422" v="110"/>
          <ac:grpSpMkLst>
            <pc:docMk/>
            <pc:sldMk cId="0" sldId="1514"/>
            <ac:grpSpMk id="27701" creationId="{D31AEEAC-81BB-3C61-18FB-F935808757A8}"/>
          </ac:grpSpMkLst>
        </pc:grpChg>
        <pc:grpChg chg="mod">
          <ac:chgData name="吕 恒飞" userId="f297805c8943cf91" providerId="LiveId" clId="{0876D693-6F92-4BA0-B4DA-D7703624ECFC}" dt="2023-03-04T08:29:54.422" v="110"/>
          <ac:grpSpMkLst>
            <pc:docMk/>
            <pc:sldMk cId="0" sldId="1514"/>
            <ac:grpSpMk id="27704" creationId="{BF33FC96-2684-1797-CE35-96D62BD1B0A6}"/>
          </ac:grpSpMkLst>
        </pc:grpChg>
        <pc:grpChg chg="del mod">
          <ac:chgData name="吕 恒飞" userId="f297805c8943cf91" providerId="LiveId" clId="{0876D693-6F92-4BA0-B4DA-D7703624ECFC}" dt="2023-03-04T08:30:00.375" v="116"/>
          <ac:grpSpMkLst>
            <pc:docMk/>
            <pc:sldMk cId="0" sldId="1514"/>
            <ac:grpSpMk id="27707" creationId="{3B35CFAB-7CA2-A691-E0A6-94C06D515717}"/>
          </ac:grpSpMkLst>
        </pc:grpChg>
        <pc:grpChg chg="del mod">
          <ac:chgData name="吕 恒飞" userId="f297805c8943cf91" providerId="LiveId" clId="{0876D693-6F92-4BA0-B4DA-D7703624ECFC}" dt="2023-03-04T08:30:02.515" v="118"/>
          <ac:grpSpMkLst>
            <pc:docMk/>
            <pc:sldMk cId="0" sldId="1514"/>
            <ac:grpSpMk id="27710" creationId="{0CB418DF-5AB3-EC38-CE6A-C70C8FF1E5AC}"/>
          </ac:grpSpMkLst>
        </pc:grpChg>
        <pc:grpChg chg="del mod">
          <ac:chgData name="吕 恒飞" userId="f297805c8943cf91" providerId="LiveId" clId="{0876D693-6F92-4BA0-B4DA-D7703624ECFC}" dt="2023-03-04T08:30:10.106" v="121"/>
          <ac:grpSpMkLst>
            <pc:docMk/>
            <pc:sldMk cId="0" sldId="1514"/>
            <ac:grpSpMk id="27712" creationId="{34BCB07A-DA5D-B6FA-55F2-9A470B516C81}"/>
          </ac:grpSpMkLst>
        </pc:grpChg>
        <pc:grpChg chg="del mod">
          <ac:chgData name="吕 恒飞" userId="f297805c8943cf91" providerId="LiveId" clId="{0876D693-6F92-4BA0-B4DA-D7703624ECFC}" dt="2023-03-04T08:30:14.168" v="124"/>
          <ac:grpSpMkLst>
            <pc:docMk/>
            <pc:sldMk cId="0" sldId="1514"/>
            <ac:grpSpMk id="27715" creationId="{5DB91CF9-3395-F640-9B52-8E4170025463}"/>
          </ac:grpSpMkLst>
        </pc:grpChg>
        <pc:grpChg chg="del mod">
          <ac:chgData name="吕 恒飞" userId="f297805c8943cf91" providerId="LiveId" clId="{0876D693-6F92-4BA0-B4DA-D7703624ECFC}" dt="2023-03-04T08:30:45.776" v="130"/>
          <ac:grpSpMkLst>
            <pc:docMk/>
            <pc:sldMk cId="0" sldId="1514"/>
            <ac:grpSpMk id="27718" creationId="{39B3136E-AA7D-47FA-ED95-486280F4564E}"/>
          </ac:grpSpMkLst>
        </pc:grpChg>
        <pc:grpChg chg="del mod">
          <ac:chgData name="吕 恒飞" userId="f297805c8943cf91" providerId="LiveId" clId="{0876D693-6F92-4BA0-B4DA-D7703624ECFC}" dt="2023-03-04T08:30:56.971" v="139"/>
          <ac:grpSpMkLst>
            <pc:docMk/>
            <pc:sldMk cId="0" sldId="1514"/>
            <ac:grpSpMk id="27724" creationId="{2A4238A0-DF8E-82FE-2EDF-73C574C88B2A}"/>
          </ac:grpSpMkLst>
        </pc:grpChg>
        <pc:grpChg chg="del mod">
          <ac:chgData name="吕 恒飞" userId="f297805c8943cf91" providerId="LiveId" clId="{0876D693-6F92-4BA0-B4DA-D7703624ECFC}" dt="2023-03-04T08:31:37.211" v="164"/>
          <ac:grpSpMkLst>
            <pc:docMk/>
            <pc:sldMk cId="0" sldId="1514"/>
            <ac:grpSpMk id="27733" creationId="{AC4201C8-F70E-63CE-D62F-8DF94B81AB18}"/>
          </ac:grpSpMkLst>
        </pc:grpChg>
        <pc:grpChg chg="mod">
          <ac:chgData name="吕 恒飞" userId="f297805c8943cf91" providerId="LiveId" clId="{0876D693-6F92-4BA0-B4DA-D7703624ECFC}" dt="2023-03-04T08:31:37.211" v="164"/>
          <ac:grpSpMkLst>
            <pc:docMk/>
            <pc:sldMk cId="0" sldId="1514"/>
            <ac:grpSpMk id="27736" creationId="{D8D8387E-C904-4A58-8903-DA1E845E23D0}"/>
          </ac:grpSpMkLst>
        </pc:grpChg>
        <pc:grpChg chg="mod">
          <ac:chgData name="吕 恒飞" userId="f297805c8943cf91" providerId="LiveId" clId="{0876D693-6F92-4BA0-B4DA-D7703624ECFC}" dt="2023-03-04T08:32:33.248" v="169"/>
          <ac:grpSpMkLst>
            <pc:docMk/>
            <pc:sldMk cId="0" sldId="1514"/>
            <ac:grpSpMk id="27741" creationId="{D772E27C-23A4-DAC8-B67D-678D7CC6F1A6}"/>
          </ac:grpSpMkLst>
        </pc:grpChg>
        <pc:grpChg chg="del mod">
          <ac:chgData name="吕 恒飞" userId="f297805c8943cf91" providerId="LiveId" clId="{0876D693-6F92-4BA0-B4DA-D7703624ECFC}" dt="2023-03-04T08:34:15.784" v="182"/>
          <ac:grpSpMkLst>
            <pc:docMk/>
            <pc:sldMk cId="0" sldId="1514"/>
            <ac:grpSpMk id="27743" creationId="{AE509E27-C705-3B82-16C8-F81DEE469C27}"/>
          </ac:grpSpMkLst>
        </pc:grpChg>
        <pc:grpChg chg="mod">
          <ac:chgData name="吕 恒飞" userId="f297805c8943cf91" providerId="LiveId" clId="{0876D693-6F92-4BA0-B4DA-D7703624ECFC}" dt="2023-03-04T08:34:15.784" v="182"/>
          <ac:grpSpMkLst>
            <pc:docMk/>
            <pc:sldMk cId="0" sldId="1514"/>
            <ac:grpSpMk id="27747" creationId="{36B1310C-7125-001F-2A23-ECB2E9EDA4C9}"/>
          </ac:grpSpMkLst>
        </pc:grpChg>
        <pc:grpChg chg="mod">
          <ac:chgData name="吕 恒飞" userId="f297805c8943cf91" providerId="LiveId" clId="{0876D693-6F92-4BA0-B4DA-D7703624ECFC}" dt="2023-03-04T09:00:44.761" v="898"/>
          <ac:grpSpMkLst>
            <pc:docMk/>
            <pc:sldMk cId="0" sldId="1514"/>
            <ac:grpSpMk id="27751" creationId="{668DCF5B-71AA-BE47-91C3-3121894A4D0B}"/>
          </ac:grpSpMkLst>
        </pc:grpChg>
        <pc:grpChg chg="del mod">
          <ac:chgData name="吕 恒飞" userId="f297805c8943cf91" providerId="LiveId" clId="{0876D693-6F92-4BA0-B4DA-D7703624ECFC}" dt="2023-03-04T09:01:01.059" v="908"/>
          <ac:grpSpMkLst>
            <pc:docMk/>
            <pc:sldMk cId="0" sldId="1514"/>
            <ac:grpSpMk id="27757" creationId="{2C1A6723-003B-95EB-154B-999EE2EDF5B9}"/>
          </ac:grpSpMkLst>
        </pc:grpChg>
        <pc:grpChg chg="del mod">
          <ac:chgData name="吕 恒飞" userId="f297805c8943cf91" providerId="LiveId" clId="{0876D693-6F92-4BA0-B4DA-D7703624ECFC}" dt="2023-03-04T09:01:07.693" v="913"/>
          <ac:grpSpMkLst>
            <pc:docMk/>
            <pc:sldMk cId="0" sldId="1514"/>
            <ac:grpSpMk id="27761" creationId="{C808CCA5-E558-09FB-A0AE-9882B9903D88}"/>
          </ac:grpSpMkLst>
        </pc:grpChg>
        <pc:grpChg chg="del mod">
          <ac:chgData name="吕 恒飞" userId="f297805c8943cf91" providerId="LiveId" clId="{0876D693-6F92-4BA0-B4DA-D7703624ECFC}" dt="2023-03-04T09:01:13.576" v="916"/>
          <ac:grpSpMkLst>
            <pc:docMk/>
            <pc:sldMk cId="0" sldId="1514"/>
            <ac:grpSpMk id="27765" creationId="{D987CF70-B4BA-4241-5D08-CDDDA4ACA437}"/>
          </ac:grpSpMkLst>
        </pc:grpChg>
        <pc:grpChg chg="mod">
          <ac:chgData name="吕 恒飞" userId="f297805c8943cf91" providerId="LiveId" clId="{0876D693-6F92-4BA0-B4DA-D7703624ECFC}" dt="2023-03-04T09:01:13.576" v="916"/>
          <ac:grpSpMkLst>
            <pc:docMk/>
            <pc:sldMk cId="0" sldId="1514"/>
            <ac:grpSpMk id="27768" creationId="{FA018393-38CC-D6D4-C295-02F482404AD9}"/>
          </ac:grpSpMkLst>
        </pc:grpChg>
        <pc:grpChg chg="mod">
          <ac:chgData name="吕 恒飞" userId="f297805c8943cf91" providerId="LiveId" clId="{0876D693-6F92-4BA0-B4DA-D7703624ECFC}" dt="2023-03-04T09:01:20.487" v="921"/>
          <ac:grpSpMkLst>
            <pc:docMk/>
            <pc:sldMk cId="0" sldId="1514"/>
            <ac:grpSpMk id="27773" creationId="{DD679337-E032-8A5D-26A3-284901769E2E}"/>
          </ac:grpSpMkLst>
        </pc:grpChg>
        <pc:grpChg chg="del mod">
          <ac:chgData name="吕 恒飞" userId="f297805c8943cf91" providerId="LiveId" clId="{0876D693-6F92-4BA0-B4DA-D7703624ECFC}" dt="2023-03-04T09:01:34.603" v="934"/>
          <ac:grpSpMkLst>
            <pc:docMk/>
            <pc:sldMk cId="0" sldId="1514"/>
            <ac:grpSpMk id="27774" creationId="{13628CAA-94E0-57BD-D53E-6612FAC50FC0}"/>
          </ac:grpSpMkLst>
        </pc:grpChg>
        <pc:grpChg chg="mod">
          <ac:chgData name="吕 恒飞" userId="f297805c8943cf91" providerId="LiveId" clId="{0876D693-6F92-4BA0-B4DA-D7703624ECFC}" dt="2023-03-04T09:01:27.109" v="931"/>
          <ac:grpSpMkLst>
            <pc:docMk/>
            <pc:sldMk cId="0" sldId="1514"/>
            <ac:grpSpMk id="27784" creationId="{B8F8C715-1871-DC7A-C74C-5A207B9D676A}"/>
          </ac:grpSpMkLst>
        </pc:grpChg>
        <pc:grpChg chg="mod">
          <ac:chgData name="吕 恒飞" userId="f297805c8943cf91" providerId="LiveId" clId="{0876D693-6F92-4BA0-B4DA-D7703624ECFC}" dt="2023-03-04T09:01:34.603" v="934"/>
          <ac:grpSpMkLst>
            <pc:docMk/>
            <pc:sldMk cId="0" sldId="1514"/>
            <ac:grpSpMk id="27787" creationId="{BC25CE68-9911-B9CF-49C9-E2DD4F79320C}"/>
          </ac:grpSpMkLst>
        </pc:grpChg>
        <pc:inkChg chg="add mod">
          <ac:chgData name="吕 恒飞" userId="f297805c8943cf91" providerId="LiveId" clId="{0876D693-6F92-4BA0-B4DA-D7703624ECFC}" dt="2023-03-04T08:27:16.821" v="4"/>
          <ac:inkMkLst>
            <pc:docMk/>
            <pc:sldMk cId="0" sldId="1514"/>
            <ac:inkMk id="2" creationId="{0F1BC1AF-6AFD-F430-A848-CECC9D374922}"/>
          </ac:inkMkLst>
        </pc:inkChg>
        <pc:inkChg chg="add mod">
          <ac:chgData name="吕 恒飞" userId="f297805c8943cf91" providerId="LiveId" clId="{0876D693-6F92-4BA0-B4DA-D7703624ECFC}" dt="2023-03-04T08:27:16.821" v="4"/>
          <ac:inkMkLst>
            <pc:docMk/>
            <pc:sldMk cId="0" sldId="1514"/>
            <ac:inkMk id="3" creationId="{364EC90F-65AB-3C2E-7358-540BD5A8FD3C}"/>
          </ac:inkMkLst>
        </pc:inkChg>
        <pc:inkChg chg="add mod">
          <ac:chgData name="吕 恒飞" userId="f297805c8943cf91" providerId="LiveId" clId="{0876D693-6F92-4BA0-B4DA-D7703624ECFC}" dt="2023-03-04T08:27:16.821" v="4"/>
          <ac:inkMkLst>
            <pc:docMk/>
            <pc:sldMk cId="0" sldId="1514"/>
            <ac:inkMk id="4" creationId="{DE7EF226-1C81-B963-1360-2A28FEBF579D}"/>
          </ac:inkMkLst>
        </pc:inkChg>
        <pc:inkChg chg="add">
          <ac:chgData name="吕 恒飞" userId="f297805c8943cf91" providerId="LiveId" clId="{0876D693-6F92-4BA0-B4DA-D7703624ECFC}" dt="2023-03-04T08:27:24.562" v="5" actId="9405"/>
          <ac:inkMkLst>
            <pc:docMk/>
            <pc:sldMk cId="0" sldId="1514"/>
            <ac:inkMk id="7" creationId="{C8F5098C-7DD9-EB2D-9AC8-176C4B987E38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9" creationId="{3C3E1858-26D7-B885-2B37-E646637E1796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0" creationId="{7D78BE4B-B96E-4D71-170E-4CEADC2AE96A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1" creationId="{2687ECFC-C52A-3FAD-419A-1B9D7B3C5E5A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2" creationId="{E9A9D462-B412-590B-B30A-B4412306E5C7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3" creationId="{06FCEBFD-7633-0F30-1287-9616B62EF8D2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4" creationId="{5957D888-4EA9-61DB-1529-E451C2CD3106}"/>
          </ac:inkMkLst>
        </pc:inkChg>
        <pc:inkChg chg="add mod">
          <ac:chgData name="吕 恒飞" userId="f297805c8943cf91" providerId="LiveId" clId="{0876D693-6F92-4BA0-B4DA-D7703624ECFC}" dt="2023-03-04T08:27:54.711" v="13"/>
          <ac:inkMkLst>
            <pc:docMk/>
            <pc:sldMk cId="0" sldId="1514"/>
            <ac:inkMk id="15" creationId="{95F39DAF-1D48-531B-9395-7455D3949498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17" creationId="{9ADA4BD7-14D3-D2FA-0718-2DF9CDFC1937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18" creationId="{D54A1EA0-443B-7EF7-B43F-1FF05A85B540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19" creationId="{E16A9486-02B1-8021-8BFE-B3D8B7C75175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0" creationId="{DE8F3777-A721-B3B6-0250-B67DDB6487BE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1" creationId="{F2CBF1C3-C6EE-1F8D-794D-2954BFAB383D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2" creationId="{DC0B086C-FC8A-073F-1EA0-EB36BE98BDA6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3" creationId="{A739C7DA-3B1C-02F2-1A48-CB9BA3D68068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4" creationId="{23F80E3A-8F4C-2003-B995-975B5DDF4CB1}"/>
          </ac:inkMkLst>
        </pc:inkChg>
        <pc:inkChg chg="add mod">
          <ac:chgData name="吕 恒飞" userId="f297805c8943cf91" providerId="LiveId" clId="{0876D693-6F92-4BA0-B4DA-D7703624ECFC}" dt="2023-03-04T08:28:38.124" v="28"/>
          <ac:inkMkLst>
            <pc:docMk/>
            <pc:sldMk cId="0" sldId="1514"/>
            <ac:inkMk id="26" creationId="{D3531B9B-5F84-FFE8-71EE-3CA8A1AB621D}"/>
          </ac:inkMkLst>
        </pc:inkChg>
        <pc:inkChg chg="add mod">
          <ac:chgData name="吕 恒飞" userId="f297805c8943cf91" providerId="LiveId" clId="{0876D693-6F92-4BA0-B4DA-D7703624ECFC}" dt="2023-03-04T08:28:38.124" v="28"/>
          <ac:inkMkLst>
            <pc:docMk/>
            <pc:sldMk cId="0" sldId="1514"/>
            <ac:inkMk id="27" creationId="{40D6825C-B569-E3F9-4063-3FC34583BFEB}"/>
          </ac:inkMkLst>
        </pc:inkChg>
        <pc:inkChg chg="add mod">
          <ac:chgData name="吕 恒飞" userId="f297805c8943cf91" providerId="LiveId" clId="{0876D693-6F92-4BA0-B4DA-D7703624ECFC}" dt="2023-03-04T08:28:38.124" v="28"/>
          <ac:inkMkLst>
            <pc:docMk/>
            <pc:sldMk cId="0" sldId="1514"/>
            <ac:inkMk id="28" creationId="{D107E27D-59B2-2EC8-56E9-517A1BBB5A12}"/>
          </ac:inkMkLst>
        </pc:inkChg>
        <pc:inkChg chg="add mod">
          <ac:chgData name="吕 恒飞" userId="f297805c8943cf91" providerId="LiveId" clId="{0876D693-6F92-4BA0-B4DA-D7703624ECFC}" dt="2023-03-04T08:28:38.124" v="28"/>
          <ac:inkMkLst>
            <pc:docMk/>
            <pc:sldMk cId="0" sldId="1514"/>
            <ac:inkMk id="29" creationId="{611E2483-0158-85EB-37D1-2DCE6FDF7D3F}"/>
          </ac:inkMkLst>
        </pc:inkChg>
        <pc:inkChg chg="add">
          <ac:chgData name="吕 恒飞" userId="f297805c8943cf91" providerId="LiveId" clId="{0876D693-6F92-4BA0-B4DA-D7703624ECFC}" dt="2023-03-04T08:28:37.113" v="27" actId="9405"/>
          <ac:inkMkLst>
            <pc:docMk/>
            <pc:sldMk cId="0" sldId="1514"/>
            <ac:inkMk id="30" creationId="{58B52F26-C733-473A-ECEE-51DAB154A953}"/>
          </ac:inkMkLst>
        </pc:inkChg>
        <pc:inkChg chg="add mod">
          <ac:chgData name="吕 恒飞" userId="f297805c8943cf91" providerId="LiveId" clId="{0876D693-6F92-4BA0-B4DA-D7703624ECFC}" dt="2023-03-04T08:28:41.375" v="32"/>
          <ac:inkMkLst>
            <pc:docMk/>
            <pc:sldMk cId="0" sldId="1514"/>
            <ac:inkMk id="32" creationId="{728D9796-5E83-ED99-9123-5FCC95AC7510}"/>
          </ac:inkMkLst>
        </pc:inkChg>
        <pc:inkChg chg="add mod">
          <ac:chgData name="吕 恒飞" userId="f297805c8943cf91" providerId="LiveId" clId="{0876D693-6F92-4BA0-B4DA-D7703624ECFC}" dt="2023-03-04T08:28:41.375" v="32"/>
          <ac:inkMkLst>
            <pc:docMk/>
            <pc:sldMk cId="0" sldId="1514"/>
            <ac:inkMk id="33" creationId="{0A88C046-5D4E-0C0F-89E9-52EE04E54668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34" creationId="{5F5F0F80-B4C2-B29C-F6D6-4FCD6E2A3CA7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36" creationId="{28E88375-387F-D631-DDD4-EF08F5FAF63D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38" creationId="{42005DA9-FD74-BFA8-BFAD-D2F221A143B1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39" creationId="{E657140D-69E0-82EB-01AB-473CB186CEC7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0" creationId="{4CEC7B06-F394-DAD6-13ED-8D3C0B6188D6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2" creationId="{767B4EFF-28E7-05B6-E44D-D092F425C3C1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3" creationId="{12056718-D69B-DF21-5698-4AF4B4815659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5" creationId="{E6437205-BA1E-F21B-CB6A-F37A46D996F2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6" creationId="{A4D17FF8-88BD-0C49-C153-4C1F92F5C826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7" creationId="{D9ACA2AC-01B4-ACC4-77CB-A4DE3A2B97FD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8" creationId="{53C272BD-1C0C-FCBA-2161-76E167E35FB2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49" creationId="{7C5DA206-3AC0-3382-9843-EC452A75E93C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0" creationId="{95D02CB9-7151-021E-CC64-29DBD0AAAD88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3" creationId="{2BAFAC1C-F6DD-2E58-91A8-E5D9149D9708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4" creationId="{538CD882-899A-2396-717A-8409FD40A2C7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5" creationId="{AE190356-753F-9304-D27E-4D127FF9A379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6" creationId="{43B3BD0A-8BE7-B2EB-79A1-6B306B05F7F1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8" creationId="{EB0203D5-6485-4041-DDE7-D409A0D1B61E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59" creationId="{B2C1BD40-72D0-23BB-8902-DF820473B598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60" creationId="{F85FAB54-7145-2D95-9A16-29B829551CAB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61" creationId="{C3AFEE6F-FC6C-A33C-E8B6-3AE2E5268488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62" creationId="{F16D8ED0-8488-04D2-D34F-495365680903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63" creationId="{84A14375-AAD7-70D8-B0E2-B2F6DBF060B6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48" creationId="{4C29A3D6-7E88-ECFF-705E-C77342C77F37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2" creationId="{D76F1220-FD63-994B-8C5F-ED560B35EEB0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5" creationId="{E631A6C6-45F5-88C1-A892-4D75FABF7F46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6" creationId="{15CCAEB9-86F1-2521-9F20-1D0C182B3387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7" creationId="{85BDE199-775B-9552-D980-E4981F62B5DD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8" creationId="{371D92CB-56B7-3BB1-5D08-CF098B89285E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659" creationId="{537311AD-B15B-DC8C-3D7E-5C59EC34FCD8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1" creationId="{F26BA91C-9562-2822-6DBD-8EF52FCC382A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2" creationId="{A461B579-C347-D5E3-A0D5-3680517A1488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3" creationId="{C400C2D5-EB2B-D5C0-EF34-CA0D2202A63E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4" creationId="{166C0CF5-A177-67C8-19AB-661B25F60BCD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5" creationId="{211F6254-A6BF-FB96-376D-3F7AE90DDF66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666" creationId="{E1B48FAD-A792-9138-5D33-64DDC6337289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68" creationId="{EA9BC0EF-D06A-9C5A-022B-BA2FAB6C5961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69" creationId="{ED9A95D8-0155-DF5A-4732-EBCFC97F3DA1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0" creationId="{D17360E3-6CF0-4994-6C9D-6850717CF66D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1" creationId="{76ED9D9A-259A-71A8-319F-D1E846DAE81F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2" creationId="{1782685C-8992-67EB-7398-B1FF789A0B24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3" creationId="{5DEEDC9D-1888-E9F7-651B-AFD219D5D3E9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4" creationId="{46BAE0B1-B744-9B34-9E43-6A70CFFEB2A1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5" creationId="{30ACC525-2676-87CF-D002-F560D30D5F1B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6" creationId="{5D18B3FB-AA8D-3F7B-72FC-2A8E15112FA2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7" creationId="{BD808461-7D37-86A5-0BD1-3483689559EC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8" creationId="{C926944F-4492-3EE0-AFE8-7D0CCED0FA98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79" creationId="{B342A7BC-E69C-2C2F-5A68-4EA9F030FFDD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0" creationId="{AC9563E3-9880-BF14-83D1-02782192EF65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1" creationId="{DE96320B-9FD2-F476-F817-BB2A7E692566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2" creationId="{4E154848-B0B5-B3D1-A3A8-BE09C84B4C6C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3" creationId="{D6F397E7-11BC-89ED-AD13-CB08F5229328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4" creationId="{147F2D17-8150-FB1A-8CA9-33CED735B733}"/>
          </ac:inkMkLst>
        </pc:inkChg>
        <pc:inkChg chg="add">
          <ac:chgData name="吕 恒飞" userId="f297805c8943cf91" providerId="LiveId" clId="{0876D693-6F92-4BA0-B4DA-D7703624ECFC}" dt="2023-03-04T08:29:44.348" v="93" actId="9405"/>
          <ac:inkMkLst>
            <pc:docMk/>
            <pc:sldMk cId="0" sldId="1514"/>
            <ac:inkMk id="27685" creationId="{307A41F8-3986-2E35-2724-E65D2E834DC7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8" creationId="{99BF11A9-1654-FC89-9F1A-1F0C81F19611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89" creationId="{F88D93B3-A86B-3BC2-6F66-99BAD2F5831C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0" creationId="{FE44A8D9-46DF-9667-07AF-76A029DA3C50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1" creationId="{1582786F-A117-8C72-2CCF-8803EA474251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2" creationId="{00AE3686-196C-713A-3AF2-272365602446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3" creationId="{A82D1EF8-233C-9C34-6770-69115109D4E4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4" creationId="{CD27673F-7051-59A1-4466-F8D7BD6B4115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5" creationId="{EF6AE186-B163-7F37-6A27-0A0B647CB078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6" creationId="{24FC831E-141A-E837-2858-AAEA98E38C6E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699" creationId="{2EE51D44-0D92-B492-EB24-EE360C37CC1A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700" creationId="{2D82A05D-4EEC-EB8A-63CE-45495737AC32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702" creationId="{86A042EA-0E2F-E0D6-75D1-88477DC6B58A}"/>
          </ac:inkMkLst>
        </pc:inkChg>
        <pc:inkChg chg="add mod">
          <ac:chgData name="吕 恒飞" userId="f297805c8943cf91" providerId="LiveId" clId="{0876D693-6F92-4BA0-B4DA-D7703624ECFC}" dt="2023-03-04T08:29:54.422" v="110"/>
          <ac:inkMkLst>
            <pc:docMk/>
            <pc:sldMk cId="0" sldId="1514"/>
            <ac:inkMk id="27703" creationId="{E2C9E851-11C2-A498-2C43-4DCB0452EF57}"/>
          </ac:inkMkLst>
        </pc:inkChg>
        <pc:inkChg chg="add del mod">
          <ac:chgData name="吕 恒飞" userId="f297805c8943cf91" providerId="LiveId" clId="{0876D693-6F92-4BA0-B4DA-D7703624ECFC}" dt="2023-03-04T08:31:14.486" v="160"/>
          <ac:inkMkLst>
            <pc:docMk/>
            <pc:sldMk cId="0" sldId="1514"/>
            <ac:inkMk id="27705" creationId="{673D60EC-F074-F723-7BA6-B2A133C2E0DC}"/>
          </ac:inkMkLst>
        </pc:inkChg>
        <pc:inkChg chg="add del mod">
          <ac:chgData name="吕 恒飞" userId="f297805c8943cf91" providerId="LiveId" clId="{0876D693-6F92-4BA0-B4DA-D7703624ECFC}" dt="2023-03-04T08:31:14.486" v="162"/>
          <ac:inkMkLst>
            <pc:docMk/>
            <pc:sldMk cId="0" sldId="1514"/>
            <ac:inkMk id="27706" creationId="{12303F4C-C98C-70DD-E08F-0A9F00CC5BC1}"/>
          </ac:inkMkLst>
        </pc:inkChg>
        <pc:inkChg chg="add del mod">
          <ac:chgData name="吕 恒飞" userId="f297805c8943cf91" providerId="LiveId" clId="{0876D693-6F92-4BA0-B4DA-D7703624ECFC}" dt="2023-03-04T08:31:14.486" v="158"/>
          <ac:inkMkLst>
            <pc:docMk/>
            <pc:sldMk cId="0" sldId="1514"/>
            <ac:inkMk id="27708" creationId="{9D87275D-5486-F27A-A8A1-D3610363023C}"/>
          </ac:inkMkLst>
        </pc:inkChg>
        <pc:inkChg chg="add del mod">
          <ac:chgData name="吕 恒飞" userId="f297805c8943cf91" providerId="LiveId" clId="{0876D693-6F92-4BA0-B4DA-D7703624ECFC}" dt="2023-03-04T08:31:14.486" v="159"/>
          <ac:inkMkLst>
            <pc:docMk/>
            <pc:sldMk cId="0" sldId="1514"/>
            <ac:inkMk id="27709" creationId="{85A8D35C-2459-D9BA-8B51-15571F46B7EE}"/>
          </ac:inkMkLst>
        </pc:inkChg>
        <pc:inkChg chg="add del mod">
          <ac:chgData name="吕 恒飞" userId="f297805c8943cf91" providerId="LiveId" clId="{0876D693-6F92-4BA0-B4DA-D7703624ECFC}" dt="2023-03-04T08:31:14.484" v="155"/>
          <ac:inkMkLst>
            <pc:docMk/>
            <pc:sldMk cId="0" sldId="1514"/>
            <ac:inkMk id="27711" creationId="{44E73917-134B-DCA2-58E8-1AAA1486C6F3}"/>
          </ac:inkMkLst>
        </pc:inkChg>
        <pc:inkChg chg="add mod">
          <ac:chgData name="吕 恒飞" userId="f297805c8943cf91" providerId="LiveId" clId="{0876D693-6F92-4BA0-B4DA-D7703624ECFC}" dt="2023-03-04T08:30:45.776" v="130"/>
          <ac:inkMkLst>
            <pc:docMk/>
            <pc:sldMk cId="0" sldId="1514"/>
            <ac:inkMk id="27713" creationId="{B87C2F8C-EA71-D878-82C7-786D8A4AB5D4}"/>
          </ac:inkMkLst>
        </pc:inkChg>
        <pc:inkChg chg="add del mod">
          <ac:chgData name="吕 恒飞" userId="f297805c8943cf91" providerId="LiveId" clId="{0876D693-6F92-4BA0-B4DA-D7703624ECFC}" dt="2023-03-04T08:31:14.486" v="161"/>
          <ac:inkMkLst>
            <pc:docMk/>
            <pc:sldMk cId="0" sldId="1514"/>
            <ac:inkMk id="27714" creationId="{D800B5D2-7F29-F499-A55B-916B51D58CFE}"/>
          </ac:inkMkLst>
        </pc:inkChg>
        <pc:inkChg chg="add del mod">
          <ac:chgData name="吕 恒飞" userId="f297805c8943cf91" providerId="LiveId" clId="{0876D693-6F92-4BA0-B4DA-D7703624ECFC}" dt="2023-03-04T08:31:14.485" v="157"/>
          <ac:inkMkLst>
            <pc:docMk/>
            <pc:sldMk cId="0" sldId="1514"/>
            <ac:inkMk id="27716" creationId="{0067FC57-AE7A-1948-0BDA-A14384010373}"/>
          </ac:inkMkLst>
        </pc:inkChg>
        <pc:inkChg chg="add del mod">
          <ac:chgData name="吕 恒飞" userId="f297805c8943cf91" providerId="LiveId" clId="{0876D693-6F92-4BA0-B4DA-D7703624ECFC}" dt="2023-03-04T08:31:14.485" v="156"/>
          <ac:inkMkLst>
            <pc:docMk/>
            <pc:sldMk cId="0" sldId="1514"/>
            <ac:inkMk id="27717" creationId="{182DFF7B-8A55-4270-6847-2CEF7F29F04B}"/>
          </ac:inkMkLst>
        </pc:inkChg>
        <pc:inkChg chg="add del mod">
          <ac:chgData name="吕 恒飞" userId="f297805c8943cf91" providerId="LiveId" clId="{0876D693-6F92-4BA0-B4DA-D7703624ECFC}" dt="2023-03-04T08:31:08.379" v="148"/>
          <ac:inkMkLst>
            <pc:docMk/>
            <pc:sldMk cId="0" sldId="1514"/>
            <ac:inkMk id="27719" creationId="{5FD85821-F2AE-D3FC-8264-D33821B91FE7}"/>
          </ac:inkMkLst>
        </pc:inkChg>
        <pc:inkChg chg="add del mod">
          <ac:chgData name="吕 恒飞" userId="f297805c8943cf91" providerId="LiveId" clId="{0876D693-6F92-4BA0-B4DA-D7703624ECFC}" dt="2023-03-04T08:31:08.381" v="151"/>
          <ac:inkMkLst>
            <pc:docMk/>
            <pc:sldMk cId="0" sldId="1514"/>
            <ac:inkMk id="27720" creationId="{20655C24-49BE-D487-9BF8-164EDD9BC666}"/>
          </ac:inkMkLst>
        </pc:inkChg>
        <pc:inkChg chg="add del mod">
          <ac:chgData name="吕 恒飞" userId="f297805c8943cf91" providerId="LiveId" clId="{0876D693-6F92-4BA0-B4DA-D7703624ECFC}" dt="2023-03-04T08:31:09.208" v="154"/>
          <ac:inkMkLst>
            <pc:docMk/>
            <pc:sldMk cId="0" sldId="1514"/>
            <ac:inkMk id="27721" creationId="{A2CC0B3B-0A36-D8AD-1B40-21DB50BA4154}"/>
          </ac:inkMkLst>
        </pc:inkChg>
        <pc:inkChg chg="add del mod">
          <ac:chgData name="吕 恒飞" userId="f297805c8943cf91" providerId="LiveId" clId="{0876D693-6F92-4BA0-B4DA-D7703624ECFC}" dt="2023-03-04T08:31:08.377" v="144"/>
          <ac:inkMkLst>
            <pc:docMk/>
            <pc:sldMk cId="0" sldId="1514"/>
            <ac:inkMk id="27722" creationId="{21118DD0-5237-C7DB-96D6-235B1D914E8A}"/>
          </ac:inkMkLst>
        </pc:inkChg>
        <pc:inkChg chg="add del mod">
          <ac:chgData name="吕 恒飞" userId="f297805c8943cf91" providerId="LiveId" clId="{0876D693-6F92-4BA0-B4DA-D7703624ECFC}" dt="2023-03-04T08:31:09.207" v="153"/>
          <ac:inkMkLst>
            <pc:docMk/>
            <pc:sldMk cId="0" sldId="1514"/>
            <ac:inkMk id="27723" creationId="{7976F411-A32C-06F7-0F4E-F0C98F4139CC}"/>
          </ac:inkMkLst>
        </pc:inkChg>
        <pc:inkChg chg="add del mod">
          <ac:chgData name="吕 恒飞" userId="f297805c8943cf91" providerId="LiveId" clId="{0876D693-6F92-4BA0-B4DA-D7703624ECFC}" dt="2023-03-04T08:31:08.378" v="147"/>
          <ac:inkMkLst>
            <pc:docMk/>
            <pc:sldMk cId="0" sldId="1514"/>
            <ac:inkMk id="27725" creationId="{F24888EA-03E9-7172-3171-884170BFED7E}"/>
          </ac:inkMkLst>
        </pc:inkChg>
        <pc:inkChg chg="add del mod">
          <ac:chgData name="吕 恒飞" userId="f297805c8943cf91" providerId="LiveId" clId="{0876D693-6F92-4BA0-B4DA-D7703624ECFC}" dt="2023-03-04T08:31:08.380" v="150"/>
          <ac:inkMkLst>
            <pc:docMk/>
            <pc:sldMk cId="0" sldId="1514"/>
            <ac:inkMk id="27726" creationId="{0604ADB9-D598-C5C9-7098-46175A6B4B5B}"/>
          </ac:inkMkLst>
        </pc:inkChg>
        <pc:inkChg chg="add del mod">
          <ac:chgData name="吕 恒飞" userId="f297805c8943cf91" providerId="LiveId" clId="{0876D693-6F92-4BA0-B4DA-D7703624ECFC}" dt="2023-03-04T08:31:08.377" v="143"/>
          <ac:inkMkLst>
            <pc:docMk/>
            <pc:sldMk cId="0" sldId="1514"/>
            <ac:inkMk id="27727" creationId="{AC8E3F3F-368E-98B5-2691-13233B7DBF36}"/>
          </ac:inkMkLst>
        </pc:inkChg>
        <pc:inkChg chg="add del mod">
          <ac:chgData name="吕 恒飞" userId="f297805c8943cf91" providerId="LiveId" clId="{0876D693-6F92-4BA0-B4DA-D7703624ECFC}" dt="2023-03-04T08:31:08.374" v="141"/>
          <ac:inkMkLst>
            <pc:docMk/>
            <pc:sldMk cId="0" sldId="1514"/>
            <ac:inkMk id="27728" creationId="{36252D1F-EC29-1B84-2470-5D10EC44A150}"/>
          </ac:inkMkLst>
        </pc:inkChg>
        <pc:inkChg chg="add del mod">
          <ac:chgData name="吕 恒飞" userId="f297805c8943cf91" providerId="LiveId" clId="{0876D693-6F92-4BA0-B4DA-D7703624ECFC}" dt="2023-03-04T08:31:08.378" v="146"/>
          <ac:inkMkLst>
            <pc:docMk/>
            <pc:sldMk cId="0" sldId="1514"/>
            <ac:inkMk id="27729" creationId="{E7502583-E6D6-A5A0-9289-9DBEDD3E0CBD}"/>
          </ac:inkMkLst>
        </pc:inkChg>
        <pc:inkChg chg="add del mod">
          <ac:chgData name="吕 恒飞" userId="f297805c8943cf91" providerId="LiveId" clId="{0876D693-6F92-4BA0-B4DA-D7703624ECFC}" dt="2023-03-04T08:31:08.379" v="149"/>
          <ac:inkMkLst>
            <pc:docMk/>
            <pc:sldMk cId="0" sldId="1514"/>
            <ac:inkMk id="27730" creationId="{C2A0F2A2-DE22-883E-CDCE-854ADACE40F7}"/>
          </ac:inkMkLst>
        </pc:inkChg>
        <pc:inkChg chg="add del mod">
          <ac:chgData name="吕 恒飞" userId="f297805c8943cf91" providerId="LiveId" clId="{0876D693-6F92-4BA0-B4DA-D7703624ECFC}" dt="2023-03-04T08:31:08.376" v="142"/>
          <ac:inkMkLst>
            <pc:docMk/>
            <pc:sldMk cId="0" sldId="1514"/>
            <ac:inkMk id="27731" creationId="{A7026A84-A926-C701-4AD5-59303AF25D3B}"/>
          </ac:inkMkLst>
        </pc:inkChg>
        <pc:inkChg chg="add del mod">
          <ac:chgData name="吕 恒飞" userId="f297805c8943cf91" providerId="LiveId" clId="{0876D693-6F92-4BA0-B4DA-D7703624ECFC}" dt="2023-03-04T08:31:08.382" v="152"/>
          <ac:inkMkLst>
            <pc:docMk/>
            <pc:sldMk cId="0" sldId="1514"/>
            <ac:inkMk id="27732" creationId="{30C3F440-BD65-3052-489D-A7D5F07A6E71}"/>
          </ac:inkMkLst>
        </pc:inkChg>
        <pc:inkChg chg="add del">
          <ac:chgData name="吕 恒飞" userId="f297805c8943cf91" providerId="LiveId" clId="{0876D693-6F92-4BA0-B4DA-D7703624ECFC}" dt="2023-03-04T08:31:08.377" v="145"/>
          <ac:inkMkLst>
            <pc:docMk/>
            <pc:sldMk cId="0" sldId="1514"/>
            <ac:inkMk id="27734" creationId="{D53E9DD0-2DA1-2C51-7B43-48CF01292222}"/>
          </ac:inkMkLst>
        </pc:inkChg>
        <pc:inkChg chg="add mod">
          <ac:chgData name="吕 恒飞" userId="f297805c8943cf91" providerId="LiveId" clId="{0876D693-6F92-4BA0-B4DA-D7703624ECFC}" dt="2023-03-04T08:31:37.211" v="164"/>
          <ac:inkMkLst>
            <pc:docMk/>
            <pc:sldMk cId="0" sldId="1514"/>
            <ac:inkMk id="27735" creationId="{B95D3CEB-FB63-74A7-58ED-BD3DD553E31E}"/>
          </ac:inkMkLst>
        </pc:inkChg>
        <pc:inkChg chg="add mod">
          <ac:chgData name="吕 恒飞" userId="f297805c8943cf91" providerId="LiveId" clId="{0876D693-6F92-4BA0-B4DA-D7703624ECFC}" dt="2023-03-04T08:32:33.248" v="169"/>
          <ac:inkMkLst>
            <pc:docMk/>
            <pc:sldMk cId="0" sldId="1514"/>
            <ac:inkMk id="27737" creationId="{0C3561FE-4DB0-1EC2-6CDD-563C67713B82}"/>
          </ac:inkMkLst>
        </pc:inkChg>
        <pc:inkChg chg="add mod">
          <ac:chgData name="吕 恒飞" userId="f297805c8943cf91" providerId="LiveId" clId="{0876D693-6F92-4BA0-B4DA-D7703624ECFC}" dt="2023-03-04T08:32:33.248" v="169"/>
          <ac:inkMkLst>
            <pc:docMk/>
            <pc:sldMk cId="0" sldId="1514"/>
            <ac:inkMk id="27738" creationId="{B14DB137-169D-0452-37B5-1AB82F147066}"/>
          </ac:inkMkLst>
        </pc:inkChg>
        <pc:inkChg chg="add mod">
          <ac:chgData name="吕 恒飞" userId="f297805c8943cf91" providerId="LiveId" clId="{0876D693-6F92-4BA0-B4DA-D7703624ECFC}" dt="2023-03-04T08:32:33.248" v="169"/>
          <ac:inkMkLst>
            <pc:docMk/>
            <pc:sldMk cId="0" sldId="1514"/>
            <ac:inkMk id="27739" creationId="{51D751A8-85CD-587A-BDCC-A6DEB9624D2D}"/>
          </ac:inkMkLst>
        </pc:inkChg>
        <pc:inkChg chg="add mod">
          <ac:chgData name="吕 恒飞" userId="f297805c8943cf91" providerId="LiveId" clId="{0876D693-6F92-4BA0-B4DA-D7703624ECFC}" dt="2023-03-04T08:32:33.248" v="169"/>
          <ac:inkMkLst>
            <pc:docMk/>
            <pc:sldMk cId="0" sldId="1514"/>
            <ac:inkMk id="27740" creationId="{D4F1550A-CE5F-EFA3-5DD4-56A5F5A848E2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742" creationId="{D2ECF4B1-B1FF-9044-8636-8B73D7DBEE4E}"/>
          </ac:inkMkLst>
        </pc:inkChg>
        <pc:inkChg chg="add">
          <ac:chgData name="吕 恒飞" userId="f297805c8943cf91" providerId="LiveId" clId="{0876D693-6F92-4BA0-B4DA-D7703624ECFC}" dt="2023-03-04T08:33:22.137" v="172" actId="9405"/>
          <ac:inkMkLst>
            <pc:docMk/>
            <pc:sldMk cId="0" sldId="1514"/>
            <ac:inkMk id="27744" creationId="{66B9B3BF-502C-2D06-0E64-1E5F47903A6A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745" creationId="{3E1D7831-B8CA-0F0F-B0B2-6F47A906A01C}"/>
          </ac:inkMkLst>
        </pc:inkChg>
        <pc:inkChg chg="add mod">
          <ac:chgData name="吕 恒飞" userId="f297805c8943cf91" providerId="LiveId" clId="{0876D693-6F92-4BA0-B4DA-D7703624ECFC}" dt="2023-03-04T08:34:15.784" v="182"/>
          <ac:inkMkLst>
            <pc:docMk/>
            <pc:sldMk cId="0" sldId="1514"/>
            <ac:inkMk id="27746" creationId="{511CFADC-8015-71AE-06B0-35556EAB3BEC}"/>
          </ac:inkMkLst>
        </pc:inkChg>
        <pc:inkChg chg="add mod">
          <ac:chgData name="吕 恒飞" userId="f297805c8943cf91" providerId="LiveId" clId="{0876D693-6F92-4BA0-B4DA-D7703624ECFC}" dt="2023-03-04T09:00:44.761" v="898"/>
          <ac:inkMkLst>
            <pc:docMk/>
            <pc:sldMk cId="0" sldId="1514"/>
            <ac:inkMk id="27748" creationId="{09D744B0-46C4-DBDE-4411-0511FE4B3087}"/>
          </ac:inkMkLst>
        </pc:inkChg>
        <pc:inkChg chg="add mod">
          <ac:chgData name="吕 恒飞" userId="f297805c8943cf91" providerId="LiveId" clId="{0876D693-6F92-4BA0-B4DA-D7703624ECFC}" dt="2023-03-04T09:00:44.761" v="898"/>
          <ac:inkMkLst>
            <pc:docMk/>
            <pc:sldMk cId="0" sldId="1514"/>
            <ac:inkMk id="27749" creationId="{9F6EC177-8335-2E53-B3C2-D62A10A65747}"/>
          </ac:inkMkLst>
        </pc:inkChg>
        <pc:inkChg chg="add mod">
          <ac:chgData name="吕 恒飞" userId="f297805c8943cf91" providerId="LiveId" clId="{0876D693-6F92-4BA0-B4DA-D7703624ECFC}" dt="2023-03-04T09:00:44.761" v="898"/>
          <ac:inkMkLst>
            <pc:docMk/>
            <pc:sldMk cId="0" sldId="1514"/>
            <ac:inkMk id="27750" creationId="{B4C2B567-76C3-1195-EF3B-6F671BF1D29F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2" creationId="{68EC8B88-96AC-53DB-9703-06B361A09D83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3" creationId="{4EA14CC0-4BB3-7C10-F987-DE6A6E757579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4" creationId="{91127B34-56E7-4892-4170-8902F2075862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5" creationId="{7C25E8BD-D17D-732E-0E47-D2153F872A03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6" creationId="{FD39587B-54D8-F668-F9F7-72E8C658503D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8" creationId="{C08A555D-F2D2-BB9B-5CF7-278BC1F5C7EB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59" creationId="{15DC4063-82EA-C9EB-E654-CCDE8942434A}"/>
          </ac:inkMkLst>
        </pc:inkChg>
        <pc:inkChg chg="add del mod">
          <ac:chgData name="吕 恒飞" userId="f297805c8943cf91" providerId="LiveId" clId="{0876D693-6F92-4BA0-B4DA-D7703624ECFC}" dt="2023-03-04T09:01:03.275" v="909"/>
          <ac:inkMkLst>
            <pc:docMk/>
            <pc:sldMk cId="0" sldId="1514"/>
            <ac:inkMk id="27760" creationId="{C7A0D649-60E3-9909-7BC4-6E7598DFD410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62" creationId="{038456FA-2EA7-A064-231E-9F19A2C3ACF2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63" creationId="{0E9D4D6C-A98D-6709-33FA-9C9731CB2741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64" creationId="{B507143E-3E0C-9F0D-1A59-BBEA56555F03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66" creationId="{96D1B2A2-F17D-8620-45DC-89C1958D2D2E}"/>
          </ac:inkMkLst>
        </pc:inkChg>
        <pc:inkChg chg="add mod">
          <ac:chgData name="吕 恒飞" userId="f297805c8943cf91" providerId="LiveId" clId="{0876D693-6F92-4BA0-B4DA-D7703624ECFC}" dt="2023-03-04T09:01:13.576" v="916"/>
          <ac:inkMkLst>
            <pc:docMk/>
            <pc:sldMk cId="0" sldId="1514"/>
            <ac:inkMk id="27767" creationId="{E78FF01E-ED85-F093-9EBF-A58E4D12AF8C}"/>
          </ac:inkMkLst>
        </pc:inkChg>
        <pc:inkChg chg="add mod">
          <ac:chgData name="吕 恒飞" userId="f297805c8943cf91" providerId="LiveId" clId="{0876D693-6F92-4BA0-B4DA-D7703624ECFC}" dt="2023-03-04T09:01:34.603" v="934"/>
          <ac:inkMkLst>
            <pc:docMk/>
            <pc:sldMk cId="0" sldId="1514"/>
            <ac:inkMk id="27769" creationId="{EDEBA27A-9740-A2D8-60C0-29202012F436}"/>
          </ac:inkMkLst>
        </pc:inkChg>
        <pc:inkChg chg="add mod">
          <ac:chgData name="吕 恒飞" userId="f297805c8943cf91" providerId="LiveId" clId="{0876D693-6F92-4BA0-B4DA-D7703624ECFC}" dt="2023-03-04T09:01:34.603" v="934"/>
          <ac:inkMkLst>
            <pc:docMk/>
            <pc:sldMk cId="0" sldId="1514"/>
            <ac:inkMk id="27770" creationId="{4926D95C-71F2-1DE8-5271-9F3E7E9DED93}"/>
          </ac:inkMkLst>
        </pc:inkChg>
        <pc:inkChg chg="add mod">
          <ac:chgData name="吕 恒飞" userId="f297805c8943cf91" providerId="LiveId" clId="{0876D693-6F92-4BA0-B4DA-D7703624ECFC}" dt="2023-03-04T09:01:20.487" v="921"/>
          <ac:inkMkLst>
            <pc:docMk/>
            <pc:sldMk cId="0" sldId="1514"/>
            <ac:inkMk id="27771" creationId="{10C61576-AFB0-8D7C-C8E5-7248E1DF74F5}"/>
          </ac:inkMkLst>
        </pc:inkChg>
        <pc:inkChg chg="add mod">
          <ac:chgData name="吕 恒飞" userId="f297805c8943cf91" providerId="LiveId" clId="{0876D693-6F92-4BA0-B4DA-D7703624ECFC}" dt="2023-03-04T09:01:20.487" v="921"/>
          <ac:inkMkLst>
            <pc:docMk/>
            <pc:sldMk cId="0" sldId="1514"/>
            <ac:inkMk id="27772" creationId="{DF6B9830-5E25-00F1-BF16-89E598C57BA5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75" creationId="{65898EA3-80B7-7EFD-DE7E-162198D44EAA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76" creationId="{4F51AACB-C15B-BB59-1340-2B21F0C441D7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77" creationId="{DAFFD4E0-23A9-4A7A-7503-5241F9593034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78" creationId="{C33AAB96-3B50-E209-4269-5EABDC8D5290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79" creationId="{8A971854-64EE-61B3-DE37-2E6370DC7173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80" creationId="{2A3F5485-E8EA-F0AF-EBFC-1E9B06E7D866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81" creationId="{F58B9876-C9FD-3CE7-892B-3165488E97B2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82" creationId="{9507E5BF-FCA3-8C66-484D-B6C75195C6D5}"/>
          </ac:inkMkLst>
        </pc:inkChg>
        <pc:inkChg chg="add mod">
          <ac:chgData name="吕 恒飞" userId="f297805c8943cf91" providerId="LiveId" clId="{0876D693-6F92-4BA0-B4DA-D7703624ECFC}" dt="2023-03-04T09:01:27.109" v="931"/>
          <ac:inkMkLst>
            <pc:docMk/>
            <pc:sldMk cId="0" sldId="1514"/>
            <ac:inkMk id="27783" creationId="{3B8F0C8E-FD6F-03CE-4F44-2DAD6B9DBCF5}"/>
          </ac:inkMkLst>
        </pc:inkChg>
        <pc:inkChg chg="add mod">
          <ac:chgData name="吕 恒飞" userId="f297805c8943cf91" providerId="LiveId" clId="{0876D693-6F92-4BA0-B4DA-D7703624ECFC}" dt="2023-03-04T09:01:34.603" v="934"/>
          <ac:inkMkLst>
            <pc:docMk/>
            <pc:sldMk cId="0" sldId="1514"/>
            <ac:inkMk id="27785" creationId="{2A83F154-7515-F447-02F7-15A1DB904A30}"/>
          </ac:inkMkLst>
        </pc:inkChg>
        <pc:inkChg chg="add">
          <ac:chgData name="吕 恒飞" userId="f297805c8943cf91" providerId="LiveId" clId="{0876D693-6F92-4BA0-B4DA-D7703624ECFC}" dt="2023-03-04T09:01:33.836" v="933" actId="9405"/>
          <ac:inkMkLst>
            <pc:docMk/>
            <pc:sldMk cId="0" sldId="1514"/>
            <ac:inkMk id="27786" creationId="{4EE3610D-C8C1-D941-045D-9D911C14FC38}"/>
          </ac:inkMkLst>
        </pc:inkChg>
      </pc:sldChg>
      <pc:sldChg chg="addSp modSp mod">
        <pc:chgData name="吕 恒飞" userId="f297805c8943cf91" providerId="LiveId" clId="{0876D693-6F92-4BA0-B4DA-D7703624ECFC}" dt="2023-03-04T08:33:44.147" v="179"/>
        <pc:sldMkLst>
          <pc:docMk/>
          <pc:sldMk cId="0" sldId="1531"/>
        </pc:sldMkLst>
        <pc:grpChg chg="mod">
          <ac:chgData name="吕 恒飞" userId="f297805c8943cf91" providerId="LiveId" clId="{0876D693-6F92-4BA0-B4DA-D7703624ECFC}" dt="2023-03-04T08:33:44.147" v="179"/>
          <ac:grpSpMkLst>
            <pc:docMk/>
            <pc:sldMk cId="0" sldId="1531"/>
            <ac:grpSpMk id="23603" creationId="{15CEDC25-7BDD-658A-50FA-7FA1E6983DEC}"/>
          </ac:grpSpMkLst>
        </pc:grp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597" creationId="{BF086480-0C22-0540-8B07-5ECA737F6AFA}"/>
          </ac:inkMkLst>
        </pc:ink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598" creationId="{9525ECBD-7C3C-3B46-D522-2F91E1732CA5}"/>
          </ac:inkMkLst>
        </pc:ink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599" creationId="{F76D0C14-9426-49C1-A326-A82800907483}"/>
          </ac:inkMkLst>
        </pc:ink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600" creationId="{AB8501F9-7CAD-9CC3-BA15-F6085E197983}"/>
          </ac:inkMkLst>
        </pc:ink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601" creationId="{81ECC846-7004-5E92-F8F3-1055C307A74E}"/>
          </ac:inkMkLst>
        </pc:inkChg>
        <pc:inkChg chg="add mod">
          <ac:chgData name="吕 恒飞" userId="f297805c8943cf91" providerId="LiveId" clId="{0876D693-6F92-4BA0-B4DA-D7703624ECFC}" dt="2023-03-04T08:33:44.147" v="179"/>
          <ac:inkMkLst>
            <pc:docMk/>
            <pc:sldMk cId="0" sldId="1531"/>
            <ac:inkMk id="23602" creationId="{0D790484-100D-6253-E146-BD3B28FEE7A2}"/>
          </ac:inkMkLst>
        </pc:inkChg>
      </pc:sldChg>
      <pc:sldChg chg="modSp">
        <pc:chgData name="吕 恒飞" userId="f297805c8943cf91" providerId="LiveId" clId="{0876D693-6F92-4BA0-B4DA-D7703624ECFC}" dt="2023-03-04T08:26:42.199" v="0" actId="1038"/>
        <pc:sldMkLst>
          <pc:docMk/>
          <pc:sldMk cId="0" sldId="1532"/>
        </pc:sldMkLst>
        <pc:spChg chg="mod">
          <ac:chgData name="吕 恒飞" userId="f297805c8943cf91" providerId="LiveId" clId="{0876D693-6F92-4BA0-B4DA-D7703624ECFC}" dt="2023-03-04T08:26:42.199" v="0" actId="1038"/>
          <ac:spMkLst>
            <pc:docMk/>
            <pc:sldMk cId="0" sldId="1532"/>
            <ac:spMk id="11" creationId="{1BDE6F1B-9A0B-8B42-B492-4398CAC5B0C3}"/>
          </ac:spMkLst>
        </pc:spChg>
        <pc:grpChg chg="mod">
          <ac:chgData name="吕 恒飞" userId="f297805c8943cf91" providerId="LiveId" clId="{0876D693-6F92-4BA0-B4DA-D7703624ECFC}" dt="2023-03-04T08:26:42.199" v="0" actId="1038"/>
          <ac:grpSpMkLst>
            <pc:docMk/>
            <pc:sldMk cId="0" sldId="1532"/>
            <ac:grpSpMk id="12" creationId="{35A16A38-AD4D-57AD-8464-A899199D18C8}"/>
          </ac:grpSpMkLst>
        </pc:grpChg>
        <pc:grpChg chg="mod">
          <ac:chgData name="吕 恒飞" userId="f297805c8943cf91" providerId="LiveId" clId="{0876D693-6F92-4BA0-B4DA-D7703624ECFC}" dt="2023-03-04T08:26:42.199" v="0" actId="1038"/>
          <ac:grpSpMkLst>
            <pc:docMk/>
            <pc:sldMk cId="0" sldId="1532"/>
            <ac:grpSpMk id="24582" creationId="{E0B93FA3-F170-4E51-BB96-D5E7EFC2FC63}"/>
          </ac:grpSpMkLst>
        </pc:grpChg>
        <pc:picChg chg="mod">
          <ac:chgData name="吕 恒飞" userId="f297805c8943cf91" providerId="LiveId" clId="{0876D693-6F92-4BA0-B4DA-D7703624ECFC}" dt="2023-03-04T08:26:42.199" v="0" actId="1038"/>
          <ac:picMkLst>
            <pc:docMk/>
            <pc:sldMk cId="0" sldId="1532"/>
            <ac:picMk id="24584" creationId="{3A88A7C0-88AE-EAFB-3E56-70D690FC6A70}"/>
          </ac:picMkLst>
        </pc:picChg>
        <pc:cxnChg chg="mod">
          <ac:chgData name="吕 恒飞" userId="f297805c8943cf91" providerId="LiveId" clId="{0876D693-6F92-4BA0-B4DA-D7703624ECFC}" dt="2023-03-04T08:26:42.199" v="0" actId="1038"/>
          <ac:cxnSpMkLst>
            <pc:docMk/>
            <pc:sldMk cId="0" sldId="1532"/>
            <ac:cxnSpMk id="24585" creationId="{A61F8BFD-9CFC-0668-6425-818C50D36B08}"/>
          </ac:cxnSpMkLst>
        </pc:cxnChg>
      </pc:sldChg>
      <pc:sldChg chg="addSp mod">
        <pc:chgData name="吕 恒飞" userId="f297805c8943cf91" providerId="LiveId" clId="{0876D693-6F92-4BA0-B4DA-D7703624ECFC}" dt="2023-03-04T08:58:12.781" v="852" actId="9405"/>
        <pc:sldMkLst>
          <pc:docMk/>
          <pc:sldMk cId="0" sldId="1533"/>
        </pc:sldMkLst>
        <pc:inkChg chg="add">
          <ac:chgData name="吕 恒飞" userId="f297805c8943cf91" providerId="LiveId" clId="{0876D693-6F92-4BA0-B4DA-D7703624ECFC}" dt="2023-03-04T08:57:47.311" v="850" actId="9405"/>
          <ac:inkMkLst>
            <pc:docMk/>
            <pc:sldMk cId="0" sldId="1533"/>
            <ac:inkMk id="2" creationId="{1B5C9DFE-6213-3E76-001A-F3C02AD20C12}"/>
          </ac:inkMkLst>
        </pc:inkChg>
        <pc:inkChg chg="add">
          <ac:chgData name="吕 恒飞" userId="f297805c8943cf91" providerId="LiveId" clId="{0876D693-6F92-4BA0-B4DA-D7703624ECFC}" dt="2023-03-04T08:58:04.048" v="851" actId="9405"/>
          <ac:inkMkLst>
            <pc:docMk/>
            <pc:sldMk cId="0" sldId="1533"/>
            <ac:inkMk id="3" creationId="{271481A7-0CD3-DB4A-2CF5-25770A9F7778}"/>
          </ac:inkMkLst>
        </pc:inkChg>
        <pc:inkChg chg="add">
          <ac:chgData name="吕 恒飞" userId="f297805c8943cf91" providerId="LiveId" clId="{0876D693-6F92-4BA0-B4DA-D7703624ECFC}" dt="2023-03-04T08:58:12.781" v="852" actId="9405"/>
          <ac:inkMkLst>
            <pc:docMk/>
            <pc:sldMk cId="0" sldId="1533"/>
            <ac:inkMk id="4" creationId="{164A0762-2CAA-DE86-3F7A-A6E0A6E62082}"/>
          </ac:inkMkLst>
        </pc:inkChg>
      </pc:sldChg>
      <pc:sldChg chg="addSp modSp mod">
        <pc:chgData name="吕 恒飞" userId="f297805c8943cf91" providerId="LiveId" clId="{0876D693-6F92-4BA0-B4DA-D7703624ECFC}" dt="2023-03-04T08:56:59.408" v="849"/>
        <pc:sldMkLst>
          <pc:docMk/>
          <pc:sldMk cId="0" sldId="1534"/>
        </pc:sldMkLst>
        <pc:grpChg chg="mod">
          <ac:chgData name="吕 恒飞" userId="f297805c8943cf91" providerId="LiveId" clId="{0876D693-6F92-4BA0-B4DA-D7703624ECFC}" dt="2023-03-04T08:54:06.819" v="803"/>
          <ac:grpSpMkLst>
            <pc:docMk/>
            <pc:sldMk cId="0" sldId="1534"/>
            <ac:grpSpMk id="11" creationId="{FF0F4BBB-E6EE-BEF3-C489-39A6D78AEF49}"/>
          </ac:grpSpMkLst>
        </pc:grpChg>
        <pc:grpChg chg="mod">
          <ac:chgData name="吕 恒飞" userId="f297805c8943cf91" providerId="LiveId" clId="{0876D693-6F92-4BA0-B4DA-D7703624ECFC}" dt="2023-03-04T08:54:10.667" v="807"/>
          <ac:grpSpMkLst>
            <pc:docMk/>
            <pc:sldMk cId="0" sldId="1534"/>
            <ac:grpSpMk id="15" creationId="{D61B2C9F-A51B-E3B6-F8EE-03701AB4A78D}"/>
          </ac:grpSpMkLst>
        </pc:grpChg>
        <pc:grpChg chg="mod">
          <ac:chgData name="吕 恒飞" userId="f297805c8943cf91" providerId="LiveId" clId="{0876D693-6F92-4BA0-B4DA-D7703624ECFC}" dt="2023-03-04T08:54:22.675" v="811"/>
          <ac:grpSpMkLst>
            <pc:docMk/>
            <pc:sldMk cId="0" sldId="1534"/>
            <ac:grpSpMk id="19" creationId="{680BA89C-CF85-0961-1F3C-6317A4A4A983}"/>
          </ac:grpSpMkLst>
        </pc:grpChg>
        <pc:grpChg chg="mod">
          <ac:chgData name="吕 恒飞" userId="f297805c8943cf91" providerId="LiveId" clId="{0876D693-6F92-4BA0-B4DA-D7703624ECFC}" dt="2023-03-04T08:55:04.136" v="821"/>
          <ac:grpSpMkLst>
            <pc:docMk/>
            <pc:sldMk cId="0" sldId="1534"/>
            <ac:grpSpMk id="29" creationId="{D31E3863-E93E-86A1-413B-9ECB6754C7FA}"/>
          </ac:grpSpMkLst>
        </pc:grpChg>
        <pc:grpChg chg="mod">
          <ac:chgData name="吕 恒飞" userId="f297805c8943cf91" providerId="LiveId" clId="{0876D693-6F92-4BA0-B4DA-D7703624ECFC}" dt="2023-03-04T08:55:37.393" v="827"/>
          <ac:grpSpMkLst>
            <pc:docMk/>
            <pc:sldMk cId="0" sldId="1534"/>
            <ac:grpSpMk id="35" creationId="{CBB095DD-77C4-2620-AFA7-70E17FFA27B4}"/>
          </ac:grpSpMkLst>
        </pc:grpChg>
        <pc:grpChg chg="mod">
          <ac:chgData name="吕 恒飞" userId="f297805c8943cf91" providerId="LiveId" clId="{0876D693-6F92-4BA0-B4DA-D7703624ECFC}" dt="2023-03-04T08:55:52.598" v="830"/>
          <ac:grpSpMkLst>
            <pc:docMk/>
            <pc:sldMk cId="0" sldId="1534"/>
            <ac:grpSpMk id="38" creationId="{151BBE50-3ED4-96A3-5C1D-0D1AC5AFCA96}"/>
          </ac:grpSpMkLst>
        </pc:grpChg>
        <pc:grpChg chg="mod">
          <ac:chgData name="吕 恒飞" userId="f297805c8943cf91" providerId="LiveId" clId="{0876D693-6F92-4BA0-B4DA-D7703624ECFC}" dt="2023-03-04T08:56:05.223" v="833"/>
          <ac:grpSpMkLst>
            <pc:docMk/>
            <pc:sldMk cId="0" sldId="1534"/>
            <ac:grpSpMk id="41" creationId="{3C5971BD-E2C9-9A0F-F1DF-498E92CD7AA8}"/>
          </ac:grpSpMkLst>
        </pc:grpChg>
        <pc:grpChg chg="mod">
          <ac:chgData name="吕 恒飞" userId="f297805c8943cf91" providerId="LiveId" clId="{0876D693-6F92-4BA0-B4DA-D7703624ECFC}" dt="2023-03-04T08:56:48.778" v="839"/>
          <ac:grpSpMkLst>
            <pc:docMk/>
            <pc:sldMk cId="0" sldId="1534"/>
            <ac:grpSpMk id="47" creationId="{01E53812-E504-5C6F-4FED-4DA667CF2870}"/>
          </ac:grpSpMkLst>
        </pc:grpChg>
        <pc:grpChg chg="mod">
          <ac:chgData name="吕 恒飞" userId="f297805c8943cf91" providerId="LiveId" clId="{0876D693-6F92-4BA0-B4DA-D7703624ECFC}" dt="2023-03-04T08:56:54.445" v="843"/>
          <ac:grpSpMkLst>
            <pc:docMk/>
            <pc:sldMk cId="0" sldId="1534"/>
            <ac:grpSpMk id="51" creationId="{D4AE294C-A763-9368-9C41-868EFD0DF891}"/>
          </ac:grpSpMkLst>
        </pc:grpChg>
        <pc:grpChg chg="mod">
          <ac:chgData name="吕 恒飞" userId="f297805c8943cf91" providerId="LiveId" clId="{0876D693-6F92-4BA0-B4DA-D7703624ECFC}" dt="2023-03-04T08:56:59.408" v="849"/>
          <ac:grpSpMkLst>
            <pc:docMk/>
            <pc:sldMk cId="0" sldId="1534"/>
            <ac:grpSpMk id="57" creationId="{84DB4A4B-D6A0-7183-8A24-7B23AE40A5BD}"/>
          </ac:grpSpMkLst>
        </pc:grpChg>
        <pc:grpChg chg="mod">
          <ac:chgData name="吕 恒飞" userId="f297805c8943cf91" providerId="LiveId" clId="{0876D693-6F92-4BA0-B4DA-D7703624ECFC}" dt="2023-03-04T08:56:59.408" v="849"/>
          <ac:grpSpMkLst>
            <pc:docMk/>
            <pc:sldMk cId="0" sldId="1534"/>
            <ac:grpSpMk id="58" creationId="{716EA5B6-3CD7-8F04-AD81-E84870DA519C}"/>
          </ac:grpSpMkLst>
        </pc:grpChg>
        <pc:inkChg chg="add">
          <ac:chgData name="吕 恒飞" userId="f297805c8943cf91" providerId="LiveId" clId="{0876D693-6F92-4BA0-B4DA-D7703624ECFC}" dt="2023-03-04T08:53:17.176" v="796" actId="9405"/>
          <ac:inkMkLst>
            <pc:docMk/>
            <pc:sldMk cId="0" sldId="1534"/>
            <ac:inkMk id="2" creationId="{4225F54C-1088-4871-BC33-4ED1835C3570}"/>
          </ac:inkMkLst>
        </pc:inkChg>
        <pc:inkChg chg="add">
          <ac:chgData name="吕 恒飞" userId="f297805c8943cf91" providerId="LiveId" clId="{0876D693-6F92-4BA0-B4DA-D7703624ECFC}" dt="2023-03-04T08:54:02.865" v="798" actId="9405"/>
          <ac:inkMkLst>
            <pc:docMk/>
            <pc:sldMk cId="0" sldId="1534"/>
            <ac:inkMk id="3" creationId="{D6DD40E6-12AF-C79B-EC21-6C4014E2175D}"/>
          </ac:inkMkLst>
        </pc:inkChg>
        <pc:inkChg chg="add mod">
          <ac:chgData name="吕 恒飞" userId="f297805c8943cf91" providerId="LiveId" clId="{0876D693-6F92-4BA0-B4DA-D7703624ECFC}" dt="2023-03-04T08:54:06.819" v="803"/>
          <ac:inkMkLst>
            <pc:docMk/>
            <pc:sldMk cId="0" sldId="1534"/>
            <ac:inkMk id="5" creationId="{C0E9DD07-1D95-6E8C-202F-E774C0F6C851}"/>
          </ac:inkMkLst>
        </pc:inkChg>
        <pc:inkChg chg="add mod">
          <ac:chgData name="吕 恒飞" userId="f297805c8943cf91" providerId="LiveId" clId="{0876D693-6F92-4BA0-B4DA-D7703624ECFC}" dt="2023-03-04T08:54:06.819" v="803"/>
          <ac:inkMkLst>
            <pc:docMk/>
            <pc:sldMk cId="0" sldId="1534"/>
            <ac:inkMk id="8" creationId="{6FE80A04-D851-B479-E750-DBF38E7C83FC}"/>
          </ac:inkMkLst>
        </pc:inkChg>
        <pc:inkChg chg="add mod">
          <ac:chgData name="吕 恒飞" userId="f297805c8943cf91" providerId="LiveId" clId="{0876D693-6F92-4BA0-B4DA-D7703624ECFC}" dt="2023-03-04T08:54:06.819" v="803"/>
          <ac:inkMkLst>
            <pc:docMk/>
            <pc:sldMk cId="0" sldId="1534"/>
            <ac:inkMk id="9" creationId="{605DCED5-42B5-9522-42AB-5C5353F29D7E}"/>
          </ac:inkMkLst>
        </pc:inkChg>
        <pc:inkChg chg="add mod">
          <ac:chgData name="吕 恒飞" userId="f297805c8943cf91" providerId="LiveId" clId="{0876D693-6F92-4BA0-B4DA-D7703624ECFC}" dt="2023-03-04T08:54:06.819" v="803"/>
          <ac:inkMkLst>
            <pc:docMk/>
            <pc:sldMk cId="0" sldId="1534"/>
            <ac:inkMk id="10" creationId="{AAF176E3-D201-6BBA-9139-8213E26AA379}"/>
          </ac:inkMkLst>
        </pc:inkChg>
        <pc:inkChg chg="add mod">
          <ac:chgData name="吕 恒飞" userId="f297805c8943cf91" providerId="LiveId" clId="{0876D693-6F92-4BA0-B4DA-D7703624ECFC}" dt="2023-03-04T08:54:10.667" v="807"/>
          <ac:inkMkLst>
            <pc:docMk/>
            <pc:sldMk cId="0" sldId="1534"/>
            <ac:inkMk id="12" creationId="{2819A278-302A-AE5F-258A-37368D48EEB1}"/>
          </ac:inkMkLst>
        </pc:inkChg>
        <pc:inkChg chg="add mod">
          <ac:chgData name="吕 恒飞" userId="f297805c8943cf91" providerId="LiveId" clId="{0876D693-6F92-4BA0-B4DA-D7703624ECFC}" dt="2023-03-04T08:54:10.667" v="807"/>
          <ac:inkMkLst>
            <pc:docMk/>
            <pc:sldMk cId="0" sldId="1534"/>
            <ac:inkMk id="13" creationId="{9ED77EAC-2BD9-0CE4-2783-1F1BD82FC21C}"/>
          </ac:inkMkLst>
        </pc:inkChg>
        <pc:inkChg chg="add mod">
          <ac:chgData name="吕 恒飞" userId="f297805c8943cf91" providerId="LiveId" clId="{0876D693-6F92-4BA0-B4DA-D7703624ECFC}" dt="2023-03-04T08:54:10.667" v="807"/>
          <ac:inkMkLst>
            <pc:docMk/>
            <pc:sldMk cId="0" sldId="1534"/>
            <ac:inkMk id="14" creationId="{CAF510E0-BA1A-BBF2-23A0-EF64A4BC0B50}"/>
          </ac:inkMkLst>
        </pc:inkChg>
        <pc:inkChg chg="add mod">
          <ac:chgData name="吕 恒飞" userId="f297805c8943cf91" providerId="LiveId" clId="{0876D693-6F92-4BA0-B4DA-D7703624ECFC}" dt="2023-03-04T08:54:22.675" v="811"/>
          <ac:inkMkLst>
            <pc:docMk/>
            <pc:sldMk cId="0" sldId="1534"/>
            <ac:inkMk id="16" creationId="{A90E78B6-AD94-0D2D-0C8D-F3FA9462087A}"/>
          </ac:inkMkLst>
        </pc:inkChg>
        <pc:inkChg chg="add mod">
          <ac:chgData name="吕 恒飞" userId="f297805c8943cf91" providerId="LiveId" clId="{0876D693-6F92-4BA0-B4DA-D7703624ECFC}" dt="2023-03-04T08:54:22.675" v="811"/>
          <ac:inkMkLst>
            <pc:docMk/>
            <pc:sldMk cId="0" sldId="1534"/>
            <ac:inkMk id="17" creationId="{4D1946DC-E835-7D6D-1E3E-F596DA042FA5}"/>
          </ac:inkMkLst>
        </pc:inkChg>
        <pc:inkChg chg="add mod">
          <ac:chgData name="吕 恒飞" userId="f297805c8943cf91" providerId="LiveId" clId="{0876D693-6F92-4BA0-B4DA-D7703624ECFC}" dt="2023-03-04T08:54:22.675" v="811"/>
          <ac:inkMkLst>
            <pc:docMk/>
            <pc:sldMk cId="0" sldId="1534"/>
            <ac:inkMk id="18" creationId="{37B3CB81-F7C3-7EDF-51F1-9F0933AA18DB}"/>
          </ac:inkMkLst>
        </pc:inkChg>
        <pc:inkChg chg="add">
          <ac:chgData name="吕 恒飞" userId="f297805c8943cf91" providerId="LiveId" clId="{0876D693-6F92-4BA0-B4DA-D7703624ECFC}" dt="2023-03-04T08:54:36.674" v="812" actId="9405"/>
          <ac:inkMkLst>
            <pc:docMk/>
            <pc:sldMk cId="0" sldId="1534"/>
            <ac:inkMk id="20" creationId="{55D15C67-FD7E-F22A-F811-0FC48C5CC359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1" creationId="{41237788-0001-14E3-0B34-EFAFB9FDDC01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2" creationId="{EBC495DB-1A3A-BDCF-CBD7-D34E30AF9550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3" creationId="{3C486CC8-105E-90D5-8300-186FA29B0CDD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4" creationId="{21EBFA9F-55DF-91E9-7218-C538AA37C0AD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5" creationId="{6FDE2F52-AAEF-BD09-85AE-B09C84D82223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6" creationId="{9AB2D4EA-70DC-50AD-6876-D90E3F6AC087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7" creationId="{7CE7C289-D0E3-F188-998E-A01C72563C2B}"/>
          </ac:inkMkLst>
        </pc:inkChg>
        <pc:inkChg chg="add mod">
          <ac:chgData name="吕 恒飞" userId="f297805c8943cf91" providerId="LiveId" clId="{0876D693-6F92-4BA0-B4DA-D7703624ECFC}" dt="2023-03-04T08:55:04.136" v="821"/>
          <ac:inkMkLst>
            <pc:docMk/>
            <pc:sldMk cId="0" sldId="1534"/>
            <ac:inkMk id="28" creationId="{9B6378BC-425D-875F-BA55-E2BD00F9480F}"/>
          </ac:inkMkLst>
        </pc:inkChg>
        <pc:inkChg chg="add mod">
          <ac:chgData name="吕 恒飞" userId="f297805c8943cf91" providerId="LiveId" clId="{0876D693-6F92-4BA0-B4DA-D7703624ECFC}" dt="2023-03-04T08:55:37.393" v="827"/>
          <ac:inkMkLst>
            <pc:docMk/>
            <pc:sldMk cId="0" sldId="1534"/>
            <ac:inkMk id="30" creationId="{7369C5BD-7282-86A7-CCF8-5A5DD23F8CC0}"/>
          </ac:inkMkLst>
        </pc:inkChg>
        <pc:inkChg chg="add mod">
          <ac:chgData name="吕 恒飞" userId="f297805c8943cf91" providerId="LiveId" clId="{0876D693-6F92-4BA0-B4DA-D7703624ECFC}" dt="2023-03-04T08:55:37.393" v="827"/>
          <ac:inkMkLst>
            <pc:docMk/>
            <pc:sldMk cId="0" sldId="1534"/>
            <ac:inkMk id="31" creationId="{C0AC094C-304C-5C0B-B6C6-C458CB4D1AFE}"/>
          </ac:inkMkLst>
        </pc:inkChg>
        <pc:inkChg chg="add mod">
          <ac:chgData name="吕 恒飞" userId="f297805c8943cf91" providerId="LiveId" clId="{0876D693-6F92-4BA0-B4DA-D7703624ECFC}" dt="2023-03-04T08:55:37.393" v="827"/>
          <ac:inkMkLst>
            <pc:docMk/>
            <pc:sldMk cId="0" sldId="1534"/>
            <ac:inkMk id="32" creationId="{C911BA3A-53A3-D8AB-826E-A2F8D9F486C9}"/>
          </ac:inkMkLst>
        </pc:inkChg>
        <pc:inkChg chg="add mod">
          <ac:chgData name="吕 恒飞" userId="f297805c8943cf91" providerId="LiveId" clId="{0876D693-6F92-4BA0-B4DA-D7703624ECFC}" dt="2023-03-04T08:55:37.393" v="827"/>
          <ac:inkMkLst>
            <pc:docMk/>
            <pc:sldMk cId="0" sldId="1534"/>
            <ac:inkMk id="33" creationId="{873BB38C-6098-B8ED-1793-66CDC363BA2A}"/>
          </ac:inkMkLst>
        </pc:inkChg>
        <pc:inkChg chg="add mod">
          <ac:chgData name="吕 恒飞" userId="f297805c8943cf91" providerId="LiveId" clId="{0876D693-6F92-4BA0-B4DA-D7703624ECFC}" dt="2023-03-04T08:55:37.393" v="827"/>
          <ac:inkMkLst>
            <pc:docMk/>
            <pc:sldMk cId="0" sldId="1534"/>
            <ac:inkMk id="34" creationId="{8902B641-7C79-3834-D28A-4AFCE385031E}"/>
          </ac:inkMkLst>
        </pc:inkChg>
        <pc:inkChg chg="add mod">
          <ac:chgData name="吕 恒飞" userId="f297805c8943cf91" providerId="LiveId" clId="{0876D693-6F92-4BA0-B4DA-D7703624ECFC}" dt="2023-03-04T08:55:52.598" v="830"/>
          <ac:inkMkLst>
            <pc:docMk/>
            <pc:sldMk cId="0" sldId="1534"/>
            <ac:inkMk id="36" creationId="{7F9C08DB-CC81-C0B0-355A-EEAF5531EC40}"/>
          </ac:inkMkLst>
        </pc:inkChg>
        <pc:inkChg chg="add mod">
          <ac:chgData name="吕 恒飞" userId="f297805c8943cf91" providerId="LiveId" clId="{0876D693-6F92-4BA0-B4DA-D7703624ECFC}" dt="2023-03-04T08:55:52.598" v="830"/>
          <ac:inkMkLst>
            <pc:docMk/>
            <pc:sldMk cId="0" sldId="1534"/>
            <ac:inkMk id="37" creationId="{BD100C31-2CE6-1BEA-FBA6-889BE71F44A0}"/>
          </ac:inkMkLst>
        </pc:inkChg>
        <pc:inkChg chg="add mod">
          <ac:chgData name="吕 恒飞" userId="f297805c8943cf91" providerId="LiveId" clId="{0876D693-6F92-4BA0-B4DA-D7703624ECFC}" dt="2023-03-04T08:56:05.223" v="833"/>
          <ac:inkMkLst>
            <pc:docMk/>
            <pc:sldMk cId="0" sldId="1534"/>
            <ac:inkMk id="39" creationId="{201D41AE-3398-C37B-C9EA-3D8B5E481E2B}"/>
          </ac:inkMkLst>
        </pc:inkChg>
        <pc:inkChg chg="add mod">
          <ac:chgData name="吕 恒飞" userId="f297805c8943cf91" providerId="LiveId" clId="{0876D693-6F92-4BA0-B4DA-D7703624ECFC}" dt="2023-03-04T08:56:05.223" v="833"/>
          <ac:inkMkLst>
            <pc:docMk/>
            <pc:sldMk cId="0" sldId="1534"/>
            <ac:inkMk id="40" creationId="{FE95700C-486D-384E-0300-8B8AB1642460}"/>
          </ac:inkMkLst>
        </pc:inkChg>
        <pc:inkChg chg="add">
          <ac:chgData name="吕 恒飞" userId="f297805c8943cf91" providerId="LiveId" clId="{0876D693-6F92-4BA0-B4DA-D7703624ECFC}" dt="2023-03-04T08:56:10.017" v="834" actId="9405"/>
          <ac:inkMkLst>
            <pc:docMk/>
            <pc:sldMk cId="0" sldId="1534"/>
            <ac:inkMk id="42" creationId="{EC79C048-0BCA-F61C-49BE-3F57DD809207}"/>
          </ac:inkMkLst>
        </pc:inkChg>
        <pc:inkChg chg="add">
          <ac:chgData name="吕 恒飞" userId="f297805c8943cf91" providerId="LiveId" clId="{0876D693-6F92-4BA0-B4DA-D7703624ECFC}" dt="2023-03-04T08:56:40.242" v="835" actId="9405"/>
          <ac:inkMkLst>
            <pc:docMk/>
            <pc:sldMk cId="0" sldId="1534"/>
            <ac:inkMk id="43" creationId="{438B6BA5-8B3B-7F8E-574B-9185CD3A1F4B}"/>
          </ac:inkMkLst>
        </pc:inkChg>
        <pc:inkChg chg="add">
          <ac:chgData name="吕 恒飞" userId="f297805c8943cf91" providerId="LiveId" clId="{0876D693-6F92-4BA0-B4DA-D7703624ECFC}" dt="2023-03-04T08:56:46.761" v="836" actId="9405"/>
          <ac:inkMkLst>
            <pc:docMk/>
            <pc:sldMk cId="0" sldId="1534"/>
            <ac:inkMk id="44" creationId="{D176DC4D-DB58-625F-C45B-19D3207D0383}"/>
          </ac:inkMkLst>
        </pc:inkChg>
        <pc:inkChg chg="add mod">
          <ac:chgData name="吕 恒飞" userId="f297805c8943cf91" providerId="LiveId" clId="{0876D693-6F92-4BA0-B4DA-D7703624ECFC}" dt="2023-03-04T08:56:48.778" v="839"/>
          <ac:inkMkLst>
            <pc:docMk/>
            <pc:sldMk cId="0" sldId="1534"/>
            <ac:inkMk id="45" creationId="{53CD1D05-A2DD-66CD-7CF1-03FD2F551562}"/>
          </ac:inkMkLst>
        </pc:inkChg>
        <pc:inkChg chg="add mod">
          <ac:chgData name="吕 恒飞" userId="f297805c8943cf91" providerId="LiveId" clId="{0876D693-6F92-4BA0-B4DA-D7703624ECFC}" dt="2023-03-04T08:56:48.778" v="839"/>
          <ac:inkMkLst>
            <pc:docMk/>
            <pc:sldMk cId="0" sldId="1534"/>
            <ac:inkMk id="46" creationId="{1371EDC6-E75F-DE74-C039-7FC451B3B4C1}"/>
          </ac:inkMkLst>
        </pc:inkChg>
        <pc:inkChg chg="add mod">
          <ac:chgData name="吕 恒飞" userId="f297805c8943cf91" providerId="LiveId" clId="{0876D693-6F92-4BA0-B4DA-D7703624ECFC}" dt="2023-03-04T08:56:54.445" v="843"/>
          <ac:inkMkLst>
            <pc:docMk/>
            <pc:sldMk cId="0" sldId="1534"/>
            <ac:inkMk id="48" creationId="{FD83CAC8-1AD8-3311-F01F-6B1DD5A48D55}"/>
          </ac:inkMkLst>
        </pc:inkChg>
        <pc:inkChg chg="add mod">
          <ac:chgData name="吕 恒飞" userId="f297805c8943cf91" providerId="LiveId" clId="{0876D693-6F92-4BA0-B4DA-D7703624ECFC}" dt="2023-03-04T08:56:54.445" v="843"/>
          <ac:inkMkLst>
            <pc:docMk/>
            <pc:sldMk cId="0" sldId="1534"/>
            <ac:inkMk id="49" creationId="{905A096B-8CC9-4D66-C8ED-2DC11F35D5EE}"/>
          </ac:inkMkLst>
        </pc:inkChg>
        <pc:inkChg chg="add mod">
          <ac:chgData name="吕 恒飞" userId="f297805c8943cf91" providerId="LiveId" clId="{0876D693-6F92-4BA0-B4DA-D7703624ECFC}" dt="2023-03-04T08:56:54.445" v="843"/>
          <ac:inkMkLst>
            <pc:docMk/>
            <pc:sldMk cId="0" sldId="1534"/>
            <ac:inkMk id="50" creationId="{371A030F-4F75-E85F-8EE6-EC2213252B67}"/>
          </ac:inkMkLst>
        </pc:inkChg>
        <pc:inkChg chg="add mod">
          <ac:chgData name="吕 恒飞" userId="f297805c8943cf91" providerId="LiveId" clId="{0876D693-6F92-4BA0-B4DA-D7703624ECFC}" dt="2023-03-04T08:56:59.408" v="849"/>
          <ac:inkMkLst>
            <pc:docMk/>
            <pc:sldMk cId="0" sldId="1534"/>
            <ac:inkMk id="52" creationId="{847DA160-66C2-8B3A-F28C-24DDB8ECA1F7}"/>
          </ac:inkMkLst>
        </pc:inkChg>
        <pc:inkChg chg="add mod">
          <ac:chgData name="吕 恒飞" userId="f297805c8943cf91" providerId="LiveId" clId="{0876D693-6F92-4BA0-B4DA-D7703624ECFC}" dt="2023-03-04T08:56:59.408" v="849"/>
          <ac:inkMkLst>
            <pc:docMk/>
            <pc:sldMk cId="0" sldId="1534"/>
            <ac:inkMk id="53" creationId="{76358143-089D-38CD-A733-CB48CE2FB207}"/>
          </ac:inkMkLst>
        </pc:inkChg>
        <pc:inkChg chg="add mod">
          <ac:chgData name="吕 恒飞" userId="f297805c8943cf91" providerId="LiveId" clId="{0876D693-6F92-4BA0-B4DA-D7703624ECFC}" dt="2023-03-04T08:56:59.408" v="849"/>
          <ac:inkMkLst>
            <pc:docMk/>
            <pc:sldMk cId="0" sldId="1534"/>
            <ac:inkMk id="54" creationId="{05A0986D-A2CA-871A-107B-53A4F3264181}"/>
          </ac:inkMkLst>
        </pc:inkChg>
        <pc:inkChg chg="add mod">
          <ac:chgData name="吕 恒飞" userId="f297805c8943cf91" providerId="LiveId" clId="{0876D693-6F92-4BA0-B4DA-D7703624ECFC}" dt="2023-03-04T08:56:59.408" v="849"/>
          <ac:inkMkLst>
            <pc:docMk/>
            <pc:sldMk cId="0" sldId="1534"/>
            <ac:inkMk id="55" creationId="{973866DC-591D-5918-B9A3-1B6BDDB9F273}"/>
          </ac:inkMkLst>
        </pc:inkChg>
        <pc:inkChg chg="add mod">
          <ac:chgData name="吕 恒飞" userId="f297805c8943cf91" providerId="LiveId" clId="{0876D693-6F92-4BA0-B4DA-D7703624ECFC}" dt="2023-03-04T08:56:59.408" v="849"/>
          <ac:inkMkLst>
            <pc:docMk/>
            <pc:sldMk cId="0" sldId="1534"/>
            <ac:inkMk id="56" creationId="{1539009D-2D6A-1695-782D-DD2E7A1E2C91}"/>
          </ac:inkMkLst>
        </pc:inkChg>
      </pc:sldChg>
      <pc:sldChg chg="addSp delSp modSp mod">
        <pc:chgData name="吕 恒飞" userId="f297805c8943cf91" providerId="LiveId" clId="{0876D693-6F92-4BA0-B4DA-D7703624ECFC}" dt="2023-03-04T08:53:50.432" v="797" actId="9405"/>
        <pc:sldMkLst>
          <pc:docMk/>
          <pc:sldMk cId="0" sldId="1535"/>
        </pc:sldMkLst>
        <pc:grpChg chg="del mod">
          <ac:chgData name="吕 恒飞" userId="f297805c8943cf91" providerId="LiveId" clId="{0876D693-6F92-4BA0-B4DA-D7703624ECFC}" dt="2023-03-04T08:52:15.201" v="777"/>
          <ac:grpSpMkLst>
            <pc:docMk/>
            <pc:sldMk cId="0" sldId="1535"/>
            <ac:grpSpMk id="8" creationId="{75A77A38-223C-CAB9-2F29-4795AED431D0}"/>
          </ac:grpSpMkLst>
        </pc:grpChg>
        <pc:grpChg chg="del mod">
          <ac:chgData name="吕 恒飞" userId="f297805c8943cf91" providerId="LiveId" clId="{0876D693-6F92-4BA0-B4DA-D7703624ECFC}" dt="2023-03-04T08:52:15.201" v="777"/>
          <ac:grpSpMkLst>
            <pc:docMk/>
            <pc:sldMk cId="0" sldId="1535"/>
            <ac:grpSpMk id="20" creationId="{712FE0AF-D6E0-4D4E-DC52-281F17BF6645}"/>
          </ac:grpSpMkLst>
        </pc:grpChg>
        <pc:grpChg chg="del mod">
          <ac:chgData name="吕 恒飞" userId="f297805c8943cf91" providerId="LiveId" clId="{0876D693-6F92-4BA0-B4DA-D7703624ECFC}" dt="2023-03-04T08:52:15.201" v="777"/>
          <ac:grpSpMkLst>
            <pc:docMk/>
            <pc:sldMk cId="0" sldId="1535"/>
            <ac:grpSpMk id="21" creationId="{E8F717E1-FE05-6BB0-8DB1-92D54DEEE311}"/>
          </ac:grpSpMkLst>
        </pc:grpChg>
        <pc:grpChg chg="del mod">
          <ac:chgData name="吕 恒飞" userId="f297805c8943cf91" providerId="LiveId" clId="{0876D693-6F92-4BA0-B4DA-D7703624ECFC}" dt="2023-03-04T08:52:16.165" v="780"/>
          <ac:grpSpMkLst>
            <pc:docMk/>
            <pc:sldMk cId="0" sldId="1535"/>
            <ac:grpSpMk id="23" creationId="{A12C9BC7-E87B-14A0-2DF1-7E49DA35B36C}"/>
          </ac:grpSpMkLst>
        </pc:grpChg>
        <pc:grpChg chg="mod">
          <ac:chgData name="吕 恒飞" userId="f297805c8943cf91" providerId="LiveId" clId="{0876D693-6F92-4BA0-B4DA-D7703624ECFC}" dt="2023-03-04T08:52:16.165" v="780"/>
          <ac:grpSpMkLst>
            <pc:docMk/>
            <pc:sldMk cId="0" sldId="1535"/>
            <ac:grpSpMk id="26" creationId="{93ECDB17-1D5E-4321-9ACD-90ED1BA83E05}"/>
          </ac:grpSpMkLst>
        </pc:grpChg>
        <pc:grpChg chg="mod">
          <ac:chgData name="吕 恒飞" userId="f297805c8943cf91" providerId="LiveId" clId="{0876D693-6F92-4BA0-B4DA-D7703624ECFC}" dt="2023-03-04T08:52:47.643" v="794"/>
          <ac:grpSpMkLst>
            <pc:docMk/>
            <pc:sldMk cId="0" sldId="1535"/>
            <ac:grpSpMk id="40" creationId="{937D36B9-7F14-C93C-A620-44460A24B9EA}"/>
          </ac:grpSpMkLst>
        </pc:grpChg>
        <pc:inkChg chg="add">
          <ac:chgData name="吕 恒飞" userId="f297805c8943cf91" providerId="LiveId" clId="{0876D693-6F92-4BA0-B4DA-D7703624ECFC}" dt="2023-03-04T08:51:48.634" v="760" actId="9405"/>
          <ac:inkMkLst>
            <pc:docMk/>
            <pc:sldMk cId="0" sldId="1535"/>
            <ac:inkMk id="2" creationId="{637473CB-1F5D-205B-B786-C832702EED09}"/>
          </ac:inkMkLst>
        </pc:inkChg>
        <pc:inkChg chg="add">
          <ac:chgData name="吕 恒飞" userId="f297805c8943cf91" providerId="LiveId" clId="{0876D693-6F92-4BA0-B4DA-D7703624ECFC}" dt="2023-03-04T08:51:54.838" v="761" actId="9405"/>
          <ac:inkMkLst>
            <pc:docMk/>
            <pc:sldMk cId="0" sldId="1535"/>
            <ac:inkMk id="3" creationId="{7FD0E056-410A-6FF8-4B85-55E194723DCC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4" creationId="{AB1D9F8B-075A-1057-EDA2-B5B3A80F4C70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5" creationId="{2E446710-5A9A-DEF0-432D-986348FB6A7F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7" creationId="{3302FC5E-EF4E-C189-6BB3-338B58F78D35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9" creationId="{15D966D9-E8D8-D818-1E5D-EE512C62BDD7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1" creationId="{3CDB3FB0-5B38-41F2-9521-3B6014E54AA5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2" creationId="{6F16301D-1099-8AF0-272A-91F2FFD45E4D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4" creationId="{F083A119-8F51-986F-3644-CE8C2502F2F3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5" creationId="{EB6611E0-A13F-7BD2-ADD9-E250305D1DD3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6" creationId="{693C486B-9BF6-5417-B4CB-331204178E4A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7" creationId="{853D9B33-BB34-58AB-B42F-AEF90D38DFCC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8" creationId="{14BB0869-A657-713E-DD96-209B2BD8920D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19" creationId="{5D00928B-985E-174A-766A-B07133EC82F8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22" creationId="{BC9C449C-ABFF-902F-C35E-EB4AB65BBF1A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24" creationId="{1358A0C8-251F-6ECF-3440-ED9C2D32AAA2}"/>
          </ac:inkMkLst>
        </pc:inkChg>
        <pc:inkChg chg="add mod">
          <ac:chgData name="吕 恒飞" userId="f297805c8943cf91" providerId="LiveId" clId="{0876D693-6F92-4BA0-B4DA-D7703624ECFC}" dt="2023-03-04T08:52:16.165" v="780"/>
          <ac:inkMkLst>
            <pc:docMk/>
            <pc:sldMk cId="0" sldId="1535"/>
            <ac:inkMk id="25" creationId="{980C3FDE-1AFC-1CD1-86FC-E44FAFB88CB4}"/>
          </ac:inkMkLst>
        </pc:inkChg>
        <pc:inkChg chg="add">
          <ac:chgData name="吕 恒飞" userId="f297805c8943cf91" providerId="LiveId" clId="{0876D693-6F92-4BA0-B4DA-D7703624ECFC}" dt="2023-03-04T08:52:23.232" v="781" actId="9405"/>
          <ac:inkMkLst>
            <pc:docMk/>
            <pc:sldMk cId="0" sldId="1535"/>
            <ac:inkMk id="27" creationId="{FF1A2CF5-2ECA-A688-DAB9-EE1EF7828441}"/>
          </ac:inkMkLst>
        </pc:inkChg>
        <pc:inkChg chg="add">
          <ac:chgData name="吕 恒飞" userId="f297805c8943cf91" providerId="LiveId" clId="{0876D693-6F92-4BA0-B4DA-D7703624ECFC}" dt="2023-03-04T08:52:27.424" v="782" actId="9405"/>
          <ac:inkMkLst>
            <pc:docMk/>
            <pc:sldMk cId="0" sldId="1535"/>
            <ac:inkMk id="28" creationId="{4DF0EF7C-921F-B1ED-45E3-8A75A53D52D1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29" creationId="{1CF28F5A-4505-17FC-DA0D-18E95EB5AF3F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0" creationId="{7E2D8498-0DC8-54EE-11A2-E62240732E85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1" creationId="{64190DC0-B729-A7F3-DC57-42A69C04698A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2" creationId="{238276A1-405B-2ABB-7E9B-7E320685A7E2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3" creationId="{75D5E876-DFC0-358D-2428-E7DA92E0723C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4" creationId="{CAA0E5E0-A86F-8E63-65D9-0413182E6AF3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5" creationId="{66CE4CDD-328E-AAAA-C4CF-4A40EDF9A2C2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6" creationId="{56A6BEE4-3AA2-C136-24AA-7174B25B19D3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7" creationId="{838FD90E-44B9-7650-9C40-216A477605E1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8" creationId="{6A8E25B5-305C-429B-65DF-DE5691DA6180}"/>
          </ac:inkMkLst>
        </pc:inkChg>
        <pc:inkChg chg="add mod">
          <ac:chgData name="吕 恒飞" userId="f297805c8943cf91" providerId="LiveId" clId="{0876D693-6F92-4BA0-B4DA-D7703624ECFC}" dt="2023-03-04T08:52:47.643" v="794"/>
          <ac:inkMkLst>
            <pc:docMk/>
            <pc:sldMk cId="0" sldId="1535"/>
            <ac:inkMk id="39" creationId="{FC587304-C7F0-C2EF-2FEC-4D0A270C552C}"/>
          </ac:inkMkLst>
        </pc:inkChg>
        <pc:inkChg chg="add">
          <ac:chgData name="吕 恒飞" userId="f297805c8943cf91" providerId="LiveId" clId="{0876D693-6F92-4BA0-B4DA-D7703624ECFC}" dt="2023-03-04T08:52:50.280" v="795" actId="9405"/>
          <ac:inkMkLst>
            <pc:docMk/>
            <pc:sldMk cId="0" sldId="1535"/>
            <ac:inkMk id="41" creationId="{FD7A5576-EC13-FF86-08CC-38BF28F64BF3}"/>
          </ac:inkMkLst>
        </pc:inkChg>
        <pc:inkChg chg="add">
          <ac:chgData name="吕 恒飞" userId="f297805c8943cf91" providerId="LiveId" clId="{0876D693-6F92-4BA0-B4DA-D7703624ECFC}" dt="2023-03-04T08:53:50.432" v="797" actId="9405"/>
          <ac:inkMkLst>
            <pc:docMk/>
            <pc:sldMk cId="0" sldId="1535"/>
            <ac:inkMk id="42" creationId="{556E3B4D-65DF-8171-030F-F1DEA53A19A6}"/>
          </ac:inkMkLst>
        </pc:inkChg>
      </pc:sldChg>
      <pc:sldChg chg="addSp delSp modSp mod">
        <pc:chgData name="吕 恒飞" userId="f297805c8943cf91" providerId="LiveId" clId="{0876D693-6F92-4BA0-B4DA-D7703624ECFC}" dt="2023-03-04T08:48:22.219" v="626"/>
        <pc:sldMkLst>
          <pc:docMk/>
          <pc:sldMk cId="0" sldId="1536"/>
        </pc:sldMkLst>
        <pc:grpChg chg="mod">
          <ac:chgData name="吕 恒飞" userId="f297805c8943cf91" providerId="LiveId" clId="{0876D693-6F92-4BA0-B4DA-D7703624ECFC}" dt="2023-03-04T08:46:16.185" v="537"/>
          <ac:grpSpMkLst>
            <pc:docMk/>
            <pc:sldMk cId="0" sldId="1536"/>
            <ac:grpSpMk id="29" creationId="{1A588607-DF9E-682B-9BC3-4CCC3B787426}"/>
          </ac:grpSpMkLst>
        </pc:grpChg>
        <pc:grpChg chg="mod">
          <ac:chgData name="吕 恒飞" userId="f297805c8943cf91" providerId="LiveId" clId="{0876D693-6F92-4BA0-B4DA-D7703624ECFC}" dt="2023-03-04T08:46:16.185" v="537"/>
          <ac:grpSpMkLst>
            <pc:docMk/>
            <pc:sldMk cId="0" sldId="1536"/>
            <ac:grpSpMk id="30" creationId="{3788F5E9-CF5E-3652-126A-149E9A42503B}"/>
          </ac:grpSpMkLst>
        </pc:grpChg>
        <pc:grpChg chg="mod">
          <ac:chgData name="吕 恒飞" userId="f297805c8943cf91" providerId="LiveId" clId="{0876D693-6F92-4BA0-B4DA-D7703624ECFC}" dt="2023-03-04T08:46:16.185" v="537"/>
          <ac:grpSpMkLst>
            <pc:docMk/>
            <pc:sldMk cId="0" sldId="1536"/>
            <ac:grpSpMk id="31" creationId="{507349DD-1CBD-2C7D-77FA-EE42B40E40FA}"/>
          </ac:grpSpMkLst>
        </pc:grpChg>
        <pc:grpChg chg="mod">
          <ac:chgData name="吕 恒飞" userId="f297805c8943cf91" providerId="LiveId" clId="{0876D693-6F92-4BA0-B4DA-D7703624ECFC}" dt="2023-03-04T08:46:16.185" v="537"/>
          <ac:grpSpMkLst>
            <pc:docMk/>
            <pc:sldMk cId="0" sldId="1536"/>
            <ac:grpSpMk id="32" creationId="{3CD2FA33-5E7C-13E1-88D8-BC8DF1FA512F}"/>
          </ac:grpSpMkLst>
        </pc:grpChg>
        <pc:grpChg chg="del mod">
          <ac:chgData name="吕 恒飞" userId="f297805c8943cf91" providerId="LiveId" clId="{0876D693-6F92-4BA0-B4DA-D7703624ECFC}" dt="2023-03-04T08:46:28.802" v="560"/>
          <ac:grpSpMkLst>
            <pc:docMk/>
            <pc:sldMk cId="0" sldId="1536"/>
            <ac:grpSpMk id="55" creationId="{655F014C-1B39-887A-EBC3-8D662E6F057A}"/>
          </ac:grpSpMkLst>
        </pc:grpChg>
        <pc:grpChg chg="del mod">
          <ac:chgData name="吕 恒飞" userId="f297805c8943cf91" providerId="LiveId" clId="{0876D693-6F92-4BA0-B4DA-D7703624ECFC}" dt="2023-03-04T08:46:28.802" v="560"/>
          <ac:grpSpMkLst>
            <pc:docMk/>
            <pc:sldMk cId="0" sldId="1536"/>
            <ac:grpSpMk id="56" creationId="{55300F31-4512-EAD3-B154-6291400E7957}"/>
          </ac:grpSpMkLst>
        </pc:grpChg>
        <pc:grpChg chg="del mod">
          <ac:chgData name="吕 恒飞" userId="f297805c8943cf91" providerId="LiveId" clId="{0876D693-6F92-4BA0-B4DA-D7703624ECFC}" dt="2023-03-04T08:46:50.545" v="599"/>
          <ac:grpSpMkLst>
            <pc:docMk/>
            <pc:sldMk cId="0" sldId="1536"/>
            <ac:grpSpMk id="57" creationId="{554DE086-489E-F8CA-7DC1-AF76AA931542}"/>
          </ac:grpSpMkLst>
        </pc:grpChg>
        <pc:grpChg chg="del mod">
          <ac:chgData name="吕 恒飞" userId="f297805c8943cf91" providerId="LiveId" clId="{0876D693-6F92-4BA0-B4DA-D7703624ECFC}" dt="2023-03-04T08:46:42.934" v="588"/>
          <ac:grpSpMkLst>
            <pc:docMk/>
            <pc:sldMk cId="0" sldId="1536"/>
            <ac:grpSpMk id="60" creationId="{10FD916B-D056-B09A-7ECD-F7C7AE937F45}"/>
          </ac:grpSpMkLst>
        </pc:grpChg>
        <pc:grpChg chg="mod">
          <ac:chgData name="吕 恒飞" userId="f297805c8943cf91" providerId="LiveId" clId="{0876D693-6F92-4BA0-B4DA-D7703624ECFC}" dt="2023-03-04T08:46:42.934" v="588"/>
          <ac:grpSpMkLst>
            <pc:docMk/>
            <pc:sldMk cId="0" sldId="1536"/>
            <ac:grpSpMk id="32794" creationId="{FF58D241-A880-8ACC-7FE7-B1CF526C6EE5}"/>
          </ac:grpSpMkLst>
        </pc:grpChg>
        <pc:grpChg chg="mod">
          <ac:chgData name="吕 恒飞" userId="f297805c8943cf91" providerId="LiveId" clId="{0876D693-6F92-4BA0-B4DA-D7703624ECFC}" dt="2023-03-04T08:46:42.934" v="588"/>
          <ac:grpSpMkLst>
            <pc:docMk/>
            <pc:sldMk cId="0" sldId="1536"/>
            <ac:grpSpMk id="32795" creationId="{1696635E-3031-2D05-CB38-5582911FD5F7}"/>
          </ac:grpSpMkLst>
        </pc:grpChg>
        <pc:grpChg chg="mod">
          <ac:chgData name="吕 恒飞" userId="f297805c8943cf91" providerId="LiveId" clId="{0876D693-6F92-4BA0-B4DA-D7703624ECFC}" dt="2023-03-04T08:46:42.934" v="588"/>
          <ac:grpSpMkLst>
            <pc:docMk/>
            <pc:sldMk cId="0" sldId="1536"/>
            <ac:grpSpMk id="32796" creationId="{1FC42488-DD02-CF32-71AF-A068DA097615}"/>
          </ac:grpSpMkLst>
        </pc:grpChg>
        <pc:grpChg chg="mod">
          <ac:chgData name="吕 恒飞" userId="f297805c8943cf91" providerId="LiveId" clId="{0876D693-6F92-4BA0-B4DA-D7703624ECFC}" dt="2023-03-04T08:46:42.934" v="588"/>
          <ac:grpSpMkLst>
            <pc:docMk/>
            <pc:sldMk cId="0" sldId="1536"/>
            <ac:grpSpMk id="32797" creationId="{F0DDD3A9-4D84-5954-5392-06BBA36980F0}"/>
          </ac:grpSpMkLst>
        </pc:grpChg>
        <pc:grpChg chg="mod">
          <ac:chgData name="吕 恒飞" userId="f297805c8943cf91" providerId="LiveId" clId="{0876D693-6F92-4BA0-B4DA-D7703624ECFC}" dt="2023-03-04T08:46:47.275" v="597"/>
          <ac:grpSpMkLst>
            <pc:docMk/>
            <pc:sldMk cId="0" sldId="1536"/>
            <ac:grpSpMk id="32806" creationId="{917D24AF-EDF6-64DC-DB4C-9F6C7168FB49}"/>
          </ac:grpSpMkLst>
        </pc:grpChg>
        <pc:grpChg chg="mod">
          <ac:chgData name="吕 恒飞" userId="f297805c8943cf91" providerId="LiveId" clId="{0876D693-6F92-4BA0-B4DA-D7703624ECFC}" dt="2023-03-04T08:46:50.545" v="599"/>
          <ac:grpSpMkLst>
            <pc:docMk/>
            <pc:sldMk cId="0" sldId="1536"/>
            <ac:grpSpMk id="32808" creationId="{4756B42F-80F6-74B9-D3BD-5406B46CCEAE}"/>
          </ac:grpSpMkLst>
        </pc:grpChg>
        <pc:grpChg chg="mod">
          <ac:chgData name="吕 恒飞" userId="f297805c8943cf91" providerId="LiveId" clId="{0876D693-6F92-4BA0-B4DA-D7703624ECFC}" dt="2023-03-04T08:48:11.194" v="612"/>
          <ac:grpSpMkLst>
            <pc:docMk/>
            <pc:sldMk cId="0" sldId="1536"/>
            <ac:grpSpMk id="32821" creationId="{73411A83-6BD9-21B5-E2DA-CBC13867088D}"/>
          </ac:grpSpMkLst>
        </pc:grpChg>
        <pc:grpChg chg="mod">
          <ac:chgData name="吕 恒飞" userId="f297805c8943cf91" providerId="LiveId" clId="{0876D693-6F92-4BA0-B4DA-D7703624ECFC}" dt="2023-03-04T08:48:11.194" v="612"/>
          <ac:grpSpMkLst>
            <pc:docMk/>
            <pc:sldMk cId="0" sldId="1536"/>
            <ac:grpSpMk id="32822" creationId="{7549CC65-89A0-D2F6-DD6E-28BAC6AEE411}"/>
          </ac:grpSpMkLst>
        </pc:grpChg>
        <pc:grpChg chg="mod">
          <ac:chgData name="吕 恒飞" userId="f297805c8943cf91" providerId="LiveId" clId="{0876D693-6F92-4BA0-B4DA-D7703624ECFC}" dt="2023-03-04T08:48:11.194" v="612"/>
          <ac:grpSpMkLst>
            <pc:docMk/>
            <pc:sldMk cId="0" sldId="1536"/>
            <ac:grpSpMk id="32823" creationId="{6A436AFB-5C0E-B1CF-CFB7-87410A4EF0BA}"/>
          </ac:grpSpMkLst>
        </pc:grpChg>
        <pc:grpChg chg="mod">
          <ac:chgData name="吕 恒飞" userId="f297805c8943cf91" providerId="LiveId" clId="{0876D693-6F92-4BA0-B4DA-D7703624ECFC}" dt="2023-03-04T08:48:15.574" v="623"/>
          <ac:grpSpMkLst>
            <pc:docMk/>
            <pc:sldMk cId="0" sldId="1536"/>
            <ac:grpSpMk id="32834" creationId="{97B1EE2E-FADE-F552-BF84-4A5D70BC40CF}"/>
          </ac:grpSpMkLst>
        </pc:grpChg>
        <pc:grpChg chg="mod">
          <ac:chgData name="吕 恒飞" userId="f297805c8943cf91" providerId="LiveId" clId="{0876D693-6F92-4BA0-B4DA-D7703624ECFC}" dt="2023-03-04T08:48:15.574" v="623"/>
          <ac:grpSpMkLst>
            <pc:docMk/>
            <pc:sldMk cId="0" sldId="1536"/>
            <ac:grpSpMk id="32835" creationId="{2BE0DEE9-5EF2-B96E-E9F1-EC4E46CA11B0}"/>
          </ac:grpSpMkLst>
        </pc:grpChg>
        <pc:grpChg chg="mod">
          <ac:chgData name="吕 恒飞" userId="f297805c8943cf91" providerId="LiveId" clId="{0876D693-6F92-4BA0-B4DA-D7703624ECFC}" dt="2023-03-04T08:48:22.219" v="626"/>
          <ac:grpSpMkLst>
            <pc:docMk/>
            <pc:sldMk cId="0" sldId="1536"/>
            <ac:grpSpMk id="32838" creationId="{C5A40426-E21A-198D-370D-2EF3FF2AC967}"/>
          </ac:grpSpMkLst>
        </pc:grp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" creationId="{8C1F7A02-4541-3550-5EB9-4C2B356BEF68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3" creationId="{A12618E8-689C-19D4-780F-AD0E19E9087C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4" creationId="{290EE08E-F75D-62AC-D7F7-0E35EC71F31B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5" creationId="{CD9EEBCD-0688-7F47-AB6C-397713AC685A}"/>
          </ac:inkMkLst>
        </pc:inkChg>
        <pc:inkChg chg="add">
          <ac:chgData name="吕 恒飞" userId="f297805c8943cf91" providerId="LiveId" clId="{0876D693-6F92-4BA0-B4DA-D7703624ECFC}" dt="2023-03-04T08:46:07.304" v="517" actId="9405"/>
          <ac:inkMkLst>
            <pc:docMk/>
            <pc:sldMk cId="0" sldId="1536"/>
            <ac:inkMk id="6" creationId="{C211061B-1386-BED4-9EF1-55447F778E5E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7" creationId="{F5C02B9D-9740-A997-93C6-293B2CC541DA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8" creationId="{02A09DFC-699B-E3BF-EC3F-392C62AC806B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9" creationId="{A4AA4397-A958-6FC7-026F-8F9C3D189D52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0" creationId="{834F7882-A475-E0A8-E226-FE8CC4CF3053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1" creationId="{8C577E7B-E9E3-3564-B19F-F5F9684E3F17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5" creationId="{3CF10DDA-E5A2-1438-65C3-14DE6063825A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6" creationId="{C27F511A-DD95-832D-14F0-098A16459B1E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7" creationId="{8DBD66D0-A10B-0AF2-423D-FC9EA851B3F4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8" creationId="{DCA2E111-BE55-F819-A34C-EA3551ED8181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19" creationId="{24A1B438-AAE4-A634-D38D-2C0BFD393EDB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0" creationId="{D3D9E078-BC7C-2944-A9ED-6C79E0E918BC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1" creationId="{5639670F-7622-3A67-464F-EB39BFFC0ABA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2" creationId="{3A569F5D-BDCB-CA3F-D389-3F8B6397A7B7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3" creationId="{02557E9E-85EB-E084-4AE8-5DEDF4AFB8C4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4" creationId="{1C45FE50-445E-6E08-61F9-1E72633320CC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5" creationId="{F79B05A0-4C18-8924-A05D-47F0BA8C81FF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6" creationId="{65CBA380-0FB9-1D53-8C25-2777D486082A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7" creationId="{488553AB-F421-4C3E-3984-EAD719EF55F1}"/>
          </ac:inkMkLst>
        </pc:inkChg>
        <pc:inkChg chg="add mod">
          <ac:chgData name="吕 恒飞" userId="f297805c8943cf91" providerId="LiveId" clId="{0876D693-6F92-4BA0-B4DA-D7703624ECFC}" dt="2023-03-04T08:46:16.185" v="537"/>
          <ac:inkMkLst>
            <pc:docMk/>
            <pc:sldMk cId="0" sldId="1536"/>
            <ac:inkMk id="28" creationId="{596245EE-6713-B580-7B28-43ECA4211999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3" creationId="{A9FFE6D7-312A-AE71-373B-0265113FA412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4" creationId="{62483CF3-72FD-33C8-88F2-FCD833531CBB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5" creationId="{3A64DFDA-0F20-A45E-BF75-D799712FCA1F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6" creationId="{6DDE793B-C66C-67C7-9243-9696D5BFBB7E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7" creationId="{580F522A-11E4-A467-67AB-7BF717468D83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8" creationId="{0EA5571F-821D-30A9-E03A-6ADA471EB49A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9" creationId="{09B06170-B565-EC3C-343A-07E30A8C41AE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0" creationId="{B4562281-3E7A-8114-C04E-7942DB748B17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1" creationId="{FBBBC403-F658-7966-CBF3-FA0EAFA8267F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2" creationId="{48B0CFA7-B025-2122-93BD-5363C96B75E1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3" creationId="{C6992B43-C867-2C0A-D797-B91FF35B5967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4" creationId="{A14F23C7-1DA5-8BCF-B9EE-4AC2B644586E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5" creationId="{9C4499CE-F2B8-028F-5708-A5F34F50B2B7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6" creationId="{EAD36E86-6FB3-5418-B3C2-1522D8471CAD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7" creationId="{EC238367-933E-F878-2A9E-BE0A90018AEB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8" creationId="{48433F34-EF8E-EF2E-3811-6E13C63BAB21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49" creationId="{D9821B5A-6D64-ACE6-7507-338DC3D160FA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50" creationId="{BFEEEB8C-AB33-8FDE-0906-76DD6AD5719C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51" creationId="{89AB5486-07B7-E441-C423-61BDE72B5D8C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52" creationId="{75F61771-FBBC-0CC2-309D-54F35A2C3201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53" creationId="{6ED07807-B66D-0E1F-B97D-FDCAA7180E0D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54" creationId="{4B89F900-4B57-3DAC-DA88-BD381CB608A7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58" creationId="{22CE2809-4402-A632-0A80-F991FCC012E5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59" creationId="{6BCACECC-5E88-5A49-8E50-C1BFAE09D45A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61" creationId="{3FF0BC39-7928-EDF1-C0F3-D782D8A4F187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62" creationId="{8D5D02C6-3487-4E53-3363-25BFA6D97C66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63" creationId="{8580856B-B1D5-FD49-7EB4-56D899C7B14A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68" creationId="{A64D2713-18D7-9972-74C8-85999578B73D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69" creationId="{8BAB9DBD-E8C6-F6DB-F66B-8E045A91E212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72" creationId="{80F46883-B2BD-F7C6-DB9C-4FFCF86B15BD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73" creationId="{C7FBD16F-FC73-2553-8BFB-A4677FE80E94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77" creationId="{572CD39A-9C23-5D1C-909A-DB0975E22045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78" creationId="{CECA2249-7395-A5DD-78C8-60BEBEE89B9A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79" creationId="{A75C02A3-A527-1104-AA71-B7227CB9000B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0" creationId="{569E5DB0-DEE2-FA3E-CB3F-D0BBD323546C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1" creationId="{C2970BEE-E656-A18E-5FB4-F48515262137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2" creationId="{7D994B19-8B8B-9D6C-7382-CC1B38312E74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3" creationId="{38F4C942-A04A-AE84-CD4C-7E89BC0BD926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4" creationId="{47D40FEC-C6B2-00A6-9D1F-C57F69C2D355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5" creationId="{D8368D6E-197D-086E-4105-873CCC114B25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6" creationId="{CAB7ECF2-0E0B-C80A-587D-733FCDA5E0F1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7" creationId="{3BAA6EAF-780F-D876-2E9C-60D20521630A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8" creationId="{8B194229-FFC6-6590-41A6-F697BB4D0595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89" creationId="{D9EA93BA-C048-E8D9-26AA-E2FA678D150C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90" creationId="{93369F9D-E671-151E-96EB-458A9E529FD3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91" creationId="{A3A1BEC9-59EA-5D0F-DD9B-893427395923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92" creationId="{9610D390-B935-EDF5-95DA-3E9E33903836}"/>
          </ac:inkMkLst>
        </pc:inkChg>
        <pc:inkChg chg="add mod">
          <ac:chgData name="吕 恒飞" userId="f297805c8943cf91" providerId="LiveId" clId="{0876D693-6F92-4BA0-B4DA-D7703624ECFC}" dt="2023-03-04T08:46:42.934" v="588"/>
          <ac:inkMkLst>
            <pc:docMk/>
            <pc:sldMk cId="0" sldId="1536"/>
            <ac:inkMk id="32793" creationId="{9E1C1BEE-3364-7CA3-4546-115AABC959AA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798" creationId="{61B57037-2670-351B-451A-F4A4D70461FE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799" creationId="{8DF0A5F8-C806-7672-3982-26E86B8DF85D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0" creationId="{1E9E15D8-1489-E8F8-2D3A-2E5A3DD3BFDE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1" creationId="{11C02066-4299-582B-FDCF-128D85E043AF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2" creationId="{35B48A04-F6A4-B18D-4890-F911E5B211F1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3" creationId="{9F424774-7E30-513A-DDA9-8E85761F0E75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4" creationId="{76DA0C86-E8C1-4335-8043-AFD28214425C}"/>
          </ac:inkMkLst>
        </pc:inkChg>
        <pc:inkChg chg="add mod">
          <ac:chgData name="吕 恒飞" userId="f297805c8943cf91" providerId="LiveId" clId="{0876D693-6F92-4BA0-B4DA-D7703624ECFC}" dt="2023-03-04T08:46:47.275" v="597"/>
          <ac:inkMkLst>
            <pc:docMk/>
            <pc:sldMk cId="0" sldId="1536"/>
            <ac:inkMk id="32805" creationId="{DDCBF034-80F6-DD6D-968B-D210C1BBA001}"/>
          </ac:inkMkLst>
        </pc:inkChg>
        <pc:inkChg chg="add mod">
          <ac:chgData name="吕 恒飞" userId="f297805c8943cf91" providerId="LiveId" clId="{0876D693-6F92-4BA0-B4DA-D7703624ECFC}" dt="2023-03-04T08:46:50.545" v="599"/>
          <ac:inkMkLst>
            <pc:docMk/>
            <pc:sldMk cId="0" sldId="1536"/>
            <ac:inkMk id="32807" creationId="{11517F2B-BF66-491A-E03A-A05CE5405FEF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09" creationId="{BB5A6276-9D3E-FC9C-D327-4774D20C8859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0" creationId="{83DDE912-4D96-FB05-CDAD-4D2919A1C6B1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1" creationId="{736F81AE-6F45-8FEF-1683-49A429E5A6EC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2" creationId="{787324FA-2336-D2DD-44F2-CD9418C55DE5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3" creationId="{AEB1C207-7F91-55C1-E2B3-0274CC8B954C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4" creationId="{C1C70FD1-07AB-3F30-F559-5FDFF92FFA0A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5" creationId="{77592AFC-DB26-9BDF-EDAF-BD4FCD552B02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6" creationId="{0B85FA7C-1320-C97B-5236-E256FB7BF910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7" creationId="{9D894DDA-9E2D-3C6D-F52E-F6DCF22B4E95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8" creationId="{D1BD6BB4-EC54-E1AB-C7A8-2C577A1325CC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19" creationId="{2E473FAC-EF09-559B-F2A8-9A0E73E253D8}"/>
          </ac:inkMkLst>
        </pc:inkChg>
        <pc:inkChg chg="add mod">
          <ac:chgData name="吕 恒飞" userId="f297805c8943cf91" providerId="LiveId" clId="{0876D693-6F92-4BA0-B4DA-D7703624ECFC}" dt="2023-03-04T08:48:11.194" v="612"/>
          <ac:inkMkLst>
            <pc:docMk/>
            <pc:sldMk cId="0" sldId="1536"/>
            <ac:inkMk id="32820" creationId="{CB2399BB-ED24-F199-DBEB-029BD2C21499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4" creationId="{748382CC-8BD4-52D9-CA86-F506F30F108E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5" creationId="{F526C5A8-BC8E-2A21-AAE2-F4AA12720DC7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6" creationId="{1A71F90F-9C64-E72E-AD90-3E10272DADC3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7" creationId="{9FC723BC-4252-3090-1AE1-51D14607338F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8" creationId="{F5D88382-46BF-C688-61E8-E82323F06B2A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29" creationId="{7A825663-09C6-2148-C598-9E396B58A4EC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30" creationId="{B669BF23-B9B6-0620-A927-0A63D04EE0BF}"/>
          </ac:inkMkLst>
        </pc:inkChg>
        <pc:inkChg chg="add">
          <ac:chgData name="吕 恒飞" userId="f297805c8943cf91" providerId="LiveId" clId="{0876D693-6F92-4BA0-B4DA-D7703624ECFC}" dt="2023-03-04T08:48:14.217" v="620" actId="9405"/>
          <ac:inkMkLst>
            <pc:docMk/>
            <pc:sldMk cId="0" sldId="1536"/>
            <ac:inkMk id="32831" creationId="{17C05831-FEB0-E105-25D7-5C82636CBE28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32" creationId="{8CBE1F7E-4ED9-398F-041B-248603AC0EEE}"/>
          </ac:inkMkLst>
        </pc:inkChg>
        <pc:inkChg chg="add mod">
          <ac:chgData name="吕 恒飞" userId="f297805c8943cf91" providerId="LiveId" clId="{0876D693-6F92-4BA0-B4DA-D7703624ECFC}" dt="2023-03-04T08:48:15.574" v="623"/>
          <ac:inkMkLst>
            <pc:docMk/>
            <pc:sldMk cId="0" sldId="1536"/>
            <ac:inkMk id="32833" creationId="{742790A8-B6CB-2288-3430-A30F425E8559}"/>
          </ac:inkMkLst>
        </pc:inkChg>
        <pc:inkChg chg="add mod">
          <ac:chgData name="吕 恒飞" userId="f297805c8943cf91" providerId="LiveId" clId="{0876D693-6F92-4BA0-B4DA-D7703624ECFC}" dt="2023-03-04T08:48:22.219" v="626"/>
          <ac:inkMkLst>
            <pc:docMk/>
            <pc:sldMk cId="0" sldId="1536"/>
            <ac:inkMk id="32836" creationId="{1B24E473-DEBC-0C65-AF87-F262B76C8BF3}"/>
          </ac:inkMkLst>
        </pc:inkChg>
        <pc:inkChg chg="add mod">
          <ac:chgData name="吕 恒飞" userId="f297805c8943cf91" providerId="LiveId" clId="{0876D693-6F92-4BA0-B4DA-D7703624ECFC}" dt="2023-03-04T08:48:22.219" v="626"/>
          <ac:inkMkLst>
            <pc:docMk/>
            <pc:sldMk cId="0" sldId="1536"/>
            <ac:inkMk id="32837" creationId="{D7E72ECE-26C3-D741-9630-13253BAD62E3}"/>
          </ac:inkMkLst>
        </pc:inkChg>
      </pc:sldChg>
      <pc:sldChg chg="addSp delSp modSp mod">
        <pc:chgData name="吕 恒飞" userId="f297805c8943cf91" providerId="LiveId" clId="{0876D693-6F92-4BA0-B4DA-D7703624ECFC}" dt="2023-03-04T08:51:23.523" v="759"/>
        <pc:sldMkLst>
          <pc:docMk/>
          <pc:sldMk cId="0" sldId="1537"/>
        </pc:sldMkLst>
        <pc:grpChg chg="del mod">
          <ac:chgData name="吕 恒飞" userId="f297805c8943cf91" providerId="LiveId" clId="{0876D693-6F92-4BA0-B4DA-D7703624ECFC}" dt="2023-03-04T08:49:01.978" v="647"/>
          <ac:grpSpMkLst>
            <pc:docMk/>
            <pc:sldMk cId="0" sldId="1537"/>
            <ac:grpSpMk id="6" creationId="{4C9C0746-C940-8114-B653-49C02293990B}"/>
          </ac:grpSpMkLst>
        </pc:grpChg>
        <pc:grpChg chg="del mod">
          <ac:chgData name="吕 恒飞" userId="f297805c8943cf91" providerId="LiveId" clId="{0876D693-6F92-4BA0-B4DA-D7703624ECFC}" dt="2023-03-04T08:49:01.978" v="647"/>
          <ac:grpSpMkLst>
            <pc:docMk/>
            <pc:sldMk cId="0" sldId="1537"/>
            <ac:grpSpMk id="11" creationId="{3CC1BE91-8273-A226-387B-F8D07E3F58C9}"/>
          </ac:grpSpMkLst>
        </pc:grpChg>
        <pc:grpChg chg="del mod">
          <ac:chgData name="吕 恒飞" userId="f297805c8943cf91" providerId="LiveId" clId="{0876D693-6F92-4BA0-B4DA-D7703624ECFC}" dt="2023-03-04T08:49:01.978" v="647"/>
          <ac:grpSpMkLst>
            <pc:docMk/>
            <pc:sldMk cId="0" sldId="1537"/>
            <ac:grpSpMk id="16" creationId="{4CFFE545-8C70-377E-203B-EFEF8A818547}"/>
          </ac:grpSpMkLst>
        </pc:grpChg>
        <pc:grpChg chg="del mod">
          <ac:chgData name="吕 恒飞" userId="f297805c8943cf91" providerId="LiveId" clId="{0876D693-6F92-4BA0-B4DA-D7703624ECFC}" dt="2023-03-04T08:49:02.788" v="649"/>
          <ac:grpSpMkLst>
            <pc:docMk/>
            <pc:sldMk cId="0" sldId="1537"/>
            <ac:grpSpMk id="23" creationId="{EE0F2A3E-8C97-A82A-A557-30D4832450F0}"/>
          </ac:grpSpMkLst>
        </pc:grpChg>
        <pc:grpChg chg="mod">
          <ac:chgData name="吕 恒飞" userId="f297805c8943cf91" providerId="LiveId" clId="{0876D693-6F92-4BA0-B4DA-D7703624ECFC}" dt="2023-03-04T08:49:02.788" v="649"/>
          <ac:grpSpMkLst>
            <pc:docMk/>
            <pc:sldMk cId="0" sldId="1537"/>
            <ac:grpSpMk id="25" creationId="{5303F31A-A230-1EE1-7684-C66F2D85B955}"/>
          </ac:grpSpMkLst>
        </pc:grpChg>
        <pc:grpChg chg="mod">
          <ac:chgData name="吕 恒飞" userId="f297805c8943cf91" providerId="LiveId" clId="{0876D693-6F92-4BA0-B4DA-D7703624ECFC}" dt="2023-03-04T08:49:05.609" v="656"/>
          <ac:grpSpMkLst>
            <pc:docMk/>
            <pc:sldMk cId="0" sldId="1537"/>
            <ac:grpSpMk id="32" creationId="{99BC23F8-D600-F686-DB60-4C7639474484}"/>
          </ac:grpSpMkLst>
        </pc:grpChg>
        <pc:grpChg chg="mod">
          <ac:chgData name="吕 恒飞" userId="f297805c8943cf91" providerId="LiveId" clId="{0876D693-6F92-4BA0-B4DA-D7703624ECFC}" dt="2023-03-04T08:49:10.526" v="661"/>
          <ac:grpSpMkLst>
            <pc:docMk/>
            <pc:sldMk cId="0" sldId="1537"/>
            <ac:grpSpMk id="37" creationId="{3A7A3B57-3C75-B4CF-5971-68474F84183F}"/>
          </ac:grpSpMkLst>
        </pc:grpChg>
        <pc:grpChg chg="mod">
          <ac:chgData name="吕 恒飞" userId="f297805c8943cf91" providerId="LiveId" clId="{0876D693-6F92-4BA0-B4DA-D7703624ECFC}" dt="2023-03-04T08:49:17.879" v="672"/>
          <ac:grpSpMkLst>
            <pc:docMk/>
            <pc:sldMk cId="0" sldId="1537"/>
            <ac:grpSpMk id="48" creationId="{8EEC4523-88CC-2A5C-A3AF-43545C327379}"/>
          </ac:grpSpMkLst>
        </pc:grpChg>
        <pc:grpChg chg="mod">
          <ac:chgData name="吕 恒飞" userId="f297805c8943cf91" providerId="LiveId" clId="{0876D693-6F92-4BA0-B4DA-D7703624ECFC}" dt="2023-03-04T08:49:17.879" v="672"/>
          <ac:grpSpMkLst>
            <pc:docMk/>
            <pc:sldMk cId="0" sldId="1537"/>
            <ac:grpSpMk id="49" creationId="{70AF6EAF-CBF4-0499-9395-F133391596FB}"/>
          </ac:grpSpMkLst>
        </pc:grpChg>
        <pc:grpChg chg="mod">
          <ac:chgData name="吕 恒飞" userId="f297805c8943cf91" providerId="LiveId" clId="{0876D693-6F92-4BA0-B4DA-D7703624ECFC}" dt="2023-03-04T08:49:35.595" v="678"/>
          <ac:grpSpMkLst>
            <pc:docMk/>
            <pc:sldMk cId="0" sldId="1537"/>
            <ac:grpSpMk id="55" creationId="{228F8CB7-B215-EA69-2D7E-31FD95E045ED}"/>
          </ac:grpSpMkLst>
        </pc:grpChg>
        <pc:grpChg chg="mod">
          <ac:chgData name="吕 恒飞" userId="f297805c8943cf91" providerId="LiveId" clId="{0876D693-6F92-4BA0-B4DA-D7703624ECFC}" dt="2023-03-04T08:50:09.899" v="687"/>
          <ac:grpSpMkLst>
            <pc:docMk/>
            <pc:sldMk cId="0" sldId="1537"/>
            <ac:grpSpMk id="33792" creationId="{A3181AC2-892F-9D7E-1305-FE8F71E664A0}"/>
          </ac:grpSpMkLst>
        </pc:grpChg>
        <pc:grpChg chg="mod">
          <ac:chgData name="吕 恒飞" userId="f297805c8943cf91" providerId="LiveId" clId="{0876D693-6F92-4BA0-B4DA-D7703624ECFC}" dt="2023-03-04T08:50:09.899" v="687"/>
          <ac:grpSpMkLst>
            <pc:docMk/>
            <pc:sldMk cId="0" sldId="1537"/>
            <ac:grpSpMk id="33793" creationId="{F12F10C1-7A92-A25C-7E7F-6070CCD73B0A}"/>
          </ac:grpSpMkLst>
        </pc:grpChg>
        <pc:grpChg chg="del mod">
          <ac:chgData name="吕 恒飞" userId="f297805c8943cf91" providerId="LiveId" clId="{0876D693-6F92-4BA0-B4DA-D7703624ECFC}" dt="2023-03-04T08:50:20.272" v="698"/>
          <ac:grpSpMkLst>
            <pc:docMk/>
            <pc:sldMk cId="0" sldId="1537"/>
            <ac:grpSpMk id="33798" creationId="{1E4CE267-5036-1F56-6B31-D11EA35B5A3C}"/>
          </ac:grpSpMkLst>
        </pc:grpChg>
        <pc:grpChg chg="del mod">
          <ac:chgData name="吕 恒飞" userId="f297805c8943cf91" providerId="LiveId" clId="{0876D693-6F92-4BA0-B4DA-D7703624ECFC}" dt="2023-03-04T08:50:25.656" v="708"/>
          <ac:grpSpMkLst>
            <pc:docMk/>
            <pc:sldMk cId="0" sldId="1537"/>
            <ac:grpSpMk id="33806" creationId="{505549DB-6577-D348-4EFE-0739BF9B29D4}"/>
          </ac:grpSpMkLst>
        </pc:grpChg>
        <pc:grpChg chg="del mod">
          <ac:chgData name="吕 恒飞" userId="f297805c8943cf91" providerId="LiveId" clId="{0876D693-6F92-4BA0-B4DA-D7703624ECFC}" dt="2023-03-04T08:50:44.515" v="721"/>
          <ac:grpSpMkLst>
            <pc:docMk/>
            <pc:sldMk cId="0" sldId="1537"/>
            <ac:grpSpMk id="33816" creationId="{80C822B8-E9A4-13B9-9554-3B6542AF98B3}"/>
          </ac:grpSpMkLst>
        </pc:grpChg>
        <pc:grpChg chg="del mod">
          <ac:chgData name="吕 恒飞" userId="f297805c8943cf91" providerId="LiveId" clId="{0876D693-6F92-4BA0-B4DA-D7703624ECFC}" dt="2023-03-04T08:50:44.515" v="721"/>
          <ac:grpSpMkLst>
            <pc:docMk/>
            <pc:sldMk cId="0" sldId="1537"/>
            <ac:grpSpMk id="33825" creationId="{31E4E9E3-8D0A-DB9F-3191-968F9E7484D7}"/>
          </ac:grpSpMkLst>
        </pc:grpChg>
        <pc:grpChg chg="del mod">
          <ac:chgData name="吕 恒飞" userId="f297805c8943cf91" providerId="LiveId" clId="{0876D693-6F92-4BA0-B4DA-D7703624ECFC}" dt="2023-03-04T08:50:44.515" v="721"/>
          <ac:grpSpMkLst>
            <pc:docMk/>
            <pc:sldMk cId="0" sldId="1537"/>
            <ac:grpSpMk id="33826" creationId="{2D4D6995-34C7-52B1-282E-A1C397C1E418}"/>
          </ac:grpSpMkLst>
        </pc:grpChg>
        <pc:grpChg chg="del mod">
          <ac:chgData name="吕 恒飞" userId="f297805c8943cf91" providerId="LiveId" clId="{0876D693-6F92-4BA0-B4DA-D7703624ECFC}" dt="2023-03-04T08:51:14.112" v="749"/>
          <ac:grpSpMkLst>
            <pc:docMk/>
            <pc:sldMk cId="0" sldId="1537"/>
            <ac:grpSpMk id="33830" creationId="{717EDFF6-1B92-9259-B8F3-9B05C7B2E647}"/>
          </ac:grpSpMkLst>
        </pc:grpChg>
        <pc:grpChg chg="mod">
          <ac:chgData name="吕 恒飞" userId="f297805c8943cf91" providerId="LiveId" clId="{0876D693-6F92-4BA0-B4DA-D7703624ECFC}" dt="2023-03-04T08:51:18.857" v="755"/>
          <ac:grpSpMkLst>
            <pc:docMk/>
            <pc:sldMk cId="0" sldId="1537"/>
            <ac:grpSpMk id="33835" creationId="{FF50A454-5136-EEA8-7468-8C619F845015}"/>
          </ac:grpSpMkLst>
        </pc:grpChg>
        <pc:grpChg chg="mod">
          <ac:chgData name="吕 恒飞" userId="f297805c8943cf91" providerId="LiveId" clId="{0876D693-6F92-4BA0-B4DA-D7703624ECFC}" dt="2023-03-04T08:51:23.523" v="759"/>
          <ac:grpSpMkLst>
            <pc:docMk/>
            <pc:sldMk cId="0" sldId="1537"/>
            <ac:grpSpMk id="33839" creationId="{36DDCE6E-82E5-1F40-2750-CDA3FCE36425}"/>
          </ac:grpSpMkLst>
        </pc:grp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2" creationId="{348C3623-38A2-B9C2-3156-88BFF4BDCDD7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3" creationId="{6F697B8A-77FE-8424-F3CF-C339BEAEFC99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4" creationId="{51764542-AC7E-CD0D-2FE2-F87F93B04635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5" creationId="{A6298C4B-38BD-57D4-AF46-7FAB9B7740DE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7" creationId="{13C39FCC-A57A-43F7-732C-1E915C91E06F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9" creationId="{9CBE4AEC-8226-3C84-3528-9CDA82E1B323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0" creationId="{69D6B312-9766-3EDE-B17D-113328A37747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2" creationId="{9031BC69-BD2E-0849-4010-24C72B84EB7E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3" creationId="{379DB34B-5B28-79BC-0446-1293C49BFE4E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4" creationId="{A78198B4-95A2-907A-833C-BB2A51B6201A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5" creationId="{DCD637BD-6E1B-11EA-D0DF-208B7E677ABF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7" creationId="{CA5348C6-4C27-F10B-316E-1C263DAB5846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8" creationId="{130BAB59-5C76-15FD-580F-72CE2C7E0251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19" creationId="{5BE0D1B8-F365-C8D5-1239-78F06E291F2B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20" creationId="{887ECC96-6962-1A6E-B0C2-C26072F37006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21" creationId="{ED7BEC7A-7147-1A44-5AFE-29AC7CC2865C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22" creationId="{1B30178D-5A24-7912-BAE8-B570D47C519C}"/>
          </ac:inkMkLst>
        </pc:inkChg>
        <pc:inkChg chg="add mod">
          <ac:chgData name="吕 恒飞" userId="f297805c8943cf91" providerId="LiveId" clId="{0876D693-6F92-4BA0-B4DA-D7703624ECFC}" dt="2023-03-04T08:49:02.788" v="649"/>
          <ac:inkMkLst>
            <pc:docMk/>
            <pc:sldMk cId="0" sldId="1537"/>
            <ac:inkMk id="24" creationId="{6917B025-6821-9890-8E59-9E99B0F840A1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26" creationId="{0C23A3F1-542F-EBDB-4E56-B371C554BD30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27" creationId="{1A34BFB4-0219-38EE-6D21-EDF1ED19B023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28" creationId="{24879881-5B8F-4CB6-3F71-1AB1EDEA8379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29" creationId="{38789212-2429-9C7A-485B-8359F34CE754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30" creationId="{F9AC142C-B283-D3E4-3FF8-8E5B721DE1AA}"/>
          </ac:inkMkLst>
        </pc:inkChg>
        <pc:inkChg chg="add mod">
          <ac:chgData name="吕 恒飞" userId="f297805c8943cf91" providerId="LiveId" clId="{0876D693-6F92-4BA0-B4DA-D7703624ECFC}" dt="2023-03-04T08:49:05.609" v="656"/>
          <ac:inkMkLst>
            <pc:docMk/>
            <pc:sldMk cId="0" sldId="1537"/>
            <ac:inkMk id="31" creationId="{EA032D4B-4649-C48F-44E1-47C1EA4CAD36}"/>
          </ac:inkMkLst>
        </pc:inkChg>
        <pc:inkChg chg="add mod">
          <ac:chgData name="吕 恒飞" userId="f297805c8943cf91" providerId="LiveId" clId="{0876D693-6F92-4BA0-B4DA-D7703624ECFC}" dt="2023-03-04T08:49:10.526" v="661"/>
          <ac:inkMkLst>
            <pc:docMk/>
            <pc:sldMk cId="0" sldId="1537"/>
            <ac:inkMk id="33" creationId="{B44C317D-EC0A-8D49-DA9F-610724197673}"/>
          </ac:inkMkLst>
        </pc:inkChg>
        <pc:inkChg chg="add mod">
          <ac:chgData name="吕 恒飞" userId="f297805c8943cf91" providerId="LiveId" clId="{0876D693-6F92-4BA0-B4DA-D7703624ECFC}" dt="2023-03-04T08:49:10.526" v="661"/>
          <ac:inkMkLst>
            <pc:docMk/>
            <pc:sldMk cId="0" sldId="1537"/>
            <ac:inkMk id="34" creationId="{E8A621FA-24EB-3E7C-2018-BA515A2BE469}"/>
          </ac:inkMkLst>
        </pc:inkChg>
        <pc:inkChg chg="add mod">
          <ac:chgData name="吕 恒飞" userId="f297805c8943cf91" providerId="LiveId" clId="{0876D693-6F92-4BA0-B4DA-D7703624ECFC}" dt="2023-03-04T08:49:10.526" v="661"/>
          <ac:inkMkLst>
            <pc:docMk/>
            <pc:sldMk cId="0" sldId="1537"/>
            <ac:inkMk id="35" creationId="{E5D75685-748B-91FC-EDA1-AAB4465B5A00}"/>
          </ac:inkMkLst>
        </pc:inkChg>
        <pc:inkChg chg="add mod">
          <ac:chgData name="吕 恒飞" userId="f297805c8943cf91" providerId="LiveId" clId="{0876D693-6F92-4BA0-B4DA-D7703624ECFC}" dt="2023-03-04T08:49:10.526" v="661"/>
          <ac:inkMkLst>
            <pc:docMk/>
            <pc:sldMk cId="0" sldId="1537"/>
            <ac:inkMk id="36" creationId="{DE861A2B-4C0C-319A-8771-D15F0A0CD974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38" creationId="{33A6C2EA-5F4E-9CDB-4E67-F94324E4D185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39" creationId="{B33F5BDB-012D-369D-F55B-67CF683AD9D5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0" creationId="{D30D55C9-9043-5872-4ADF-AD211DF69F0D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1" creationId="{0629184F-B643-7867-75B3-56C17C8DDB92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2" creationId="{AF2DF6EE-BC6F-FBB9-2E09-46C3DCE63DA7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3" creationId="{C2BF1780-1A2F-3447-C545-E3DDC486510D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4" creationId="{C538DC2C-F7E4-02A3-BB82-106DC9F0FDAA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5" creationId="{7992214A-EB7E-E213-683F-2E794A0CF671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6" creationId="{D93662D9-A5E2-3202-31CF-C281BACCB5CF}"/>
          </ac:inkMkLst>
        </pc:inkChg>
        <pc:inkChg chg="add mod">
          <ac:chgData name="吕 恒飞" userId="f297805c8943cf91" providerId="LiveId" clId="{0876D693-6F92-4BA0-B4DA-D7703624ECFC}" dt="2023-03-04T08:49:17.879" v="672"/>
          <ac:inkMkLst>
            <pc:docMk/>
            <pc:sldMk cId="0" sldId="1537"/>
            <ac:inkMk id="47" creationId="{F434FD6E-7F94-05AD-01D7-4FE8DCC20739}"/>
          </ac:inkMkLst>
        </pc:inkChg>
        <pc:inkChg chg="add">
          <ac:chgData name="吕 恒飞" userId="f297805c8943cf91" providerId="LiveId" clId="{0876D693-6F92-4BA0-B4DA-D7703624ECFC}" dt="2023-03-04T08:49:28.912" v="673" actId="9405"/>
          <ac:inkMkLst>
            <pc:docMk/>
            <pc:sldMk cId="0" sldId="1537"/>
            <ac:inkMk id="50" creationId="{260B8D29-FE41-6EA3-251C-C2A3DAC95F85}"/>
          </ac:inkMkLst>
        </pc:inkChg>
        <pc:inkChg chg="add mod">
          <ac:chgData name="吕 恒飞" userId="f297805c8943cf91" providerId="LiveId" clId="{0876D693-6F92-4BA0-B4DA-D7703624ECFC}" dt="2023-03-04T08:49:35.595" v="678"/>
          <ac:inkMkLst>
            <pc:docMk/>
            <pc:sldMk cId="0" sldId="1537"/>
            <ac:inkMk id="51" creationId="{C7177CBE-EC4E-0BE6-D0D2-E1A772F64E7E}"/>
          </ac:inkMkLst>
        </pc:inkChg>
        <pc:inkChg chg="add mod">
          <ac:chgData name="吕 恒飞" userId="f297805c8943cf91" providerId="LiveId" clId="{0876D693-6F92-4BA0-B4DA-D7703624ECFC}" dt="2023-03-04T08:49:35.595" v="678"/>
          <ac:inkMkLst>
            <pc:docMk/>
            <pc:sldMk cId="0" sldId="1537"/>
            <ac:inkMk id="52" creationId="{9A9E756B-DC1A-E03A-55A9-0B5BD1084840}"/>
          </ac:inkMkLst>
        </pc:inkChg>
        <pc:inkChg chg="add mod">
          <ac:chgData name="吕 恒飞" userId="f297805c8943cf91" providerId="LiveId" clId="{0876D693-6F92-4BA0-B4DA-D7703624ECFC}" dt="2023-03-04T08:49:35.595" v="678"/>
          <ac:inkMkLst>
            <pc:docMk/>
            <pc:sldMk cId="0" sldId="1537"/>
            <ac:inkMk id="53" creationId="{FFC67042-A7EC-2D3C-D2E3-9948F87B9A2C}"/>
          </ac:inkMkLst>
        </pc:inkChg>
        <pc:inkChg chg="add mod">
          <ac:chgData name="吕 恒飞" userId="f297805c8943cf91" providerId="LiveId" clId="{0876D693-6F92-4BA0-B4DA-D7703624ECFC}" dt="2023-03-04T08:49:35.595" v="678"/>
          <ac:inkMkLst>
            <pc:docMk/>
            <pc:sldMk cId="0" sldId="1537"/>
            <ac:inkMk id="54" creationId="{7A6208B9-8CBA-8CFA-4D8D-2A6EF252CB5F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56" creationId="{2644FDFF-4CDB-DA73-B767-E9F14772FFC5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57" creationId="{F931E8E9-3180-76BE-49E6-C6CA26E82B10}"/>
          </ac:inkMkLst>
        </pc:inkChg>
        <pc:inkChg chg="add">
          <ac:chgData name="吕 恒飞" userId="f297805c8943cf91" providerId="LiveId" clId="{0876D693-6F92-4BA0-B4DA-D7703624ECFC}" dt="2023-03-04T08:50:07.170" v="681" actId="9405"/>
          <ac:inkMkLst>
            <pc:docMk/>
            <pc:sldMk cId="0" sldId="1537"/>
            <ac:inkMk id="58" creationId="{E72B267E-9B9F-204E-EB4E-A4271CF16A5B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59" creationId="{E9FE1415-F247-B89D-ABE6-5289F64EA92C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60" creationId="{79147940-AA36-0273-9D35-EAFDFB8E5625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61" creationId="{513ACBB7-C989-194B-0017-57B1E15C1F66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62" creationId="{CB48EA6C-2522-CDD6-B14D-8AB9EF3212BA}"/>
          </ac:inkMkLst>
        </pc:inkChg>
        <pc:inkChg chg="add mod">
          <ac:chgData name="吕 恒飞" userId="f297805c8943cf91" providerId="LiveId" clId="{0876D693-6F92-4BA0-B4DA-D7703624ECFC}" dt="2023-03-04T08:50:09.899" v="687"/>
          <ac:inkMkLst>
            <pc:docMk/>
            <pc:sldMk cId="0" sldId="1537"/>
            <ac:inkMk id="63" creationId="{82FD1716-19B9-8904-D422-513EF2FE5D08}"/>
          </ac:inkMkLst>
        </pc:inkChg>
        <pc:inkChg chg="add del mod">
          <ac:chgData name="吕 恒飞" userId="f297805c8943cf91" providerId="LiveId" clId="{0876D693-6F92-4BA0-B4DA-D7703624ECFC}" dt="2023-03-04T08:51:10.490" v="724"/>
          <ac:inkMkLst>
            <pc:docMk/>
            <pc:sldMk cId="0" sldId="1537"/>
            <ac:inkMk id="33796" creationId="{0FC8308D-CE6A-086C-D796-ABAEB41537B2}"/>
          </ac:inkMkLst>
        </pc:inkChg>
        <pc:inkChg chg="add del mod">
          <ac:chgData name="吕 恒飞" userId="f297805c8943cf91" providerId="LiveId" clId="{0876D693-6F92-4BA0-B4DA-D7703624ECFC}" dt="2023-03-04T08:51:10.489" v="723"/>
          <ac:inkMkLst>
            <pc:docMk/>
            <pc:sldMk cId="0" sldId="1537"/>
            <ac:inkMk id="33797" creationId="{6DD49658-7778-97B1-9DB0-326D0648C850}"/>
          </ac:inkMkLst>
        </pc:inkChg>
        <pc:inkChg chg="add del mod">
          <ac:chgData name="吕 恒飞" userId="f297805c8943cf91" providerId="LiveId" clId="{0876D693-6F92-4BA0-B4DA-D7703624ECFC}" dt="2023-03-04T08:51:14.111" v="744"/>
          <ac:inkMkLst>
            <pc:docMk/>
            <pc:sldMk cId="0" sldId="1537"/>
            <ac:inkMk id="33799" creationId="{55D0B1D0-C262-99EE-C771-8DC927E9FB7F}"/>
          </ac:inkMkLst>
        </pc:inkChg>
        <pc:inkChg chg="add del mod">
          <ac:chgData name="吕 恒飞" userId="f297805c8943cf91" providerId="LiveId" clId="{0876D693-6F92-4BA0-B4DA-D7703624ECFC}" dt="2023-03-04T08:51:10.731" v="725"/>
          <ac:inkMkLst>
            <pc:docMk/>
            <pc:sldMk cId="0" sldId="1537"/>
            <ac:inkMk id="33800" creationId="{FD50ABDC-01BC-AF1D-B3E2-B8A556E30303}"/>
          </ac:inkMkLst>
        </pc:inkChg>
        <pc:inkChg chg="add del mod">
          <ac:chgData name="吕 恒飞" userId="f297805c8943cf91" providerId="LiveId" clId="{0876D693-6F92-4BA0-B4DA-D7703624ECFC}" dt="2023-03-04T08:51:14.112" v="748"/>
          <ac:inkMkLst>
            <pc:docMk/>
            <pc:sldMk cId="0" sldId="1537"/>
            <ac:inkMk id="33801" creationId="{3C802E5E-6981-D776-DA8F-21AE4A5DD900}"/>
          </ac:inkMkLst>
        </pc:inkChg>
        <pc:inkChg chg="add del mod">
          <ac:chgData name="吕 恒飞" userId="f297805c8943cf91" providerId="LiveId" clId="{0876D693-6F92-4BA0-B4DA-D7703624ECFC}" dt="2023-03-04T08:51:14.103" v="731"/>
          <ac:inkMkLst>
            <pc:docMk/>
            <pc:sldMk cId="0" sldId="1537"/>
            <ac:inkMk id="33802" creationId="{50BB1610-26B3-C715-A609-06FF1D2888CD}"/>
          </ac:inkMkLst>
        </pc:inkChg>
        <pc:inkChg chg="add del mod">
          <ac:chgData name="吕 恒飞" userId="f297805c8943cf91" providerId="LiveId" clId="{0876D693-6F92-4BA0-B4DA-D7703624ECFC}" dt="2023-03-04T08:51:14.109" v="738"/>
          <ac:inkMkLst>
            <pc:docMk/>
            <pc:sldMk cId="0" sldId="1537"/>
            <ac:inkMk id="33803" creationId="{A66B700E-1550-4E47-DB9E-A43A7B21F734}"/>
          </ac:inkMkLst>
        </pc:inkChg>
        <pc:inkChg chg="add del mod">
          <ac:chgData name="吕 恒飞" userId="f297805c8943cf91" providerId="LiveId" clId="{0876D693-6F92-4BA0-B4DA-D7703624ECFC}" dt="2023-03-04T08:51:14.101" v="728"/>
          <ac:inkMkLst>
            <pc:docMk/>
            <pc:sldMk cId="0" sldId="1537"/>
            <ac:inkMk id="33804" creationId="{332EFFBA-7FA6-2E64-8309-91DF304B1EAE}"/>
          </ac:inkMkLst>
        </pc:inkChg>
        <pc:inkChg chg="add del mod">
          <ac:chgData name="吕 恒飞" userId="f297805c8943cf91" providerId="LiveId" clId="{0876D693-6F92-4BA0-B4DA-D7703624ECFC}" dt="2023-03-04T08:51:14.110" v="740"/>
          <ac:inkMkLst>
            <pc:docMk/>
            <pc:sldMk cId="0" sldId="1537"/>
            <ac:inkMk id="33805" creationId="{29A47029-B655-89AF-A3F6-48385B5CF74D}"/>
          </ac:inkMkLst>
        </pc:inkChg>
        <pc:inkChg chg="add del mod">
          <ac:chgData name="吕 恒飞" userId="f297805c8943cf91" providerId="LiveId" clId="{0876D693-6F92-4BA0-B4DA-D7703624ECFC}" dt="2023-03-04T08:51:14.110" v="741"/>
          <ac:inkMkLst>
            <pc:docMk/>
            <pc:sldMk cId="0" sldId="1537"/>
            <ac:inkMk id="33807" creationId="{CE7C4F7A-79AB-887F-7360-898FF0E952B2}"/>
          </ac:inkMkLst>
        </pc:inkChg>
        <pc:inkChg chg="add del mod">
          <ac:chgData name="吕 恒飞" userId="f297805c8943cf91" providerId="LiveId" clId="{0876D693-6F92-4BA0-B4DA-D7703624ECFC}" dt="2023-03-04T08:51:14.100" v="726"/>
          <ac:inkMkLst>
            <pc:docMk/>
            <pc:sldMk cId="0" sldId="1537"/>
            <ac:inkMk id="33808" creationId="{55177619-A2CB-EF5F-32F2-9E6C1AB47FF2}"/>
          </ac:inkMkLst>
        </pc:inkChg>
        <pc:inkChg chg="add del mod">
          <ac:chgData name="吕 恒飞" userId="f297805c8943cf91" providerId="LiveId" clId="{0876D693-6F92-4BA0-B4DA-D7703624ECFC}" dt="2023-03-04T08:51:14.106" v="734"/>
          <ac:inkMkLst>
            <pc:docMk/>
            <pc:sldMk cId="0" sldId="1537"/>
            <ac:inkMk id="33809" creationId="{F2F63D03-DDD9-816E-7F49-E2434DBF4994}"/>
          </ac:inkMkLst>
        </pc:inkChg>
        <pc:inkChg chg="add del mod">
          <ac:chgData name="吕 恒飞" userId="f297805c8943cf91" providerId="LiveId" clId="{0876D693-6F92-4BA0-B4DA-D7703624ECFC}" dt="2023-03-04T08:51:14.109" v="739"/>
          <ac:inkMkLst>
            <pc:docMk/>
            <pc:sldMk cId="0" sldId="1537"/>
            <ac:inkMk id="33810" creationId="{C32F6E4D-1587-6AB0-D422-07579DACE181}"/>
          </ac:inkMkLst>
        </pc:inkChg>
        <pc:inkChg chg="add del mod">
          <ac:chgData name="吕 恒飞" userId="f297805c8943cf91" providerId="LiveId" clId="{0876D693-6F92-4BA0-B4DA-D7703624ECFC}" dt="2023-03-04T08:51:14.107" v="735"/>
          <ac:inkMkLst>
            <pc:docMk/>
            <pc:sldMk cId="0" sldId="1537"/>
            <ac:inkMk id="33811" creationId="{07E82203-0AC0-BDB1-0E01-19A200062BD4}"/>
          </ac:inkMkLst>
        </pc:inkChg>
        <pc:inkChg chg="add del mod">
          <ac:chgData name="吕 恒飞" userId="f297805c8943cf91" providerId="LiveId" clId="{0876D693-6F92-4BA0-B4DA-D7703624ECFC}" dt="2023-03-04T08:51:14.111" v="742"/>
          <ac:inkMkLst>
            <pc:docMk/>
            <pc:sldMk cId="0" sldId="1537"/>
            <ac:inkMk id="33812" creationId="{2F5F09A0-A3F3-C901-379E-933AEEBFA648}"/>
          </ac:inkMkLst>
        </pc:inkChg>
        <pc:inkChg chg="add del mod">
          <ac:chgData name="吕 恒飞" userId="f297805c8943cf91" providerId="LiveId" clId="{0876D693-6F92-4BA0-B4DA-D7703624ECFC}" dt="2023-03-04T08:51:14.105" v="733"/>
          <ac:inkMkLst>
            <pc:docMk/>
            <pc:sldMk cId="0" sldId="1537"/>
            <ac:inkMk id="33813" creationId="{2559DC22-7A16-66A0-9897-DD0C0A58B417}"/>
          </ac:inkMkLst>
        </pc:inkChg>
        <pc:inkChg chg="add del mod">
          <ac:chgData name="吕 恒飞" userId="f297805c8943cf91" providerId="LiveId" clId="{0876D693-6F92-4BA0-B4DA-D7703624ECFC}" dt="2023-03-04T08:51:14.111" v="746"/>
          <ac:inkMkLst>
            <pc:docMk/>
            <pc:sldMk cId="0" sldId="1537"/>
            <ac:inkMk id="33814" creationId="{0F16AF72-2225-96E1-F107-7B1F16681F0D}"/>
          </ac:inkMkLst>
        </pc:inkChg>
        <pc:inkChg chg="add del mod">
          <ac:chgData name="吕 恒飞" userId="f297805c8943cf91" providerId="LiveId" clId="{0876D693-6F92-4BA0-B4DA-D7703624ECFC}" dt="2023-03-04T08:51:14.108" v="737"/>
          <ac:inkMkLst>
            <pc:docMk/>
            <pc:sldMk cId="0" sldId="1537"/>
            <ac:inkMk id="33815" creationId="{9485CF0A-3E37-F049-8DEF-9AE7975BA4B9}"/>
          </ac:inkMkLst>
        </pc:inkChg>
        <pc:inkChg chg="add del mod">
          <ac:chgData name="吕 恒飞" userId="f297805c8943cf91" providerId="LiveId" clId="{0876D693-6F92-4BA0-B4DA-D7703624ECFC}" dt="2023-03-04T08:51:14.104" v="732"/>
          <ac:inkMkLst>
            <pc:docMk/>
            <pc:sldMk cId="0" sldId="1537"/>
            <ac:inkMk id="33817" creationId="{F1F83CE1-FA62-D90A-9071-6CC0B5941771}"/>
          </ac:inkMkLst>
        </pc:inkChg>
        <pc:inkChg chg="add del mod">
          <ac:chgData name="吕 恒飞" userId="f297805c8943cf91" providerId="LiveId" clId="{0876D693-6F92-4BA0-B4DA-D7703624ECFC}" dt="2023-03-04T08:51:14.101" v="727"/>
          <ac:inkMkLst>
            <pc:docMk/>
            <pc:sldMk cId="0" sldId="1537"/>
            <ac:inkMk id="33818" creationId="{2A97F619-41CA-9E95-AF7A-DA9893B9B3E4}"/>
          </ac:inkMkLst>
        </pc:inkChg>
        <pc:inkChg chg="add del mod">
          <ac:chgData name="吕 恒飞" userId="f297805c8943cf91" providerId="LiveId" clId="{0876D693-6F92-4BA0-B4DA-D7703624ECFC}" dt="2023-03-04T08:51:14.103" v="730"/>
          <ac:inkMkLst>
            <pc:docMk/>
            <pc:sldMk cId="0" sldId="1537"/>
            <ac:inkMk id="33819" creationId="{DFE9EE5B-9EEB-73BB-9EB0-483E72B0DDDF}"/>
          </ac:inkMkLst>
        </pc:inkChg>
        <pc:inkChg chg="add del mod">
          <ac:chgData name="吕 恒飞" userId="f297805c8943cf91" providerId="LiveId" clId="{0876D693-6F92-4BA0-B4DA-D7703624ECFC}" dt="2023-03-04T08:51:14.107" v="736"/>
          <ac:inkMkLst>
            <pc:docMk/>
            <pc:sldMk cId="0" sldId="1537"/>
            <ac:inkMk id="33820" creationId="{96444D17-1053-9BA3-277A-D118AE771977}"/>
          </ac:inkMkLst>
        </pc:inkChg>
        <pc:inkChg chg="add del mod">
          <ac:chgData name="吕 恒飞" userId="f297805c8943cf91" providerId="LiveId" clId="{0876D693-6F92-4BA0-B4DA-D7703624ECFC}" dt="2023-03-04T08:51:14.112" v="750"/>
          <ac:inkMkLst>
            <pc:docMk/>
            <pc:sldMk cId="0" sldId="1537"/>
            <ac:inkMk id="33821" creationId="{59A8646D-9A46-07E1-A3C0-924B8BA1A72F}"/>
          </ac:inkMkLst>
        </pc:inkChg>
        <pc:inkChg chg="add del mod">
          <ac:chgData name="吕 恒飞" userId="f297805c8943cf91" providerId="LiveId" clId="{0876D693-6F92-4BA0-B4DA-D7703624ECFC}" dt="2023-03-04T08:51:14.111" v="745"/>
          <ac:inkMkLst>
            <pc:docMk/>
            <pc:sldMk cId="0" sldId="1537"/>
            <ac:inkMk id="33822" creationId="{F09A4E12-4C04-4849-1086-5EB6F0EEB121}"/>
          </ac:inkMkLst>
        </pc:inkChg>
        <pc:inkChg chg="add del mod">
          <ac:chgData name="吕 恒飞" userId="f297805c8943cf91" providerId="LiveId" clId="{0876D693-6F92-4BA0-B4DA-D7703624ECFC}" dt="2023-03-04T08:51:14.112" v="747"/>
          <ac:inkMkLst>
            <pc:docMk/>
            <pc:sldMk cId="0" sldId="1537"/>
            <ac:inkMk id="33823" creationId="{8B57D89C-7CFC-FDA5-5ABD-996E8089AA41}"/>
          </ac:inkMkLst>
        </pc:inkChg>
        <pc:inkChg chg="add del mod">
          <ac:chgData name="吕 恒飞" userId="f297805c8943cf91" providerId="LiveId" clId="{0876D693-6F92-4BA0-B4DA-D7703624ECFC}" dt="2023-03-04T08:51:14.102" v="729"/>
          <ac:inkMkLst>
            <pc:docMk/>
            <pc:sldMk cId="0" sldId="1537"/>
            <ac:inkMk id="33824" creationId="{B238FC5A-6803-1FEB-FD05-9B8176A1AF26}"/>
          </ac:inkMkLst>
        </pc:inkChg>
        <pc:inkChg chg="add del mod">
          <ac:chgData name="吕 恒飞" userId="f297805c8943cf91" providerId="LiveId" clId="{0876D693-6F92-4BA0-B4DA-D7703624ECFC}" dt="2023-03-04T08:51:14.112" v="749"/>
          <ac:inkMkLst>
            <pc:docMk/>
            <pc:sldMk cId="0" sldId="1537"/>
            <ac:inkMk id="33827" creationId="{8F6444BB-FC88-97DF-6D7F-34B8270BA9EE}"/>
          </ac:inkMkLst>
        </pc:inkChg>
        <pc:inkChg chg="add del mod">
          <ac:chgData name="吕 恒飞" userId="f297805c8943cf91" providerId="LiveId" clId="{0876D693-6F92-4BA0-B4DA-D7703624ECFC}" dt="2023-03-04T08:51:10.488" v="722"/>
          <ac:inkMkLst>
            <pc:docMk/>
            <pc:sldMk cId="0" sldId="1537"/>
            <ac:inkMk id="33828" creationId="{D801903E-5EBC-2393-2414-B97A003080F7}"/>
          </ac:inkMkLst>
        </pc:inkChg>
        <pc:inkChg chg="add del mod">
          <ac:chgData name="吕 恒飞" userId="f297805c8943cf91" providerId="LiveId" clId="{0876D693-6F92-4BA0-B4DA-D7703624ECFC}" dt="2023-03-04T08:51:14.111" v="743"/>
          <ac:inkMkLst>
            <pc:docMk/>
            <pc:sldMk cId="0" sldId="1537"/>
            <ac:inkMk id="33829" creationId="{E56FD20C-62CE-566D-BE05-27D508E3B58B}"/>
          </ac:inkMkLst>
        </pc:inkChg>
        <pc:inkChg chg="add mod">
          <ac:chgData name="吕 恒飞" userId="f297805c8943cf91" providerId="LiveId" clId="{0876D693-6F92-4BA0-B4DA-D7703624ECFC}" dt="2023-03-04T08:51:18.857" v="755"/>
          <ac:inkMkLst>
            <pc:docMk/>
            <pc:sldMk cId="0" sldId="1537"/>
            <ac:inkMk id="33831" creationId="{D80846C7-D958-5AE2-B5D4-DC49DE82243F}"/>
          </ac:inkMkLst>
        </pc:inkChg>
        <pc:inkChg chg="add mod">
          <ac:chgData name="吕 恒飞" userId="f297805c8943cf91" providerId="LiveId" clId="{0876D693-6F92-4BA0-B4DA-D7703624ECFC}" dt="2023-03-04T08:51:18.857" v="755"/>
          <ac:inkMkLst>
            <pc:docMk/>
            <pc:sldMk cId="0" sldId="1537"/>
            <ac:inkMk id="33832" creationId="{555EBE64-E3CE-85B5-8274-FA333E4D6A8B}"/>
          </ac:inkMkLst>
        </pc:inkChg>
        <pc:inkChg chg="add mod">
          <ac:chgData name="吕 恒飞" userId="f297805c8943cf91" providerId="LiveId" clId="{0876D693-6F92-4BA0-B4DA-D7703624ECFC}" dt="2023-03-04T08:51:18.857" v="755"/>
          <ac:inkMkLst>
            <pc:docMk/>
            <pc:sldMk cId="0" sldId="1537"/>
            <ac:inkMk id="33833" creationId="{D7415BD0-6D39-03ED-27FC-39C23AC1B8C9}"/>
          </ac:inkMkLst>
        </pc:inkChg>
        <pc:inkChg chg="add mod">
          <ac:chgData name="吕 恒飞" userId="f297805c8943cf91" providerId="LiveId" clId="{0876D693-6F92-4BA0-B4DA-D7703624ECFC}" dt="2023-03-04T08:51:18.857" v="755"/>
          <ac:inkMkLst>
            <pc:docMk/>
            <pc:sldMk cId="0" sldId="1537"/>
            <ac:inkMk id="33834" creationId="{654C0323-FA2E-0560-4F0B-14B6179F7B63}"/>
          </ac:inkMkLst>
        </pc:inkChg>
        <pc:inkChg chg="add mod">
          <ac:chgData name="吕 恒飞" userId="f297805c8943cf91" providerId="LiveId" clId="{0876D693-6F92-4BA0-B4DA-D7703624ECFC}" dt="2023-03-04T08:51:23.523" v="759"/>
          <ac:inkMkLst>
            <pc:docMk/>
            <pc:sldMk cId="0" sldId="1537"/>
            <ac:inkMk id="33836" creationId="{D4E1449D-A892-8CAA-37EB-0486A027D0E3}"/>
          </ac:inkMkLst>
        </pc:inkChg>
        <pc:inkChg chg="add mod">
          <ac:chgData name="吕 恒飞" userId="f297805c8943cf91" providerId="LiveId" clId="{0876D693-6F92-4BA0-B4DA-D7703624ECFC}" dt="2023-03-04T08:51:23.523" v="759"/>
          <ac:inkMkLst>
            <pc:docMk/>
            <pc:sldMk cId="0" sldId="1537"/>
            <ac:inkMk id="33837" creationId="{03B4DFEC-61B9-667E-0E67-9B47FB567008}"/>
          </ac:inkMkLst>
        </pc:inkChg>
        <pc:inkChg chg="add">
          <ac:chgData name="吕 恒飞" userId="f297805c8943cf91" providerId="LiveId" clId="{0876D693-6F92-4BA0-B4DA-D7703624ECFC}" dt="2023-03-04T08:51:22.855" v="758" actId="9405"/>
          <ac:inkMkLst>
            <pc:docMk/>
            <pc:sldMk cId="0" sldId="1537"/>
            <ac:inkMk id="33838" creationId="{98CE0A01-192B-584A-0BE3-2BF8677BE6C7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6" name="Rectangle 2">
            <a:extLst>
              <a:ext uri="{FF2B5EF4-FFF2-40B4-BE49-F238E27FC236}">
                <a16:creationId xmlns:a16="http://schemas.microsoft.com/office/drawing/2014/main" id="{2195F4E9-7CE0-A97F-76B0-AEE8C198842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7" name="Rectangle 3">
            <a:extLst>
              <a:ext uri="{FF2B5EF4-FFF2-40B4-BE49-F238E27FC236}">
                <a16:creationId xmlns:a16="http://schemas.microsoft.com/office/drawing/2014/main" id="{99C81699-20DC-C38D-3606-B29DA4A35AB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8" name="Rectangle 4">
            <a:extLst>
              <a:ext uri="{FF2B5EF4-FFF2-40B4-BE49-F238E27FC236}">
                <a16:creationId xmlns:a16="http://schemas.microsoft.com/office/drawing/2014/main" id="{93751C74-D99C-EA99-70AD-355BC770FAB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9" name="Rectangle 5">
            <a:extLst>
              <a:ext uri="{FF2B5EF4-FFF2-40B4-BE49-F238E27FC236}">
                <a16:creationId xmlns:a16="http://schemas.microsoft.com/office/drawing/2014/main" id="{4462EE4D-641C-863E-06C8-2ECCD8A2705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EC5BBCC-7828-4CE9-BCAA-20B7B5C19A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0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455 0 0,'12'-4'293'0'0,"0"0"-1"0"0,0 1 1 0 0,1 0-1 0 0,0 0 0 0 0,-1 2 1 0 0,19-1-1 0 0,6-1-17 0 0,101-24 352 0 0,-93 16-72 0 0,84-9 0 0 0,38 17-2798 0 0,-165 5 1784 0 0,-4 3 366 0 0,-6 4 171 0 0,7-9-108 0 0,-10 9 30 0 0,3-7 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4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5 12439 0 0,'-8'-3'544'0'0,"2"2"128"0"0,1 2-544 0 0,0 0-128 0 0,1 2 0 0 0,2 0 0 0 0,-4 0 280 0 0,-1 4 24 0 0,-5 4 8 0 0,-4 7 0 0 0,-4 3-64 0 0,-2 6-16 0 0,1 1 0 0 0,-2 0 0 0 0,3-1-888 0 0,-1 1-176 0 0,1-1-40 0 0,-1 1-8 0 0</inkml:trace>
  <inkml:trace contextRef="#ctx0" brushRef="#br0" timeOffset="1">0 297 5983 0 0,'0'0'20'0'0,"0"-1"-1"0"0,0 1 0 0 0,0 0 0 0 0,0-1 0 0 0,0 1 1 0 0,0 0-1 0 0,0-1 0 0 0,0 1 0 0 0,1 0 0 0 0,-1-1 1 0 0,0 1-1 0 0,0 0 0 0 0,0-1 0 0 0,0 1 0 0 0,1 0 1 0 0,-1-1-1 0 0,0 1 0 0 0,0 0 0 0 0,1 0 0 0 0,-1-1 1 0 0,0 1-1 0 0,0 0 0 0 0,1 0 0 0 0,-1-1 0 0 0,0 1 1 0 0,1 0-1 0 0,-1 0 0 0 0,0 0 0 0 0,1 0 0 0 0,0-1 1 0 0,4 12 668 0 0,0 26 467 0 0,-4-32-1032 0 0,13 219 4082 0 0,-15 1-2133 0 0,0-216-2067 0 0,-11 344-1317 0 0,12-299-3604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3 8287 0 0,'-1'-4'98'0'0,"0"1"0"0"0,0-1-1 0 0,0 0 1 0 0,-1 1 0 0 0,1-1-1 0 0,-1 1 1 0 0,0-1 0 0 0,0 1-1 0 0,0 0 1 0 0,0 0 0 0 0,0-1-1 0 0,-1 2 1 0 0,0-1-1 0 0,1 0 1 0 0,-1 0 0 0 0,0 1-1 0 0,-5-4 1 0 0,5 5-122 0 0,1-1 1 0 0,-1 1-1 0 0,1 0 0 0 0,-1-1 1 0 0,1 1-1 0 0,-1 0 0 0 0,0 1 0 0 0,1-1 1 0 0,-1 0-1 0 0,0 1 0 0 0,0 0 1 0 0,0-1-1 0 0,1 1 0 0 0,-1 0 1 0 0,0 0-1 0 0,0 1 0 0 0,0-1 1 0 0,1 1-1 0 0,-1-1 0 0 0,0 1 0 0 0,1 0 1 0 0,-1 0-1 0 0,0 0 0 0 0,-3 2 1 0 0,1 1-151 0 0,-1 1 1 0 0,1 0 0 0 0,-1 0-1 0 0,1 0 1 0 0,1 1 0 0 0,-1-1-1 0 0,1 1 1 0 0,0 0 0 0 0,0 0-1 0 0,1 1 1 0 0,-4 8 0 0 0,2-3 15 0 0,1-1 0 0 0,1 1 0 0 0,-1-1 0 0 0,2 1 0 0 0,-3 24 0 0 0,5-33 178 0 0,0 1 0 0 0,1 0 0 0 0,-1-1 0 0 0,0 1 1 0 0,1-1-1 0 0,0 1 0 0 0,0-1 0 0 0,1 4 0 0 0,-1-6 5 0 0,-1 0-1 0 0,0 0 0 0 0,1-1 1 0 0,-1 1-1 0 0,0 0 1 0 0,1-1-1 0 0,-1 1 1 0 0,1 0-1 0 0,-1-1 0 0 0,1 1 1 0 0,-1 0-1 0 0,1-1 1 0 0,0 1-1 0 0,-1-1 0 0 0,1 1 1 0 0,0-1-1 0 0,-1 0 1 0 0,1 1-1 0 0,0-1 1 0 0,-1 0-1 0 0,1 1 0 0 0,0-1 1 0 0,0 0-1 0 0,0 0 1 0 0,-1 0-1 0 0,1 1 0 0 0,0-1 1 0 0,0 0-1 0 0,0 0 1 0 0,-1 0-1 0 0,1 0 1 0 0,0-1-1 0 0,0 1 0 0 0,0 0 1 0 0,-1 0-1 0 0,1 0 1 0 0,0-1-1 0 0,0 1 1 0 0,-1 0-1 0 0,2-1 0 0 0,6-4-52 0 0,0 0-1 0 0,-1 0 1 0 0,0-1-1 0 0,0 0 1 0 0,-1 0-1 0 0,7-8 1 0 0,-7 8-2 0 0,-1-1 0 0 0,1 2 0 0 0,1-1 0 0 0,-1 1 0 0 0,1 0 1 0 0,0 0-1 0 0,8-4 0 0 0,-14 8 100 0 0,0 1 1 0 0,0 0-1 0 0,1-1 1 0 0,-1 1-1 0 0,0 0 0 0 0,0 0 1 0 0,0-1-1 0 0,0 1 1 0 0,0 0-1 0 0,0 0 1 0 0,0 0-1 0 0,1 1 1 0 0,-1-1-1 0 0,0 0 0 0 0,0 0 1 0 0,0 0-1 0 0,0 1 1 0 0,0-1-1 0 0,0 1 1 0 0,0-1-1 0 0,2 2 1 0 0,-1-1 59 0 0,0 1 0 0 0,0 0 0 0 0,0 0 0 0 0,0 0 0 0 0,0 0 0 0 0,0 0 0 0 0,0 0 0 0 0,1 5 0 0 0,2 2 69 0 0,0 1 1 0 0,-1 0-1 0 0,4 15 0 0 0,-4-14-338 0 0,7 24-3505 0 0,-9-30 668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6823 0 0,'0'-7'157'0'0,"3"-7"118"0"0,-3 14-232 0 0,0 0 0 0 0,1-1 0 0 0,-1 1 1 0 0,1 0-1 0 0,-1 0 0 0 0,0-1 0 0 0,1 1 0 0 0,-1 0 0 0 0,1 0 0 0 0,-1 0 1 0 0,0-1-1 0 0,1 1 0 0 0,-1 0 0 0 0,1 0 0 0 0,-1 0 0 0 0,1 0 0 0 0,-1 0 0 0 0,1 0 1 0 0,-1 0-1 0 0,0 0 0 0 0,1 0 0 0 0,-1 0 0 0 0,1 0 0 0 0,-1 0 0 0 0,1 0 1 0 0,-1 1-1 0 0,1-1 0 0 0,-1 0 0 0 0,0 0 0 0 0,1 0 0 0 0,0 1 0 0 0,3 1 409 0 0,1 0-1 0 0,-1 1 0 0 0,0 0 0 0 0,1 0 1 0 0,-1 0-1 0 0,0 0 0 0 0,-1 0 1 0 0,1 1-1 0 0,-1 0 0 0 0,5 5 0 0 0,0 2 148 0 0,-1 0 1 0 0,11 21-1 0 0,-12-20-812 0 0,-2 0-1 0 0,1 1 1 0 0,-2-1 0 0 0,0 1 0 0 0,0 0 0 0 0,-1 0 0 0 0,-1 0 0 0 0,0 0 0 0 0,0 0 0 0 0,-2 0 0 0 0,0 0-1 0 0,0 0 1 0 0,-1 0 0 0 0,0-1 0 0 0,-1 1 0 0 0,-8 19 0 0 0,-6 11-4170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4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4 2303 0 0,'0'-4'1003'0'0,"-2"5"-212"0"0,-3 10 276 0 0,-6 17-152 0 0,-3 24-304 0 0,-10 65-1 0 0,1 56-498 0 0,-8 39-170 0 0,26-184 9 0 0,-2 6-563 0 0,1 0 0 0 0,-1 48 0 0 0,25-113-1674 0 0,44-119 1262 0 0,-47 106 1024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49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5 1375 0 0,'0'-1'117'0'0,"0"1"0"0"0,1-1 0 0 0,-1 0-1 0 0,0 0 1 0 0,0 0 0 0 0,1 1-1 0 0,-1-1 1 0 0,0 0 0 0 0,1 0-1 0 0,-1 1 1 0 0,1-1 0 0 0,-1 0 0 0 0,1 1-1 0 0,-1-1 1 0 0,1 0 0 0 0,0 1-1 0 0,-1-1 1 0 0,1 1 0 0 0,0-1-1 0 0,1 0 1 0 0,-2 1-64 0 0,1 0 0 0 0,0 0 0 0 0,-1 0 0 0 0,1 0 0 0 0,0 0-1 0 0,0 1 1 0 0,-1-1 0 0 0,1 0 0 0 0,0 0 0 0 0,-1 1 0 0 0,1-1 0 0 0,-1 0 0 0 0,1 1-1 0 0,0-1 1 0 0,-1 0 0 0 0,1 1 0 0 0,-1-1 0 0 0,1 1 0 0 0,-1-1 0 0 0,1 1-1 0 0,-1-1 1 0 0,1 1 0 0 0,-1-1 0 0 0,0 1 0 0 0,1 0 0 0 0,-1-1 0 0 0,0 1 0 0 0,1 0-1 0 0,7 17 375 0 0,0-1 0 0 0,-1 1-1 0 0,-1 0 1 0 0,5 27 0 0 0,-2-10-73 0 0,17 58 141 0 0,79 324-687 0 0,-100-391-651 0 0,-2-4-1841 0 0</inkml:trace>
  <inkml:trace contextRef="#ctx0" brushRef="#br0" timeOffset="1">0 487 4607 0 0,'0'-1'34'0'0,"0"-1"-1"0"0,1 0 0 0 0,-1 0 0 0 0,0 0 0 0 0,1 0 1 0 0,0 0-1 0 0,-1 1 0 0 0,1-1 0 0 0,0 0 0 0 0,0 1 1 0 0,0-1-1 0 0,2-2 0 0 0,0 1 52 0 0,0 1 1 0 0,0-1-1 0 0,0 1 1 0 0,0 0-1 0 0,6-3 0 0 0,43-22 532 0 0,68-24-1 0 0,60-11-1521 0 0,-109 40-472 0 0,-37 10 666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4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 3223 0 0,'-1'0'33'0'0,"0"0"0"0"0,-1 0 0 0 0,1 0 0 0 0,0 0 0 0 0,-1 0 0 0 0,1 0 0 0 0,0 1 0 0 0,-1-1 0 0 0,1 0 0 0 0,0 1 0 0 0,0-1 0 0 0,-1 1 0 0 0,1-1 0 0 0,0 1-1 0 0,0 0 1 0 0,0 0 0 0 0,0-1 0 0 0,0 1 0 0 0,0 0 0 0 0,0 0 0 0 0,-1 1 0 0 0,-21 27 998 0 0,14-18-804 0 0,-18 27 392 0 0,-39 70-1 0 0,-7 10-2558 0 0,73-117 1931 0 0,0-1 0 0 0,-1 1-1 0 0,1 0 1 0 0,-1-1 0 0 0,1 1-1 0 0,-1-1 1 0 0,1 1 0 0 0,-1-1-1 0 0,1 1 1 0 0,-1-1-1 0 0,0 1 1 0 0,1-1 0 0 0,-1 1-1 0 0,0-1 1 0 0,0 1 0 0 0,0-1 6 0 0,1 0 0 0 0,0-1 1 0 0,0 1-1 0 0,0 0 0 0 0,-1 0 0 0 0,1 0 1 0 0,0 0-1 0 0,0 0 0 0 0,0 0 0 0 0,-1-1 1 0 0,1 1-1 0 0,0 0 0 0 0,0 0 1 0 0,0 0-1 0 0,0-1 0 0 0,0 1 0 0 0,-1 0 1 0 0,1 0-1 0 0,0 0 0 0 0,0-1 0 0 0,0 1 1 0 0,0 0-1 0 0,0 0 0 0 0,0 0 0 0 0,0-1 1 0 0,0 1-1 0 0,0 0 0 0 0,0 0 1 0 0,0-1-1 0 0,0 1 0 0 0,1-30-64 0 0,0 21 46 0 0,0-8-33 0 0</inkml:trace>
  <inkml:trace contextRef="#ctx0" brushRef="#br0" timeOffset="1">12 92 2303 0 0,'-11'-43'224'0'0,"11"41"7"0"0,0 4 380 0 0,3 8 1258 0 0,5 18 1008 0 0,-1-14-2942 0 0,0 0-1 0 0,1 0 1 0 0,0 0 0 0 0,1-1-1 0 0,1 0 1 0 0,0-1-1 0 0,1 0 1 0 0,0 0-1 0 0,17 13 1 0 0,-3-7-2629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4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6911 0 0,'-10'10'304'0'0,"1"2"64"0"0,1 2-296 0 0,2 0-72 0 0,1-2 0 0 0,0 0 0 0 0,-2 4 64 0 0,-3 11 0 0 0,-6 14 0 0 0,-7 16 0 0 0,-5 8 256 0 0,0 2 56 0 0,2-2 8 0 0,2-8 0 0 0,3-3-512 0 0,5-10-104 0 0,2-4-24 0 0,5-10 0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0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 2303 0 0,'0'0'16'0'0,"0"0"0"0"0,0 0 0 0 0,0 0 0 0 0,0 0 0 0 0,0 0 0 0 0,0 0 0 0 0,0 0 0 0 0,0 0-1 0 0,0 0 1 0 0,0 0 0 0 0,0 0 0 0 0,1 0 0 0 0,-1 0 0 0 0,0 0 0 0 0,0 0 0 0 0,0 0-1 0 0,0 0 1 0 0,0 0 0 0 0,0 0 0 0 0,0 0 0 0 0,0 0 0 0 0,0 0 0 0 0,0 0 0 0 0,0 0 0 0 0,0 0-1 0 0,1 0 1 0 0,-1 0 0 0 0,0 0 0 0 0,0 0 0 0 0,0 0 0 0 0,0 0 0 0 0,0 0 0 0 0,0 0 0 0 0,0-1-1 0 0,0 1 1 0 0,0 0 0 0 0,0 0 0 0 0,0 0 0 0 0,0 0 0 0 0,0 0 0 0 0,0 0 0 0 0,0 0-1 0 0,0 0 1 0 0,0 0 0 0 0,0 0 0 0 0,0 0 0 0 0,0 0 0 0 0,0 0 0 0 0,0-1 0 0 0,0 1 0 0 0,0 0-1 0 0,0 0 1 0 0,0 0 0 0 0,0 0 0 0 0,0 0 0 0 0,0 0 0 0 0,0 0 0 0 0,0 0 0 0 0,0 0 0 0 0,0 0-1 0 0,0 0 1 0 0,0 0 0 0 0,0 0 0 0 0,0-1 0 0 0,0 1 0 0 0,0 0 0 0 0,0 0 0 0 0,4 8 1259 0 0,5 12 62 0 0,-9-19-1368 0 0,36 95 527 0 0,-5 1 1 0 0,-4 2 0 0 0,27 195-1 0 0,-34-173-3138 0 0,-20-110 1988 0 0</inkml:trace>
  <inkml:trace contextRef="#ctx0" brushRef="#br0" timeOffset="1">16 429 1839 0 0,'-15'-18'5414'0'0,"34"16"-4552"0"0,19-5-1160 0 0,-1-1 0 0 0,0-2-1 0 0,-1-2 1 0 0,50-22-1 0 0,-53 18 299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27 5527 0 0,'-2'-43'300'0'0,"1"5"1175"0"0,-9-59 1 0 0,8 87-1404 0 0,0 0 1 0 0,-1 0-1 0 0,0 0 1 0 0,-1 0-1 0 0,0 1 1 0 0,0-1-1 0 0,-1 1 1 0 0,0 0-1 0 0,-1 1 1 0 0,-10-14-1 0 0,13 19-142 0 0,1 1-1 0 0,-1-1 1 0 0,0 0-1 0 0,-1 1 1 0 0,1-1-1 0 0,0 1 1 0 0,-1 0-1 0 0,1 0 1 0 0,-1 1-1 0 0,0-1 1 0 0,0 1-1 0 0,1-1 1 0 0,-1 1-1 0 0,0 1 1 0 0,0-1-1 0 0,0 0 0 0 0,-5 1 1 0 0,6 0 111 0 0,0 0-1 0 0,0 0 1 0 0,0 1-1 0 0,0 0 1 0 0,1-1 0 0 0,-1 1-1 0 0,0 0 1 0 0,0 0-1 0 0,0 0 1 0 0,1 1 0 0 0,-1-1-1 0 0,1 1 1 0 0,-1 0 0 0 0,1-1-1 0 0,-1 1 1 0 0,1 0-1 0 0,0 0 1 0 0,0 0 0 0 0,0 1-1 0 0,0-1 1 0 0,0 0-1 0 0,1 1 1 0 0,-3 4 0 0 0,2-4-9 0 0,1 1 1 0 0,-1-1 0 0 0,1 1 0 0 0,0 0 0 0 0,-1-1-1 0 0,2 1 1 0 0,-1 0 0 0 0,0 0 0 0 0,1 0-1 0 0,0-1 1 0 0,0 1 0 0 0,0 0 0 0 0,0 0-1 0 0,1 0 1 0 0,0 4 0 0 0,0-6-20 0 0,0 0 0 0 0,-1 0 0 0 0,1 0 0 0 0,0 0 0 0 0,0 0 0 0 0,1-1 0 0 0,-1 1 0 0 0,0 0 0 0 0,1-1 0 0 0,-1 1 1 0 0,0 0-1 0 0,1-1 0 0 0,0 0 0 0 0,-1 1 0 0 0,1-1 0 0 0,0 0 0 0 0,0 0 0 0 0,0 0 0 0 0,0 0 0 0 0,0 0 0 0 0,0 0 0 0 0,0-1 0 0 0,0 1 0 0 0,0-1 0 0 0,0 1 0 0 0,0-1 0 0 0,0 0 0 0 0,4 0 0 0 0,4 0-87 0 0,-1-1 0 0 0,1 0-1 0 0,0-1 1 0 0,-1 0 0 0 0,0 0-1 0 0,1-1 1 0 0,8-4 0 0 0,33-8-268 0 0,-49 14 328 0 0,-1 1-1 0 0,1 0 1 0 0,-1 0-1 0 0,1 0 1 0 0,-1 0-1 0 0,1 0 0 0 0,0 0 1 0 0,-1 0-1 0 0,1 0 1 0 0,-1 0-1 0 0,1 1 1 0 0,-1-1-1 0 0,1 1 0 0 0,-1-1 1 0 0,0 1-1 0 0,1 0 1 0 0,-1-1-1 0 0,0 1 1 0 0,2 1-1 0 0,-1 0 18 0 0,0 0 1 0 0,-1-1-1 0 0,1 1 0 0 0,-1 0 1 0 0,1 0-1 0 0,-1 0 1 0 0,0 1-1 0 0,0-1 0 0 0,0 0 1 0 0,0 0-1 0 0,1 3 0 0 0,0 7 111 0 0,0 0 1 0 0,0 0-1 0 0,-1 0 0 0 0,0 13 0 0 0,-1-18-35 0 0,-12 223 679 0 0,6-165-832 0 0,6-63 46 0 0,0 1 0 0 0,0-1-1 0 0,0 1 1 0 0,-1-1 0 0 0,0 1 0 0 0,1-1-1 0 0,-1 1 1 0 0,0-1 0 0 0,-2 5 0 0 0,2-6 14 0 0,0-1 0 0 0,1 1 0 0 0,-1-1-1 0 0,0 1 1 0 0,0 0 0 0 0,0-1 0 0 0,1 0 0 0 0,-1 1 0 0 0,0-1 0 0 0,0 1 0 0 0,0-1 0 0 0,0 0 0 0 0,0 0 0 0 0,0 1 0 0 0,0-1-1 0 0,0 0 1 0 0,0 0 0 0 0,0 0 0 0 0,0 0 0 0 0,0 0 0 0 0,0 0 0 0 0,0-1 0 0 0,0 1 0 0 0,0 0 0 0 0,0 0 0 0 0,1-1 0 0 0,-1 1-1 0 0,-1-1 1 0 0,-41-12-688 0 0,24 8 5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0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8287 0 0,'3'-2'122'0'0,"1"0"-1"0"0,-1 1 0 0 0,1-1 1 0 0,0 1-1 0 0,-1-1 0 0 0,1 1 1 0 0,0 1-1 0 0,-1-1 0 0 0,1 0 1 0 0,8 1-1 0 0,43 2 947 0 0,-30 0-660 0 0,68 3 540 0 0,23 2-943 0 0,138-9 1 0 0,-208-3-856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1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0 2015 0 0,'-5'1'127'0'0,"0"0"0"0"0,0 0 0 0 0,0 0 0 0 0,0 0 0 0 0,0 1 0 0 0,0 0 0 0 0,1 0 0 0 0,-6 3 0 0 0,8-4-76 0 0,1 0 1 0 0,-1 0 0 0 0,1 0 0 0 0,-1 0-1 0 0,0 1 1 0 0,1-1 0 0 0,0 1-1 0 0,-1-1 1 0 0,1 1 0 0 0,0-1-1 0 0,0 1 1 0 0,0 0 0 0 0,0-1-1 0 0,0 1 1 0 0,0 0 0 0 0,1 0-1 0 0,-1 0 1 0 0,0 0 0 0 0,1 0-1 0 0,0 0 1 0 0,-1 0 0 0 0,1 0-1 0 0,0 3 1 0 0,1-1-11 0 0,0 0 0 0 0,0 0 0 0 0,0-1 0 0 0,1 1 0 0 0,-1-1 0 0 0,1 1 0 0 0,0-1 0 0 0,0 1 0 0 0,0-1 0 0 0,0 0 0 0 0,1 0 0 0 0,-1 0 0 0 0,1 0 0 0 0,0 0 0 0 0,4 2 0 0 0,-2 0-89 0 0,0 0 1 0 0,0 1-1 0 0,6 8 1 0 0,-10-12-4 0 0,0 0 1 0 0,0 0 0 0 0,0 1 0 0 0,0-1-1 0 0,0 0 1 0 0,-1 0 0 0 0,1 1 0 0 0,-1-1 0 0 0,1 0-1 0 0,-1 1 1 0 0,0-1 0 0 0,0 1 0 0 0,0-1-1 0 0,0 5 1 0 0,-2-2-134 0 0,1 1 0 0 0,-1-1 1 0 0,0 1-1 0 0,0-1 0 0 0,-1 1 0 0 0,0-1 0 0 0,0 0 0 0 0,0 0 0 0 0,0-1 0 0 0,-6 7 1 0 0,-7 7 33 0 0,-24 18 1 0 0,9-7 478 0 0,28-26-286 0 0,-11 11 342 0 0,-24 30-1 0 0,36-40-353 0 0,-1 0-1 0 0,0-1 1 0 0,1 1-1 0 0,0 0 1 0 0,0 0-1 0 0,0 0 1 0 0,1 1-1 0 0,-1-1 1 0 0,1 0-1 0 0,0 0 1 0 0,0 1-1 0 0,1-1 0 0 0,-1 1 1 0 0,1 8-1 0 0,0-12-25 0 0,1 1 0 0 0,-1-1 0 0 0,1 1 0 0 0,-1-1 0 0 0,1 1 0 0 0,-1-1 0 0 0,1 0-1 0 0,0 1 1 0 0,0-1 0 0 0,0 0 0 0 0,0 1 0 0 0,0-1 0 0 0,0 0 0 0 0,0 0 0 0 0,0 0-1 0 0,0 0 1 0 0,0 0 0 0 0,1 0 0 0 0,-1 0 0 0 0,0 0 0 0 0,1 0 0 0 0,-1-1-1 0 0,1 1 1 0 0,-1-1 0 0 0,3 1 0 0 0,13 3 88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4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9215 0 0,'0'-13'816'0'0,"0"4"-656"0"0,2 8-160 0 0,-2 2 0 0 0,0 1 864 0 0,0-1 128 0 0,1-4 32 0 0,0 2 8 0 0,2 2-384 0 0,1 4-72 0 0,-2 9-24 0 0,1 5 0 0 0,-1 4-616 0 0,-2 6-128 0 0,-2 3-32 0 0,-3 3-617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7 6447 0 0,'-1'1'114'0'0,"1"-1"-1"0"0,-1 0 1 0 0,0 1-1 0 0,1-1 0 0 0,-1 0 1 0 0,0 0-1 0 0,0 1 1 0 0,0-1-1 0 0,1 0 0 0 0,-1 0 1 0 0,0 0-1 0 0,0 0 0 0 0,0 0 1 0 0,1 0-1 0 0,-1 0 1 0 0,0-1-1 0 0,0 1 0 0 0,0 0 1 0 0,1 0-1 0 0,-1 0 1 0 0,-1-1-1 0 0,2 0-10 0 0,0 1-1 0 0,-1-1 1 0 0,1 1 0 0 0,0-1 0 0 0,0 1-1 0 0,0-1 1 0 0,0 1 0 0 0,0-1-1 0 0,0 0 1 0 0,0 1 0 0 0,0-1 0 0 0,0 1-1 0 0,0-1 1 0 0,0 1 0 0 0,0-1-1 0 0,0 1 1 0 0,0-1 0 0 0,0 1 0 0 0,1-1-1 0 0,-1 1 1 0 0,0-1 0 0 0,1 0-1 0 0,2-6 392 0 0,1 1 0 0 0,0 0 0 0 0,5-7 0 0 0,-9 12-569 0 0,94-119 1237 0 0,81-117-1226 0 0,-132 166 38 0 0,-3-1-1 0 0,-4-2 0 0 0,45-126 1 0 0,-69 163-90 0 0,-5 13 8 0 0,0 1 0 0 0,2 1 0 0 0,21-39 0 0 0,-30 61 121 0 0,0 0 1 0 0,0 1 0 0 0,0-1-1 0 0,0 0 1 0 0,0 0 0 0 0,0 0 0 0 0,0 1-1 0 0,0-1 1 0 0,0 0 0 0 0,0 0-1 0 0,0 1 1 0 0,0-1 0 0 0,1 0 0 0 0,-1 0-1 0 0,0 0 1 0 0,0 0 0 0 0,0 1-1 0 0,0-1 1 0 0,0 0 0 0 0,1 0 0 0 0,-1 0-1 0 0,0 0 1 0 0,0 0 0 0 0,0 1-1 0 0,1-1 1 0 0,-1 0 0 0 0,0 0-1 0 0,0 0 1 0 0,0 0 0 0 0,1 0 0 0 0,-1 0-1 0 0,0 0 1 0 0,0 0 0 0 0,0 0-1 0 0,1 0 1 0 0,-1 0 0 0 0,0 0 0 0 0,0 0-1 0 0,1 0 1 0 0,-1 0 0 0 0,0 0-1 0 0,0 0 1 0 0,0 0 0 0 0,1 0 0 0 0,-1 0-1 0 0,0 0 1 0 0,0 0 0 0 0,0-1-1 0 0,1 1 1 0 0,-1 0 0 0 0,0 0-1 0 0,0 0 1 0 0,0 0 0 0 0,1 0 0 0 0,-1-1-1 0 0,0 1 1 0 0,0 0 0 0 0,0 0-1 0 0,0 0 1 0 0,0 0 0 0 0,0-1 0 0 0,1 1-1 0 0,-1 0 1 0 0,0 0 0 0 0,0 0-1 0 0,0-1 1 0 0,0 1 0 0 0,0 0 0 0 0,0-1-1 0 0,3 20 428 0 0,-2-18-419 0 0,3 73 131 0 0,-11 142 0 0 0,3-164-196 0 0,-9 135-402 0 0,-5 95-1909 0 0,18-189 560 0 0,2-77-237 0 0,5 28-1 0 0,-2-27-863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2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9 6447 0 0,'-2'-8'576'0'0,"2"4"-464"0"0,3 3-112 0 0,1 1 0 0 0,0 0 800 0 0,2 0 144 0 0,5-3 24 0 0,7-3 8 0 0,11 0-440 0 0,9-2-88 0 0,10 0-24 0 0,4 1 0 0 0,5 1-344 0 0,0-1-80 0 0,1 5 0 0 0,-1-1-509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4839 0 0,'6'-5'0'0'0,"-6"2"0"0"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53 1375 0 0,'0'-7'169'0'0,"-1"0"-1"0"0,0 1 0 0 0,0-1 0 0 0,-1 0 0 0 0,0 1 1 0 0,0-1-1 0 0,-1 1 0 0 0,1-1 0 0 0,-1 1 0 0 0,-1 0 1 0 0,1 0-1 0 0,-1 1 0 0 0,0-1 0 0 0,0 1 0 0 0,-1 0 1 0 0,0 0-1 0 0,0 0 0 0 0,0 0 0 0 0,0 1 0 0 0,-1 0 1 0 0,1 0-1 0 0,-1 1 0 0 0,0-1 0 0 0,0 1 0 0 0,-12-4 1 0 0,12 5-158 0 0,-1 0 0 0 0,1 0 0 0 0,-1 1 0 0 0,1 0 0 0 0,-1 0 0 0 0,0 0 0 0 0,1 1 0 0 0,-1 0 1 0 0,0 0-1 0 0,0 1 0 0 0,-11 2 0 0 0,13-1 84 0 0,0-1 1 0 0,0 1-1 0 0,0 0 1 0 0,0 1-1 0 0,0-1 1 0 0,0 1-1 0 0,1 0 1 0 0,-1 0-1 0 0,1 1 1 0 0,0-1 0 0 0,0 1-1 0 0,0 0 1 0 0,0 0-1 0 0,1 0 1 0 0,-6 8-1 0 0,2 0 125 0 0,1 0 0 0 0,0 1 0 0 0,1 0 0 0 0,0 0 0 0 0,1 0 0 0 0,0 1 0 0 0,-3 26 0 0 0,4-11 70 0 0,1 1 0 0 0,4 49-1 0 0,-1-63-258 0 0,1-1-1 0 0,1 0 0 0 0,0 0 0 0 0,8 22 0 0 0,-9-32-40 0 0,0 0 1 0 0,0 0-1 0 0,0 0 0 0 0,1 0 0 0 0,0-1 1 0 0,0 1-1 0 0,0-1 0 0 0,0 1 0 0 0,1-1 1 0 0,-1 0-1 0 0,1 0 0 0 0,0-1 0 0 0,1 1 1 0 0,-1-1-1 0 0,9 6 0 0 0,-10-9-32 0 0,0 1 1 0 0,0 0-1 0 0,0 0 0 0 0,-1-1 1 0 0,1 0-1 0 0,0 1 0 0 0,0-1 1 0 0,0 0-1 0 0,0-1 0 0 0,0 1 1 0 0,0 0-1 0 0,-1-1 0 0 0,1 0 1 0 0,0 1-1 0 0,0-1 0 0 0,-1 0 1 0 0,1-1-1 0 0,0 1 0 0 0,-1 0 1 0 0,1-1-1 0 0,-1 1 0 0 0,0-1 0 0 0,1 0 1 0 0,2-3-1 0 0,6-6-97 0 0,0 0 0 0 0,-1 0 1 0 0,13-18-1 0 0,-17 20 125 0 0,10-14-141 0 0,-2-1 0 0 0,0-1 0 0 0,-2 0 0 0 0,-1 0 0 0 0,-1-2 0 0 0,-1 1 0 0 0,8-37 0 0 0,-17 61 158 0 0,1 0 0 0 0,-1 1 0 0 0,1-1 0 0 0,-1 1 0 0 0,1-1 0 0 0,0 0 0 0 0,0 1 0 0 0,0 0 0 0 0,0-1 0 0 0,1-1 0 0 0,-2 3 0 0 0,1 0 0 0 0,-1 0 0 0 0,0-1 0 0 0,0 1 1 0 0,0 0-1 0 0,0 0 0 0 0,1 0 0 0 0,-1 0 0 0 0,0 0 0 0 0,0 0 0 0 0,0 0 0 0 0,1-1 0 0 0,-1 1 1 0 0,0 0-1 0 0,0 0 0 0 0,0 0 0 0 0,1 0 0 0 0,-1 0 0 0 0,0 0 0 0 0,0 0 0 0 0,1 0 0 0 0,-1 0 1 0 0,0 0-1 0 0,0 0 0 0 0,0 0 0 0 0,1 1 0 0 0,-1-1 0 0 0,0 0 0 0 0,0 0 0 0 0,1 0 0 0 0,4 11 114 0 0,-2 9 16 0 0,0 0-1 0 0,-2-1 1 0 0,0 1 0 0 0,-3 25 0 0 0,1 0 345 0 0,1-28-391 0 0,0 14 895 0 0,7 60 0 0 0,-6-83-863 0 0,0-1-1 0 0,1 1 0 0 0,0 0 0 0 0,0-1 0 0 0,1 1 1 0 0,0-1-1 0 0,1 0 0 0 0,-1 0 0 0 0,1 0 1 0 0,1 0-1 0 0,-1 0 0 0 0,11 10 0 0 0,-12-14-489 0 0,0-1 0 0 0,1 1-1 0 0,-1-1 1 0 0,1 1-1 0 0,-1-1 1 0 0,1 0 0 0 0,0-1-1 0 0,5 3 1 0 0,4 0-3415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1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5983 0 0,'-2'1'536'0'0,"-1"1"-432"0"0,2-1-104 0 0,1 0 0 0 0,0 2 320 0 0,-1-1 32 0 0,-2 2 16 0 0,1 4 0 0 0,-2 2-248 0 0,-1 3-56 0 0,1 0 0 0 0,-1 1-64 0 0,3-1-216 0 0,-4 1-96 0 0,3 0-16 0 0,-1 0-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01 1375 0 0,'-15'-33'2710'0'0,"12"25"-2052"0"0,-1 0 0 0 0,0 0 0 0 0,-5-8 0 0 0,7 14-646 0 0,0 0-1 0 0,0-1 1 0 0,0 1 0 0 0,0 0 0 0 0,-1 0 0 0 0,1 1 0 0 0,0-1 0 0 0,-1 0-1 0 0,1 1 1 0 0,-1-1 0 0 0,0 1 0 0 0,1 0 0 0 0,-1 0 0 0 0,0 0 0 0 0,0 0-1 0 0,0 1 1 0 0,0-1 0 0 0,0 1 0 0 0,0-1 0 0 0,0 1 0 0 0,0 0 0 0 0,1 0-1 0 0,-1 1 1 0 0,0-1 0 0 0,0 0 0 0 0,0 1 0 0 0,0 0 0 0 0,-5 2 0 0 0,2-1 57 0 0,0 0 1 0 0,0 1 0 0 0,1 0 0 0 0,-1 0 0 0 0,1 0 0 0 0,0 1 0 0 0,0 0-1 0 0,0 0 1 0 0,0 0 0 0 0,1 1 0 0 0,0-1 0 0 0,-6 9 0 0 0,6-6 39 0 0,0 0 1 0 0,1 0 0 0 0,0 0-1 0 0,0 0 1 0 0,1 0-1 0 0,0 1 1 0 0,0-1 0 0 0,-1 14-1 0 0,2-17-109 0 0,1 0 0 0 0,0 0 0 0 0,0 0-1 0 0,0 0 1 0 0,0 0 0 0 0,1 0 0 0 0,-1 0 0 0 0,1 0-1 0 0,0 0 1 0 0,1-1 0 0 0,-1 1 0 0 0,0 0 0 0 0,1-1-1 0 0,0 1 1 0 0,0-1 0 0 0,0 1 0 0 0,0-1 0 0 0,5 5-1 0 0,-5-6-59 0 0,0-1-1 0 0,0 0 0 0 0,0 1 0 0 0,1-1 0 0 0,-1 0 1 0 0,0 0-1 0 0,0 0 0 0 0,1-1 0 0 0,-1 1 0 0 0,1-1 1 0 0,-1 1-1 0 0,0-1 0 0 0,1 0 0 0 0,-1 0 0 0 0,1 0 1 0 0,-1 0-1 0 0,1 0 0 0 0,-1 0 0 0 0,0-1 0 0 0,1 1 0 0 0,-1-1 1 0 0,4-1-1 0 0,6-2-306 0 0,-1-1 0 0 0,1-1 0 0 0,11-7 0 0 0,-14 8 241 0 0,38-26-808 0 0,-32 20 769 0 0,0 1 0 0 0,27-12 0 0 0,-42 21 190 0 0,0 1-1 0 0,1 0 1 0 0,-1 0-1 0 0,1 0 1 0 0,-1 0-1 0 0,0 0 1 0 0,1-1-1 0 0,-1 1 1 0 0,1 0-1 0 0,-1 0 1 0 0,0 0 0 0 0,1 0-1 0 0,-1 0 1 0 0,1 0-1 0 0,-1 0 1 0 0,1 0-1 0 0,-1 0 1 0 0,0 1-1 0 0,1-1 1 0 0,-1 0-1 0 0,1 0 1 0 0,-1 0-1 0 0,0 0 1 0 0,1 1-1 0 0,-1-1 1 0 0,1 0 0 0 0,-1 0-1 0 0,1 1 1 0 0,-1 0 21 0 0,1 0 0 0 0,-1 0 0 0 0,1 0 1 0 0,-1 0-1 0 0,1 0 0 0 0,-1 0 0 0 0,1 0 1 0 0,-1 0-1 0 0,0 0 0 0 0,0 0 0 0 0,1 2 1 0 0,-2 34 665 0 0,0-28-564 0 0,0 134 1254 0 0,1-47-512 0 0,-17 130 0 0 0,12-188-756 0 0,-2 0 0 0 0,-1-1 0 0 0,-24 66 0 0 0,30-98-133 0 0,0 0 1 0 0,-1 0-1 0 0,0 0 0 0 0,0-1 0 0 0,0 1 0 0 0,0-1 0 0 0,-1 1 0 0 0,1-1 0 0 0,-1 0 0 0 0,-1-1 0 0 0,1 1 0 0 0,0-1 1 0 0,-1 0-1 0 0,-7 4 0 0 0,8-5-13 0 0,0 0 1 0 0,-1 0 0 0 0,1-1 0 0 0,-1 0-1 0 0,0 0 1 0 0,1 0 0 0 0,-1-1-1 0 0,0 1 1 0 0,0-1 0 0 0,1 0 0 0 0,-1-1-1 0 0,0 1 1 0 0,1-1 0 0 0,-1 0 0 0 0,0 0-1 0 0,1 0 1 0 0,-6-3 0 0 0,2 1-31 0 0,-1-1 1 0 0,1 0 0 0 0,1-1-1 0 0,-1 0 1 0 0,1 0-1 0 0,-1 0 1 0 0,2-1 0 0 0,-1 0-1 0 0,1-1 1 0 0,0 1-1 0 0,0-1 1 0 0,0-1 0 0 0,-7-12-1 0 0,10 15 124 0 0,1 0 1 0 0,-1 0-1 0 0,1-1 0 0 0,0 1 0 0 0,1-1 0 0 0,-1 1 0 0 0,1-1 0 0 0,0 1 0 0 0,0-1 0 0 0,1 0 1 0 0,0 0-1 0 0,0 1 0 0 0,0-1 0 0 0,0 0 0 0 0,1 0 0 0 0,0 1 0 0 0,0-1 0 0 0,1 1 1 0 0,0-1-1 0 0,0 1 0 0 0,0-1 0 0 0,4-5 0 0 0,1 0-156 0 0,0 1 1 0 0,1 0-1 0 0,0 0 1 0 0,0 1-1 0 0,12-10 0 0 0,51-36-2229 0 0,-46 37-95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2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455 0 0,'-10'9'183'0'0,"1"0"0"0"0,0 1-1 0 0,1 0 1 0 0,0 0 0 0 0,0 1-1 0 0,-10 20 1 0 0,11-19-124 0 0,-12 21 363 0 0,2 0 0 0 0,1 1 0 0 0,1 1 0 0 0,2 0 0 0 0,2 1 0 0 0,1 0 0 0 0,2 1 0 0 0,-6 62 0 0 0,8-4 376 0 0,3 0 0 0 0,5 0-1 0 0,4 0 1 0 0,24 124-1 0 0,-26-197-791 0 0,2 0 0 0 0,0-1 0 0 0,2 1 0 0 0,0-2-1 0 0,13 24 1 0 0,-15-34-192 0 0,0 1-1 0 0,1-2 1 0 0,0 1-1 0 0,1-1 0 0 0,0 0 1 0 0,0-1-1 0 0,1 0 1 0 0,0 0-1 0 0,0-1 1 0 0,1 0-1 0 0,15 8 0 0 0,15 4-257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6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2303 0 0,'1'-1'87'0'0,"0"0"-1"0"0,0 0 0 0 0,0 0 1 0 0,0 0-1 0 0,0 0 0 0 0,0 1 0 0 0,0-1 1 0 0,0 0-1 0 0,0 1 0 0 0,0-1 1 0 0,1 1-1 0 0,-1-1 0 0 0,0 1 0 0 0,0-1 1 0 0,1 1-1 0 0,-1 0 0 0 0,0 0 1 0 0,0 0-1 0 0,1 0 0 0 0,2 0 0 0 0,34 2 1318 0 0,-23-1-1044 0 0,79-1 279 0 0,169-24 0 0 0,-247 21-1255 0 0,-2 0-174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18 5527 0 0,'-13'-29'599'0'0,"10"20"-155"0"0,-1 1 1 0 0,0-1-1 0 0,-1 1 0 0 0,0 0 0 0 0,0 0 0 0 0,0 0 0 0 0,-10-10 0 0 0,13 17-537 0 0,0-1 0 0 0,0 1 0 0 0,0 0 0 0 0,0 0 0 0 0,-1 0 0 0 0,1 0 0 0 0,0 0 0 0 0,0 0 0 0 0,-1 0 0 0 0,1 1 0 0 0,0-1 0 0 0,-1 1 0 0 0,1 0 0 0 0,0 0 0 0 0,-1 0 0 0 0,1 0 0 0 0,-1 0 0 0 0,1 0 0 0 0,0 1 0 0 0,-1-1 0 0 0,1 1 0 0 0,0 0 0 0 0,-1-1 0 0 0,1 1 0 0 0,0 0 0 0 0,0 0 0 0 0,0 1 0 0 0,-3 1 0 0 0,-1 0-55 0 0,0 1 0 0 0,0 1-1 0 0,1-1 1 0 0,-1 1 0 0 0,1 0 0 0 0,0 1 0 0 0,0-1 0 0 0,-4 7 0 0 0,4-3 280 0 0,0 0 0 0 0,1 0 0 0 0,0 1 0 0 0,0 0 0 0 0,1 0 1 0 0,0 0-1 0 0,1 0 0 0 0,0 0 0 0 0,1 0 0 0 0,0 1 0 0 0,0-1 1 0 0,2 18-1 0 0,3 10 514 0 0,1 0 0 0 0,12 39 0 0 0,-14-61-616 0 0,68 391 114 0 0,-69-389-31 0 0,0 25-1 0 0,-2-38-87 0 0,0 0 0 0 0,-1-1 0 0 0,1 1 1 0 0,-1 0-1 0 0,0 0 0 0 0,0 0 0 0 0,-1-1 0 0 0,1 1 0 0 0,-1-1 1 0 0,-3 6-1 0 0,4-8-41 0 0,-1 0 0 0 0,1-1 0 0 0,-1 1 0 0 0,0-1 0 0 0,1 1 0 0 0,-1-1 0 0 0,0 0 0 0 0,0 0 0 0 0,0 1 0 0 0,0-1 0 0 0,0-1 0 0 0,0 1 0 0 0,0 0 0 0 0,0 0 0 0 0,-1-1 1 0 0,1 1-1 0 0,0-1 0 0 0,0 0 0 0 0,-1 0 0 0 0,1 0 0 0 0,0 0 0 0 0,0 0 0 0 0,-1 0 0 0 0,-1-1 0 0 0,-9 0-407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57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455 0 0,'-5'1'125'0'0,"1"1"0"0"0,-1-1-1 0 0,1 1 1 0 0,0 0-1 0 0,0 0 1 0 0,0 1 0 0 0,0-1-1 0 0,0 1 1 0 0,0 0-1 0 0,1 0 1 0 0,0 0-1 0 0,-1 1 1 0 0,1-1 0 0 0,0 1-1 0 0,0 0 1 0 0,-2 4-1 0 0,-3 5 256 0 0,0 1 1 0 0,1 0-1 0 0,-8 22 0 0 0,5-5 122 0 0,0 0 1 0 0,3 0-1 0 0,0 1 0 0 0,-2 39 0 0 0,8-44-153 0 0,0 0-1 0 0,1 0 0 0 0,2 0 1 0 0,1 0-1 0 0,9 39 0 0 0,-9-54-306 0 0,1-1 0 0 0,0 1-1 0 0,1 0 1 0 0,0-1 0 0 0,10 17 0 0 0,-11-23-63 0 0,0 1 1 0 0,0-1-1 0 0,0 0 1 0 0,1 0 0 0 0,0-1-1 0 0,-1 1 1 0 0,2-1 0 0 0,-1 0-1 0 0,0-1 1 0 0,1 1-1 0 0,0-1 1 0 0,7 3 0 0 0,6 1-26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4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66 5527 0 0,'-2'-1'-159'0'0,"-15"-11"5165"0"0,17 11-4852 0 0,0 1 0 0 0,0 0 0 0 0,0-1 0 0 0,0 1-1 0 0,-1 0 1 0 0,1 0 0 0 0,0-1 0 0 0,0 1 0 0 0,0 0 0 0 0,0-1 0 0 0,0 1-1 0 0,0 0 1 0 0,0 0 0 0 0,0-1 0 0 0,0 1 0 0 0,0 0 0 0 0,0-1 0 0 0,0 1 0 0 0,0 0-1 0 0,0-1 1 0 0,0 1 0 0 0,0-1 0 0 0,9-6 1279 0 0,4 2-962 0 0,-1 0-1 0 0,24-5 1 0 0,63-5-3102 0 0,-92 14 1915 0 0,1 0 0 0 0,-1 1 1 0 0,1 0-1 0 0,-1 0 0 0 0,1 0 0 0 0,14 4 0 0 0,-20-3 516 0 0,1 0 0 0 0,-1 0 1 0 0,0 0-1 0 0,1 0 0 0 0,-1 0 0 0 0,0 1 0 0 0,0-1 1 0 0,0 0-1 0 0,0 1 0 0 0,0 0 0 0 0,0 0 0 0 0,-1-1 0 0 0,1 1 1 0 0,0 0-1 0 0,-1 0 0 0 0,0 1 0 0 0,1-1 0 0 0,-1 0 1 0 0,0 0-1 0 0,0 1 0 0 0,0-1 0 0 0,-1 0 0 0 0,1 1 1 0 0,0 3-1 0 0,1 5 220 0 0,-1 1-1 0 0,0 0 1 0 0,-1-1 0 0 0,0 1 0 0 0,-3 19 0 0 0,-15 59 2184 0 0,13-69-1447 0 0,-33 118 3108 0 0,29-111-3232 0 0,-2-1 0 0 0,-26 49 0 0 0,35-73-651 0 0,0 0 0 0 0,1 0 0 0 0,-1 0 0 0 0,-1 0 0 0 0,1-1 0 0 0,0 1 0 0 0,-5 3 0 0 0,6-5-37 0 0,0-1 0 0 0,1 0 0 0 0,-1 1 0 0 0,0-1-1 0 0,0 0 1 0 0,0 1 0 0 0,0-1 0 0 0,0 0-1 0 0,0 0 1 0 0,0 0 0 0 0,1 0 0 0 0,-1 1 0 0 0,0-2-1 0 0,0 1 1 0 0,0 0 0 0 0,0 0 0 0 0,0 0 0 0 0,0 0-1 0 0,0 0 1 0 0,0-1 0 0 0,0 1 0 0 0,1 0-1 0 0,-1-1 1 0 0,0 1 0 0 0,0-1 0 0 0,0 1 0 0 0,1-1-1 0 0,-1 1 1 0 0,0-1 0 0 0,1 0 0 0 0,-1 1 0 0 0,0-2-1 0 0,-7-6-707 0 0,1-1 0 0 0,0 0 0 0 0,1-1 0 0 0,0 1 0 0 0,0-1 0 0 0,-4-11 0 0 0,-5-8-472 0 0,-34-70 899 0 0,37 72 3448 0 0,-13-50 0 0 0,25 76-3032 0 0,0 1 0 0 0,-1-1 0 0 0,1 0-1 0 0,0 0 1 0 0,0 1 0 0 0,0-1 0 0 0,-1 0-1 0 0,1 0 1 0 0,0 0 0 0 0,0 1 0 0 0,0-1 0 0 0,0 0-1 0 0,0 0 1 0 0,0 0 0 0 0,0 1 0 0 0,1-1-1 0 0,-1 0 1 0 0,0 0 0 0 0,0 1 0 0 0,1-1-1 0 0,-1 0 1 0 0,0 0 0 0 0,1 1 0 0 0,-1-1-1 0 0,1 0 1 0 0,-1 1 0 0 0,1-1 0 0 0,-1 0 0 0 0,1 1-1 0 0,-1-1 1 0 0,1 1 0 0 0,0-1 0 0 0,-1 1-1 0 0,1-1 1 0 0,0 1 0 0 0,-1 0 0 0 0,2-1-1 0 0,2 0 289 0 0,-1 1-1 0 0,1-1 0 0 0,0 1 1 0 0,0 0-1 0 0,0 0 0 0 0,6 1 1 0 0,-8-1-363 0 0,12 2-1054 0 0,1 0-1 0 0,-1 1 0 0 0,27 9 0 0 0,-35-9 596 0 0,1-1 0 0 0,0 1 0 0 0,-1 1 0 0 0,0-1 0 0 0,1 1 0 0 0,-2 0 0 0 0,1 1 0 0 0,0-1-1 0 0,9 11 1 0 0,-14-14 450 0 0,0 1 0 0 0,0-1 0 0 0,0 1 0 0 0,0-1 0 0 0,-1 1 0 0 0,1 0 0 0 0,0-1 0 0 0,-1 1 0 0 0,1 0 0 0 0,-1-1 0 0 0,0 1 0 0 0,1 0 0 0 0,-1 0 0 0 0,0-1 0 0 0,0 1 0 0 0,0 0 0 0 0,0 0 0 0 0,0-1-1 0 0,-1 1 1 0 0,1 0 0 0 0,0 0 0 0 0,-1-1 0 0 0,0 1 0 0 0,1 0 0 0 0,-1-1 0 0 0,0 1 0 0 0,0-1 0 0 0,0 1 0 0 0,0-1 0 0 0,0 1 0 0 0,-2 1 0 0 0,-4 5 777 0 0,0 0 0 0 0,-1 0 0 0 0,0-1 1 0 0,-11 7-1 0 0,5-3-739 0 0,4-3 74 0 0,6-5-173 0 0,0 0 0 0 0,0 0 0 0 0,0 0 0 0 0,1 1 0 0 0,-1-1 0 0 0,1 1 0 0 0,0 0 0 0 0,0 0 0 0 0,0 0 0 0 0,-2 5 0 0 0,5-8 52 0 0,0 0 0 0 0,0 0 0 0 0,0 0 0 0 0,0 0 0 0 0,0 0 0 0 0,0 0 0 0 0,0 0 0 0 0,0 0 0 0 0,1 0 0 0 0,-1-1 0 0 0,0 1 0 0 0,1 0 0 0 0,-1 0 0 0 0,0 0 0 0 0,1 0 0 0 0,-1 0 0 0 0,1 0 0 0 0,0-1 0 0 0,-1 1 0 0 0,1 0 0 0 0,-1-1 0 0 0,1 1 0 0 0,0 0 0 0 0,0-1 0 0 0,-1 1 0 0 0,1-1 0 0 0,0 1 0 0 0,0-1-1 0 0,0 1 1 0 0,1 0 0 0 0,32 13 78 0 0,-29-13-94 0 0,-5 0 28 0 0,33 12 7 0 0,-31-12-22 0 0,0 0-1 0 0,0 0 0 0 0,0 1 0 0 0,0-1 0 0 0,0 1 0 0 0,0-1 0 0 0,0 1 0 0 0,0 0 1 0 0,-1-1-1 0 0,1 1 0 0 0,2 4 0 0 0,-4-5-3 0 0,0-1 0 0 0,0 1 0 0 0,1 0 1 0 0,-1 0-1 0 0,0 0 0 0 0,0-1 0 0 0,0 1 0 0 0,0 0 0 0 0,0 0 0 0 0,-1 0 1 0 0,1-1-1 0 0,0 1 0 0 0,0 0 0 0 0,0 0 0 0 0,-1 0 0 0 0,1-1 1 0 0,0 1-1 0 0,-1 0 0 0 0,1-1 0 0 0,-1 1 0 0 0,1 0 0 0 0,-1-1 0 0 0,1 1 1 0 0,-1 0-1 0 0,1-1 0 0 0,-2 2 0 0 0,-20 14-223 0 0,18-13 195 0 0,-65 42-63 0 0,-21 15 1566 0 0,89-59-1401 0 0,0 0 0 0 0,0 0 0 0 0,0 0 0 0 0,0 0-1 0 0,0 0 1 0 0,0 0 0 0 0,0 0 0 0 0,0 0-1 0 0,1 0 1 0 0,-1 0 0 0 0,0 0 0 0 0,1 0 0 0 0,-1 1-1 0 0,0-1 1 0 0,1 0 0 0 0,-1 0 0 0 0,1 1 0 0 0,0-1-1 0 0,-1 2 1 0 0,2-2-34 0 0,-1 0 0 0 0,0 0-1 0 0,0 0 1 0 0,1 0 0 0 0,-1 0 0 0 0,1 0-1 0 0,-1 0 1 0 0,1 0 0 0 0,-1 0 0 0 0,1-1-1 0 0,0 1 1 0 0,-1 0 0 0 0,1 0 0 0 0,0 0-1 0 0,-1-1 1 0 0,1 1 0 0 0,0 0 0 0 0,0-1-1 0 0,0 1 1 0 0,0-1 0 0 0,0 1 0 0 0,0-1-1 0 0,0 0 1 0 0,0 1 0 0 0,1-1 0 0 0,14 6-294 0 0,-1-2 0 0 0,27 5 1 0 0,-27-7-511 0 0,-1 1 0 0 0,0 1-1 0 0,23 9 1 0 0,-36-13 662 0 0,0 0 1 0 0,0 0-1 0 0,-1 1 0 0 0,1-1 0 0 0,0 0 0 0 0,-1 1 0 0 0,1-1 0 0 0,0 1 0 0 0,-1-1 1 0 0,1 1-1 0 0,0 0 0 0 0,-1-1 0 0 0,1 1 0 0 0,-1-1 0 0 0,1 1 0 0 0,0 1 0 0 0,-1 4-2150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7 3223 0 0,'2'-9'222'0'0,"-2"4"138"0"0,1 0 1 0 0,0 1-1 0 0,0-1 0 0 0,0 0 0 0 0,0 1 1 0 0,1-1-1 0 0,3-6 0 0 0,-5 11-346 0 0,0 0 1 0 0,1-1-1 0 0,-1 1 0 0 0,0 0 0 0 0,0 0 0 0 0,0 0 0 0 0,0-1 0 0 0,1 1 0 0 0,-1 0 0 0 0,0 0 0 0 0,0 0 0 0 0,0 0 0 0 0,1 0 0 0 0,-1-1 0 0 0,0 1 0 0 0,0 0 0 0 0,1 0 0 0 0,-1 0 0 0 0,0 0 0 0 0,0 0 1 0 0,1 0-1 0 0,-1 0 0 0 0,0 0 0 0 0,0 0 0 0 0,1 0 0 0 0,-1 0 0 0 0,0 0 0 0 0,0 0 0 0 0,1 0 0 0 0,-1 0 0 0 0,0 0 0 0 0,1 0 0 0 0,-1 0 0 0 0,0 0 0 0 0,0 0 0 0 0,0 1 0 0 0,1-1 0 0 0,-1 0 0 0 0,0 0 1 0 0,0 0-1 0 0,1 0 0 0 0,-1 1 0 0 0,0-1 0 0 0,0 0 0 0 0,0 0 0 0 0,0 0 0 0 0,1 1 0 0 0,-1-1 0 0 0,0 0 0 0 0,0 0 0 0 0,0 0 0 0 0,0 1 0 0 0,0-1 0 0 0,0 0 0 0 0,0 1 0 0 0,7 14 58 0 0,-4-2 9 0 0,-1 0 1 0 0,0 0-1 0 0,-1 0 0 0 0,-1 16 0 0 0,-5 55 684 0 0,4-74-649 0 0,-19 136 1615 0 0,-39 148 0 0 0,58-289-1736 0 0,0-3 0 0 0,0 0 0 0 0,1 1 0 0 0,-1-1 0 0 0,1 0 0 0 0,0 0 0 0 0,0 0 0 0 0,0 1 0 0 0,0-1 0 0 0,0 0 0 0 0,0 0 0 0 0,1 4 0 0 0,15-26-412 0 0,-3-2-8 0 0,-5 9 250 0 0,0 0 0 0 0,13-16 0 0 0,-19 26 218 0 0,0 0 0 0 0,1 1 1 0 0,-1-1-1 0 0,1 1 0 0 0,-1 0 1 0 0,1 0-1 0 0,0 0 0 0 0,0 0 1 0 0,0 1-1 0 0,0-1 0 0 0,0 1 1 0 0,0-1-1 0 0,0 1 0 0 0,1 0 1 0 0,-1 0-1 0 0,4 0 0 0 0,-5 1 1 0 0,0 0-1 0 0,0 0 0 0 0,0 0 1 0 0,-1 1-1 0 0,1-1 0 0 0,0 0 1 0 0,0 1-1 0 0,0-1 1 0 0,0 1-1 0 0,0 0 0 0 0,0-1 1 0 0,-1 1-1 0 0,1 0 0 0 0,0 0 1 0 0,2 2-1 0 0,-1 0 8 0 0,-1-1 1 0 0,1 1-1 0 0,0 0 0 0 0,-1 0 0 0 0,1 0 1 0 0,-1 1-1 0 0,2 4 0 0 0,1 1 21 0 0,-1 1 0 0 0,0 0 0 0 0,-1 1 0 0 0,4 16 0 0 0,-6-22-100 0 0,0-1 0 0 0,-1 0 0 0 0,1 1 0 0 0,-1-1 0 0 0,0 0 0 0 0,0 1 0 0 0,0-1 0 0 0,-1 1 0 0 0,1-1 0 0 0,-1 0 0 0 0,0 1 0 0 0,-1-1 0 0 0,1 0 0 0 0,-1 0 0 0 0,0 0 0 0 0,0 0 0 0 0,0 0 0 0 0,0 0 0 0 0,0-1 0 0 0,-1 1 0 0 0,0-1 0 0 0,0 1 0 0 0,0-1 0 0 0,0 0 0 0 0,0 0 0 0 0,-1-1 0 0 0,1 1 0 0 0,-1-1 0 0 0,0 1 0 0 0,0-1 0 0 0,0 0 0 0 0,0-1 0 0 0,0 1 0 0 0,0-1 0 0 0,0 1 0 0 0,-1-1 0 0 0,1-1 0 0 0,0 1 0 0 0,-6 0 0 0 0,4-1 7 0 0,0 0 0 0 0,0 0 0 0 0,-1 0-1 0 0,1-1 1 0 0,0 0 0 0 0,-10-3 0 0 0,13 3 20 0 0,0 0 1 0 0,0 0-1 0 0,-1-1 1 0 0,1 1-1 0 0,0-1 1 0 0,0 0-1 0 0,0 0 0 0 0,1 0 1 0 0,-1 0-1 0 0,0 0 1 0 0,1 0-1 0 0,0-1 1 0 0,-4-3-1 0 0,6 6-13 0 0,0-1 0 0 0,0 1-1 0 0,-1 0 1 0 0,1 0 0 0 0,0-1-1 0 0,0 1 1 0 0,0 0 0 0 0,0-1 0 0 0,-1 1-1 0 0,1 0 1 0 0,0-1 0 0 0,0 1-1 0 0,0 0 1 0 0,0-1 0 0 0,0 1-1 0 0,0 0 1 0 0,0-1 0 0 0,0 1-1 0 0,0 0 1 0 0,0-1 0 0 0,0 1 0 0 0,0 0-1 0 0,0-1 1 0 0,0 1 0 0 0,0 0-1 0 0,0-1 1 0 0,0 1 0 0 0,1 0-1 0 0,-1-1 1 0 0,0 1 0 0 0,0 0-1 0 0,0 0 1 0 0,1-1 0 0 0,-1 1-1 0 0,0 0 1 0 0,0 0 0 0 0,0-1 0 0 0,1 1-1 0 0,-1 0 1 0 0,0 0 0 0 0,1 0-1 0 0,-1-1 1 0 0,15-3-2085 0 0,-7 3-1143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759 0 0,'3'0'185'0'0,"-1"-1"0"0"0,0 0 0 0 0,1 1 0 0 0,-1 0 0 0 0,1 0 0 0 0,-1 0 0 0 0,1 0 0 0 0,-1 0 0 0 0,1 0 0 0 0,-1 0 0 0 0,1 1-1 0 0,-1 0 1 0 0,1-1 0 0 0,-1 1 0 0 0,0 0 0 0 0,1 0 0 0 0,-1 0 0 0 0,2 2 0 0 0,2 1 655 0 0,1 1 0 0 0,-1 0 0 0 0,-1 1 1 0 0,8 7-1 0 0,-7-6-1661 0 0,1 0 0 0 0,11 9 0 0 0,-11-11-2615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0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15 455 0 0,'1'-8'293'0'0,"0"1"0"0"0,0-1 0 0 0,-1 0-1 0 0,0 1 1 0 0,0-1 0 0 0,-2-9 0 0 0,1 12-88 0 0,0 0 0 0 0,0 1 0 0 0,0-1 0 0 0,-1 0 0 0 0,1 1 0 0 0,-1-1 0 0 0,0 1 0 0 0,-1 0-1 0 0,1-1 1 0 0,-6-6 0 0 0,7 10-161 0 0,0 0 0 0 0,1 1 0 0 0,-1-1 0 0 0,0 0 0 0 0,0 0 0 0 0,-1 0 0 0 0,1 1 0 0 0,0-1 0 0 0,0 0 0 0 0,0 1 0 0 0,0-1 0 0 0,0 1 0 0 0,-1 0 0 0 0,1-1-1 0 0,0 1 1 0 0,0 0 0 0 0,-1 0 0 0 0,1-1 0 0 0,0 1 0 0 0,-1 0 0 0 0,1 0 0 0 0,-2 1 0 0 0,1 0-1 0 0,-1-1 0 0 0,1 1-1 0 0,-1 0 1 0 0,1 0 0 0 0,0 1 0 0 0,-1-1 0 0 0,1 0 0 0 0,0 1-1 0 0,0-1 1 0 0,-3 4 0 0 0,-1 2 53 0 0,0 0 1 0 0,0 0-1 0 0,0 0 1 0 0,1 1-1 0 0,-5 11 0 0 0,3-6 161 0 0,2 1-1 0 0,0 1 1 0 0,0-1-1 0 0,1 0 1 0 0,1 1-1 0 0,-2 27 1 0 0,4-31-43 0 0,1 1 0 0 0,0 0 0 0 0,0 0 0 0 0,2 0-1 0 0,-1-1 1 0 0,2 1 0 0 0,-1-1 0 0 0,2 1 0 0 0,4 12 0 0 0,-7-22-204 0 0,1 1 1 0 0,-1 0-1 0 0,0-1 0 0 0,1 0 1 0 0,-1 1-1 0 0,1-1 1 0 0,0 0-1 0 0,0 0 0 0 0,0 0 1 0 0,0 0-1 0 0,0 0 0 0 0,0 0 1 0 0,0-1-1 0 0,1 1 1 0 0,-1-1-1 0 0,0 0 0 0 0,1 1 1 0 0,0-1-1 0 0,-1 0 0 0 0,1 0 1 0 0,0-1-1 0 0,4 2 0 0 0,-2-2-85 0 0,-1 0-1 0 0,1 0 0 0 0,0-1 0 0 0,0 1 0 0 0,-1-1 0 0 0,1 0 0 0 0,-1 0 0 0 0,1 0 1 0 0,-1-1-1 0 0,1 0 0 0 0,-1 0 0 0 0,7-4 0 0 0,14-9-1344 0 0,-11 8-1735 0 0</inkml:trace>
  <inkml:trace contextRef="#ctx0" brushRef="#br0" timeOffset="1">501 1 3223 0 0,'1'0'50'0'0,"0"1"-1"0"0,0-1 0 0 0,0 0 0 0 0,-1 1 0 0 0,1-1 0 0 0,0 1 0 0 0,0-1 0 0 0,0 1 0 0 0,-1 0 0 0 0,1-1 0 0 0,0 1 0 0 0,-1 0 0 0 0,1-1 0 0 0,0 1 0 0 0,-1 0 1 0 0,1 0-1 0 0,-1 0 0 0 0,1 0 0 0 0,-1-1 0 0 0,1 2 0 0 0,9 24 1435 0 0,-7-19-1325 0 0,3 11 220 0 0,0 0 0 0 0,-1 1 0 0 0,-1-1 0 0 0,-1 1 0 0 0,0 0 0 0 0,-2 0 1 0 0,0 1-1 0 0,-1-1 0 0 0,-1 0 0 0 0,-1 0 0 0 0,-6 27 0 0 0,0-13-425 0 0,-1 0 1 0 0,-2-1-1 0 0,-1-1 0 0 0,-1 0 0 0 0,-30 49 0 0 0,13-31-361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 2303 0 0,'0'0'26'0'0,"0"0"0"0"0,0 0 0 0 0,0 0 0 0 0,0 0-1 0 0,0 0 1 0 0,0 0 0 0 0,0 0 0 0 0,0 0 0 0 0,0 0-1 0 0,0-1 1 0 0,0 1 0 0 0,0 0 0 0 0,0 0-1 0 0,0 0 1 0 0,0 0 0 0 0,0 0 0 0 0,0 0 0 0 0,0 0-1 0 0,0 0 1 0 0,0 0 0 0 0,0 0 0 0 0,0 0 0 0 0,0-1-1 0 0,0 1 1 0 0,0 0 0 0 0,0 0 0 0 0,0 0-1 0 0,0 0 1 0 0,0 0 0 0 0,0 0 0 0 0,1 0 0 0 0,-1 0-1 0 0,0 0 1 0 0,0 0 0 0 0,0 0 0 0 0,0 0-1 0 0,0 0 1 0 0,0 0 0 0 0,0 0 0 0 0,0 0 0 0 0,0 0-1 0 0,0 0 1 0 0,0 0 0 0 0,0 0 0 0 0,1 0 0 0 0,-1 0-1 0 0,0 0 1 0 0,0 0 0 0 0,0 0 0 0 0,0 0-1 0 0,0 0 1 0 0,0 0 0 0 0,0 0 0 0 0,0 0 0 0 0,0 0-1 0 0,0 0 1 0 0,0 0 0 0 0,1 0 0 0 0,-1 0 0 0 0,0 0-1 0 0,0 0 1 0 0,0 0 0 0 0,0 0 0 0 0,0 0-1 0 0,0 0 1 0 0,0 0 0 0 0,0 0 0 0 0,0 1 0 0 0,0-1-1 0 0,8 8 640 0 0,5 12-223 0 0,5 14 273 0 0,-3 1-1 0 0,0 0 0 0 0,14 57 0 0 0,-15-35 245 0 0,10 93 0 0 0,-22-118-818 0 0,-1 0 0 0 0,-1-1 0 0 0,-2 1 1 0 0,-1 0-1 0 0,-1-1 0 0 0,-2 1 0 0 0,-1-2 0 0 0,-2 1 0 0 0,-1-1 0 0 0,-25 55 1 0 0,16-49-519 0 0,-2-1 1 0 0,0-1 0 0 0,-3-1-1 0 0,-1-1 1 0 0,-1-1-1 0 0,-1-1 1 0 0,-2-2 0 0 0,-35 27-1 0 0,34-31-659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5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 1839 0 0,'-1'-1'176'0'0,"17"-3"984"0"0,76 11-1014 0 0,2-1 700 0 0,9-9-41 0 0,-49 0-2109 0 0,65 5 1 0 0,-112-2 1281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5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2759 0 0,'0'-1'14'0'0,"0"1"0"0"0,0 0 0 0 0,-1 0-1 0 0,1 0 1 0 0,0-1 0 0 0,0 1-1 0 0,0 0 1 0 0,0 0 0 0 0,0 0 0 0 0,0-1-1 0 0,0 1 1 0 0,0 0 0 0 0,0 0-1 0 0,1 0 1 0 0,-1-1 0 0 0,0 1 0 0 0,0 0-1 0 0,0 0 1 0 0,0 0 0 0 0,0 0 0 0 0,0-1-1 0 0,0 1 1 0 0,0 0 0 0 0,0 0-1 0 0,1 0 1 0 0,-1 0 0 0 0,0-1 0 0 0,0 1-1 0 0,0 0 1 0 0,0 0 0 0 0,0 0-1 0 0,1 0 1 0 0,-1 0 0 0 0,10-3 463 0 0,17 5 224 0 0,-19-2-618 0 0,68 2-503 0 0,0-4-1 0 0,0-4 0 0 0,-1-2 0 0 0,80-21 0 0 0,-51 9 289 0 0,-89 17 120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6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72 2759 0 0,'0'-3'48'0'0,"0"0"0"0"0,0 1-1 0 0,-1-1 1 0 0,0 0 0 0 0,1 0-1 0 0,-1 0 1 0 0,0 1 0 0 0,0-1-1 0 0,-1 0 1 0 0,1 1 0 0 0,0-1-1 0 0,-1 1 1 0 0,0 0 0 0 0,1-1-1 0 0,-1 1 1 0 0,0 0-1 0 0,0 0 1 0 0,0 0 0 0 0,0 0-1 0 0,-5-2 1 0 0,4 2-74 0 0,-1-1-1 0 0,0 1 1 0 0,0 0-1 0 0,0 1 1 0 0,-1-1-1 0 0,1 1 1 0 0,0-1-1 0 0,-1 1 0 0 0,1 0 1 0 0,0 1-1 0 0,-1-1 1 0 0,-6 1-1 0 0,1 1 94 0 0,0 0-1 0 0,0 1 0 0 0,1 0 0 0 0,-1 1 0 0 0,0 0 1 0 0,1 0-1 0 0,0 1 0 0 0,0 0 0 0 0,-16 11 1 0 0,18-11 57 0 0,0 1 0 0 0,1 0 1 0 0,0 0-1 0 0,0 1 1 0 0,0-1-1 0 0,1 2 1 0 0,-1-1-1 0 0,2 0 1 0 0,-1 1-1 0 0,1 0 1 0 0,0 0-1 0 0,-5 11 0 0 0,8-13-91 0 0,-1-1-1 0 0,1 1 1 0 0,0-1-1 0 0,1 1 1 0 0,-1-1-1 0 0,1 1 1 0 0,0-1-1 0 0,0 1 0 0 0,0 0 1 0 0,1-1-1 0 0,-1 1 1 0 0,1-1-1 0 0,0 1 1 0 0,0-1-1 0 0,4 8 1 0 0,-4-9-80 0 0,1-1 0 0 0,-1 0 0 0 0,0 1 0 0 0,1-1 0 0 0,0 0 0 0 0,-1 0 1 0 0,1 0-1 0 0,0 0 0 0 0,0 0 0 0 0,0-1 0 0 0,0 1 0 0 0,0-1 0 0 0,1 1 0 0 0,-1-1 1 0 0,0 0-1 0 0,1 0 0 0 0,-1 0 0 0 0,1 0 0 0 0,-1 0 0 0 0,1 0 0 0 0,-1-1 1 0 0,1 1-1 0 0,0-1 0 0 0,-1 0 0 0 0,1 0 0 0 0,0 0 0 0 0,-1 0 0 0 0,5-1 0 0 0,6-2-216 0 0,-1 0-1 0 0,1-1 0 0 0,-1 0 0 0 0,0-1 0 0 0,0-1 1 0 0,0 0-1 0 0,-1 0 0 0 0,0-1 0 0 0,0 0 1 0 0,-1-1-1 0 0,0-1 0 0 0,11-11 0 0 0,-21 20 261 0 0,0 0-1 0 0,0 0 1 0 0,0 0-1 0 0,0 0 1 0 0,0 0-1 0 0,0 0 1 0 0,0 0-1 0 0,0-1 1 0 0,1 1-1 0 0,-1 0 1 0 0,0 0-1 0 0,0 0 1 0 0,0 0-1 0 0,0 0 1 0 0,0 0-1 0 0,0 0 1 0 0,0 0-1 0 0,0 0 0 0 0,0 0 1 0 0,0 0-1 0 0,0 0 1 0 0,1 0-1 0 0,-1 0 1 0 0,0-1-1 0 0,0 1 1 0 0,0 0-1 0 0,0 0 1 0 0,0 0-1 0 0,0 0 1 0 0,0 0-1 0 0,0 0 1 0 0,1 0-1 0 0,-1 0 1 0 0,0 0-1 0 0,0 0 1 0 0,0 0-1 0 0,0 0 1 0 0,0 0-1 0 0,0 1 1 0 0,0-1-1 0 0,0 0 1 0 0,1 0-1 0 0,-1 0 1 0 0,0 0-1 0 0,0 0 1 0 0,0 0-1 0 0,0 0 1 0 0,0 0-1 0 0,0 0 1 0 0,0 0-1 0 0,0 0 1 0 0,0 0-1 0 0,0 0 1 0 0,0 0-1 0 0,0 1 1 0 0,1-1-1 0 0,-1 0 1 0 0,0 0-1 0 0,0 0 1 0 0,0 0-1 0 0,0 0 1 0 0,0 0-1 0 0,0 0 1 0 0,0 12 704 0 0,0-10-581 0 0,-6 265 2744 0 0,-17-74-1724 0 0,15-152-1115 0 0,-2-1 1 0 0,-25 65-1 0 0,32-98-34 0 0,0-1 0 0 0,0 1 0 0 0,-1-1 0 0 0,0 0 0 0 0,0 0 0 0 0,0 0 0 0 0,-1-1 0 0 0,0 1 0 0 0,0-1-1 0 0,-11 8 1 0 0,14-11 6 0 0,-1 0-1 0 0,0-1 0 0 0,0 1 0 0 0,0-1 0 0 0,0 1 0 0 0,0-1 0 0 0,0 0 1 0 0,0 0-1 0 0,0-1 0 0 0,-1 1 0 0 0,1 0 0 0 0,0-1 0 0 0,-1 0 1 0 0,1 0-1 0 0,0 0 0 0 0,0 0 0 0 0,-1-1 0 0 0,1 1 0 0 0,0-1 0 0 0,-1 0 1 0 0,1 0-1 0 0,0 0 0 0 0,0 0 0 0 0,0 0 0 0 0,-5-4 0 0 0,2 1 27 0 0,-1-1 0 0 0,1 0-1 0 0,1 0 1 0 0,-1-1-1 0 0,1 1 1 0 0,0-1 0 0 0,0 0-1 0 0,0-1 1 0 0,1 1-1 0 0,0-1 1 0 0,1 0 0 0 0,-1 0-1 0 0,1 0 1 0 0,0-1-1 0 0,1 1 1 0 0,0-1 0 0 0,0 1-1 0 0,1-1 1 0 0,-1-13-1 0 0,1 12 2 0 0,0-1 0 0 0,1 0 0 0 0,1 1-1 0 0,0-1 1 0 0,0 1 0 0 0,0-1 0 0 0,2 1-1 0 0,-1 0 1 0 0,1 0 0 0 0,0 0 0 0 0,1 0-1 0 0,0 0 1 0 0,0 1 0 0 0,1-1 0 0 0,10-13-1 0 0,-7 14-306 0 0,0 0-1 0 0,1 0 0 0 0,0 0 1 0 0,0 1-1 0 0,15-8 1 0 0,53-23-178 0 0,-59 29 407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6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375 0 0,'-18'91'974'0'0,"3"0"0"0"0,5 1-1 0 0,1 128 1 0 0,9-206-941 0 0,1 11-61 0 0,5 36 1 0 0,-6-56-39 0 0,1 1 1 0 0,1-1 0 0 0,-1 1-1 0 0,1-1 1 0 0,0 0 0 0 0,0 1-1 0 0,0-1 1 0 0,1 0-1 0 0,0 0 1 0 0,0-1 0 0 0,0 1-1 0 0,6 6 1 0 0,-8-10 61 0 0,1 0 0 0 0,0 0 0 0 0,0 0 0 0 0,0 1 1 0 0,0-2-1 0 0,0 1 0 0 0,0 0 0 0 0,0 0 0 0 0,0-1 0 0 0,0 1 0 0 0,1-1 0 0 0,-1 1 0 0 0,0-1 0 0 0,0 0 0 0 0,1 0 0 0 0,-1 0 1 0 0,0 0-1 0 0,0-1 0 0 0,0 1 0 0 0,1-1 0 0 0,-1 1 0 0 0,0-1 0 0 0,0 0 0 0 0,0 1 0 0 0,0-1 0 0 0,0 0 0 0 0,0 0 1 0 0,0-1-1 0 0,0 1 0 0 0,2-3 0 0 0,9-8-5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19 3223 0 0,'-30'-26'908'0'0,"21"18"-836"0"0,1 1 0 0 0,-1-1 0 0 0,-10-14 0 0 0,19 22-91 0 0,-4-6-184 0 0,-1 0 1 0 0,1 1-1 0 0,-1-1 0 0 0,0 1 0 0 0,-9-7 0 0 0,12 11 276 0 0,1 0 0 0 0,0 1 0 0 0,-1-1-1 0 0,1 0 1 0 0,-1 1 0 0 0,1-1 0 0 0,-1 1-1 0 0,1-1 1 0 0,-1 1 0 0 0,1-1 0 0 0,-1 1 0 0 0,1 0-1 0 0,-1 0 1 0 0,0 0 0 0 0,1 0 0 0 0,-1 0-1 0 0,1 0 1 0 0,-1 1 0 0 0,1-1 0 0 0,-1 0-1 0 0,1 1 1 0 0,-1-1 0 0 0,1 1 0 0 0,-1 0 0 0 0,1-1-1 0 0,-1 1 1 0 0,1 0 0 0 0,0 0 0 0 0,0 0-1 0 0,-1 0 1 0 0,1 0 0 0 0,-1 1 0 0 0,-5 5 176 0 0,1 0 0 0 0,0 0 1 0 0,1 1-1 0 0,-1-1 0 0 0,1 1 1 0 0,1 1-1 0 0,0-1 0 0 0,0 0 1 0 0,0 1-1 0 0,1 0 0 0 0,1 0 1 0 0,-1 0-1 0 0,-1 17 0 0 0,2-8-233 0 0,1 0-1 0 0,1 0 1 0 0,1 0-1 0 0,0-1 1 0 0,1 1-1 0 0,6 23 0 0 0,-8-40-84 0 0,0 0-1 0 0,0 0 1 0 0,0 0-1 0 0,1 0 1 0 0,-1 0-1 0 0,1 1 0 0 0,-1-1 1 0 0,1 0-1 0 0,-1 0 1 0 0,1 0-1 0 0,-1 0 1 0 0,1-1-1 0 0,0 1 1 0 0,-1 0-1 0 0,1 0 1 0 0,0 0-1 0 0,0 0 0 0 0,0-1 1 0 0,0 1-1 0 0,1 1 1 0 0,-1-2-9 0 0,0 0 1 0 0,0 0-1 0 0,0 0 0 0 0,1 0 1 0 0,-1 0-1 0 0,0 0 1 0 0,0 0-1 0 0,0 0 0 0 0,0 0 1 0 0,0 0-1 0 0,0-1 1 0 0,0 1-1 0 0,0 0 0 0 0,0-1 1 0 0,0 1-1 0 0,0 0 1 0 0,2-2-1 0 0,4-3-233 0 0,0 0 1 0 0,-1 0-1 0 0,1-1 0 0 0,7-9 1 0 0,-7 8 362 0 0,33-37-773 0 0,-22 24-571 0 0,21-20-1 0 0,-39 40 1274 0 0,0 0 0 0 0,0 0 0 0 0,0 0 0 0 0,0-1 0 0 0,0 1-1 0 0,0 0 1 0 0,1 0 0 0 0,-1 0 0 0 0,0 0 0 0 0,0 0-1 0 0,0 0 1 0 0,0-1 0 0 0,0 1 0 0 0,0 0 0 0 0,1 0-1 0 0,-1 0 1 0 0,0 0 0 0 0,0 0 0 0 0,0 0 0 0 0,0 0 0 0 0,0 0-1 0 0,1 0 1 0 0,-1 0 0 0 0,0 0 0 0 0,0 0 0 0 0,0 0-1 0 0,0 0 1 0 0,1 0 0 0 0,-1 0 0 0 0,0 0 0 0 0,0 0 0 0 0,0 0-1 0 0,0 0 1 0 0,1 0 0 0 0,-1 0 0 0 0,0 0 0 0 0,0 0-1 0 0,0 0 1 0 0,0 0 0 0 0,1 0 0 0 0,-1 0 0 0 0,0 0-1 0 0,-1 10-22 0 0,-11 23 1053 0 0,5-16-532 0 0,6-11-463 0 0,-1-1-1 0 0,1 1 1 0 0,1 0 0 0 0,-1-1-1 0 0,1 1 1 0 0,-1 0 0 0 0,2-1-1 0 0,-1 1 1 0 0,1 0 0 0 0,-1-1-1 0 0,3 7 1 0 0,-3-10-14 0 0,1-1 0 0 0,0 1-1 0 0,-1 0 1 0 0,1 0 0 0 0,0-1 0 0 0,0 1 0 0 0,0 0 0 0 0,0-1 0 0 0,0 1 0 0 0,1-1 0 0 0,-1 0-1 0 0,0 1 1 0 0,1-1 0 0 0,-1 0 0 0 0,0 0 0 0 0,1 0 0 0 0,0 0 0 0 0,-1 0 0 0 0,1 0-1 0 0,0 0 1 0 0,-1 0 0 0 0,1-1 0 0 0,0 1 0 0 0,0-1 0 0 0,0 1 0 0 0,-1-1 0 0 0,1 0 0 0 0,0 0-1 0 0,0 0 1 0 0,0 0 0 0 0,0 0 0 0 0,0 0 0 0 0,0 0 0 0 0,-1 0 0 0 0,1-1 0 0 0,3 0-1 0 0,5-3-1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8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2303 0 0,'0'0'167'0'0,"1"2"-152"0"0,0-1-1 0 0,-1 1 0 0 0,1 0 1 0 0,-1 0-1 0 0,1 0 0 0 0,-1-1 1 0 0,0 1-1 0 0,0 0 1 0 0,0 0-1 0 0,0 0 0 0 0,0 0 1 0 0,0 0-1 0 0,-1 0 1 0 0,0 2-1 0 0,1 0-5 0 0,-19 80-459 0 0,18-84 432 0 0,1 1 0 0 0,0-1 0 0 0,0 0 0 0 0,0 0 0 0 0,0 1-1 0 0,0-1 1 0 0,0 0 0 0 0,0 1 0 0 0,0-1 0 0 0,0 0 0 0 0,0 0 0 0 0,0 1 0 0 0,0-1 0 0 0,0 0 0 0 0,0 0 0 0 0,0 1 0 0 0,0-1 0 0 0,0 0 0 0 0,0 1 0 0 0,0-1 0 0 0,0 0 0 0 0,0 0 0 0 0,0 1-1 0 0,0-1 1 0 0,0 0 0 0 0,1 0 0 0 0,-1 1 0 0 0,0-1 0 0 0,0 0 0 0 0,0 0 0 0 0,1 0 0 0 0,-1 1 0 0 0,0-1 0 0 0,0 0 0 0 0,0 0 0 0 0,1 0 0 0 0,-1 0 0 0 0,0 0 0 0 0,0 1 0 0 0,1-1 0 0 0,-1 0 0 0 0,0 0-1 0 0,0 0 1 0 0,1 0 0 0 0,-1 0 0 0 0,0 0 0 0 0,1 0 0 0 0,-1 0 0 0 0,0 0 0 0 0,0 0 0 0 0,1 0 0 0 0,-1 0 0 0 0,0 0 0 0 0,1 0 0 0 0,-1 0 0 0 0,0 0 0 0 0,0 0 0 0 0,1 0 0 0 0,-1-1 0 0 0,0 1-1 0 0,5-3 1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1 599 0 0,'-79'46'0'0'0,"-16"6"2427"0"0,54-30-327 0 0,1 1 1 0 0,-38 31-1 0 0,73-51-1632 0 0,0 1 0 0 0,0 1 0 0 0,1-1 0 0 0,-1 1 0 0 0,1-1 0 0 0,-4 7-1 0 0,7-10-371 0 0,1 0 0 0 0,-1 0 0 0 0,1 0 0 0 0,-1 0 1 0 0,1 0-1 0 0,-1 0 0 0 0,1 0 0 0 0,0 1 0 0 0,0-1 0 0 0,-1 0 0 0 0,1 0 0 0 0,0 0 0 0 0,0 0 0 0 0,0 0 0 0 0,0 0 0 0 0,1 0 0 0 0,-1 2 0 0 0,1-2-62 0 0,-1 0-1 0 0,1 1 1 0 0,0-1 0 0 0,0 0 0 0 0,-1 0 0 0 0,1 0-1 0 0,0 0 1 0 0,0 0 0 0 0,0 0 0 0 0,0 0 0 0 0,0 0-1 0 0,0 0 1 0 0,1-1 0 0 0,-1 1 0 0 0,0 0 0 0 0,0-1-1 0 0,3 2 1 0 0,5 1-171 0 0,0 0-1 0 0,1-1 1 0 0,-1 0-1 0 0,1 0 1 0 0,0-1-1 0 0,-1 0 1 0 0,1-1-1 0 0,0 0 1 0 0,0 0-1 0 0,11-3 1 0 0,1 0-1171 0 0,0-2 0 0 0,0 0 0 0 0,27-12 0 0 0,-48 17 1304 0 0,13-6-2015 0 0,27-13-1 0 0,-38 17 1780 0 0,0 0 0 0 0,0 1 0 0 0,0-1 0 0 0,0-1 0 0 0,-1 1 0 0 0,1 0 0 0 0,0-1 0 0 0,-1 0 0 0 0,0 1 1 0 0,1-1-1 0 0,-1 0 0 0 0,0 0 0 0 0,-1 0 0 0 0,3-5 0 0 0,-3 6 301 0 0,-1 1 0 0 0,0-1 0 0 0,0 0 0 0 0,0 1 0 0 0,0-1 0 0 0,0 0 0 0 0,0 1 0 0 0,0-1 0 0 0,-1 1 0 0 0,1-1 0 0 0,-1 0 0 0 0,1 1 0 0 0,-1-1 0 0 0,1 1 0 0 0,-1-1 0 0 0,0 1 0 0 0,0 0 0 0 0,0-1 0 0 0,0 1 0 0 0,0 0 0 0 0,0-1 0 0 0,-1 0 0 0 0,-5-5 543 0 0,0 1 1 0 0,-14-9-1 0 0,11 7-31 0 0,1 1-51 0 0,-34-24 1616 0 0,39 28-1743 0 0,0 1-1 0 0,-1-1 1 0 0,1 1-1 0 0,-1 0 1 0 0,1 1-1 0 0,-1-1 1 0 0,0 1-1 0 0,-6-2 1 0 0,11 3-295 0 0,-1 1 0 0 0,0-1 0 0 0,0 0 1 0 0,1 0-1 0 0,-1 0 0 0 0,0 0 0 0 0,0 1 0 0 0,1-1 1 0 0,-1 0-1 0 0,0 0 0 0 0,1 1 0 0 0,-1-1 0 0 0,0 1 1 0 0,1-1-1 0 0,-1 1 0 0 0,0-1 0 0 0,1 1 1 0 0,-1-1-1 0 0,1 1 0 0 0,-1-1 0 0 0,1 1 0 0 0,-1 0 1 0 0,1-1-1 0 0,0 1 0 0 0,-1 0 0 0 0,1-1 0 0 0,0 1 1 0 0,0 0-1 0 0,-1-1 0 0 0,1 1 0 0 0,0 1 1 0 0,-4 27 904 0 0,4-25-989 0 0,-3 130 646 0 0,3-81-1357 0 0,-2 0 0 0 0,-10 60 0 0 0,9-92 122 0 0,-13 53-1413 0 0,14-68 1651 0 0,0 1 0 0 0,0 0 0 0 0,-1 0 0 0 0,0-1 0 0 0,-1 0 0 0 0,1 1 0 0 0,-9 10 0 0 0,11-17 308 0 0,1 1 1 0 0,0-1-1 0 0,0 0 0 0 0,0 0 0 0 0,0 1 0 0 0,-1-1 0 0 0,1 0 0 0 0,0 0 0 0 0,0 1 0 0 0,0-1 1 0 0,-1 0-1 0 0,1 0 0 0 0,0 0 0 0 0,-1 1 0 0 0,1-1 0 0 0,0 0 0 0 0,0 0 0 0 0,-1 0 0 0 0,1 0 1 0 0,0 0-1 0 0,-1 1 0 0 0,1-1 0 0 0,0 0 0 0 0,-1 0 0 0 0,1 0 0 0 0,0 0 0 0 0,-1 0 0 0 0,1 0 0 0 0,0 0 1 0 0,-1 0-1 0 0,1 0 0 0 0,0 0 0 0 0,0-1 0 0 0,-1 1 0 0 0,1 0 0 0 0,0 0 0 0 0,-1 0 0 0 0,1 0 1 0 0,0 0-1 0 0,-1-1 0 0 0,1 1 0 0 0,0 0 0 0 0,0 0 0 0 0,-1 0 0 0 0,1-1 0 0 0,0 1 0 0 0,0 0 0 0 0,0 0 1 0 0,-1-1-1 0 0,1 1 0 0 0,0 0 0 0 0,0 0 0 0 0,0-1 0 0 0,0 1 0 0 0,0 0 0 0 0,-1-1 0 0 0,1 1 1 0 0,0 0-1 0 0,0-1 0 0 0,0 1 0 0 0,0 0 0 0 0,0-1 0 0 0,0 1 0 0 0,0-1 0 0 0,-3-22-895 0 0,3 21 848 0 0,-1-25-620 0 0,-2-32-171 0 0,-11-59 0 0 0,10 88 904 0 0,3 20 406 0 0,-1-1 0 0 0,0 0 0 0 0,0 0 1 0 0,-1 1-1 0 0,-8-20 0 0 0,11 30-308 0 0,-1 0 1 0 0,1-1-1 0 0,0 1 1 0 0,0 0-1 0 0,0-1 0 0 0,0 1 1 0 0,-1 0-1 0 0,1-1 1 0 0,0 1-1 0 0,0 0 1 0 0,-1 0-1 0 0,1-1 1 0 0,0 1-1 0 0,-1 0 1 0 0,1 0-1 0 0,0 0 0 0 0,-1-1 1 0 0,1 1-1 0 0,0 0 1 0 0,-1 0-1 0 0,1 0 1 0 0,0 0-1 0 0,-1 0 1 0 0,1 0-1 0 0,0 0 0 0 0,-1 0 1 0 0,1 0-1 0 0,-1 0 1 0 0,1 0-1 0 0,-1 0 1 0 0,0 0 73 0 0,0 0 0 0 0,0 1 1 0 0,0-1-1 0 0,0 1 0 0 0,0 0 1 0 0,0-1-1 0 0,0 1 1 0 0,1 0-1 0 0,-1-1 0 0 0,0 1 1 0 0,0 1-1 0 0,-20 29 1954 0 0,18-26-1762 0 0,-93 142 625 0 0,-8-6-9051 0 0,96-126 5905 0 0,8-15 2091 0 0,0 0 0 0 0,0 0 0 0 0,0 0 0 0 0,0 0 0 0 0,0 0 0 0 0,0 1 0 0 0,0-1 0 0 0,0 0 0 0 0,0 0 0 0 0,0 0 0 0 0,0 0 0 0 0,0 0 0 0 0,0 0 0 0 0,0 0 1 0 0,0 0-1 0 0,0 0 0 0 0,0 0 0 0 0,0 0 0 0 0,0 0 0 0 0,0 1 0 0 0,0-1 0 0 0,0 0 0 0 0,1 0 0 0 0,-1 0 0 0 0,0 0 0 0 0,0 0 0 0 0,0 0 0 0 0,0 0 0 0 0,0 0 0 0 0,0 0 0 0 0,0 0 0 0 0,0 0 0 0 0,0 0 0 0 0,0 0 0 0 0,0 0 0 0 0,0 0 0 0 0,0 0 1 0 0,0 0-1 0 0,1 0 0 0 0,-1 0 0 0 0,0 0 0 0 0,0 0 0 0 0,0 0 0 0 0,0 0 0 0 0,0 0 0 0 0,0 0 0 0 0,0 0 0 0 0,0 0 0 0 0,0 0 0 0 0,0 0 0 0 0,0 0 0 0 0,1 0 0 0 0,9-5-630 0 0,39-32 181 0 0,52-48-1 0 0,-16 12 34 0 0,-70 60 372 0 0,-2 2 80 0 0,0 0 1 0 0,1 1-1 0 0,0 0 0 0 0,1 1 0 0 0,23-10 0 0 0,-35 18 150 0 0,-1 0 0 0 0,1 1 1 0 0,0-1-1 0 0,-1 1 0 0 0,1-1 0 0 0,0 1 0 0 0,0 0 0 0 0,-1 0 0 0 0,1 1 0 0 0,0-1 0 0 0,-1 0 0 0 0,1 1 0 0 0,0 0 0 0 0,-1-1 0 0 0,1 1 0 0 0,0 0 0 0 0,-1 0 0 0 0,0 1 0 0 0,1-1 0 0 0,-1 0 0 0 0,0 1 0 0 0,1 0 0 0 0,-1-1 0 0 0,3 4 0 0 0,3 4 738 0 0,1 1-1 0 0,-1-1 1 0 0,-1 2 0 0 0,7 11-1 0 0,-5-8-219 0 0,18 26 990 0 0,2 0-1 0 0,46 48 0 0 0,-61-73-1850 0 0,0-2 0 0 0,1 0 0 0 0,0-1 1 0 0,1-1-1 0 0,0 0 0 0 0,1-1 0 0 0,0 0 0 0 0,35 12 0 0 0,-20-12-521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4607 0 0,'-2'11'2838'0'0,"-1"22"-2818"0"0,2-31 132 0 0,-3 39-146 0 0,-42 343 154 0 0,41-354-200 0 0,-2 54 0 0 0,7-84 29 0 0,0 0-1 0 0,0 0 1 0 0,0 0-1 0 0,0 0 0 0 0,0 0 1 0 0,0 0-1 0 0,0 0 1 0 0,0 1-1 0 0,0-1 0 0 0,0 0 1 0 0,1 0-1 0 0,-1 0 1 0 0,0 0-1 0 0,0 0 0 0 0,0 0 1 0 0,0 0-1 0 0,0 0 1 0 0,0 0-1 0 0,0 0 0 0 0,0 1 1 0 0,0-1-1 0 0,0 0 1 0 0,0 0-1 0 0,0 0 0 0 0,0 0 1 0 0,0 0-1 0 0,0 0 1 0 0,0 0-1 0 0,0 0 0 0 0,1 0 1 0 0,-1 0-1 0 0,0 0 1 0 0,0 0-1 0 0,0 0 1 0 0,0 0-1 0 0,0 0 0 0 0,0 0 1 0 0,0 0-1 0 0,0 0 1 0 0,0 0-1 0 0,0 0 0 0 0,1 0 1 0 0,-1 0-1 0 0,0 0 1 0 0,0 0-1 0 0,0 0 0 0 0,0 0 1 0 0,0 0-1 0 0,0 0 1 0 0,0 0-1 0 0,0 0 0 0 0,0 0 1 0 0,0 0-1 0 0,1 0 1 0 0,-1 0-1 0 0,0 0 0 0 0,0 0 1 0 0,0 0-1 0 0,0 0 1 0 0,0 0-1 0 0,0-1 0 0 0,0 1 1 0 0,8-7-881 0 0,3-5 445 0 0,-9 10 426 0 0,-1-1 1 0 0,1 1-1 0 0,0 0 0 0 0,1-1 0 0 0,-1 1 0 0 0,0 0 1 0 0,1 1-1 0 0,-1-1 0 0 0,1 0 0 0 0,-1 1 0 0 0,1-1 1 0 0,0 1-1 0 0,0 0 0 0 0,-1 0 0 0 0,1 0 0 0 0,0 0 1 0 0,0 1-1 0 0,0-1 0 0 0,5 0 0 0 0,-4 2 53 0 0,0 0-1 0 0,0-1 0 0 0,0 1 0 0 0,0 1 0 0 0,0-1 1 0 0,0 1-1 0 0,-1-1 0 0 0,1 1 0 0 0,0 0 1 0 0,-1 0-1 0 0,0 1 0 0 0,1-1 0 0 0,3 4 0 0 0,-4-3 22 0 0,0 0-1 0 0,1 0 0 0 0,-1 0 0 0 0,-1 1 0 0 0,1-1 0 0 0,0 1 1 0 0,-1-1-1 0 0,0 1 0 0 0,0 0 0 0 0,0 0 0 0 0,0 0 1 0 0,0 0-1 0 0,-1 0 0 0 0,1 5 0 0 0,-1-6-13 0 0,-1 0 0 0 0,0 0 0 0 0,0 0 0 0 0,0 0 0 0 0,0 0 0 0 0,-1 0 0 0 0,1 0 0 0 0,-1 0 0 0 0,0 0 0 0 0,1 0 0 0 0,-1 0 0 0 0,-1 0 0 0 0,1-1 0 0 0,0 1 0 0 0,-1 0 0 0 0,1 0 0 0 0,-1-1 0 0 0,0 1 0 0 0,0-1 0 0 0,-4 4 0 0 0,2-2-17 0 0,0-1 0 0 0,-1 1 1 0 0,1-1-1 0 0,-1 0 0 0 0,0 0 0 0 0,0 0 1 0 0,0-1-1 0 0,-8 3 0 0 0,9-3-11 0 0,0-1 1 0 0,0 0-1 0 0,0-1 0 0 0,0 1 1 0 0,0-1-1 0 0,1 1 0 0 0,-1-1 1 0 0,0 0-1 0 0,0-1 0 0 0,0 1 0 0 0,0-1 1 0 0,0 1-1 0 0,-5-3 0 0 0,8 3-72 0 0,0-1-1 0 0,0 1 1 0 0,0-1-1 0 0,1 1 1 0 0,-1-1-1 0 0,0 0 0 0 0,0 0 1 0 0,0 1-1 0 0,0-1 1 0 0,1 0-1 0 0,-1 0 0 0 0,0 0 1 0 0,1 0-1 0 0,-1 0 1 0 0,0 1-1 0 0,1-1 1 0 0,-1-1-1 0 0,1 1 0 0 0,0 0 1 0 0,-1 0-1 0 0,1 0 1 0 0,0 0-1 0 0,0 0 1 0 0,0 0-1 0 0,-1 0 0 0 0,1 0 1 0 0,0 0-1 0 0,0-1 1 0 0,1 1-1 0 0,-1 0 1 0 0,0 0-1 0 0,0 0 0 0 0,0 0 1 0 0,1 0-1 0 0,0-2 1 0 0,2-5-697 0 0,0 0 0 0 0,0 1 1 0 0,8-13-1 0 0,-6 11 503 0 0,2-6 221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0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5063 0 0,'6'75'1801'0'0,"0"-14"-1203"0"0,-6-27-534 0 0,-1-1 1 0 0,-1 1-1 0 0,-2-1 1 0 0,-2 0-1 0 0,-10 37 1 0 0,8-44-327 0 0,-1-1 0 0 0,0 0 0 0 0,-3 0 0 0 0,0-1 0 0 0,-1 0 0 0 0,-29 40 0 0 0,32-52-50 0 0,0 0-1 0 0,-15 12 1 0 0,21-21 138 0 0,0 1 0 0 0,0-1 0 0 0,-1 0 1 0 0,1 0-1 0 0,-1 0 0 0 0,0-1 0 0 0,0 1 0 0 0,0-1 0 0 0,-9 2 0 0 0,14-3 167 0 0,-1-1 0 0 0,1 0 0 0 0,-1 0 0 0 0,1 0-1 0 0,-1 0 1 0 0,1 0 0 0 0,-1 0 0 0 0,1 0-1 0 0,-1 0 1 0 0,1 0 0 0 0,-1 0 0 0 0,1 0-1 0 0,-1 0 1 0 0,1 0 0 0 0,-1 0 0 0 0,1 0-1 0 0,-1 0 1 0 0,1 0 0 0 0,-1-1 0 0 0,1 1 0 0 0,-1 0-1 0 0,1 0 1 0 0,-1-1 0 0 0,1 0-1 0 0,0 1 0 0 0,0-1 0 0 0,0 1 0 0 0,-1 0 0 0 0,1-1 0 0 0,0 1 1 0 0,0-1-1 0 0,0 1 0 0 0,0-1 0 0 0,1 1 0 0 0,-1 0 0 0 0,0-1 0 0 0,0 1 0 0 0,0-1 0 0 0,0 1 1 0 0,0-1-1 0 0,0 1 0 0 0,1 0 0 0 0,-1-1 0 0 0,0 0 0 0 0,17-19-393 0 0,18-14-53 0 0,-13 9 412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08 4143 0 0,'2'-4'477'0'0,"1"0"-1"0"0,-1 1 0 0 0,1-1 0 0 0,-1 0 0 0 0,1 1 0 0 0,4-5 0 0 0,4-4 54 0 0,-8 8-479 0 0,1-1 0 0 0,-1 0 0 0 0,0 1 0 0 0,-1-1 1 0 0,4-9-1 0 0,-5 13-69 0 0,-1 0-1 0 0,1 0 1 0 0,-1 1 0 0 0,0-1 0 0 0,0 0 0 0 0,0 0 0 0 0,1 0 0 0 0,-1 1-1 0 0,0-1 1 0 0,0 0 0 0 0,0 0 0 0 0,0 0 0 0 0,0 0 0 0 0,0 1-1 0 0,-1-1 1 0 0,1 0 0 0 0,0 0 0 0 0,0 0 0 0 0,0 1 0 0 0,-1-1 0 0 0,1 0-1 0 0,-1 0 1 0 0,1 1 0 0 0,0-1 0 0 0,-1 0 0 0 0,1 1 0 0 0,-1-1 0 0 0,1 0-1 0 0,-1 1 1 0 0,0-1 0 0 0,1 1 0 0 0,-1-1 0 0 0,0 1 0 0 0,1-1-1 0 0,-1 1 1 0 0,0 0 0 0 0,0-1 0 0 0,1 1 0 0 0,-1 0 0 0 0,0-1 0 0 0,0 1-1 0 0,1 0 1 0 0,-1 0 0 0 0,0 0 0 0 0,0 0 0 0 0,0 0 0 0 0,0 0 0 0 0,-1 0-1 0 0,-3-1 142 0 0,0 1 0 0 0,0 1 0 0 0,-1-1 1 0 0,1 1-1 0 0,0-1 0 0 0,0 1 0 0 0,0 1 0 0 0,0-1 0 0 0,0 1 0 0 0,0 0 0 0 0,0 0 0 0 0,0 0 0 0 0,-6 5 0 0 0,5-3 28 0 0,0 1 0 0 0,1 0 1 0 0,0 0-1 0 0,0 0 0 0 0,0 0 0 0 0,1 1 1 0 0,-1 0-1 0 0,1 0 0 0 0,-4 8 0 0 0,4-5-124 0 0,0 0 0 0 0,0 0 0 0 0,1 1 0 0 0,0-1 0 0 0,1 1 0 0 0,0 0 0 0 0,0 0 0 0 0,1 0 0 0 0,0 0 0 0 0,1 0 0 0 0,0 0 0 0 0,1 0 0 0 0,0 0 0 0 0,3 14 0 0 0,-3-22-80 0 0,-1 0 0 0 0,1 0 0 0 0,0 0 0 0 0,-1 0 0 0 0,1 0 0 0 0,0 0 0 0 0,0 0 0 0 0,1 0 0 0 0,-1 0 0 0 0,0 0 0 0 0,0-1 0 0 0,1 1 0 0 0,-1 0 0 0 0,1-1 0 0 0,0 1 0 0 0,-1-1-1 0 0,4 2 1 0 0,-3-2-19 0 0,0-1 0 0 0,0 1-1 0 0,0-1 1 0 0,0 1-1 0 0,0-1 1 0 0,0 0-1 0 0,0 0 1 0 0,0 0-1 0 0,0 0 1 0 0,0 0-1 0 0,0 0 1 0 0,0-1 0 0 0,0 1-1 0 0,0-1 1 0 0,-1 1-1 0 0,1-1 1 0 0,0 0-1 0 0,0 1 1 0 0,2-3-1 0 0,5-2-70 0 0,0 0 0 0 0,-1-1-1 0 0,0 0 1 0 0,0 0 0 0 0,0-1 0 0 0,-1 0-1 0 0,0-1 1 0 0,0 1 0 0 0,0-2-1 0 0,-1 1 1 0 0,-1 0 0 0 0,0-1 0 0 0,0 0-1 0 0,0 0 1 0 0,-1-1 0 0 0,4-15-1 0 0,-19 86 968 0 0,2-1 0 0 0,-1 76 0 0 0,-3 25 456 0 0,10-143-1243 0 0,-28 182 382 0 0,29-192-487 0 0,0-1-1 0 0,0 0 1 0 0,-1 0-1 0 0,1 0 1 0 0,-1 0-1 0 0,-1-1 1 0 0,0 1 0 0 0,-6 8-1 0 0,9-13 50 0 0,-1 0 0 0 0,1-1-1 0 0,-1 1 1 0 0,1-1 0 0 0,-1 1 0 0 0,0-1-1 0 0,1 0 1 0 0,-1 0 0 0 0,0 0 0 0 0,0 0-1 0 0,0 0 1 0 0,0 0 0 0 0,0 0 0 0 0,0-1-1 0 0,0 1 1 0 0,0-1 0 0 0,0 1 0 0 0,-1-1-1 0 0,1 0 1 0 0,0 0 0 0 0,0 0 0 0 0,0 0-1 0 0,0 0 1 0 0,0-1 0 0 0,-1 1 0 0 0,1-1-1 0 0,0 1 1 0 0,0-1 0 0 0,0 0 0 0 0,0 1-1 0 0,0-1 1 0 0,0 0 0 0 0,-2-2 0 0 0,-2-1-30 0 0,1 0 0 0 0,0 0 0 0 0,0-1 0 0 0,1 1 1 0 0,-1-1-1 0 0,1 0 0 0 0,0 0 0 0 0,0-1 0 0 0,1 1 1 0 0,-1-1-1 0 0,1 0 0 0 0,1 0 0 0 0,-1 0 0 0 0,1 0 1 0 0,-3-13-1 0 0,3 11 105 0 0,0 0 0 0 0,1 0 1 0 0,0 0-1 0 0,0 0 0 0 0,1-1 0 0 0,0 1 1 0 0,0 0-1 0 0,1 0 0 0 0,0 0 1 0 0,1 0-1 0 0,0 0 0 0 0,4-11 0 0 0,-4 13-14 0 0,1 1 0 0 0,0 0 0 0 0,1 0 0 0 0,-1 0 0 0 0,1 0 0 0 0,0 0 0 0 0,0 1 0 0 0,1-1 0 0 0,-1 1 0 0 0,1 1 0 0 0,6-5 0 0 0,4-2-475 0 0,1 2 0 0 0,24-10 1 0 0,-23 11-182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919 0 0,'-6'5'132'0'0,"1"1"0"0"0,0 0-1 0 0,0 0 1 0 0,0 0 0 0 0,1 0-1 0 0,0 1 1 0 0,0 0 0 0 0,-3 9-1 0 0,-3 9 518 0 0,-6 28-1 0 0,13-44-674 0 0,-13 51 440 0 0,2 1 0 0 0,2 0-1 0 0,-5 109 1 0 0,17-158-262 0 0,0 1-1 0 0,0 0 1 0 0,2-1 0 0 0,-1 1-1 0 0,2-1 1 0 0,4 17-1 0 0,-6-25-173 0 0,1-1-1 0 0,-1 1 1 0 0,1-1-1 0 0,-1 0 1 0 0,1 0-1 0 0,0 0 1 0 0,0 0-1 0 0,0 0 1 0 0,1-1-1 0 0,-1 1 1 0 0,1 0-1 0 0,-1-1 1 0 0,1 0-1 0 0,0 0 1 0 0,0 0-1 0 0,0 0 1 0 0,0 0-1 0 0,0 0 0 0 0,0-1 1 0 0,1 1-1 0 0,-1-1 1 0 0,0 0-1 0 0,1 0 1 0 0,-1 0-1 0 0,1-1 1 0 0,-1 1-1 0 0,5-1 1 0 0,-1 0-142 0 0,1 0 1 0 0,-1-1-1 0 0,0 0 0 0 0,0 0 1 0 0,0-1-1 0 0,13-5 0 0 0,4-2 144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1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5 455 0 0,'-2'-4'54'0'0,"-1"1"-1"0"0,1-1 0 0 0,-1 1 0 0 0,0 0 1 0 0,0 0-1 0 0,-1 0 0 0 0,1 1 0 0 0,-1-1 0 0 0,1 1 1 0 0,-1 0-1 0 0,0 0 0 0 0,0 0 0 0 0,0 0 0 0 0,0 0 1 0 0,0 1-1 0 0,0 0 0 0 0,0 0 0 0 0,-6-1 1 0 0,7 2-36 0 0,0 0 1 0 0,0 0-1 0 0,-1 0 1 0 0,1 1-1 0 0,0-1 1 0 0,0 1 0 0 0,0-1-1 0 0,-1 1 1 0 0,1 0-1 0 0,0 0 1 0 0,0 1 0 0 0,0-1-1 0 0,0 1 1 0 0,0-1-1 0 0,1 1 1 0 0,-1 0 0 0 0,0 0-1 0 0,1 0 1 0 0,0 0-1 0 0,-1 1 1 0 0,1-1 0 0 0,0 0-1 0 0,0 1 1 0 0,-2 3-1 0 0,-5 9 371 0 0,1 1 0 0 0,0-1 0 0 0,2 2-1 0 0,-6 16 1 0 0,9-22-257 0 0,0-1-1 0 0,1 1 1 0 0,0 0-1 0 0,1-1 1 0 0,0 1-1 0 0,1 0 1 0 0,1 18-1 0 0,-1-29-154 0 0,0 1-1 0 0,0 0 1 0 0,0 0-1 0 0,0-1 1 0 0,1 1-1 0 0,-1 0 0 0 0,0 0 1 0 0,0-1-1 0 0,1 1 1 0 0,-1 0-1 0 0,0-1 0 0 0,1 1 1 0 0,-1 0-1 0 0,1-1 1 0 0,-1 1-1 0 0,1-1 1 0 0,-1 1-1 0 0,1 0 0 0 0,-1-1 1 0 0,1 1-1 0 0,-1-1 1 0 0,1 0-1 0 0,0 1 1 0 0,-1-1-1 0 0,1 1 0 0 0,1-1 1 0 0,-1 0-63 0 0,0 1 0 0 0,1-1 0 0 0,-1 0 1 0 0,1 0-1 0 0,-1 0 0 0 0,1-1 0 0 0,-1 1 0 0 0,0 0 0 0 0,1-1 1 0 0,-1 1-1 0 0,1 0 0 0 0,1-2 0 0 0,5-2-269 0 0,-1 0 0 0 0,0-1 0 0 0,10-8 0 0 0,-16 13 359 0 0,17-17-6 0 0,0-1-1 0 0,0 0 0 0 0,-2-2 0 0 0,17-25 0 0 0,-10 13 1 0 0,-23 32 31 0 0,0 0-1 0 0,1 0 1 0 0,-1-1-1 0 0,0 1 1 0 0,0 0-1 0 0,0 0 1 0 0,0 0-1 0 0,0-1 1 0 0,0 1-1 0 0,0 0 1 0 0,1 0-1 0 0,-1 0 1 0 0,0-1-1 0 0,0 1 1 0 0,0 0-1 0 0,0 0 1 0 0,1 0-1 0 0,-1 0 1 0 0,0 0-1 0 0,0 0 1 0 0,0 0-1 0 0,1-1 1 0 0,-1 1-1 0 0,0 0 0 0 0,0 0 1 0 0,0 0-1 0 0,1 0 1 0 0,-1 0-1 0 0,0 0 1 0 0,0 0-1 0 0,1 0 1 0 0,-1 0-1 0 0,1 8 605 0 0,-7 18 52 0 0,5-22-548 0 0,-3 17 199 0 0,-1 0-412 0 0,-3 26-1 0 0,8-41 51 0 0,-1 0 0 0 0,1-1-1 0 0,0 1 1 0 0,1 0 0 0 0,0 0-1 0 0,-1-1 1 0 0,2 1 0 0 0,-1-1-1 0 0,3 9 1 0 0,-1-9 15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1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27 0 0,'0'0'536'0'0,"1"1"-472"0"0,1 0-64 0 0,-1 1 0 0 0,0-2 0 0 0,1 1 0 0 0,0 0 0 0 0,4 0 0 0 0,3 1-64 0 0,4-2 64 0 0,3-2 0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76 5063 0 0,'1'-3'51'0'0,"-1"1"0"0"0,-1-1-1 0 0,1 0 1 0 0,0 1-1 0 0,-1-1 1 0 0,1 1 0 0 0,-1-1-1 0 0,0 1 1 0 0,0-1-1 0 0,0 1 1 0 0,0 0 0 0 0,0-1-1 0 0,0 1 1 0 0,-1 0-1 0 0,-3-4 1 0 0,2 3 30 0 0,0 0 1 0 0,-1 0-1 0 0,1 1 0 0 0,-1-1 0 0 0,0 1 1 0 0,0 0-1 0 0,0 0 0 0 0,-7-2 1 0 0,6 2-41 0 0,1 1 0 0 0,-1-1 0 0 0,0 1 0 0 0,1 0 0 0 0,-1 1 0 0 0,0-1 0 0 0,0 1 0 0 0,1 0 1 0 0,-1 0-1 0 0,0 0 0 0 0,0 0 0 0 0,1 1 0 0 0,-1 0 0 0 0,0 0 0 0 0,1 1 0 0 0,-1-1 0 0 0,1 1 0 0 0,-1 0 0 0 0,1 0 1 0 0,0 0-1 0 0,0 1 0 0 0,0-1 0 0 0,0 1 0 0 0,0 0 0 0 0,1 0 0 0 0,-1 0 0 0 0,1 1 0 0 0,0-1 0 0 0,0 1 0 0 0,0 0 1 0 0,0 0-1 0 0,-4 8 0 0 0,-2 9 230 0 0,1 0 0 0 0,0 1 0 0 0,2-1 0 0 0,0 1 0 0 0,1 1 0 0 0,2-1 0 0 0,0 1 0 0 0,2-1 0 0 0,0 1 0 0 0,1 0 0 0 0,5 27 0 0 0,-4-39-256 0 0,1-1 0 0 0,0 0 1 0 0,0 0-1 0 0,1-1 0 0 0,1 1 1 0 0,6 14-1 0 0,-8-21-121 0 0,-1-1-1 0 0,1 1 1 0 0,-1-1 0 0 0,1 1-1 0 0,0-1 1 0 0,0 0-1 0 0,0 0 1 0 0,0 0 0 0 0,0 0-1 0 0,1 0 1 0 0,-1 0 0 0 0,1-1-1 0 0,-1 1 1 0 0,1-1 0 0 0,-1 1-1 0 0,1-1 1 0 0,0 0 0 0 0,0 0-1 0 0,-1 0 1 0 0,1-1 0 0 0,0 1-1 0 0,0-1 1 0 0,0 1-1 0 0,0-1 1 0 0,0 0 0 0 0,0 0-1 0 0,3-1 1 0 0,10-2-2047 0 0,0-1-533 0 0</inkml:trace>
  <inkml:trace contextRef="#ctx0" brushRef="#br0" timeOffset="1">581 37 5527 0 0,'20'66'5046'0'0,"-5"8"-3763"0"0,-11-50-1415 0 0,-2 0 1 0 0,-1 0-1 0 0,0 0 1 0 0,-5 35-1 0 0,-1-25-537 0 0,-2-1 1 0 0,-1 1-1 0 0,-21 54 0 0 0,15-57-248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3223 0 0,'23'6'3944'0'0,"-17"-3"-3738"0"0,-1 1-1 0 0,0-1 0 0 0,0 2 0 0 0,0-1 1 0 0,-1 0-1 0 0,1 1 0 0 0,-1 0 0 0 0,0 0 1 0 0,-1 0-1 0 0,1 0 0 0 0,-1 1 0 0 0,0 0 1 0 0,3 7-1 0 0,2 6 197 0 0,-1 0 0 0 0,8 38 0 0 0,-9-20-182 0 0,-1 1 0 0 0,-2-1-1 0 0,-1 1 1 0 0,-2-1 0 0 0,-6 53-1 0 0,-2-35 155 0 0,-3 0 0 0 0,-34 105 0 0 0,35-134-1113 0 0,0 0 1 0 0,-2 0-1 0 0,-1-2 0 0 0,-1 0 0 0 0,-29 37 0 0 0,23-37-3252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 919 0 0,'-4'0'58'0'0,"1"1"0"0"0,-1 0-1 0 0,1 1 1 0 0,0-1-1 0 0,0 0 1 0 0,0 1-1 0 0,0 0 1 0 0,0 0-1 0 0,0 0 1 0 0,-5 4-1 0 0,-23 29 701 0 0,16-17-769 0 0,-17 21-314 0 0,24-28 288 0 0,0 0 1 0 0,-1-1-1 0 0,-1 0 1 0 0,-12 11-1 0 0,14-16 37 0 0,-1-2 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2759 0 0,'0'-1'27'0'0,"-1"1"0"0"0,1 0-1 0 0,0 0 1 0 0,-1 0 0 0 0,1 0-1 0 0,-1 0 1 0 0,1 0 0 0 0,0 0-1 0 0,-1 0 1 0 0,1 0 0 0 0,-1 0-1 0 0,1 0 1 0 0,0 0 0 0 0,-1 0-1 0 0,1 0 1 0 0,0 0 0 0 0,-1 0-1 0 0,1 0 1 0 0,-1 0 0 0 0,1 1-1 0 0,0-1 1 0 0,-1 0 0 0 0,1 0-1 0 0,0 0 1 0 0,-1 1 0 0 0,1-1-1 0 0,0 0 1 0 0,0 1 0 0 0,-1-1-1 0 0,1 0 1 0 0,0 0 0 0 0,0 1-1 0 0,-1-1 1 0 0,1 0 0 0 0,0 1-1 0 0,0-1 1 0 0,0 1 0 0 0,0-1-1 0 0,0 0 1 0 0,-1 1 0 0 0,1-1-1 0 0,0 0 1 0 0,0 1 0 0 0,0 0-1 0 0,0-1 142 0 0,5 2-80 0 0,9 4 87 0 0,0-1 0 0 0,0-1 0 0 0,1-1 0 0 0,24 4-1 0 0,68 0 1214 0 0,-82-5-1000 0 0,238-9 1048 0 0,-240 5-4386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6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74 4607 0 0,'-2'-2'135'0'0,"0"1"-1"0"0,0-1 0 0 0,0 1 0 0 0,-1 0 1 0 0,1 0-1 0 0,0 0 0 0 0,-1 0 1 0 0,1 0-1 0 0,-1 0 0 0 0,1 0 0 0 0,-1 1 1 0 0,1 0-1 0 0,-1-1 0 0 0,0 1 0 0 0,1 0 1 0 0,-1 0-1 0 0,1 0 0 0 0,-1 1 0 0 0,0-1 1 0 0,1 1-1 0 0,-1-1 0 0 0,1 1 0 0 0,-1 0 1 0 0,1 0-1 0 0,0 0 0 0 0,-1 0 0 0 0,1 0 1 0 0,0 1-1 0 0,0-1 0 0 0,-1 0 1 0 0,1 1-1 0 0,-2 2 0 0 0,0 2-168 0 0,0 0 1 0 0,1 1-1 0 0,-1 0 0 0 0,1-1 0 0 0,1 1 1 0 0,-1 0-1 0 0,1 0 0 0 0,0 1 0 0 0,1-1 1 0 0,0 0-1 0 0,0 0 0 0 0,0 11 0 0 0,1-4-45 0 0,0 0 0 0 0,2-1-1 0 0,-1 1 1 0 0,2-1 0 0 0,6 25-1 0 0,-6-29 73 0 0,1-1-1 0 0,0 0 0 0 0,0 0 0 0 0,0 0 0 0 0,1 0 1 0 0,0-1-1 0 0,1 1 0 0 0,0-1 0 0 0,0-1 0 0 0,0 1 1 0 0,1-1-1 0 0,0 0 0 0 0,0-1 0 0 0,15 10 0 0 0,-15-11 70 0 0,1-1 1 0 0,-1 0-1 0 0,0 0 0 0 0,1 0 0 0 0,0-1 0 0 0,-1 0 0 0 0,1-1 0 0 0,0 0 0 0 0,0 0 1 0 0,0-1-1 0 0,0 1 0 0 0,0-2 0 0 0,0 1 0 0 0,0-1 0 0 0,0 0 0 0 0,0-1 1 0 0,9-3-1 0 0,-3 0-158 0 0,-1-1 1 0 0,0 0 0 0 0,-1 0 0 0 0,1-1-1 0 0,-1-1 1 0 0,-1 0 0 0 0,0-1-1 0 0,0 0 1 0 0,0-1 0 0 0,-1 0 0 0 0,-1-1-1 0 0,0 0 1 0 0,0 0 0 0 0,10-18-1 0 0,-17 24 35 0 0,0 1-1 0 0,0-1 1 0 0,-1 0-1 0 0,1 0 0 0 0,-1 0 1 0 0,0 0-1 0 0,0 0 0 0 0,-1 0 1 0 0,0 0-1 0 0,0 0 1 0 0,0 0-1 0 0,-1-7 0 0 0,-1 4 65 0 0,1 1 0 0 0,-1 0 0 0 0,-1 0-1 0 0,0 0 1 0 0,0 0 0 0 0,0 1 0 0 0,-8-12-1 0 0,2 6 53 0 0,0 1-1 0 0,-1 0 1 0 0,0 0 0 0 0,-1 1-1 0 0,0 0 1 0 0,0 1-1 0 0,-1 0 1 0 0,-14-7-1 0 0,17 11-13 0 0,1 1 1 0 0,-1 0-1 0 0,-1 0 0 0 0,1 1 0 0 0,0 0 0 0 0,-1 1 0 0 0,1 0 0 0 0,-1 0 0 0 0,-11 1 0 0 0,15 0 10 0 0,0 2-1 0 0,0-1 0 0 0,0 1 1 0 0,0 0-1 0 0,-1 0 1 0 0,1 0-1 0 0,0 1 0 0 0,1 0 1 0 0,-1 0-1 0 0,0 1 1 0 0,1 0-1 0 0,-1 0 0 0 0,1 0 1 0 0,0 0-1 0 0,-8 7 1 0 0,3-1-357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356 3223 0 0,'-7'-21'630'0'0,"-9"-27"737"0"0,-38-81-1 0 0,47 116-1621 0 0,0 0 1 0 0,0 1 0 0 0,-1 0-1 0 0,-1 0 1 0 0,0 1-1 0 0,-1 1 1 0 0,0-1-1 0 0,0 1 1 0 0,-1 1 0 0 0,-1 0-1 0 0,-13-8 1 0 0,20 14 268 0 0,0 1 0 0 0,-1-1 0 0 0,0 1 0 0 0,1 0 0 0 0,-1 0 0 0 0,0 1 0 0 0,0 0 1 0 0,-11-1-1 0 0,11 2 208 0 0,1 0 0 0 0,-1 0 0 0 0,1 0 1 0 0,0 1-1 0 0,-1 0 0 0 0,1 0 0 0 0,0 1 1 0 0,-1 0-1 0 0,1 0 0 0 0,0 0 0 0 0,0 0 1 0 0,1 1-1 0 0,-1-1 0 0 0,0 1 0 0 0,1 1 1 0 0,0-1-1 0 0,-1 0 0 0 0,1 1 0 0 0,1 0 1 0 0,-1 0-1 0 0,1 0 0 0 0,-1 1 0 0 0,1-1 1 0 0,0 1-1 0 0,-3 7 0 0 0,1 0-144 0 0,1 0-1 0 0,0 0 1 0 0,1 1 0 0 0,0 0-1 0 0,1-1 1 0 0,0 1 0 0 0,0 16-1 0 0,7 93-226 0 0,-4-102 174 0 0,36 322 480 0 0,-11-121 54 0 0,-5-30-134 0 0,21 247-25 0 0,-37-323-396 0 0,-17 210-1 0 0,7-288-3 0 0,-1 0 0 0 0,-2 0 0 0 0,-1-1 0 0 0,-2 0 0 0 0,-30 67 0 0 0,35-92-86 0 0,0 1 0 0 0,-1-1 0 0 0,0 0 0 0 0,0-1 0 0 0,-2 0 0 0 0,1 0 0 0 0,-1-1 0 0 0,0 0 0 0 0,-1 0 0 0 0,0-1 0 0 0,-12 7 0 0 0,7-8-960 0 0,2-4-2524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919 0 0,'-7'8'103'0'0,"0"0"-1"0"0,0 1 0 0 0,1-1 0 0 0,0 2 0 0 0,-5 11 1 0 0,-21 54 1388 0 0,16-36-1169 0 0,-22 58 848 0 0,4 2 0 0 0,-29 145 0 0 0,35-92-24 0 0,-8 157 1 0 0,32 46-665 0 0,7-319-917 0 0,10 53-1 0 0,-10-73 228 0 0,1 0-1 0 0,1 0 0 0 0,1 0 0 0 0,0-1 0 0 0,13 22 0 0 0,-2-11-579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2303 0 0,'1'-3'96'0'0,"0"0"0"0"0,1 1-1 0 0,-1-1 1 0 0,1 1 0 0 0,-1-1-1 0 0,1 1 1 0 0,0 0 0 0 0,-1-1-1 0 0,4-2 1 0 0,23-19 227 0 0,-22 19-387 0 0,16-13-7 0 0,27-17 0 0 0,-42 30 64 0 0,0 1 1 0 0,0 1-1 0 0,0-1 1 0 0,0 1-1 0 0,1 0 1 0 0,-1 1-1 0 0,1 0 0 0 0,0 0 1 0 0,8 0-1 0 0,-14 1 50 0 0,0 1-1 0 0,1 1 1 0 0,-1-1 0 0 0,0 0-1 0 0,0 1 1 0 0,0-1-1 0 0,0 1 1 0 0,0-1-1 0 0,0 1 1 0 0,0 0-1 0 0,0 0 1 0 0,0 0-1 0 0,0 0 1 0 0,3 2-1 0 0,-2 0 50 0 0,0 0-1 0 0,0 0 1 0 0,0 0-1 0 0,0 1 1 0 0,0-1-1 0 0,-1 1 1 0 0,2 3-1 0 0,2 5 219 0 0,0 0 0 0 0,-1 1 0 0 0,5 22 0 0 0,-7-21-404 0 0,-1-1 1 0 0,0 1-1 0 0,0 0 1 0 0,-2-1 0 0 0,0 1-1 0 0,0 0 1 0 0,-2 0-1 0 0,1-1 1 0 0,-8 26-1 0 0,-3 1-792 0 0,-34 72-1 0 0,-4 9 185 0 0,48-114 690 0 0,0 0 0 0 0,0 0 0 0 0,1 1 0 0 0,-2 12 0 0 0,4-10 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1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6447 0 0,'-6'3'288'0'0,"2"-1"56"0"0,1 2-280 0 0,0-1-64 0 0,3-1 0 0 0,0 0 0 0 0,0 0 184 0 0,0 3 16 0 0,0 3 8 0 0,1-1 0 0 0,3 4-584 0 0,1-5-112 0 0,4-1-24 0 0,2-4-8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2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9 3679 0 0,'51'0'29'0'0,"-1"-3"0"0"0,55-9-1 0 0,-83 8-37 0 0,0-1-1 0 0,-1-1 0 0 0,0-1 0 0 0,0-1 1 0 0,-1-1-1 0 0,0 0 0 0 0,23-16 0 0 0,-19 10 10 0 0,-5 3 0 0 0,19-15 0 0 0,-31 21 0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23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0 3223 0 0,'-2'2'107'0'0,"1"-1"0"0"0,-1 1 0 0 0,0-1 0 0 0,1 1 0 0 0,-1 0 0 0 0,1 0 0 0 0,0-1 0 0 0,0 1-1 0 0,0 0 1 0 0,0 0 0 0 0,0 0 0 0 0,0 0 0 0 0,0 0 0 0 0,0 1 0 0 0,1-1 0 0 0,-1 2-1 0 0,-2 5 16 0 0,-11 38 74 0 0,2 0-1 0 0,-9 75 1 0 0,4-18-66 0 0,9-64-166 0 0,-18 107-486 0 0,22-121 385 0 0,2 1-1 0 0,1 0 1 0 0,4 39-1 0 0,-3-66 101 0 0,0 1 0 0 0,0-1-1 0 0,0 1 1 0 0,0-1-1 0 0,0 1 1 0 0,0-1 0 0 0,0 1-1 0 0,0-1 1 0 0,0 1-1 0 0,0-1 1 0 0,0 1 0 0 0,0-1-1 0 0,1 0 1 0 0,-1 1-1 0 0,0-1 1 0 0,0 1 0 0 0,0-1-1 0 0,1 1 1 0 0,-1-1-1 0 0,0 0 1 0 0,1 1 0 0 0,-1-1-1 0 0,0 1 1 0 0,1-1-1 0 0,-1 0 1 0 0,0 0 0 0 0,1 1-1 0 0,-1-1 1 0 0,1 0-1 0 0,-1 0 1 0 0,1 1 0 0 0,-1-1-1 0 0,1 0 1 0 0,-1 0-1 0 0,0 0 1 0 0,1 0-1 0 0,-1 1 1 0 0,1-1 0 0 0,-1 0-1 0 0,1 0 1 0 0,-1 0-1 0 0,1 0 1 0 0,-1 0 0 0 0,1-1-1 0 0,-1 1 1 0 0,1 0-1 0 0,0 0 1 0 0,1-1 3 0 0,0 0 0 0 0,0 0-1 0 0,-1 0 1 0 0,1 0 0 0 0,0 0 0 0 0,-1-1-1 0 0,1 1 1 0 0,-1-1 0 0 0,1 1 0 0 0,1-3-1 0 0,3-8 35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23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5983 0 0,'8'-6'317'0'0,"1"1"-1"0"0,0 1 0 0 0,0-1 0 0 0,1 1 0 0 0,-1 1 0 0 0,18-4 1 0 0,-1-1-63 0 0,111-35 342 0 0,-45 18-3282 0 0,-91 25 2597 0 0,-1-1 1 0 0,1 1 0 0 0,-1 0-1 0 0,1 0 1 0 0,-1 0 0 0 0,1 0-1 0 0,-1 0 1 0 0,1 0 0 0 0,0 0-1 0 0,-1 0 1 0 0,1 0 0 0 0,-1 0-1 0 0,1 0 1 0 0,-1 0 0 0 0,1 0-1 0 0,-1 0 1 0 0,1 0 0 0 0,-1 1-1 0 0,1-1 1 0 0,0 1 0 0 0,0-1 50 0 0,-1 0 0 0 0,0 1 0 0 0,0-1 0 0 0,0 1 0 0 0,1-1 0 0 0,-1 0 1 0 0,0 1-1 0 0,0-1 0 0 0,0 1 0 0 0,0-1 0 0 0,0 0 0 0 0,0 1 0 0 0,0-1 0 0 0,0 1 1 0 0,0-1-1 0 0,0 1 0 0 0,0-1 0 0 0,0 0 0 0 0,0 1 0 0 0,-1 0 0 0 0,-12 27 143 0 0,8-19 47 0 0,-32 76 762 0 0,-20 39-1938 0 0,46-103 633 0 0,-2 0 0 0 0,0-1 1 0 0,-25 29-1 0 0,26-36 697 0 0,0-1 0 0 0,-1-1 0 0 0,-1 0 0 0 0,1-1 1 0 0,-2 0-1 0 0,-23 11 0 0 0,69-39 1302 0 0,25-13-327 0 0,-52 29-1140 0 0,-1 1 0 0 0,1 0-1 0 0,0 0 1 0 0,0 0 0 0 0,0 1-1 0 0,0-1 1 0 0,1 1 0 0 0,4 0 0 0 0,36 6 1435 0 0,-8-1-570 0 0,-9-4-479 0 0,0-2-1 0 0,0 0 1 0 0,0-2-1 0 0,30-6 0 0 0,-24 1-1852 0 0,42-16-1 0 0,-73 23 854 0 0,0 0 1 0 0,0 0-1 0 0,0 0 1 0 0,0 1-1 0 0,0-1 0 0 0,0 1 1 0 0,0-1-1 0 0,6 1 1 0 0,-5 1-2118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2:06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8 4215 0 0,'-1'0'-4'0'0,"1"-1"-1"0"0,0 0 0 0 0,0 1 0 0 0,0-1 1 0 0,0 0-1 0 0,0 1 0 0 0,1-1 0 0 0,-1 0 0 0 0,0 1 1 0 0,0-1-1 0 0,0 0 0 0 0,0 1 0 0 0,1-1 1 0 0,-1 1-1 0 0,0-1 0 0 0,1 0 0 0 0,-1 1 1 0 0,0-1-1 0 0,1 1 0 0 0,-1-1 0 0 0,1 1 0 0 0,-1-1 1 0 0,1 1-1 0 0,-1-1 0 0 0,1 1 0 0 0,-1 0 1 0 0,1-1-1 0 0,-1 1 0 0 0,1 0 0 0 0,0-1 1 0 0,-1 1-1 0 0,1 0 0 0 0,0 0 0 0 0,-1 0 0 0 0,1 0 1 0 0,0-1-1 0 0,-1 1 0 0 0,1 0 0 0 0,0 0 1 0 0,-1 0-1 0 0,1 0 0 0 0,-1 0 0 0 0,1 1 0 0 0,0-1 1 0 0,-1 0-1 0 0,1 0 0 0 0,1 1 0 0 0,0-1 3 0 0,1 1-1 0 0,-1 0 0 0 0,1 0 1 0 0,-1 0-1 0 0,0 0 0 0 0,0 1 1 0 0,1-1-1 0 0,-1 0 0 0 0,0 1 0 0 0,3 3 1 0 0,2 4 93 0 0,-1 1 0 0 0,0 0 0 0 0,0 0 0 0 0,-1 1 0 0 0,0-1 0 0 0,-1 1 0 0 0,0 0 1 0 0,3 21-1 0 0,0 7 289 0 0,3 47 0 0 0,-9-64-405 0 0,0 0-1 0 0,-2 0 1 0 0,0 0 0 0 0,-2 0 0 0 0,0-1 0 0 0,-1 1-1 0 0,-12 35 1 0 0,9-40-202 0 0,1-2 0 0 0,-2 1 1 0 0,0-1-1 0 0,-1 0 0 0 0,0-1 0 0 0,-1 0 0 0 0,-1-1 0 0 0,0 0 0 0 0,-1 0 0 0 0,-18 15 0 0 0,19-19 56 0 0,0-1 0 0 0,-1 0 0 0 0,0 0 0 0 0,0-1 0 0 0,-1-1-1 0 0,0 0 1 0 0,-25 8 0 0 0,37-14 218 0 0,1 0 0 0 0,-1 0 0 0 0,0 0 0 0 0,1 0 0 0 0,-1 0 0 0 0,1 0 0 0 0,-1 0 0 0 0,1 0 0 0 0,-1 1 0 0 0,1-1 0 0 0,-1 0 0 0 0,1 0-1 0 0,-1 1 1 0 0,1-1 0 0 0,0 0 0 0 0,-1 1 0 0 0,1-1 0 0 0,-1 0 0 0 0,1 1 0 0 0,0-1 0 0 0,-1 0 0 0 0,1 1 0 0 0,0-1 0 0 0,-1 1 0 0 0,1-1 0 0 0,0 1 0 0 0,0-1 0 0 0,0 1 0 0 0,-1-1 0 0 0,1 1-1 0 0,0-1 1 0 0,0 2 0 0 0,0-1 121 0 0,1 1-1 0 0,0 0 1 0 0,-1-1 0 0 0,1 1-1 0 0,0-1 1 0 0,0 1-1 0 0,0-1 1 0 0,2 3-1 0 0,5 6-149 0 0,16 27 178 0 0,-2 1 0 0 0,-1 2 0 0 0,-1 0 1 0 0,-3 1-1 0 0,13 46 0 0 0,34 218 97 0 0,-36-145-95 0 0,-21-125-73 0 0,15 39 0 0 0,-18-61-201 0 0,1 0 1 0 0,1 0 0 0 0,0-1-1 0 0,0 0 1 0 0,2-1 0 0 0,9 14-1 0 0,-13-21-87 0 0,-1-1-1 0 0,1 1 1 0 0,0-1-1 0 0,-1 0 0 0 0,2 0 1 0 0,5 4-1 0 0,6-1-419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55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2303 0 0,'1'-2'101'0'0,"0"0"0"0"0,0 0 0 0 0,0 0 0 0 0,0 0 0 0 0,1 1 0 0 0,-1-1 0 0 0,1 0 0 0 0,-1 0 0 0 0,1 1 0 0 0,0-1 0 0 0,-1 1 0 0 0,1 0 0 0 0,0-1 0 0 0,0 1 0 0 0,0 0 0 0 0,4-1 0 0 0,35-14 902 0 0,-10 8-511 0 0,0 1-1 0 0,46-5 0 0 0,66 3-209 0 0,-22 2-504 0 0,-103 6 234 0 0,56-8-1025 0 0,-65 7 644 0 0,0 0 0 0 0,0 0 0 0 0,0-1 0 0 0,0-1 0 0 0,14-7 0 0 0,2-7-670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6:5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0 2551 0 0,'-18'3'32'0'0,"0"1"0"0"0,0 0 0 0 0,1 2 0 0 0,-1 0 0 0 0,1 0 0 0 0,-29 18 0 0 0,41-22-32 0 0,1 0-1 0 0,0 1 0 0 0,0 0 0 0 0,0 0 1 0 0,0 0-1 0 0,1 1 0 0 0,0-1 0 0 0,-1 1 0 0 0,1 0 1 0 0,0-1-1 0 0,0 1 0 0 0,1 1 0 0 0,0-1 0 0 0,-1 0 1 0 0,-2 9-1 0 0,3-6 16 0 0,1 0 1 0 0,0 0 0 0 0,0 1-1 0 0,0-1 1 0 0,1 0 0 0 0,0 1-1 0 0,1-1 1 0 0,-1 0 0 0 0,4 14-1 0 0,13 44 940 0 0,31 77-1 0 0,8 29-64 0 0,-21-8-682 0 0,-32-133-222 0 0,0 0 1 0 0,-2 0-1 0 0,-5 47 0 0 0,2-57-13 0 0,-1 1 0 0 0,0-1 0 0 0,-2 0 0 0 0,-7 22-1 0 0,9-36 14 0 0,1 0 0 0 0,-1 0 0 0 0,0 0 0 0 0,0 0 0 0 0,-1 0 0 0 0,0-1 0 0 0,0 0-1 0 0,0 1 1 0 0,-1-1 0 0 0,1-1 0 0 0,-1 1 0 0 0,0-1 0 0 0,-1 0 0 0 0,1 0 0 0 0,-1 0 0 0 0,-9 4-1 0 0,4-4-5 0 0,1 0-1 0 0,-1-1 0 0 0,0 0 1 0 0,0 0-1 0 0,-19 1 1 0 0,23-4 25 0 0,0 0 0 0 0,0 0 1 0 0,1 0-1 0 0,-1-1 1 0 0,0 0-1 0 0,0 0 1 0 0,0-1-1 0 0,1 0 1 0 0,-1 0-1 0 0,-9-5 0 0 0,-6-6 59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7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15 3223 0 0,'0'-1'68'0'0,"0"1"0"0"0,0-1 0 0 0,0 1 0 0 0,0-1-1 0 0,0 0 1 0 0,0 1 0 0 0,-1-1 0 0 0,1 1-1 0 0,0-1 1 0 0,0 0 0 0 0,0 1 0 0 0,0-1 0 0 0,-1 1-1 0 0,1-1 1 0 0,0 1 0 0 0,-1-1 0 0 0,1 1 0 0 0,0-1-1 0 0,-1 1 1 0 0,1-1 0 0 0,-1 1 0 0 0,1 0-1 0 0,-1-1 1 0 0,1 1 0 0 0,0 0 0 0 0,-1-1 0 0 0,0 0-1 0 0,0 2 40 0 0,0-1-1 0 0,0 1 1 0 0,0-1-1 0 0,1 1 0 0 0,-1-1 1 0 0,0 1-1 0 0,0 0 1 0 0,1-1-1 0 0,-1 1 1 0 0,0 0-1 0 0,1-1 0 0 0,-1 1 1 0 0,1 0-1 0 0,-1 0 1 0 0,1 0-1 0 0,-1-1 1 0 0,1 1-1 0 0,-1 2 0 0 0,-13 30 216 0 0,2 0 0 0 0,1 1-1 0 0,-8 42 1 0 0,9-33-169 0 0,-250 949 1842 0 0,189-710-2912 0 0,48-188-2561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3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8 455 0 0,'8'-24'459'0'0,"0"0"0"0"0,2 1 1 0 0,1 0-1 0 0,16-25 0 0 0,-16 29-219 0 0,87-149 579 0 0,18-34-30 0 0,2-26-1291 0 0,10-18-132 0 0,-123 237 594 0 0,-1 2 5 0 0,0 0 0 0 0,0 0 0 0 0,0 1 0 0 0,7-8-1 0 0,-11 14 51 0 0,0 0 0 0 0,0 0 0 0 0,0 0 0 0 0,0-1 0 0 0,1 1-1 0 0,-1 0 1 0 0,0 0 0 0 0,0 0 0 0 0,0 0 0 0 0,0-1-1 0 0,1 1 1 0 0,-1 0 0 0 0,0 0 0 0 0,0 0 0 0 0,0 0 0 0 0,1 0-1 0 0,-1 0 1 0 0,0 0 0 0 0,0 0 0 0 0,0 0 0 0 0,1 0 0 0 0,-1 0-1 0 0,0 0 1 0 0,0 0 0 0 0,1 0 0 0 0,-1 0 0 0 0,0 0-1 0 0,0 0 1 0 0,0 0 0 0 0,1 0 0 0 0,-1 0 0 0 0,0 0 0 0 0,0 0-1 0 0,1 0 1 0 0,3 9 409 0 0,-1 11 97 0 0,-12 208 1004 0 0,2-152-1231 0 0,5 95-1 0 0,4-152-570 0 0,0 0-1 0 0,2 1 0 0 0,0-1 1 0 0,1-1-1 0 0,1 1 0 0 0,0-1 1 0 0,12 22-1 0 0,-30-48-1309 0 0,7 3 1577 0 0,4 4-44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3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31 2759 0 0,'-62'0'384'0'0,"68"-1"-262"0"0,0 0-1 0 0,0 0 0 0 0,0 0 0 0 0,-1-1 0 0 0,1 0 0 0 0,7-4 0 0 0,8-2-122 0 0,54-19-1447 0 0,74-38 0 0 0,-117 49 1433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887 0 0,'-1'12'119'0'0,"0"1"0"0"0,0-1 0 0 0,-1 0 0 0 0,-1 0 0 0 0,-6 17-1 0 0,0-5 224 0 0,-20 37-1 0 0,28-59-344 0 0,0 1-1 0 0,-1 0 1 0 0,1-1-1 0 0,-1 0 0 0 0,0 1 1 0 0,0-1-1 0 0,0 0 1 0 0,0 0-1 0 0,-4 3 0 0 0,5-4 1 0 0,1-1 0 0 0,-1 0 0 0 0,0 0 1 0 0,0 1-1 0 0,0-1 0 0 0,1 0 0 0 0,-1 0 0 0 0,0 0 0 0 0,0 0 0 0 0,0 0 0 0 0,0 0 0 0 0,1 0 0 0 0,-1 0 0 0 0,0 0 0 0 0,0 0 0 0 0,0 0 0 0 0,0 0 0 0 0,1-1 0 0 0,-1 1 0 0 0,0 0 0 0 0,0-1 0 0 0,1 1 0 0 0,-1-1 0 0 0,0 1 1 0 0,0-1-1 0 0,1 1 0 0 0,-1-1 0 0 0,1 1 0 0 0,-1-1 0 0 0,0 1 0 0 0,1-1 0 0 0,-1 0 0 0 0,1 1 0 0 0,-1-1 0 0 0,1 0 0 0 0,-1-1 0 0 0,-3-4-6 0 0,1-1-1 0 0,-1 1 0 0 0,1-1 1 0 0,1 0-1 0 0,-1 0 1 0 0,1 0-1 0 0,0 0 0 0 0,-1-11 1 0 0,1-5 119 0 0,0-32-1 0 0,2 54-41 0 0,0 1-1 0 0,0-1 0 0 0,0 1 1 0 0,0-1-1 0 0,0 1 0 0 0,0-1 0 0 0,0 1 1 0 0,0-1-1 0 0,0 1 0 0 0,0-1 0 0 0,0 1 1 0 0,0-1-1 0 0,0 1 0 0 0,1-1 0 0 0,-1 1 1 0 0,0-1-1 0 0,0 1 0 0 0,1-1 0 0 0,-1 1 1 0 0,0-1-1 0 0,1 1 0 0 0,-1-1 0 0 0,1 1-16 0 0,-1 0 0 0 0,1 0-1 0 0,-1 0 1 0 0,1 0-1 0 0,-1 0 1 0 0,0 0-1 0 0,1 0 1 0 0,-1 1-1 0 0,1-1 1 0 0,-1 0-1 0 0,0 0 1 0 0,1 0-1 0 0,-1 1 1 0 0,0-1 0 0 0,1 0-1 0 0,-1 0 1 0 0,0 1-1 0 0,1-1 1 0 0,-1 0-1 0 0,0 0 1 0 0,1 1-1 0 0,17 24 1017 0 0,-16-22-1017 0 0,8 12 49 0 0,0-2 0 0 0,1 1-1 0 0,1-1 1 0 0,0-1-1 0 0,1 0 1 0 0,22 16-1 0 0,-23-20-658 0 0,0-1 0 0 0,1 0-1 0 0,0 0 1 0 0,26 8-1 0 0,-20-10-36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78 919 0 0,'-1'0'72'0'0,"-10"5"2159"0"0,7-6-847 0 0,5-8-535 0 0,20-32 342 0 0,42-63 0 0 0,2-1-1181 0 0,10-38-838 0 0,57-155 0 0 0,-124 278 709 0 0,1-5 18 0 0,1 0 0 0 0,1 1 0 0 0,1 0 0 0 0,18-27 0 0 0,-30 50 140 0 0,1 0 0 0 0,0 0-1 0 0,-1 1 1 0 0,1-1 0 0 0,0 0 0 0 0,-1 0-1 0 0,1 1 1 0 0,0-1 0 0 0,0 0-1 0 0,0 1 1 0 0,-1-1 0 0 0,1 0-1 0 0,0 1 1 0 0,0 0 0 0 0,0-1-1 0 0,0 1 1 0 0,0-1 0 0 0,2 1 0 0 0,-2 0 7 0 0,-1 0 0 0 0,1 0 0 0 0,0 0 0 0 0,-1 1 0 0 0,1-1 0 0 0,0 0 0 0 0,-1 0 0 0 0,1 1 1 0 0,-1-1-1 0 0,1 0 0 0 0,0 1 0 0 0,-1-1 0 0 0,1 1 0 0 0,-1-1 0 0 0,1 1 0 0 0,-1-1 0 0 0,0 1 1 0 0,1-1-1 0 0,-1 1 0 0 0,1-1 0 0 0,-1 2 0 0 0,3 3 94 0 0,-1-1 1 0 0,0 1-1 0 0,-1 0 1 0 0,1 0-1 0 0,1 11 0 0 0,18 170 301 0 0,11 63-434 0 0,-26-227-392 0 0,15 35 0 0 0,-6-19-1178 0 0,-12-30-760 0 0</inkml:trace>
  <inkml:trace contextRef="#ctx0" brushRef="#br0" timeOffset="1">329 493 1839 0 0,'-10'-4'152'0'0,"8"3"147"0"0,0 0 0 0 0,0 1 0 0 0,0-1 0 0 0,0 0 0 0 0,0 0 0 0 0,0 0 0 0 0,0-1 0 0 0,-2-1 0 0 0,5 3-209 0 0,-1-1 1 0 0,0 1-1 0 0,0-1 1 0 0,1 1-1 0 0,-1 0 1 0 0,0-1-1 0 0,1 1 0 0 0,-1 0 1 0 0,0-1-1 0 0,1 1 1 0 0,-1 0-1 0 0,1 0 0 0 0,-1-1 1 0 0,0 1-1 0 0,1 0 1 0 0,-1 0-1 0 0,1 0 0 0 0,-1-1 1 0 0,1 1-1 0 0,-1 0 1 0 0,2 0-1 0 0,12-4 204 0 0,-13 4-213 0 0,63-13-1017 0 0,87-6-1 0 0,-118 15 625 0 0,-5 1 290 0 0,-2-1 22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4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3223 0 0,'5'-3'68'0'0,"-1"1"-1"0"0,0 1 1 0 0,1-1-1 0 0,-1 1 1 0 0,1-1-1 0 0,0 1 0 0 0,-1 1 1 0 0,8-2-1 0 0,39 4 731 0 0,-26-1-360 0 0,337 7 1669 0 0,-303-8-2709 0 0,-13 0 435 0 0,70-8 0 0 0,-96 5 153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5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 2303 0 0,'-6'-2'535'0'0,"4"3"-101"0"0,8 10 188 0 0,15 16 14 0 0,-20-26-596 0 0,2 2-58 0 0,-1-1 1 0 0,0 1-1 0 0,0 0 0 0 0,0 0 1 0 0,-1 0-1 0 0,1 0 0 0 0,-1 0 1 0 0,1 0-1 0 0,-1 0 0 0 0,0 0 1 0 0,0 0-1 0 0,-1 1 0 0 0,1 3 1 0 0,-1-5-78 0 0,0 1 0 0 0,0 0 1 0 0,0 0-1 0 0,-1 0 1 0 0,1-1-1 0 0,-1 1 1 0 0,0 0-1 0 0,0 0 1 0 0,0-1-1 0 0,0 1 1 0 0,0-1-1 0 0,-1 1 1 0 0,1-1-1 0 0,-1 1 1 0 0,1-1-1 0 0,-3 2 0 0 0,-16 16 34 0 0,0 0 0 0 0,-1-2 0 0 0,-40 26 0 0 0,36-27 41 0 0,2 1 0 0 0,0 0 0 0 0,-22 23 0 0 0,42-38 15 0 0,1 1-1 0 0,-1-1 0 0 0,0 0 1 0 0,1 0-1 0 0,0 1 0 0 0,-1 0 1 0 0,1-1-1 0 0,1 1 0 0 0,-1 0 1 0 0,0 0-1 0 0,1 0 0 0 0,0 0 0 0 0,0 0 1 0 0,0 0-1 0 0,1 0 0 0 0,-1 1 1 0 0,1-1-1 0 0,0 0 0 0 0,0 0 1 0 0,1 1-1 0 0,-1-1 0 0 0,1 0 1 0 0,0 0-1 0 0,0 0 0 0 0,2 7 0 0 0,2-3-54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5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9 5527 0 0,'2'-6'117'0'0,"0"0"0"0"0,0 0 0 0 0,0 0 0 0 0,1 0 0 0 0,0 0 0 0 0,4-5 0 0 0,25-35 500 0 0,-12 20-298 0 0,192-312 956 0 0,-35-19-6865 0 0,-165 321 5060 0 0,-11 29 695 0 0,2-1-1 0 0,-1 0 1 0 0,1 1 0 0 0,0 0 0 0 0,0-1 0 0 0,1 1 0 0 0,0 1 0 0 0,8-11 0 0 0,-12 17-95 0 0,0 0 0 0 0,1-1-1 0 0,-1 1 1 0 0,0 0 0 0 0,0-1 0 0 0,1 1 0 0 0,-1 0 0 0 0,0 0 0 0 0,1-1 0 0 0,-1 1 0 0 0,1 0 0 0 0,-1 0 0 0 0,0 0-1 0 0,1 0 1 0 0,-1 0 0 0 0,0-1 0 0 0,1 1 0 0 0,-1 0 0 0 0,1 0 0 0 0,-1 0 0 0 0,0 0 0 0 0,1 0 0 0 0,-1 0-1 0 0,1 0 1 0 0,-1 0 0 0 0,0 0 0 0 0,1 0 0 0 0,-1 1 0 0 0,1-1 0 0 0,-1 0 0 0 0,1 0 0 0 0,0 1 13 0 0,0 0 1 0 0,-1 0-1 0 0,1-1 1 0 0,0 1-1 0 0,0 0 1 0 0,-1 0-1 0 0,1 0 1 0 0,0 0-1 0 0,-1 0 0 0 0,1 0 1 0 0,0 1-1 0 0,7 29 563 0 0,-1 20-238 0 0,2 85 0 0 0,-12 53-123 0 0,0-96-209 0 0,11 127 0 0 0,-5-198-704 0 0,2-1-1 0 0,13 40 1 0 0,-15-52-2026 0 0</inkml:trace>
  <inkml:trace contextRef="#ctx0" brushRef="#br0" timeOffset="1">272 624 3679 0 0,'-26'-15'360'0'0,"26"14"-270"0"0,2 0 226 0 0,0 0 1 0 0,0 1 0 0 0,0-1-1 0 0,0 1 1 0 0,0-1-1 0 0,0 1 1 0 0,3 0 0 0 0,-5 0-202 0 0,162-4 536 0 0,-72 5-2737 0 0,-59-4 1350 0 0,-3-1 441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8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3'1'184'0'0,"-1"0"40"0"0,1 3-224 0 0,-2-1 0 0 0,0-1 0 0 0,-1 1 0 0 0,0 0 112 0 0,2 4-16 0 0,-1 2-8 0 0,3 3 0 0 0,1 3-432 0 0,0 1-80 0 0,1-2-24 0 0,3-2 0 0 0,0 0 448 0 0,-2-4 0 0 0</inkml:trace>
  <inkml:trace contextRef="#ctx0" brushRef="#br0" timeOffset="1">60 378 6447 0 0,'-9'1'288'0'0,"4"0"56"0"0,1 1-280 0 0,0-1-64 0 0,3 0 0 0 0,0 0 0 0 0,-1 1-256 0 0,0-1-64 0 0,-1 0-8 0 0,1 2-8 0 0,0 2 224 0 0,4-1 48 0 0,0-2 64 0 0,3 1-104 0 0,3-1 104 0 0,0-2 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9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29 3679 0 0,'70'-179'1017'0'0,"-44"117"-844"0"0,136-353 505 0 0,-115 274-1221 0 0,29-150 0 0 0,-49 148-866 0 0,26-111-210 0 0,-52 251 1723 0 0,7-22 754 0 0,-8 24-747 0 0,0 0 0 0 0,1 0 0 0 0,-1 0-1 0 0,1 0 1 0 0,-1 1 0 0 0,1-1 0 0 0,-1 0 0 0 0,1 0 0 0 0,0 0 0 0 0,-1 1 0 0 0,1-1 0 0 0,0 0-1 0 0,0 0 1 0 0,-1 1 0 0 0,1-1 0 0 0,0 1 0 0 0,0-1 0 0 0,0 1 0 0 0,0-1 0 0 0,1 0-1 0 0,-1 2-32 0 0,-1-1-1 0 0,1 0 0 0 0,0 0 0 0 0,-1 0 1 0 0,1 0-1 0 0,-1 1 0 0 0,1-1 0 0 0,0 0 1 0 0,-1 1-1 0 0,1-1 0 0 0,-1 0 0 0 0,1 1 1 0 0,-1-1-1 0 0,1 1 0 0 0,-1-1 0 0 0,1 1 0 0 0,-1-1 1 0 0,1 1-1 0 0,-1-1 0 0 0,0 1 0 0 0,1 0 1 0 0,-1-1-1 0 0,0 1 0 0 0,1 0 0 0 0,6 18 888 0 0,-1 15-190 0 0,-1 0-1 0 0,1 67 0 0 0,-4-48-333 0 0,1-6-340 0 0,42 470 1638 0 0,-12-381-3573 0 0,-8-36-342 0 0,-23-89-910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84 2303 0 0,'-2'-1'-95'0'0,"0"0"361"0"0,0 0 0 0 0,0 0 0 0 0,1 0 0 0 0,-1 0 0 0 0,0 0 0 0 0,1-1 0 0 0,-1 1 0 0 0,1 0 0 0 0,-3-3 0 0 0,4 4-200 0 0,0-1 1 0 0,0 1-1 0 0,0 0 0 0 0,0 0 1 0 0,0-1-1 0 0,0 1 0 0 0,0 0 0 0 0,0-1 1 0 0,0 1-1 0 0,0 0 0 0 0,0 0 0 0 0,0-1 1 0 0,0 1-1 0 0,0 0 0 0 0,0-1 1 0 0,0 1-1 0 0,0 0 0 0 0,0-1 0 0 0,0 1 1 0 0,1 0-1 0 0,-1 0 0 0 0,0-1 0 0 0,0 1 1 0 0,0 0-1 0 0,1-1 0 0 0,11-8 33 0 0,13-2-224 0 0,2 0 0 0 0,31-8 0 0 0,2 0-407 0 0,63-28 330 0 0,-98 35 268 0 0</inkml:trace>
  <inkml:trace contextRef="#ctx0" brushRef="#br0" timeOffset="1">678 58 3679 0 0,'6'-4'101'0'0,"1"0"-1"0"0,0 1 0 0 0,0 0 0 0 0,1 1 1 0 0,-1-1-1 0 0,1 2 0 0 0,10-3 1 0 0,57 0 1060 0 0,-46 3-794 0 0,573-21 2229 0 0,-547 20-3401 0 0,-5-2-204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0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46 455 0 0,'-3'-6'107'0'0,"-1"0"0"0"0,0 0 0 0 0,-6-8 0 0 0,9 13 22 0 0,0-1 0 0 0,0 1 0 0 0,-1 0 0 0 0,1 0 0 0 0,0 0 0 0 0,0 0 0 0 0,0 1 0 0 0,-1-1 0 0 0,1 0 0 0 0,0 0 0 0 0,-1 1 0 0 0,1-1 0 0 0,-1 1 0 0 0,1-1 0 0 0,-1 1 0 0 0,1 0 0 0 0,-1-1 0 0 0,1 1 0 0 0,-1 0 0 0 0,1 0 0 0 0,-1 0 0 0 0,1 0 0 0 0,-3 1 0 0 0,3-1-59 0 0,0 1-1 0 0,0-1 0 0 0,-1 1 0 0 0,1 0 0 0 0,0 0 0 0 0,0-1 0 0 0,0 1 0 0 0,0 0 1 0 0,0 0-1 0 0,0 0 0 0 0,0 0 0 0 0,0 0 0 0 0,1 1 0 0 0,-1-1 0 0 0,-1 1 1 0 0,-9 22 485 0 0,9-19-445 0 0,-31 85 646 0 0,-32 132 0 0 0,58-194-690 0 0,-4 16-69 0 0,-62 267-820 0 0,70-297 663 0 0,1-7-73 0 0,0 1 0 0 0,1 0 0 0 0,0-1 0 0 0,1 1 0 0 0,-1 0 0 0 0,1-1 0 0 0,2 11 0 0 0,-2-18 205 0 0,0 0-1 0 0,0 0 1 0 0,0 1-1 0 0,0-1 0 0 0,0 0 1 0 0,0 0-1 0 0,0 0 0 0 0,0 1 1 0 0,0-1-1 0 0,0 0 1 0 0,1 0-1 0 0,-1 1 0 0 0,0-1 1 0 0,0 0-1 0 0,0 0 0 0 0,0 0 1 0 0,0 1-1 0 0,1-1 1 0 0,-1 0-1 0 0,0 0 0 0 0,0 0 1 0 0,0 0-1 0 0,1 0 0 0 0,-1 1 1 0 0,0-1-1 0 0,0 0 1 0 0,0 0-1 0 0,1 0 0 0 0,-1 0 1 0 0,0 0-1 0 0,0 0 0 0 0,1 0 1 0 0,-1 0-1 0 0,0 0 1 0 0,0 0-1 0 0,1 0 0 0 0,-1 0 1 0 0,0 0-1 0 0,0 0 0 0 0,1 0 1 0 0,-1 0-1 0 0,0 0 1 0 0,0 0-1 0 0,1 0 0 0 0,-1 0 1 0 0,0 0-1 0 0,0-1 0 0 0,0 1 1 0 0,1 0-1 0 0,-1 0 1 0 0,0 0-1 0 0,0 0 0 0 0,0 0 1 0 0,1-1-1 0 0,-1 1 0 0 0,0 0 1 0 0,0 0-1 0 0,0-1 1 0 0,12-12-892 0 0,52-94 148 0 0,-44 68 832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09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3223 0 0,'-1'0'94'0'0,"0"0"-1"0"0,1 0 0 0 0,-1 0 0 0 0,1 0 0 0 0,-1 0 0 0 0,0 0 0 0 0,1 0 0 0 0,-1 0 0 0 0,1 0 1 0 0,-1 0-1 0 0,0 1 0 0 0,1-1 0 0 0,-1 0 0 0 0,1 0 0 0 0,-1 0 0 0 0,1 1 0 0 0,-1-1 0 0 0,1 0 1 0 0,-1 1-1 0 0,1-1 0 0 0,-1 1 0 0 0,1-1 0 0 0,-1 1 0 0 0,-7 16 1402 0 0,6-12-1328 0 0,1-1 1 0 0,0 1-1 0 0,1 0 1 0 0,0 0 0 0 0,-1-1-1 0 0,2 7 1 0 0,5 27-19 0 0,-3-24-354 0 0,-1-1 1 0 0,-1 0-1 0 0,0 18 1 0 0,-1-26-31 0 0,-1 1-1 0 0,1-1 1 0 0,-1 0-1 0 0,-1 1 1 0 0,1-1-1 0 0,-1 0 1 0 0,0 0-1 0 0,0 0 1 0 0,0 0-1 0 0,-1-1 1 0 0,-6 9-1 0 0,-9 9-338 0 0,-1-1 0 0 0,-2-1 0 0 0,0-1-1 0 0,-25 18 1 0 0,-29 25 400 0 0,63-50 446 0 0,1 0 1 0 0,-1 0-1 0 0,-15 25 0 0 0,24-33-323 0 0,0 1-1 0 0,0 0 0 0 0,1 0 0 0 0,0 0 0 0 0,-1 0 0 0 0,2 1 1 0 0,-1-1-1 0 0,1 1 0 0 0,0-1 0 0 0,0 1 0 0 0,0-1 0 0 0,1 1 0 0 0,0-1 1 0 0,0 1-1 0 0,0 0 0 0 0,1-1 0 0 0,-1 1 0 0 0,2-1 0 0 0,-1 1 0 0 0,0-1 1 0 0,1 0-1 0 0,0 1 0 0 0,0-1 0 0 0,1 0 0 0 0,0 0 0 0 0,3 4 0 0 0,4 6-120 0 0,-1-2 156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1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72 6911 0 0,'0'-5'75'0'0,"-1"0"0"0"0,1 0 0 0 0,0 1-1 0 0,1-1 1 0 0,-1 0 0 0 0,1 1-1 0 0,0-1 1 0 0,0 0 0 0 0,0 1 0 0 0,1-1-1 0 0,2-5 1 0 0,5-8 187 0 0,15-24 1 0 0,-8 17 69 0 0,88-155 659 0 0,138-256-356 0 0,-196 329-1976 0 0,36-123-1 0 0,-49 130-60 0 0,-27 83 1298 0 0,36-100-1216 0 0,-31 92 2005 0 0,1 0 1 0 0,22-34-1 0 0,-33 56-465 0 0,2 0 0 0 0,-1 0 0 0 0,0 1 0 0 0,0-1 0 0 0,1 1 0 0 0,0-1 0 0 0,-1 1 0 0 0,4-3 0 0 0,-5 5-167 0 0,0-1-1 0 0,0 1 1 0 0,0 0-1 0 0,0-1 0 0 0,-1 1 1 0 0,1 0-1 0 0,0 0 0 0 0,0-1 1 0 0,0 1-1 0 0,0 0 0 0 0,0 0 1 0 0,0 0-1 0 0,0 0 0 0 0,0 0 1 0 0,-1 0-1 0 0,1 1 1 0 0,0-1-1 0 0,0 0 0 0 0,0 0 1 0 0,0 1-1 0 0,0-1 0 0 0,0 0 1 0 0,-1 1-1 0 0,1-1 0 0 0,0 1 1 0 0,0-1-1 0 0,-1 1 0 0 0,1-1 1 0 0,0 1-1 0 0,0-1 1 0 0,-1 1-1 0 0,1 0 0 0 0,-1 0 1 0 0,1-1-1 0 0,0 3 0 0 0,4 3 88 0 0,-1 2-1 0 0,0-1 0 0 0,-1 0 0 0 0,1 1 0 0 0,-1 0 1 0 0,2 8-1 0 0,9 50 147 0 0,-11-48-197 0 0,50 497 305 0 0,-47-427-440 0 0,7 170-3137 0 0,-13-254 2825 0 0,0 0-1 0 0,0 0 1 0 0,0 0-1 0 0,0 0 1 0 0,-1 0-1 0 0,-1 5 1 0 0,0-5-2192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10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8 6447 0 0,'-10'-8'288'0'0,"5"5"56"0"0,1-1-280 0 0,3 1-64 0 0,1 2 0 0 0,2 0 464 0 0,2-1 80 0 0,4-1 8 0 0,6-1 8 0 0,5-1-328 0 0,7-2-64 0 0,5 0-8 0 0,4-1-8 0 0,4 1-288 0 0,3-2-56 0 0,2 1-16 0 0,2 1 0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12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65 2303 0 0,'12'-6'-61'0'0,"0"1"0"0"0,1 0 0 0 0,0 1 0 0 0,0 0 0 0 0,0 1 0 0 0,20-2 0 0 0,-11 1 58 0 0,317-39 1203 0 0,8 21-90 0 0,-156 11-582 0 0,162-5 276 0 0,-77 5-372 0 0,-256 10-413 0 0,409-31 358 0 0,-312 18-271 0 0,257-36 294 0 0,-312 40-298 0 0,490-91 729 0 0,890-132 1346 0 0,-873 184-1070 0 0,3 33-470 0 0,-439 15-637 0 0,181-6 0 0 0,-219 1-43 0 0,120-10-234 0 0,-158 9-1 0 0,98-25 0 0 0,-68 8 270 0 0,125-38 1546 0 0,-206 60-1444 0 0,-1 0 1 0 0,0 0-1 0 0,1-1 1 0 0,-1 1 0 0 0,-1-1-1 0 0,1 0 1 0 0,6-5-1 0 0,-10 7-71 0 0,0 0-1 0 0,0-1 1 0 0,0 1-1 0 0,0 0 1 0 0,0-1-1 0 0,0 1 1 0 0,0 0-1 0 0,0-1 0 0 0,0 1 1 0 0,-1-1-1 0 0,1 1 1 0 0,-1-1-1 0 0,1 1 1 0 0,-1-1-1 0 0,1 0 1 0 0,-1 1-1 0 0,0-1 1 0 0,0 0-1 0 0,0 1 1 0 0,0-1-1 0 0,0 0 0 0 0,0 1 1 0 0,0-1-1 0 0,-1 1 1 0 0,1-1-1 0 0,-1 0 1 0 0,1 1-1 0 0,-2-3 1 0 0,-4-7 14 0 0,0 0 0 0 0,-2 0 0 0 0,1 1 1 0 0,-1 0-1 0 0,-12-11 0 0 0,0-2-2 0 0,-161-219-192 0 0,3 3 26 0 0,112 163 325 0 0,-2 4-1 0 0,-4 3 0 0 0,-139-104 1 0 0,150 131 46 0 0,-1 3 0 0 0,-2 2 1 0 0,-2 4-1 0 0,-1 2 1 0 0,-123-39-1 0 0,54 35-36 0 0,-184-23 0 0 0,90 37-285 0 0,60 7-142 0 0,-399-23-1038 0 0,501 34 1066 0 0,-188-1-573 0 0,77 3 184 0 0,-320 13-1145 0 0,427-8 1501 0 0,-318 30-574 0 0,307-25 745 0 0,-417 67 57 0 0,441-66 0 0 0,-211 45 30 0 0,104-19 0 0 0,-429 104-1114 0 0,551-131 603 0 0,31-7 399 0 0,1 1-1 0 0,-1 0 1 0 0,0 0-1 0 0,1 1 1 0 0,-19 9-1 0 0,30-12 83 0 0,0 0 0 0 0,0-1 0 0 0,0 1 0 0 0,1 0 0 0 0,-1 0 0 0 0,0 0 0 0 0,0 0 0 0 0,1 0 0 0 0,-1 0 0 0 0,1 0 0 0 0,-1 0 0 0 0,1 0 0 0 0,-1 0 0 0 0,1 0 0 0 0,-1 0 0 0 0,1 0 0 0 0,0 0 0 0 0,0 1 0 0 0,0-1 0 0 0,-1 0 0 0 0,1 0 0 0 0,0 0 0 0 0,1 0 0 0 0,-1 2 0 0 0,1 5 52 0 0,0 0 0 0 0,5 14 0 0 0,-1 1-100 0 0,-2 38 52 0 0,-2 0-1 0 0,-9 64 0 0 0,4-72 31 0 0,-23 294 1275 0 0,-5 91 338 0 0,21-2-861 0 0,13-362-718 0 0,19 117 1 0 0,-15-159-362 0 0,1 1 0 0 0,2-1 0 0 0,1 0 0 0 0,2-1-1 0 0,29 56 1 0 0,-29-63-293 0 0,-9-18 374 0 0,-1-1-1 0 0,1 1 0 0 0,0-1 0 0 0,0 0 0 0 0,0 0 0 0 0,1 0 0 0 0,0 0 0 0 0,0-1 1 0 0,9 9-1 0 0,-6-9-329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18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5 2303 0 0,'-2'-10'1122'0'0,"4"7"-320"0"0,4 7-518 0 0,5 11-137 0 0,0 1 0 0 0,16 30-1 0 0,-18-29 167 0 0,1 0 0 0 0,0-1 0 0 0,25 29 0 0 0,-25-35-120 0 0,0 0 0 0 0,1-1 0 0 0,0 0 0 0 0,1-1 0 0 0,0 0 0 0 0,0-1 0 0 0,0 0 0 0 0,16 5 0 0 0,-19-9-116 0 0,0 0 1 0 0,1 0 0 0 0,-1-1 0 0 0,1-1 0 0 0,-1 1 0 0 0,1-1-1 0 0,0-1 1 0 0,-1 0 0 0 0,1 0 0 0 0,0-1 0 0 0,-1 0 0 0 0,17-5-1 0 0,-4-2-92 0 0,-1 0-1 0 0,1-1 0 0 0,-2-2 0 0 0,1 0 0 0 0,-2-1 0 0 0,0-1 1 0 0,0-1-1 0 0,-1 0 0 0 0,-1-1 0 0 0,0-1 0 0 0,-1-1 1 0 0,-1-1-1 0 0,-1 0 0 0 0,18-28 0 0 0,-25 34-157 0 0,0 0-1 0 0,-1-1 1 0 0,-1 0 0 0 0,0 0-1 0 0,5-21 1 0 0,-8 27 20 0 0,-1 0 0 0 0,0 0 0 0 0,-1 0 1 0 0,1 0-1 0 0,-1 0 0 0 0,-1 0 0 0 0,1 0 0 0 0,-1 0 1 0 0,0 0-1 0 0,-1 0 0 0 0,0 0 0 0 0,-5-12 0 0 0,6 16 87 0 0,-1-1 0 0 0,0 1-1 0 0,0-1 1 0 0,0 1-1 0 0,-1 0 1 0 0,1 0 0 0 0,-1 0-1 0 0,0 0 1 0 0,0 0-1 0 0,0 1 1 0 0,0-1 0 0 0,0 1-1 0 0,0 0 1 0 0,-1 0 0 0 0,1 0-1 0 0,-1 0 1 0 0,0 1-1 0 0,1 0 1 0 0,-1-1 0 0 0,0 1-1 0 0,0 0 1 0 0,0 1-1 0 0,1-1 1 0 0,-1 1 0 0 0,-6 0-1 0 0,4 0 155 0 0,-1 0 0 0 0,1 1 0 0 0,0 0 0 0 0,-1 1 0 0 0,1-1 0 0 0,0 1 0 0 0,0 1 0 0 0,0-1 0 0 0,0 1 0 0 0,1 0 0 0 0,-1 0 0 0 0,1 0 0 0 0,-1 1 0 0 0,1 0 0 0 0,-5 5 0 0 0,1 1 195 0 0,1 0 0 0 0,0 0 0 0 0,0 1 0 0 0,1 0 0 0 0,0 0 0 0 0,1 0 0 0 0,1 1 0 0 0,0 0 0 0 0,0 1 0 0 0,1-1 0 0 0,1 1 0 0 0,0-1 0 0 0,0 1 0 0 0,0 21 0 0 0,1 2 228 0 0,3 0 0 0 0,0 0-1 0 0,3 0 1 0 0,8 41-1 0 0,31 95 465 0 0,-27-114-802 0 0,-1 1 0 0 0,9 90 0 0 0,-23-133-173 0 0,-1 0 1 0 0,-1 0-1 0 0,0 0 1 0 0,-1 0-1 0 0,-1-1 1 0 0,-1 1-1 0 0,0-1 1 0 0,0 1-1 0 0,-2-1 1 0 0,0 0-1 0 0,-1-1 1 0 0,0 1 0 0 0,-1-2-1 0 0,-1 1 1 0 0,0-1-1 0 0,-1 0 1 0 0,0-1-1 0 0,-1 0 1 0 0,-22 19-1 0 0,16-16-184 0 0,-1-2 0 0 0,0 0 0 0 0,-1-1 0 0 0,0-1 0 0 0,-1 0 0 0 0,0-2 0 0 0,-39 13 0 0 0,49-19 15 0 0,0-1-1 0 0,-1 0 1 0 0,1-1 0 0 0,0 0-1 0 0,-1-1 1 0 0,1 0-1 0 0,-1 0 1 0 0,-11-3-1 0 0,15 2 23 0 0,-1-1-1 0 0,0 0 1 0 0,1-1-1 0 0,0 0 0 0 0,-1 0 1 0 0,1-1-1 0 0,0 0 1 0 0,1 0-1 0 0,-1 0 1 0 0,1-1-1 0 0,-11-10 0 0 0,-7-11-369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2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02 455 0 0,'-1'-33'895'0'0,"0"18"-22"0"0,1-25-1 0 0,1 38-923 0 0,-1-9 1119 0 0,-1 10-226 0 0,-1 6-334 0 0,-11 32-168 0 0,3 1-1 0 0,0 0 0 0 0,3 0 1 0 0,-3 40-1 0 0,8-58-238 0 0,1 0-1 0 0,1 1 0 0 0,1-1 0 0 0,1 0 0 0 0,1 1 1 0 0,1-1-1 0 0,0-1 0 0 0,14 36 0 0 0,-14-46-39 0 0,0 1 0 0 0,1-1 0 0 0,1 0 0 0 0,-1-1 1 0 0,1 1-1 0 0,1-1 0 0 0,0 0 0 0 0,9 8 0 0 0,-10-10-41 0 0,1-1 0 0 0,0-1 1 0 0,0 1-1 0 0,0-1 1 0 0,0 0-1 0 0,1-1 0 0 0,0 1 1 0 0,0-1-1 0 0,0-1 1 0 0,0 0-1 0 0,10 2 0 0 0,-4-3-36 0 0,0 0-1 0 0,0-1 0 0 0,-1 0 0 0 0,1-2 0 0 0,0 1 1 0 0,0-2-1 0 0,-1 1 0 0 0,1-2 0 0 0,-1 0 1 0 0,0-1-1 0 0,20-9 0 0 0,-10 2-38 0 0,0-1 0 0 0,-1-1 0 0 0,-1-1 0 0 0,0-1 1 0 0,24-23-1 0 0,-39 32-74 0 0,1 0 0 0 0,-1 0 1 0 0,-1 0-1 0 0,1-1 0 0 0,-1 0 1 0 0,-1 0-1 0 0,1-1 0 0 0,-1 1 1 0 0,-1-1-1 0 0,4-12 1 0 0,-5 17 71 0 0,-1-1 0 0 0,-1 1 1 0 0,1 0-1 0 0,0-1 1 0 0,-1 1-1 0 0,0 0 1 0 0,0-1-1 0 0,0 1 0 0 0,-1-1 1 0 0,0 1-1 0 0,0 0 1 0 0,0-1-1 0 0,0 1 1 0 0,0 0-1 0 0,-1 0 0 0 0,0 0 1 0 0,0 0-1 0 0,0 0 1 0 0,0 0-1 0 0,0 1 1 0 0,-1-1-1 0 0,0 1 1 0 0,0 0-1 0 0,-4-4 0 0 0,5 5 32 0 0,0 0-1 0 0,0 1 0 0 0,0-1 0 0 0,0 1 1 0 0,0 0-1 0 0,0 0 0 0 0,-1 0 1 0 0,1 0-1 0 0,0 0 0 0 0,-1 0 0 0 0,1 1 1 0 0,0-1-1 0 0,-1 1 0 0 0,1-1 0 0 0,-1 1 1 0 0,1 0-1 0 0,-5 0 0 0 0,3 1 4 0 0,0 0 0 0 0,0 0 0 0 0,0 0 1 0 0,0 1-1 0 0,0-1 0 0 0,1 1 0 0 0,-1 0 0 0 0,1 0 0 0 0,-8 5 0 0 0,3-1 93 0 0,1 1-1 0 0,-1 1 1 0 0,1-1-1 0 0,0 1 0 0 0,1 0 1 0 0,-1 1-1 0 0,-7 14 1 0 0,10-13 61 0 0,0 0 1 0 0,1-1-1 0 0,0 1 0 0 0,0 0 1 0 0,1 1-1 0 0,0-1 1 0 0,1 0-1 0 0,0 1 1 0 0,1-1-1 0 0,0 0 1 0 0,1 1-1 0 0,3 18 0 0 0,4 8-4 0 0,2 0 0 0 0,16 42 0 0 0,-9-32-115 0 0,-17-45-13 0 0,40 128 0 0 0,-35-109 0 0 0,-1 1 0 0 0,-1 0 0 0 0,-1 0 0 0 0,0 24 0 0 0,-2-38-3 0 0,-1-1-1 0 0,0 0 1 0 0,0 0 0 0 0,-1 1-1 0 0,1-1 1 0 0,-2 0-1 0 0,1 0 1 0 0,-1-1-1 0 0,0 1 1 0 0,0-1-1 0 0,-1 1 1 0 0,-6 8-1 0 0,4-8-50 0 0,-1 1 0 0 0,1-2-1 0 0,-1 1 1 0 0,0-1 0 0 0,-1 0 0 0 0,0-1-1 0 0,0 0 1 0 0,-16 8 0 0 0,11-7-61 0 0,-1-1 0 0 0,1 0-1 0 0,-1-1 1 0 0,0-1 0 0 0,0 0 0 0 0,0-1 0 0 0,0-1 0 0 0,0 0-1 0 0,-1-1 1 0 0,1 0 0 0 0,0-1 0 0 0,-26-5 0 0 0,26 2-18 0 0,-1 0 0 0 0,2 0 0 0 0,-1-2 0 0 0,0 1 0 0 0,1-2 0 0 0,0 0 0 0 0,1 0 0 0 0,-1-2 0 0 0,2 1 0 0 0,-1-1-1 0 0,1-1 1 0 0,-11-12 0 0 0,20 20 72 0 0,0-1-1 0 0,0 1 0 0 0,1-1 1 0 0,-1 0-1 0 0,1 1 0 0 0,-2-5 0 0 0,-1-6 62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7367 0 0,'0'-9'656'0'0,"1"4"-528"0"0,1 1-128 0 0,1 3 0 0 0,0 1 0 0 0,-2 1 0 0 0,3 1 0 0 0,1 2 0 0 0,4 1-88 0 0,4 5 88 0 0,4 2-96 0 0,1 3 96 0 0,1 3 0 0 0,-3-4 0 0 0,-2-6 0 0 0</inkml:trace>
  <inkml:trace contextRef="#ctx0" brushRef="#br0" timeOffset="1">134 327 6447 0 0,'-5'-2'576'0'0,"1"0"-464"0"0,2 2-112 0 0,2 2 0 0 0,2-1 384 0 0,-2 0 64 0 0,-2 0 0 0 0,0 2 8 0 0,2 2-392 0 0,1 0-64 0 0,6 1 0 0 0,0 0-88 0 0,5 0-1080 0 0,0-4-216 0 0,1 0-48 0 0,-2-10-8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0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4 3679 0 0,'-1'0'31'0'0,"1"-1"-1"0"0,-1 1 1 0 0,1-1-1 0 0,-1 1 0 0 0,0 0 1 0 0,1-1-1 0 0,-1 1 0 0 0,0 0 1 0 0,1 0-1 0 0,-1 0 0 0 0,0 0 1 0 0,1-1-1 0 0,-1 1 0 0 0,0 0 1 0 0,0 0-1 0 0,1 0 1 0 0,-1 0-1 0 0,0 1 0 0 0,1-1 1 0 0,-1 0-1 0 0,0 0 0 0 0,0 1 1 0 0,-1-1 88 0 0,0 1 0 0 0,0 0 0 0 0,0 1 1 0 0,0-1-1 0 0,0 0 0 0 0,0 0 0 0 0,-2 3 0 0 0,-3 3 283 0 0,0 1 0 0 0,-7 12 0 0 0,12-18-412 0 0,-15 24 228 0 0,1 1-1 0 0,1 1 0 0 0,2 0 1 0 0,0 1-1 0 0,-11 40 0 0 0,8-9 307 0 0,-15 106 0 0 0,27-138-855 0 0,1-1-1 0 0,1 1 0 0 0,1 0 0 0 0,2 0 0 0 0,1 0 1 0 0,5 28-1 0 0,-3-44-458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919 0 0,'2'-20'80'0'0,"-2"19"-18"0"0,0 1-1 0 0,0 0 0 0 0,0 0 0 0 0,0-1 0 0 0,0 1 0 0 0,0 0 0 0 0,0-1 0 0 0,0 1 0 0 0,0 0 1 0 0,0 0-1 0 0,1-1 0 0 0,-1 1 0 0 0,0 0 0 0 0,0 0 0 0 0,0-1 0 0 0,0 1 0 0 0,1 0 0 0 0,-1 0 0 0 0,0-1 1 0 0,0 1-1 0 0,0 0 0 0 0,1 0 0 0 0,-1 0 0 0 0,0 0 0 0 0,0-1 0 0 0,1 1 0 0 0,-1 0 0 0 0,0 0 0 0 0,1 0 1 0 0,-1 0-1 0 0,0 0 0 0 0,0 0 0 0 0,1 0 0 0 0,-1 0 0 0 0,0 0 0 0 0,1 0 0 0 0,-1 0 0 0 0,0 0 0 0 0,1 0 1 0 0,-1 0-1 0 0,0 0 0 0 0,0 0 0 0 0,1 0 0 0 0,-1 0 0 0 0,0 0 0 0 0,1 0 0 0 0,-1 1 0 0 0,0-1 1 0 0,0 0-1 0 0,1 0 0 0 0,-1 0 0 0 0,0 1 0 0 0,2-1 12 0 0,-1 1 0 0 0,1 0 0 0 0,0 0 0 0 0,-1 0 0 0 0,0 0 0 0 0,1 0 0 0 0,-1 0 0 0 0,0 0-1 0 0,2 2 1 0 0,3 7 109 0 0,0 1 1 0 0,0-1-1 0 0,-1 1 0 0 0,4 14 0 0 0,13 49 221 0 0,-11-33-214 0 0,-6-22-123 0 0,100 357 875 0 0,-92-332-936 0 0,-7-25-197 0 0,0 0 1 0 0,-2 1 0 0 0,0 0 0 0 0,-1 0-1 0 0,0 25 1 0 0,-3-43 148 0 0,0 1 1 0 0,-1-1-1 0 0,1 0 0 0 0,-1 0 1 0 0,0 0-1 0 0,1 0 0 0 0,-1 0 0 0 0,0 0 1 0 0,0 0-1 0 0,0 0 0 0 0,-1 0 1 0 0,1 0-1 0 0,0-1 0 0 0,-1 1 1 0 0,1 0-1 0 0,-1-1 0 0 0,1 1 0 0 0,-1-1 1 0 0,0 0-1 0 0,0 1 0 0 0,0-1 1 0 0,1 0-1 0 0,-1 0 0 0 0,0 0 1 0 0,-1-1-1 0 0,1 1 0 0 0,0 0 0 0 0,0-1 1 0 0,0 1-1 0 0,0-1 0 0 0,0 0 1 0 0,-1 0-1 0 0,1 1 0 0 0,0-2 1 0 0,0 1-1 0 0,0 0 0 0 0,-1 0 0 0 0,1-1 1 0 0,-2 0-1 0 0,-12-5 32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89 1839 0 0,'-6'-5'-290'0'0,"1"1"580"0"0,0 1-1 0 0,1-1 1 0 0,0 0 0 0 0,0 0 0 0 0,-6-8 0 0 0,9 11-229 0 0,1 1 1 0 0,-1-1 0 0 0,1 0 0 0 0,-1 0-1 0 0,1 0 1 0 0,0 0 0 0 0,-1 0-1 0 0,1 0 1 0 0,0 0 0 0 0,0 0 0 0 0,0 0-1 0 0,-1 0 1 0 0,1 0 0 0 0,0 0 0 0 0,1 0-1 0 0,-1 0 1 0 0,0 0 0 0 0,0 0-1 0 0,0 0 1 0 0,1 0 0 0 0,-1 0 0 0 0,0 0-1 0 0,1 0 1 0 0,-1 0 0 0 0,1 0 0 0 0,-1 0-1 0 0,1 0 1 0 0,-1 1 0 0 0,1-1-1 0 0,0 0 1 0 0,-1 0 0 0 0,1 1 0 0 0,0-1-1 0 0,0 0 1 0 0,-1 1 0 0 0,1-1 0 0 0,0 1-1 0 0,0-1 1 0 0,1 0 0 0 0,19-11-32 0 0,0 1 0 0 0,1 1 0 0 0,1 1 0 0 0,-1 1 0 0 0,42-9 0 0 0,239-26 3596 0 0,-257 38-3254 0 0,117-7 97 0 0,62-7 6 0 0,115-33-5828 0 0,-315 48 2954 0 0</inkml:trace>
  <inkml:trace contextRef="#ctx0" brushRef="#br0" timeOffset="1">1216 2 6447 0 0,'-3'-2'688'0'0,"3"5"-688"0"0,1 0 0 0 0,1-1 352 0 0,0 1 56 0 0,2 2 8 0 0,2 4 0 0 0,4 2-128 0 0,4 4-16 0 0,5 3-8 0 0,2-2 0 0 0,-1 2-264 0 0,0-2 0 0 0,-2 2-120 0 0,-2-3-2480 0 0,-3 1-50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0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4 919 0 0,'-11'-30'741'0'0,"9"26"155"0"0,1 5 109 0 0,2 18 987 0 0,36 162 415 0 0,-5-35-2162 0 0,-20-73-717 0 0,-3 1 1 0 0,-4 1 0 0 0,-4 82-1 0 0,-3-136-208 0 0</inkml:trace>
  <inkml:trace contextRef="#ctx0" brushRef="#br0" timeOffset="1">90 588 2759 0 0,'-16'-14'88'0'0,"7"6"-26"0"0,1 0-1 0 0,-19-12 0 0 0,-2 4 4290 0 0,29 16-4319 0 0,0 0 0 0 0,0 0 0 0 0,0-1 0 0 0,0 1 0 0 0,0 0 0 0 0,0 0-1 0 0,0 0 1 0 0,0 0 0 0 0,0 0 0 0 0,0 0 0 0 0,0 0 0 0 0,0 0 0 0 0,0 0 0 0 0,0-1 0 0 0,0 1 0 0 0,0 0-1 0 0,0 0 1 0 0,0 0 0 0 0,0 0 0 0 0,0 0 0 0 0,0 0 0 0 0,0 0 0 0 0,0 0 0 0 0,1 0 0 0 0,-1 0 0 0 0,0 0 0 0 0,0 0-1 0 0,0 0 1 0 0,0-1 0 0 0,0 1 0 0 0,0 0 0 0 0,0 0 0 0 0,0 0 0 0 0,0 0 0 0 0,0 0 0 0 0,0 0 0 0 0,1 0 0 0 0,-1 0-1 0 0,0 0 1 0 0,0 0 0 0 0,0 0 0 0 0,0 0 0 0 0,0 0 0 0 0,0 0 0 0 0,0 0 0 0 0,0 0 0 0 0,0 0 0 0 0,1 0 0 0 0,-1 0-1 0 0,0 0 1 0 0,0 0 0 0 0,0 0 0 0 0,0 0 0 0 0,0 1 0 0 0,0-1 0 0 0,0 0 0 0 0,0 0 0 0 0,0 0 0 0 0,1 0 0 0 0,6 0 408 0 0,76 7-894 0 0,0-5 0 0 0,104-8 0 0 0,-151 3-186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59 455 0 0,'-10'5'0'0'0,"1"-1"0"0"0,4-2 0 0 0,4-1 0 0 0,0 1 168 0 0,-2-1-8 0 0,-3 3 0 0 0,-3 2 0 0 0,-2 2-64 0 0,2-2-24 0 0,5 0 0 0 0,3-6 24 0 0,5-3-96 0 0,2-8 80 0 0</inkml:trace>
  <inkml:trace contextRef="#ctx0" brushRef="#br0" timeOffset="1">472 1 7367 0 0,'-7'0'656'0'0,"4"1"-528"0"0,0 4-128 0 0,0 2 0 0 0,2 1 504 0 0,0 0 72 0 0,-2 3 8 0 0,1 7 8 0 0,-1 10 176 0 0,0 10 32 0 0,-1 6 0 0 0,2 1 8 0 0,1 1-536 0 0,2-3-112 0 0,2-4-16 0 0,1-2-8 0 0,2-7-864 0 0,0-4-168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574 3679 0 0,'-28'-216'2408'0'0,"25"174"-1893"0"0,2-1 1 0 0,1 1-1 0 0,7-46 1 0 0,-5 78-458 0 0,-1 0 1 0 0,1 0 0 0 0,1 0 0 0 0,0 0 0 0 0,0 1-1 0 0,1-1 1 0 0,6-9 0 0 0,-8 15-10 0 0,1 1 0 0 0,-1-1 0 0 0,1 0 0 0 0,0 1 0 0 0,0 0 0 0 0,0 0 0 0 0,1 0 1 0 0,-1 0-1 0 0,1 0 0 0 0,0 1 0 0 0,0-1 0 0 0,0 1 0 0 0,0 0 0 0 0,0 0 0 0 0,0 1 0 0 0,0-1 0 0 0,1 1 0 0 0,4-1 0 0 0,2 0-14 0 0,-1 1 0 0 0,1 0 0 0 0,-1 1-1 0 0,1 0 1 0 0,-1 1 0 0 0,1 0 0 0 0,-1 0 0 0 0,1 1-1 0 0,-1 1 1 0 0,0 0 0 0 0,0 0 0 0 0,0 1-1 0 0,-1 0 1 0 0,13 8 0 0 0,-16-9-60 0 0,0 1 1 0 0,-1-1-1 0 0,0 1 0 0 0,0 1 0 0 0,0-1 1 0 0,0 1-1 0 0,-1 0 0 0 0,1 0 0 0 0,-1 0 1 0 0,-1 1-1 0 0,1 0 0 0 0,-1-1 0 0 0,0 1 1 0 0,0 0-1 0 0,-1 0 0 0 0,0 1 1 0 0,0-1-1 0 0,0 0 0 0 0,-1 1 0 0 0,1-1 1 0 0,-2 1-1 0 0,1 0 0 0 0,-1 11 0 0 0,-2-6 10 0 0,1 0 0 0 0,-2 0 0 0 0,1-1 0 0 0,-2 1-1 0 0,0 0 1 0 0,0-1 0 0 0,-1 0 0 0 0,0 0-1 0 0,-1 0 1 0 0,-7 9 0 0 0,3-6 69 0 0,0 0-1 0 0,-1-1 1 0 0,0-1-1 0 0,-1 0 1 0 0,-1 0 0 0 0,-21 14-1 0 0,32-24 44 0 0,0-1-1 0 0,0 0 1 0 0,0 0-1 0 0,1 1 1 0 0,-1-1-1 0 0,0 1 0 0 0,1-1 1 0 0,0 1-1 0 0,-1 0 1 0 0,1 0-1 0 0,0 0 1 0 0,0 0-1 0 0,-2 2 1 0 0,3-2-37 0 0,0-1 0 0 0,0 1 0 0 0,0-1 1 0 0,0 0-1 0 0,0 1 0 0 0,0-1 0 0 0,1 0 1 0 0,-1 1-1 0 0,0-1 0 0 0,1 0 0 0 0,-1 0 1 0 0,1 1-1 0 0,-1-1 0 0 0,1 0 0 0 0,0 0 1 0 0,-1 0-1 0 0,1 1 0 0 0,0-1 0 0 0,0 0 1 0 0,0 0-1 0 0,0 0 0 0 0,2 1 0 0 0,14 13 294 0 0,0-1 0 0 0,33 21 0 0 0,17 12 272 0 0,-50-32-508 0 0,25 26-1 0 0,-38-36-146 0 0,0 0 0 0 0,0 1 0 0 0,0-1 0 0 0,0 1 0 0 0,-1 0 0 0 0,0 0 0 0 0,0 0 0 0 0,-1 1 1 0 0,4 11-1 0 0,-6-15-11 0 0,1 0 0 0 0,-1 0 1 0 0,0 0-1 0 0,0 0 0 0 0,0 0 1 0 0,-1 0-1 0 0,1 0 0 0 0,-1 0 0 0 0,0 0 1 0 0,1 0-1 0 0,-1 0 0 0 0,-1-1 1 0 0,1 1-1 0 0,0 0 0 0 0,-1 0 1 0 0,1-1-1 0 0,-1 1 0 0 0,0-1 1 0 0,0 0-1 0 0,0 1 0 0 0,0-1 1 0 0,0 0-1 0 0,0 0 0 0 0,-1 0 1 0 0,1 0-1 0 0,-5 2 0 0 0,-6 4-56 0 0,0-2-1 0 0,-1 1 1 0 0,0-1-1 0 0,-15 3 1 0 0,29-9 96 0 0,-20 7-52 0 0,0-2 1 0 0,-1-1-1 0 0,0-1 0 0 0,0 0 0 0 0,0-2 0 0 0,0 0 0 0 0,-30-3 0 0 0,32 0 45 0 0,1-1 0 0 0,-1-1 0 0 0,1 0 1 0 0,0-1-1 0 0,0-1 0 0 0,0-1 0 0 0,1-1 0 0 0,-26-15 0 0 0,38 20-302 0 0,0 0 0 0 0,0-1 1 0 0,1 0-1 0 0,-6-6 0 0 0,-2-4-3526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3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303 0 0,'0'0'37'0'0,"0"-1"0"0"0,0 1 0 0 0,-1 0 0 0 0,1-1 0 0 0,0 1 0 0 0,0-1 0 0 0,0 1-1 0 0,0-1 1 0 0,0 1 0 0 0,0 0 0 0 0,0-1 0 0 0,0 1 0 0 0,0-1 0 0 0,1 1 0 0 0,-1 0 0 0 0,0-1-1 0 0,0 1 1 0 0,0 0 0 0 0,0-1 0 0 0,0 1 0 0 0,1-1 0 0 0,-1 1 0 0 0,0 0 0 0 0,0-1-1 0 0,1 1 1 0 0,-1 0 0 0 0,0 0 0 0 0,1-1 0 0 0,-1 1 0 0 0,0 0 0 0 0,1 0 0 0 0,-1-1-1 0 0,1 1 1 0 0,12-10-6 0 0,-12 9 26 0 0,22-16 2507 0 0,-16 20 1021 0 0,41 34-2629 0 0,0 1-1 0 0,54 58 1 0 0,-100-93-945 0 0,1 0 1 0 0,-1 0 0 0 0,0-1 0 0 0,0 2 0 0 0,0-1 0 0 0,0 0 0 0 0,0 0-1 0 0,-1 1 1 0 0,1-1 0 0 0,-1 0 0 0 0,0 1 0 0 0,0 0 0 0 0,0-1 0 0 0,-1 1-1 0 0,1 0 1 0 0,-1-1 0 0 0,0 7 0 0 0,-1-5 3 0 0,0 0 0 0 0,0 0 1 0 0,-1 0-1 0 0,1 0 0 0 0,-1-1 0 0 0,0 1 0 0 0,0-1 0 0 0,-1 0 1 0 0,1 1-1 0 0,-1-1 0 0 0,0 0 0 0 0,-6 5 0 0 0,5-3-9 0 0,-2-1 0 0 0,1-1 0 0 0,-1 1 0 0 0,1-1-1 0 0,-1 0 1 0 0,0 0 0 0 0,-1 0 0 0 0,1-1 0 0 0,-1 0-1 0 0,-9 3 1 0 0,7-3-296 0 0,0 1-1 0 0,1 1 1 0 0,-1 0 0 0 0,1 0-1 0 0,0 0 1 0 0,1 1-1 0 0,-1 1 1 0 0,1-1-1 0 0,0 1 1 0 0,1 0-1 0 0,-7 9 1 0 0,5-4-3265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111 0 0,'3'0'192'0'0,"-3"-2"-192"0"0,1 2 0 0 0,0 0 0 0 0,-1-1 0 0 0,1 1 0 0 0,1 0 0 0 0,-1 0 0 0 0,0-1 0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2 455 0 0,'19'-12'277'0'0,"-17"10"-287"0"0,1 0 0 0 0,-1 0-1 0 0,1 0 1 0 0,0 0-1 0 0,0 0 1 0 0,-1 1 0 0 0,1 0-1 0 0,0-1 1 0 0,0 1-1 0 0,0 0 1 0 0,5 0-1 0 0,-8 1 11 0 0,1 0 0 0 0,-1 0 0 0 0,0 0 0 0 0,0 0 0 0 0,0 0 0 0 0,0 0 0 0 0,0 0 0 0 0,0 0 0 0 0,0 0 0 0 0,0 1 0 0 0,0-1 0 0 0,0 0 0 0 0,0 0 0 0 0,0 0 0 0 0,1 0 0 0 0,-1 0 0 0 0,0 0 0 0 0,0 0 0 0 0,0 1 0 0 0,0-1 0 0 0,0 0 0 0 0,0 0 0 0 0,0 0 0 0 0,0 0 0 0 0,0 0 0 0 0,0 0 0 0 0,0 1 0 0 0,0-1 0 0 0,-1 0 0 0 0,1 0 0 0 0,0 0 0 0 0,0 0 0 0 0,0 0 0 0 0,0 0 0 0 0,0 0 0 0 0,0 1 0 0 0,0-1 0 0 0,0 0 0 0 0,0 0 0 0 0,0 0 0 0 0,0 0 0 0 0,0 0 0 0 0,-1 0 0 0 0,1 0 0 0 0,0 0 0 0 0,0 0 0 0 0,0 0 0 0 0,0 0 0 0 0,0 1 0 0 0,0-1 0 0 0,0 0 0 0 0,-1 0 0 0 0,1 0 0 0 0,-10 9 0 0 0,7-7-22 0 0,0 0-1 0 0,1 0 0 0 0,-1 1 0 0 0,1-1 0 0 0,-1 1 0 0 0,1 0 0 0 0,0-1 0 0 0,0 1 0 0 0,-3 6 0 0 0,-2 9 330 0 0,-2 0 1 0 0,-16 28-1 0 0,4-10-8 0 0,-5 10-67 0 0,15-30-315 0 0,1 1 1 0 0,1 1-1 0 0,1 0 1 0 0,-10 28-1 0 0,18-45 85 0 0,0-1 0 0 0,0 1 0 0 0,0-1 0 0 0,-1 0-1 0 0,1 1 1 0 0,0-1 0 0 0,0 1 0 0 0,0-1 0 0 0,0 0 0 0 0,0 1 0 0 0,0-1-1 0 0,0 1 1 0 0,0-1 0 0 0,0 1 0 0 0,0-1 0 0 0,0 0 0 0 0,0 1 0 0 0,0-1-1 0 0,0 1 1 0 0,0-1 0 0 0,1 0 0 0 0,-1 1 0 0 0,0-1 0 0 0,0 1 0 0 0,0-1-1 0 0,1 0 1 0 0,-1 1 0 0 0,0-1 0 0 0,0 0 0 0 0,1 1 0 0 0,0-1 0 0 0,0 0 5 0 0,-1 1 1 0 0,1-1-1 0 0,0 0 0 0 0,0 0 1 0 0,0 0-1 0 0,0-1 1 0 0,0 1-1 0 0,0 0 1 0 0,-1 0-1 0 0,1 0 1 0 0,0-1-1 0 0,0 1 1 0 0,0 0-1 0 0,0-1 1 0 0,29-19 161 0 0,-29 20-169 0 0,13-11 0 0 0,-1 0 0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8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1375 0 0,'-58'108'1076'0'0,"-28"59"-928"0"0,82-156-148 0 0,4-9 0 0 0</inkml:trace>
  <inkml:trace contextRef="#ctx0" brushRef="#br0" timeOffset="1.13">53 238 1839 0 0,'5'153'633'0'0,"9"91"-572"0"0,-14-239-116 0 0,1 0 0 0 0,0 0-1 0 0,0 0 1 0 0,0 0 0 0 0,3 6 0 0 0,-4-10 52 0 0,1-1 0 0 0,-1 1 0 0 0,0-1 0 0 0,0 0 0 0 0,1 1 0 0 0,-1-1 0 0 0,0 1-1 0 0,1-1 1 0 0,-1 0 0 0 0,0 1 0 0 0,1-1 0 0 0,-1 0 0 0 0,0 1 0 0 0,1-1 0 0 0,-1 0 0 0 0,1 1 0 0 0,-1-1 0 0 0,1 0 0 0 0,-1 0 0 0 0,1 0 0 0 0,-1 0-1 0 0,1 1 1 0 0,0-1 0 0 0,0 0 4 0 0,0-1 0 0 0,0 1-1 0 0,0 0 1 0 0,0-1-1 0 0,0 1 1 0 0,-1-1 0 0 0,1 1-1 0 0,0-1 1 0 0,0 1 0 0 0,0-1-1 0 0,-1 0 1 0 0,1 1-1 0 0,0-1 1 0 0,-1 0 0 0 0,1 0-1 0 0,0 1 1 0 0,0-3-1 0 0,9-11-48 0 0,0-4 36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8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7 2303 0 0,'-6'-3'90'0'0,"1"0"126"0"0,10 3 150 0 0,22 1-75 0 0,-1-1 0 0 0,1-1-1 0 0,51-8 1 0 0,-19 1-895 0 0,3-2 533 0 0,-60 9 71 0 0,-1-1 0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9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919 0 0,'-8'32'498'0'0,"2"0"0"0"0,-3 38 0 0 0,3-25-138 0 0,4-27-264 0 0,-55 529 662 0 0,56-539-853 0 0,1 3-206 0 0,-1 0 1 0 0,1 0-1 0 0,1 0 1 0 0,0 0-1 0 0,4 17 1 0 0,-5-28 299 0 0,0 0 1 0 0,0 1 0 0 0,0-1-1 0 0,0 0 1 0 0,0 1-1 0 0,1-1 1 0 0,-1 0 0 0 0,0 1-1 0 0,0-1 1 0 0,0 0-1 0 0,0 1 1 0 0,1-1 0 0 0,-1 0-1 0 0,0 0 1 0 0,0 1-1 0 0,1-1 1 0 0,-1 0 0 0 0,0 0-1 0 0,0 1 1 0 0,1-1-1 0 0,-1 0 1 0 0,0 0 0 0 0,1 0-1 0 0,-1 1 1 0 0,0-1-1 0 0,1 0 1 0 0,-1 0 0 0 0,0 0-1 0 0,1 0 1 0 0,-1 0 0 0 0,0 0-1 0 0,1 0 1 0 0,-1 0-1 0 0,0 0 1 0 0,1 0 0 0 0,-1 0-1 0 0,1 0 1 0 0,-1 0-1 0 0,0 0 1 0 0,1 0 0 0 0,-1 0-1 0 0,0 0 1 0 0,1 0-1 0 0,-1 0 1 0 0,0-1 0 0 0,1 1-1 0 0,-1 0 1 0 0,0 0-1 0 0,1 0 1 0 0,-1-1 0 0 0,0 1-1 0 0,0 0 1 0 0,1-1-1 0 0,16-18 5 0 0,-14 15-4 0 0,25-36 0 0 0,-14 16 0 0 0</inkml:trace>
  <inkml:trace contextRef="#ctx0" brushRef="#br0" timeOffset="1">225 191 919 0 0,'-1'0'50'0'0,"1"0"0"0"0,0 0 0 0 0,0 0 0 0 0,0 0 0 0 0,0-1-1 0 0,0 1 1 0 0,0 0 0 0 0,0 0 0 0 0,0 0 0 0 0,0 0 0 0 0,0-1-1 0 0,0 1 1 0 0,0 0 0 0 0,0 0 0 0 0,0 0 0 0 0,0 0-1 0 0,0-1 1 0 0,0 1 0 0 0,0 0 0 0 0,0 0 0 0 0,0 0 0 0 0,0-1-1 0 0,0 1 1 0 0,0 0 0 0 0,0 0 0 0 0,0 0 0 0 0,0 0 0 0 0,1-1-1 0 0,-1 1 1 0 0,0 0 0 0 0,0 0 0 0 0,0 0 0 0 0,0 0-1 0 0,0 0 1 0 0,1 0 0 0 0,-1 0 0 0 0,0-1 0 0 0,0 1 0 0 0,12-4 1067 0 0,20-2-289 0 0,-22 5-599 0 0,7-3 135 0 0,1 1-808 0 0,1 0 1 0 0,-1-2-1 0 0,0 0 1 0 0,20-9-1 0 0,-32 10 434 0 0,-2-1-44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7:59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1727 0 0,'-42'56'-22'0'0,"28"-38"8"0"0,0 0 0 0 0,-19 33 0 0 0,22-26 253 0 0,0-1-1 0 0,2 2 0 0 0,0-1 1 0 0,2 1-1 0 0,1 0 0 0 0,1 1 1 0 0,1 0-1 0 0,1-1 0 0 0,2 1 0 0 0,3 46 1 0 0,7 126-1846 0 0,3-218 1395 0 0,39-108 111 0 0,-43 101 73 0 0,-1 0 0 0 0,0 0 0 0 0,1-30 0 0 0,-7 47-12 0 0,-1 6 31 0 0,0 1 0 0 0,0 0 1 0 0,0-1-1 0 0,0 1 0 0 0,0 0 0 0 0,1-1 1 0 0,-1 1-1 0 0,1 0 0 0 0,-1-1 1 0 0,1 1-1 0 0,0 0 0 0 0,0 0 1 0 0,0-1-1 0 0,2-1 0 0 0,1 2 164 0 0,1 0 0 0 0,0 0 0 0 0,0 1 0 0 0,8-2 0 0 0,0 0 123 0 0,25-12 264 0 0,-29 11-511 0 0,0 1 0 0 0,-1-1 0 0 0,2 2 0 0 0,-1-1 0 0 0,12-1 0 0 0,-20 4-43 0 0,0 0 1 0 0,0 0-1 0 0,0 0 0 0 0,0 1 0 0 0,0-1 0 0 0,0 0 0 0 0,0 0 0 0 0,0 1 0 0 0,1-1 0 0 0,-1 0 0 0 0,0 1 0 0 0,0-1 0 0 0,0 1 0 0 0,0 0 0 0 0,-1-1 0 0 0,1 1 0 0 0,0 0 0 0 0,0-1 0 0 0,0 1 0 0 0,0 0 0 0 0,-1 0 0 0 0,1 0 0 0 0,0 0 0 0 0,-1 0 1 0 0,1-1-1 0 0,-1 1 0 0 0,1 0 0 0 0,-1 1 0 0 0,1-1 0 0 0,-1 0 0 0 0,0 0 0 0 0,1 0 0 0 0,-1 0 0 0 0,0 0 0 0 0,0 0 0 0 0,0 2 0 0 0,1 5 12 0 0,-1 1 0 0 0,0-1 0 0 0,-2 16 0 0 0,1-16 22 0 0,-37 261 1622 0 0,30-241-2074 0 0,8-26 321 0 0,-1 0 1 0 0,0 0 0 0 0,0 0 0 0 0,0 0 0 0 0,0 0-1 0 0,0-1 1 0 0,0 1 0 0 0,0 0 0 0 0,0-1 0 0 0,-1 1-1 0 0,-2 2 1 0 0,4-4 64 0 0,-1 0 0 0 0,1 1 0 0 0,-1-1 0 0 0,1 0 1 0 0,-1 0-1 0 0,1 0 0 0 0,-1 0 0 0 0,1 1 0 0 0,-1-1 0 0 0,1 0 0 0 0,-1 0 0 0 0,1 0 0 0 0,-1 0 0 0 0,1 0 0 0 0,-1 0 0 0 0,1 0 0 0 0,-1 0 1 0 0,1-1-1 0 0,-1 1 0 0 0,1 0 0 0 0,-1 0 0 0 0,1 0 0 0 0,-1 0 0 0 0,1-1 0 0 0,-1 1 0 0 0,1 0 0 0 0,0 0 0 0 0,-1-1 0 0 0,1 1 0 0 0,-1 0 1 0 0,1-1-1 0 0,0 1 0 0 0,-1-1 0 0 0,1 1 0 0 0,0 0 0 0 0,-1-1 0 0 0,1 1 0 0 0,0-1 0 0 0,0 1 0 0 0,0-1 0 0 0,-1 1 0 0 0,1-2 1 0 0,-9-24-204 0 0,8 22 263 0 0,-3-12 25 0 0,-23-103 1408 0 0,27 118-1442 0 0,0 1-1 0 0,0-1 1 0 0,0 0 0 0 0,0 1 0 0 0,1-1 0 0 0,-1 0 0 0 0,0 1-1 0 0,0-1 1 0 0,1 1 0 0 0,-1-1 0 0 0,0 1 0 0 0,1-1 0 0 0,-1 0 0 0 0,0 1-1 0 0,1-1 1 0 0,-1 1 0 0 0,1-1 0 0 0,-1 1 0 0 0,1 0 0 0 0,-1-1-1 0 0,1 1 1 0 0,-1-1 0 0 0,1 1 0 0 0,-1 0 0 0 0,1 0 0 0 0,0-1-1 0 0,-1 1 1 0 0,1 0 0 0 0,-1 0 0 0 0,1 0 0 0 0,0-1 0 0 0,0 1-1 0 0,30-5 293 0 0,-17 3-225 0 0,7 0-646 0 0,-20 2 559 0 0,-1 0-1 0 0,0 0 0 0 0,1 0 0 0 0,-1 0 0 0 0,1-1 1 0 0,-1 1-1 0 0,0 0 0 0 0,1 0 0 0 0,-1 0 0 0 0,0 1 1 0 0,1-1-1 0 0,-1 0 0 0 0,0 0 0 0 0,1 0 0 0 0,-1 0 0 0 0,0 0 1 0 0,1 0-1 0 0,-1 0 0 0 0,0 1 0 0 0,1-1 0 0 0,-1 0 1 0 0,0 0-1 0 0,1 0 0 0 0,-1 1 0 0 0,0-1 0 0 0,0 0 1 0 0,1 0-1 0 0,-1 1 0 0 0,0-1 0 0 0,0 0 0 0 0,0 1 1 0 0,1-1-1 0 0,-1 0 0 0 0,0 0 0 0 0,0 1 0 0 0,0-1 0 0 0,0 1 1 0 0,0-1-1 0 0,0 0 0 0 0,0 1 0 0 0,1-1 0 0 0,-1 0 1 0 0,0 1-1 0 0,0-1 0 0 0,0 0 0 0 0,-1 1 0 0 0,1-1 1 0 0,0 0-1 0 0,0 1 0 0 0,0-1 0 0 0,0 0 0 0 0,0 1 0 0 0,-34 65-185 0 0,21-44 1047 0 0,-14 35-1 0 0,25-51-737 0 0,-2 4-18 0 0,0 0 0 0 0,1 0 1 0 0,0 1-1 0 0,0-1 1 0 0,1 0-1 0 0,-1 15 0 0 0,3-25-101 0 0,0 0 0 0 0,0 0 0 0 0,0 0 0 0 0,0 1 0 0 0,0-1 0 0 0,0 0 0 0 0,0 0 0 0 0,0 0 0 0 0,0 0 0 0 0,0 1 0 0 0,0-1 0 0 0,0 0 0 0 0,0 0 0 0 0,0 0 0 0 0,0 0 0 0 0,1 1 0 0 0,-1-1 0 0 0,0 0 0 0 0,0 0 0 0 0,0 0 0 0 0,0 0 0 0 0,0 1 0 0 0,0-1 0 0 0,0 0 0 0 0,0 0 0 0 0,1 0 0 0 0,-1 0 0 0 0,0 0-1 0 0,0 0 1 0 0,0 1 0 0 0,0-1 0 0 0,0 0 0 0 0,1 0 0 0 0,-1 0 0 0 0,0 0 0 0 0,0 0 0 0 0,0 0 0 0 0,0 0 0 0 0,1 0 0 0 0,-1 0 0 0 0,9-4-423 0 0,7-12-415 0 0,-15 15 772 0 0,45-52-185 0 0,53-79 0 0 0,-78 99 260 0 0,-1-2 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0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0 2015 0 0,'0'-2'59'0'0,"1"0"0"0"0,0 0 0 0 0,-1-1 0 0 0,1 1 0 0 0,0 0 0 0 0,0 0 0 0 0,0 0 0 0 0,0 0 0 0 0,1 1 0 0 0,-1-1 0 0 0,0 0 0 0 0,1 0 0 0 0,-1 1 0 0 0,1-1 0 0 0,0 1 0 0 0,0-1 0 0 0,-1 1 0 0 0,1 0 0 0 0,3-2 0 0 0,-4 3-19 0 0,1-1 0 0 0,-1 1 0 0 0,0-1 0 0 0,1 1 0 0 0,-1 0 0 0 0,0-1 0 0 0,1 1-1 0 0,-1 0 1 0 0,0 0 0 0 0,1 0 0 0 0,-1 0 0 0 0,1 0 0 0 0,-1 1 0 0 0,0-1 0 0 0,1 0-1 0 0,-1 1 1 0 0,0-1 0 0 0,1 0 0 0 0,-1 1 0 0 0,0 0 0 0 0,0-1 0 0 0,1 1-1 0 0,-1 0 1 0 0,0 0 0 0 0,0-1 0 0 0,0 1 0 0 0,0 0 0 0 0,0 0 0 0 0,0 0 0 0 0,1 2-1 0 0,4 6-23 0 0,-1-1-1 0 0,0 1 0 0 0,0 0 0 0 0,-1 0 0 0 0,-1 1 0 0 0,1 0 1 0 0,3 18-1 0 0,-2-3 68 0 0,1 50 0 0 0,-6-17-3 0 0,-2 0-1 0 0,-19 107 0 0 0,20-158-119 0 0,-1 0 1 0 0,0 0 0 0 0,0 0 0 0 0,0 0-1 0 0,-1 0 1 0 0,-5 9 0 0 0,7-15 25 0 0,1 0 1 0 0,-1 0-1 0 0,0 0 0 0 0,1 0 1 0 0,-1 0-1 0 0,0 0 1 0 0,0-1-1 0 0,0 1 0 0 0,0 0 1 0 0,0 0-1 0 0,0-1 0 0 0,0 1 1 0 0,0-1-1 0 0,0 1 1 0 0,0-1-1 0 0,0 1 0 0 0,0-1 1 0 0,-3 1-1 0 0,3-1-2 0 0,-1 0-1 0 0,1-1 1 0 0,-1 1-1 0 0,1 0 1 0 0,-1-1-1 0 0,1 1 1 0 0,-1-1-1 0 0,1 1 1 0 0,-1-1-1 0 0,1 0 1 0 0,0 0-1 0 0,-1 0 1 0 0,1 1-1 0 0,0-1 1 0 0,0 0 0 0 0,0-1-1 0 0,0 1 1 0 0,-2-2-1 0 0,-4-5 36 0 0,0-1 1 0 0,1 1-1 0 0,0-1 0 0 0,1 0 0 0 0,-1-1 0 0 0,2 1 1 0 0,0-1-1 0 0,0 0 0 0 0,0 0 0 0 0,1 0 1 0 0,-2-16-1 0 0,5 25-15 0 0,0-1 1 0 0,-1 0-1 0 0,1 1 1 0 0,0-1-1 0 0,0 1 1 0 0,1-1-1 0 0,-1 0 1 0 0,0 1-1 0 0,0-1 1 0 0,1 1-1 0 0,-1-1 1 0 0,1 1-1 0 0,-1-1 1 0 0,1 1-1 0 0,0-1 1 0 0,0 1-1 0 0,-1-1 1 0 0,1 1-1 0 0,0 0 1 0 0,0-1-1 0 0,0 1 1 0 0,0 0-1 0 0,1 0 1 0 0,-1 0-1 0 0,0 0 1 0 0,0 0-1 0 0,1 0 1 0 0,-1 0-1 0 0,1 0 1 0 0,-1 1-1 0 0,1-1 1 0 0,-1 0-1 0 0,1 1 1 0 0,-1-1-1 0 0,1 1 1 0 0,-1 0-1 0 0,1 0 1 0 0,2-1-1 0 0,0 1 4 0 0,0 0 1 0 0,0 1-1 0 0,0-1 0 0 0,0 1 0 0 0,0-1 0 0 0,-1 1 1 0 0,1 1-1 0 0,0-1 0 0 0,-1 0 0 0 0,1 1 0 0 0,-1 0 1 0 0,1-1-1 0 0,-1 2 0 0 0,0-1 0 0 0,5 4 0 0 0,-4-2-19 0 0,1 1-1 0 0,-1 0 0 0 0,0 0 0 0 0,0 0 0 0 0,-1 0 1 0 0,1 1-1 0 0,-1-1 0 0 0,0 1 0 0 0,-1 0 0 0 0,0 0 0 0 0,3 12 1 0 0,-3-9-29 0 0,0 1 1 0 0,-1 0 0 0 0,-1 0 0 0 0,0 0-1 0 0,0 0 1 0 0,-1 0 0 0 0,-1 10-1 0 0,-3-1-20 0 0,0 0 0 0 0,0 0 0 0 0,-2 0 0 0 0,-1-1 0 0 0,0 0 0 0 0,-1 0 0 0 0,-13 19 0 0 0,20-34 32 0 0,-15 20-91 0 0,16-22 80 0 0,0 0 0 0 0,0 0 0 0 0,0 0 0 0 0,0 0 0 0 0,0 0-1 0 0,0 0 1 0 0,0 0 0 0 0,0 0 0 0 0,0 0 0 0 0,-1-1 0 0 0,1 1 0 0 0,0-1 0 0 0,0 1-1 0 0,-1-1 1 0 0,-1 1 0 0 0,2-1 29 0 0,1 0 0 0 0,0 0 1 0 0,0 0-1 0 0,0 0 0 0 0,-1 0 0 0 0,1-1 0 0 0,0 1 0 0 0,0 0 1 0 0,0 0-1 0 0,0 0 0 0 0,-1-1 0 0 0,1 1 0 0 0,0 0 0 0 0,0 0 0 0 0,0 0 1 0 0,0-1-1 0 0,0 1 0 0 0,0 0 0 0 0,0 0 0 0 0,0-1 0 0 0,0 1 1 0 0,0 0-1 0 0,-1 0 0 0 0,1-1 0 0 0,0 1 0 0 0,0 0 0 0 0,1 0 1 0 0,-1-1-1 0 0,0 1 0 0 0,0 0 0 0 0,0 0 0 0 0,0-1 0 0 0,0 1 1 0 0,0 0-1 0 0,0 0 0 0 0,0 0 0 0 0,0-1 0 0 0,0 1 0 0 0,1 0 0 0 0,-1 0 1 0 0,0-1-1 0 0,6-11-331 0 0,-6 12 340 0 0,15-27-13 0 0,1 2 0 0 0,27-34 0 0 0,9-12-8 0 0,-33 40 22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1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2303 0 0,'-2'0'50'0'0,"1"0"-1"0"0,0 0 1 0 0,0 1-1 0 0,0-1 1 0 0,0 0-1 0 0,-1 1 1 0 0,1-1-1 0 0,0 1 0 0 0,0-1 1 0 0,0 1-1 0 0,0-1 1 0 0,0 1-1 0 0,0 0 1 0 0,0 0-1 0 0,0-1 0 0 0,1 1 1 0 0,-1 0-1 0 0,0 0 1 0 0,0 0-1 0 0,1 0 1 0 0,-1 0-1 0 0,0 0 0 0 0,1 0 1 0 0,-1 0-1 0 0,1 0 1 0 0,-1 0-1 0 0,1 0 1 0 0,0 1-1 0 0,-1 0 0 0 0,-1 6 503 0 0,1 0-1 0 0,-1 0 0 0 0,1 12 1 0 0,0-7-423 0 0,-8 136 1881 0 0,9-130-2360 0 0,1 0 0 0 0,1 1 0 0 0,0-1 0 0 0,2 0-1 0 0,9 31 1 0 0,-6-31-433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00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72 1375 0 0,'-1'-7'54'0'0,"-1"2"56"0"0,2 1-1 0 0,-1 0 1 0 0,0 0-1 0 0,1 0 1 0 0,0-1-1 0 0,0 1 1 0 0,0 0-1 0 0,0 0 1 0 0,1-1-1 0 0,0 1 1 0 0,1-5-1 0 0,1 1 112 0 0,0 1-1 0 0,1 0 1 0 0,0-1-1 0 0,0 2 0 0 0,1-1 1 0 0,0 0-1 0 0,0 1 0 0 0,1 0 1 0 0,-1 0-1 0 0,8-6 0 0 0,-9 9-215 0 0,0 0-1 0 0,0 0 0 0 0,0 1 1 0 0,0-1-1 0 0,0 1 0 0 0,0 0 0 0 0,1 0 1 0 0,-1 0-1 0 0,1 1 0 0 0,0-1 1 0 0,-1 1-1 0 0,1 0 0 0 0,0 1 0 0 0,0-1 1 0 0,-1 1-1 0 0,1 0 0 0 0,0 0 0 0 0,8 1 1 0 0,-11 0-16 0 0,0-1 0 0 0,0 1-1 0 0,0 0 1 0 0,0-1 0 0 0,0 1 0 0 0,-1 0 0 0 0,1 0 0 0 0,0 0 0 0 0,0 0 0 0 0,-1 0 0 0 0,1 0 0 0 0,-1 1 0 0 0,1-1-1 0 0,-1 1 1 0 0,0-1 0 0 0,1 1 0 0 0,-1-1 0 0 0,0 1 0 0 0,1 2 0 0 0,0-1-33 0 0,-1 1-1 0 0,0-1 1 0 0,0 1-1 0 0,0-1 1 0 0,-1 1 0 0 0,1 0-1 0 0,-1-1 1 0 0,0 1-1 0 0,0 6 1 0 0,-2 3-82 0 0,0 0-1 0 0,-1-1 1 0 0,0 1 0 0 0,-9 22-1 0 0,-1-5 182 0 0,-2-1-1 0 0,-19 31 1 0 0,-43 50 191 0 0,30-43-213 0 0,-14 13-538 0 0,-4 6-1757 0 0,119-157 2290 0 0,-43 52-28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01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1 1839 0 0,'-5'58'1148'0'0,"3"0"0"0"0,8 102-1 0 0,-4-127-1406 0 0,-1-21 196 0 0,1 23-71 0 0,-1-33 131 0 0,-1-1-1 0 0,0 1 1 0 0,0 0 0 0 0,1-1 0 0 0,-1 1-1 0 0,1-1 1 0 0,-1 0 0 0 0,1 1 0 0 0,0-1-1 0 0,-1 1 1 0 0,1-1 0 0 0,0 0 0 0 0,0 0-1 0 0,0 1 1 0 0,0-1 0 0 0,0 0 0 0 0,2 1-1 0 0,-3-2 1 0 0,1 1 0 0 0,-1-1 0 0 0,0 0 0 0 0,1 0 0 0 0,-1 0 0 0 0,1 0 0 0 0,-1 0 0 0 0,1 0 0 0 0,-1 0 0 0 0,1 0 0 0 0,-1 0 0 0 0,1 0 0 0 0,-1 0 0 0 0,1 0 0 0 0,-1-1 0 0 0,1 1-1 0 0,-1 0 1 0 0,1 0 0 0 0,-1 0 0 0 0,0-1 0 0 0,1 1 0 0 0,-1 0 0 0 0,1-1 0 0 0,6-5-12 0 0</inkml:trace>
  <inkml:trace contextRef="#ctx0" brushRef="#br0" timeOffset="1">263 1 1375 0 0,'-6'5'128'0'0,"3"-2"-128"0"0,0 4 0 0 0,2-2 0 0 0,1 0 248 0 0,1-3 24 0 0,0 2 8 0 0,1 4 0 0 0,1 3-8 0 0,1 4 0 0 0,3 4 0 0 0,1 2 0 0 0,4-1-200 0 0,-2-2-72 0 0,1-2 0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1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919 0 0,'0'0'91'0'0,"15"-9"1066"0"0,4 3-585 0 0,0 1-1 0 0,0 0 1 0 0,33-2-1 0 0,-12 1-171 0 0,37-6-5 0 0,128-25-1245 0 0,-203 37 872 0 0,9-2-1074 0 0,-9 4 391 0 0,-5 3 387 0 0,-16 17 348 0 0,0-2 1 0 0,-2-1 0 0 0,-33 25-1 0 0,27-23-88 0 0,-42 44 0 0 0,48-42 458 0 0,-31 46 0 0 0,46-60-374 0 0,0 1-1 0 0,1 0 1 0 0,0 0 0 0 0,1 1-1 0 0,0-1 1 0 0,0 1 0 0 0,1 0-1 0 0,-2 14 1 0 0,5-24-79 0 0,-1 0-1 0 0,1-1 1 0 0,0 1 0 0 0,0 0-1 0 0,0 0 1 0 0,0 0-1 0 0,0 0 1 0 0,0 0 0 0 0,0 0-1 0 0,0 0 1 0 0,0 0-1 0 0,1 0 1 0 0,-1 0 0 0 0,0-1-1 0 0,0 1 1 0 0,1 0-1 0 0,-1 0 1 0 0,1 0 0 0 0,-1 0-1 0 0,1-1 1 0 0,-1 1-1 0 0,2 1 1 0 0,-2-2-8 0 0,1 0 0 0 0,0 1 0 0 0,0-1 0 0 0,-1 0 0 0 0,1 0 0 0 0,0 0 0 0 0,0 0 0 0 0,0 1 0 0 0,0-1 0 0 0,-1 0 0 0 0,1 0 0 0 0,0-1 0 0 0,0 1 0 0 0,0 0 0 0 0,-1 0 0 0 0,1 0 0 0 0,0 0 0 0 0,0-1 0 0 0,1 0 0 0 0,4-1-59 0 0,0-1-1 0 0,-1-1 1 0 0,1 1-1 0 0,8-8 0 0 0,-6 4 74 0 0,38-31 314 0 0,1 2 0 0 0,57-32 0 0 0,-102 67-263 0 0,1-1 0 0 0,0 1 1 0 0,0 0-1 0 0,0 0 0 0 0,0 0 0 0 0,0 0 1 0 0,4 0-1 0 0,-6 1-36 0 0,-1 0 0 0 0,0-1 1 0 0,1 1-1 0 0,-1 0 0 0 0,0 0 0 0 0,1 1 1 0 0,-1-1-1 0 0,0 0 0 0 0,1 0 0 0 0,-1 0 1 0 0,0 0-1 0 0,1 0 0 0 0,-1 0 0 0 0,0 0 1 0 0,1 0-1 0 0,-1 1 0 0 0,0-1 0 0 0,1 0 1 0 0,-1 0-1 0 0,0 0 0 0 0,0 1 0 0 0,1-1 1 0 0,-1 0-1 0 0,0 0 0 0 0,0 1 1 0 0,1-1-1 0 0,-1 1 1 0 0,0 0 1 0 0,0 0 0 0 0,0 0-1 0 0,0 0 1 0 0,0 0-1 0 0,0-1 1 0 0,0 1-1 0 0,0 0 1 0 0,0 0 0 0 0,-1 0-1 0 0,1 0 1 0 0,0-1-1 0 0,-1 1 1 0 0,1 0 0 0 0,0 0-1 0 0,-1 0 1 0 0,-8 16-176 0 0,-1-2 0 0 0,0 1 1 0 0,-1-1-1 0 0,-19 19 0 0 0,-57 50-1625 0 0,55-55 1061 0 0,17-14 1010 0 0,-2 0 0 0 0,0-1 0 0 0,0-1 0 0 0,-27 15 0 0 0,49-29 117 0 0,-1 0-1 0 0,0 0 0 0 0,1 0 1 0 0,-1 1-1 0 0,9 0 0 0 0,8-1-364 0 0,33-5-159 0 0,35-6-472 0 0,-79 10 433 0 0,0-1 1 0 0,0 0 0 0 0,0 0 0 0 0,0-1 0 0 0,0-1-1 0 0,12-7 1 0 0,-20 10 68 0 0,1 0-1 0 0,-1 0 0 0 0,0 0 1 0 0,1 0-1 0 0,-1 0 1 0 0,0-1-1 0 0,0 1 1 0 0,0-1-1 0 0,-1 0 0 0 0,1 1 1 0 0,-1-1-1 0 0,0 0 1 0 0,1 0-1 0 0,-1 0 1 0 0,0 0-1 0 0,-1 0 1 0 0,1 0-1 0 0,0 0 0 0 0,-1-1 1 0 0,0 1-1 0 0,0 0 1 0 0,0 0-1 0 0,0 0 1 0 0,0 0-1 0 0,-2-6 1 0 0,-1-7 91 0 0,-1 1 1 0 0,-1 0-1 0 0,-12-28 1 0 0,13 33 131 0 0,-5-11-79 0 0,4 6-48 0 0,-1 0 0 0 0,-1 1 0 0 0,0 0 0 0 0,-1 0 0 0 0,-17-22 0 0 0,25 35-4 0 0,-1 0 0 0 0,0 0 0 0 0,0 0 0 0 0,1 1 0 0 0,-1-1 0 0 0,0 0 0 0 0,0 1 0 0 0,0-1-1 0 0,0 0 1 0 0,0 1 0 0 0,0-1 0 0 0,0 1 0 0 0,0 0 0 0 0,-2-1 0 0 0,2 1 15 0 0,1 0 0 0 0,0 0 0 0 0,-1 0-1 0 0,1 0 1 0 0,-1 0 0 0 0,1 0 0 0 0,-1 0 0 0 0,1 1 0 0 0,0-1 0 0 0,-1 0 0 0 0,1 0 0 0 0,-1 0 0 0 0,1 1 0 0 0,0-1 0 0 0,-1 0-1 0 0,1 1 1 0 0,0-1 0 0 0,-1 0 0 0 0,1 1 0 0 0,0-1 0 0 0,0 0 0 0 0,-1 1 0 0 0,1-1 0 0 0,0 1 0 0 0,-2 3 152 0 0,0 1 1 0 0,1-1 0 0 0,0 1 0 0 0,0-1 0 0 0,0 8 0 0 0,0-6-34 0 0,-7 92 1037 0 0,4 106 0 0 0,4-158-888 0 0,14 455 238 0 0,-13-484-629 0 0,-1-8-162 0 0,0-1-1 0 0,1 0 1 0 0,0 0-1 0 0,0 0 1 0 0,1 0-1 0 0,0 0 1 0 0,6 14-1 0 0,-8-22 241 0 0,0 0 0 0 0,1 1-1 0 0,-1-1 1 0 0,0 1 0 0 0,0-1 0 0 0,1 1-1 0 0,-1-1 1 0 0,0 0 0 0 0,0 1-1 0 0,1-1 1 0 0,-1 0 0 0 0,0 1 0 0 0,1-1-1 0 0,-1 0 1 0 0,1 1 0 0 0,-1-1 0 0 0,0 0-1 0 0,1 0 1 0 0,-1 1 0 0 0,1-1 0 0 0,-1 0-1 0 0,1 0 1 0 0,-1 0 0 0 0,1 0 0 0 0,-1 0-1 0 0,1 0 1 0 0,-1 0 0 0 0,1 0-1 0 0,-1 0 1 0 0,1 0 0 0 0,-1 0 0 0 0,1 0-1 0 0,-1 0 1 0 0,0 0 0 0 0,1 0 0 0 0,-1 0-1 0 0,1 0 1 0 0,-1-1 0 0 0,1 1 0 0 0,-1 0-1 0 0,1 0 1 0 0,-1-1 0 0 0,0 1 0 0 0,1 0-1 0 0,-1 0 1 0 0,0-1 0 0 0,1 1-1 0 0,-1 0 1 0 0,0-1 0 0 0,1 1 0 0 0,-1-1-1 0 0,0 1 1 0 0,0 0 0 0 0,1-1 0 0 0,-1 1-1 0 0,0-1 1 0 0,4-5-55 0 0,-1 1 0 0 0,-1 0 0 0 0,4-8 0 0 0,-5 11 88 0 0,53-135-13 0 0,-40 93 1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1375 0 0,'-11'43'772'0'0,"-7"70"-1"0"0,8-44-530 0 0,1-16-8 0 0,-23 177-1098 0 0,31-229 844 0 0,1 1-1 0 0,0-1 1 0 0,0 1-1 0 0,0-1 1 0 0,0 1-1 0 0,0-1 0 0 0,0 0 1 0 0,1 1-1 0 0,-1-1 1 0 0,0 1-1 0 0,1-1 1 0 0,-1 0-1 0 0,1 2 0 0 0,0-3 18 0 0,-1 0 0 0 0,0 1 0 0 0,0-1 0 0 0,0 0 0 0 0,0 0 0 0 0,0 0-1 0 0,1 0 1 0 0,-1 0 0 0 0,0 0 0 0 0,0 0 0 0 0,0 0 0 0 0,0 0 0 0 0,1 0-1 0 0,-1 0 1 0 0,0 0 0 0 0,0 0 0 0 0,0 0 0 0 0,0 0 0 0 0,1 0 0 0 0,-1 0-1 0 0,0 0 1 0 0,0 0 0 0 0,0 0 0 0 0,1 0 0 0 0,-1 0 0 0 0,0 0 0 0 0,0 0-1 0 0,0 0 1 0 0,0 0 0 0 0,0 0 0 0 0,1 0 0 0 0,-1-1 0 0 0,9-8-54 0 0,-2-3 58 0 0,-1 1 0 0 0,0-1 0 0 0,4-13 0 0 0,-2 5 0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919 0 0,'0'-2'106'0'0,"1"0"-1"0"0,-1 0 0 0 0,1 0 0 0 0,0 0 0 0 0,0 0 0 0 0,0 0 0 0 0,0 0 0 0 0,0 1 0 0 0,0-1 0 0 0,0 0 0 0 0,1 0 0 0 0,-1 1 0 0 0,0-1 1 0 0,3-1-1 0 0,26-22 552 0 0,-25 21-563 0 0,117-75 617 0 0,-72 49-715 0 0,-35 21-164 0 0,1 0 0 0 0,0 1 0 0 0,1 0 0 0 0,25-7 0 0 0,-41 14 143 0 0,1 1 1 0 0,-1 0-1 0 0,1-1 0 0 0,0 1 1 0 0,-1 0-1 0 0,1 0 0 0 0,0 0 1 0 0,-1 0-1 0 0,1 0 0 0 0,0 0 1 0 0,-1 0-1 0 0,4 2 0 0 0,-5-2 14 0 0,1 0-1 0 0,-1 1 1 0 0,1-1 0 0 0,-1 1-1 0 0,1-1 1 0 0,-1 0 0 0 0,1 1-1 0 0,-1-1 1 0 0,0 1 0 0 0,1 0-1 0 0,-1-1 1 0 0,0 1 0 0 0,1-1-1 0 0,-1 1 1 0 0,0-1 0 0 0,0 1-1 0 0,1 0 1 0 0,-1-1 0 0 0,0 1-1 0 0,0 0 1 0 0,0-1 0 0 0,0 1-1 0 0,0-1 1 0 0,0 1 0 0 0,0 0-1 0 0,0-1 1 0 0,0 1 0 0 0,0 0-1 0 0,0-1 1 0 0,-1 1-1 0 0,1 0 1 0 0,0-1 0 0 0,-1 2-1 0 0,-36 99 7 0 0,7-23 332 0 0,-38 162 565 0 0,54-178-547 0 0,-8 123 0 0 0,21-181-335 0 0,0 17 71 0 0,1 0 1 0 0,3 28-1 0 0,-3-44-73 0 0,1 0 1 0 0,0 0-1 0 0,0 0 0 0 0,0 0 1 0 0,1 0-1 0 0,0-1 0 0 0,0 1 1 0 0,0 0-1 0 0,0-1 0 0 0,1 1 1 0 0,0-1-1 0 0,0 0 0 0 0,0 0 0 0 0,0 0 1 0 0,6 5-1 0 0,-8-8-31 0 0,1 0-1 0 0,0 0 1 0 0,-1 0 0 0 0,1-1 0 0 0,0 1-1 0 0,0 0 1 0 0,0-1 0 0 0,-1 1-1 0 0,1-1 1 0 0,0 0 0 0 0,0 1-1 0 0,0-1 1 0 0,0 0 0 0 0,0 0-1 0 0,0 0 1 0 0,0 0 0 0 0,0-1-1 0 0,0 1 1 0 0,-1-1 0 0 0,1 1 0 0 0,0-1-1 0 0,0 1 1 0 0,0-1 0 0 0,-1 0-1 0 0,1 0 1 0 0,0 0 0 0 0,-1 0-1 0 0,1 0 1 0 0,2-2 0 0 0,3-3-103 0 0,0 0 1 0 0,-1 0 0 0 0,0 0 0 0 0,0-1 0 0 0,6-8-1 0 0,2-6-86 0 0,0-1 0 0 0,-2 0 0 0 0,17-40 0 0 0,-21 39 212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3 3223 0 0,'-3'0'136'0'0,"1"0"40"0"0,4 0-176 0 0,-1 0 0 0 0,1 0 0 0 0,1 0 0 0 0,2-1 72 0 0,4 0-72 0 0,3-2 0 0 0,4-1-272 0 0,0 1-112 0 0,2-1-16 0 0,0-3-8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2759 0 0,'-2'36'400'0'0,"1"1"-1"0"0,2 0 0 0 0,6 43 0 0 0,1 16-2076 0 0,-8-92 1652 0 0,0 0 0 0 0,0 1 0 0 0,0-1 0 0 0,-1 1 0 0 0,1-1 0 0 0,-2 5-1 0 0,-1-1 26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5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9 1007 0 0,'-1'-2'6'0'0,"1"0"0"0"0,0 0 0 0 0,0 0 0 0 0,0 0 0 0 0,0 0 0 0 0,0 0 0 0 0,0 0 0 0 0,0 1 0 0 0,1-1 0 0 0,-1 0 0 0 0,1 0 0 0 0,-1 0 0 0 0,2-2 0 0 0,0 1 68 0 0,1-1-1 0 0,-1 1 0 0 0,1 0 0 0 0,0 0 0 0 0,4-3 0 0 0,-6 4-34 0 0,16-13 10 0 0,1 1-1 0 0,0 0 1 0 0,0 1 0 0 0,40-20 0 0 0,-57 32-80 0 0,1 0-1 0 0,-1 1 1 0 0,1-1 0 0 0,-1 0 0 0 0,1 1 0 0 0,0-1 0 0 0,-1 1-1 0 0,1-1 1 0 0,0 1 0 0 0,-1 0 0 0 0,1 0 0 0 0,0 0 0 0 0,-1 0-1 0 0,1 0 1 0 0,0 0 0 0 0,0 0 0 0 0,-1 0 0 0 0,1 1 0 0 0,0-1-1 0 0,2 2 1 0 0,-3-1 38 0 0,1 0-1 0 0,-1 1 1 0 0,0-1 0 0 0,0 0-1 0 0,0 1 1 0 0,0-1 0 0 0,0 1-1 0 0,0-1 1 0 0,0 1 0 0 0,0 0-1 0 0,-1-1 1 0 0,1 1 0 0 0,-1 0-1 0 0,1 0 1 0 0,-1-1 0 0 0,0 1-1 0 0,1 0 1 0 0,-1 0 0 0 0,0 0-1 0 0,-1 2 1 0 0,0 36 626 0 0,-2 0 0 0 0,-2 1-1 0 0,-15 56 1 0 0,8-40-75 0 0,-87 349 749 0 0,99-405-1343 0 0,0 0 1 0 0,0 0-1 0 0,0 0 0 0 0,-1 0 0 0 0,1-1 0 0 0,0 1 1 0 0,-1 0-1 0 0,1 0 0 0 0,-1-1 0 0 0,1 1 1 0 0,-1 0-1 0 0,1 0 0 0 0,-1-1 0 0 0,1 1 1 0 0,-2 0-1 0 0,2-1 19 0 0,0 0 0 0 0,-1 0 0 0 0,1 0 0 0 0,0-1 0 0 0,0 1 0 0 0,-1 0 0 0 0,1 0 0 0 0,0 0 1 0 0,0 0-1 0 0,0-1 0 0 0,-1 1 0 0 0,1 0 0 0 0,0 0 0 0 0,0-1 0 0 0,0 1 0 0 0,0 0 0 0 0,-1 0 0 0 0,1-1 0 0 0,0 1 0 0 0,0 0 1 0 0,0-1-1 0 0,0 1 0 0 0,0 0 0 0 0,0 0 0 0 0,0-1 0 0 0,0 1 0 0 0,0-1 0 0 0,-3-28-584 0 0,-12-204-1687 0 0,14 219 2372 0 0,-1-1 0 0 0,2 1-1 0 0,0-1 1 0 0,0 1 0 0 0,5-24-1 0 0,-4 34-50 0 0,0 0-1 0 0,0 0 1 0 0,0 0-1 0 0,1 0 1 0 0,0 0-1 0 0,0 1 1 0 0,0-1-1 0 0,0 0 1 0 0,0 1-1 0 0,5-5 1 0 0,-5 6-22 0 0,1 0 0 0 0,-1 0 0 0 0,0 0 0 0 0,1 0 0 0 0,0 1 0 0 0,-1 0 1 0 0,1-1-1 0 0,0 1 0 0 0,-1 0 0 0 0,1 0 0 0 0,0 0 0 0 0,0 1 0 0 0,0-1 0 0 0,0 1 0 0 0,0 0 0 0 0,5 0 0 0 0,-7 0 6 0 0,1 0 0 0 0,0 0 0 0 0,-1 0 0 0 0,1 0-1 0 0,0 0 1 0 0,0 1 0 0 0,-1-1 0 0 0,1 1 0 0 0,-1-1-1 0 0,1 1 1 0 0,0 0 0 0 0,-1 0 0 0 0,1 0-1 0 0,-1 0 1 0 0,0 0 0 0 0,1 0 0 0 0,-1 0 0 0 0,0 0-1 0 0,2 2 1 0 0,-2-1-8 0 0,1 1 1 0 0,0-1-1 0 0,-1 1 0 0 0,0 0 0 0 0,1 0 1 0 0,-1-1-1 0 0,0 1 0 0 0,-1 0 0 0 0,1 0 1 0 0,0 4-1 0 0,0 3-10 0 0,0 0 0 0 0,-1 0 0 0 0,-1 0 0 0 0,0 0 0 0 0,-2 15 0 0 0,0-14-152 0 0,-1 0 0 0 0,-8 20 0 0 0,-4 13-126 0 0,19-52 266 0 0,1 0 0 0 0,0 0 0 0 0,0 0 0 0 0,7-7 0 0 0,0-3-36 0 0,4-6 50 0 0,62-113-49 0 0,-61 106 35 0 0,-1-2 0 0 0,14-46 0 0 0,-27 67-65 0 0,-7 14 485 0 0,-7 16 840 0 0,5-5-632 0 0,1 1-1 0 0,0 0 1 0 0,-4 18 0 0 0,8-26-579 0 0,1 0 1 0 0,0 0 0 0 0,0 0-1 0 0,0 0 1 0 0,1 0-1 0 0,0 0 1 0 0,0 0-1 0 0,0 0 1 0 0,1 0-1 0 0,2 11 1 0 0,-2-16-98 0 0,-1-1-1 0 0,0 1 1 0 0,0 0 0 0 0,1 0 0 0 0,-1 0-1 0 0,0 0 1 0 0,1 0 0 0 0,-1 0-1 0 0,1-1 1 0 0,-1 1 0 0 0,1 0-1 0 0,0 0 1 0 0,-1-1 0 0 0,1 1 0 0 0,0 0-1 0 0,-1-1 1 0 0,1 1 0 0 0,0-1-1 0 0,0 1 1 0 0,0-1 0 0 0,-1 1-1 0 0,1-1 1 0 0,2 1 0 0 0,-2-1-19 0 0,0 0 0 0 0,0 0 0 0 0,0 0-1 0 0,0 0 1 0 0,1 0 0 0 0,-1-1 0 0 0,0 1 0 0 0,0 0 0 0 0,0-1 0 0 0,0 1 0 0 0,0-1-1 0 0,0 0 1 0 0,0 1 0 0 0,0-1 0 0 0,0 1 0 0 0,1-2 0 0 0,4-3-123 0 0,-1-1 0 0 0,0 0 0 0 0,0 0 0 0 0,7-9 0 0 0,23-47 527 0 0,5-9 1017 0 0,-35 64-1093 0 0,0 0 0 0 0,0 1 1 0 0,1 0-1 0 0,0 0 1 0 0,0 0-1 0 0,0 1 1 0 0,12-8-1 0 0,-15 11-167 0 0,1 0 1 0 0,0 0-1 0 0,-1 1 0 0 0,1-1 1 0 0,0 1-1 0 0,0 0 1 0 0,0 0-1 0 0,1 0 0 0 0,-1 0 1 0 0,0 1-1 0 0,0 0 0 0 0,0 0 1 0 0,0 0-1 0 0,1 0 0 0 0,-1 0 1 0 0,6 2-1 0 0,-4 0-106 0 0,-1 0-1 0 0,1 0 1 0 0,0 1 0 0 0,-1-1-1 0 0,0 1 1 0 0,1 0-1 0 0,-1 1 1 0 0,-1-1 0 0 0,1 1-1 0 0,7 7 1 0 0,-6-5-167 0 0,-1 1 0 0 0,0-1 0 0 0,0 1 1 0 0,0 0-1 0 0,-1 0 0 0 0,0 1 0 0 0,5 12 1 0 0,-7-14-26 0 0,0-1 1 0 0,-1 1-1 0 0,0-1 1 0 0,0 1-1 0 0,0 0 1 0 0,0 0-1 0 0,-1-1 1 0 0,0 1-1 0 0,0 0 1 0 0,-2 11-1 0 0,-1-8 203 0 0,0-1 1 0 0,0 1-1 0 0,-1-1 0 0 0,0 1 0 0 0,-1-1 1 0 0,0-1-1 0 0,0 1 0 0 0,0-1 1 0 0,-13 13-1 0 0,2-3 29 0 0,-2-1 1 0 0,-31 22-1 0 0,-6-2-35 0 0,-73 34 0 0 0,9-7-14 0 0,117-61 41 0 0,0-2 25 0 0,0 1 0 0 0,1 0-1 0 0,-1 0 1 0 0,1 0 0 0 0,-1 0-1 0 0,1 0 1 0 0,-1 0 0 0 0,1 0-1 0 0,0 0 1 0 0,0 1 0 0 0,-1-1-1 0 0,1 0 1 0 0,-1 3-1 0 0,4-4-21 0 0,0 0-1 0 0,1 0 0 0 0,-1-1 0 0 0,0 1 0 0 0,0-1 1 0 0,0 1-1 0 0,0-1 0 0 0,0 0 0 0 0,3-1 0 0 0,73-36-660 0 0,90-40 204 0 0,-117 56 94 0 0,92-58 0 0 0,-126 70 353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4 455 0 0,'0'0'11'0'0,"0"-1"0"0"0,0 1 0 0 0,-1 0 0 0 0,1 0 0 0 0,0-1-1 0 0,0 1 1 0 0,0 0 0 0 0,-1 0 0 0 0,1 0 0 0 0,0-1-1 0 0,0 1 1 0 0,-1 0 0 0 0,1 0 0 0 0,0 0 0 0 0,0 0 0 0 0,-1 0-1 0 0,1-1 1 0 0,0 1 0 0 0,0 0 0 0 0,-1 0 0 0 0,1 0-1 0 0,0 0 1 0 0,-1 0 0 0 0,1 0 0 0 0,0 0 0 0 0,-1 0 0 0 0,1 0-1 0 0,0 0 1 0 0,0 0 0 0 0,-1 0 0 0 0,1 0 0 0 0,0 0-1 0 0,-1 0 1 0 0,1 1 0 0 0,0-1 0 0 0,0 0 0 0 0,-1 0 0 0 0,1 0-1 0 0,0 0 1 0 0,0 1 0 0 0,-1-1 0 0 0,0 15 1170 0 0,0-4-1077 0 0,-42 368 1762 0 0,-76 88-1397 0 0,77-320-464 0 0,29-99-71 0 0,-30 99-1740 0 0,40-140 1645 0 0,1-7 28 0 0,2-11 11 0 0,1 0 122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6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1'9'320'0'0,"0"-2"0"0"0,1 1 0 0 0,-1 0 0 0 0,2 0 0 0 0,2 7 0 0 0,2 6 111 0 0,5 18 731 0 0,29 66 0 0 0,-35-92-1229 0 0,1 0 0 0 0,1 0 0 0 0,0-1-1 0 0,0 0 1 0 0,1 0 0 0 0,1-1-1 0 0,0 0 1 0 0,15 13 0 0 0,-20-21-61 0 0,-1 1-1 0 0,1-1 1 0 0,0 0 0 0 0,9 4 0 0 0,-12-7 100 0 0,0 1 1 0 0,1 0-1 0 0,-1 0 0 0 0,0-1 0 0 0,1 0 1 0 0,-1 1-1 0 0,1-1 0 0 0,-1 0 0 0 0,0 0 0 0 0,1 0 1 0 0,-1 0-1 0 0,1-1 0 0 0,3 0 0 0 0,10-6 28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1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5063 0 0,'-6'2'448'0'0,"1"1"-352"0"0,1-1-96 0 0,0 1 0 0 0,2-1 288 0 0,-2 2 48 0 0,-4 4 8 0 0,-6 5 0 0 0,-2 4 8 0 0,-4 7 0 0 0,1 3 0 0 0,1-1 0 0 0,1 1-352 0 0,4 0 0 0 0,-1-1-88 0 0,2 0-2120 0 0,1-1-432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8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6 919 0 0,'-3'-1'175'0'0,"1"0"0"0"0,0 1-1 0 0,0-1 1 0 0,-1 0 0 0 0,1 1-1 0 0,0-1 1 0 0,-1 1 0 0 0,1 0-1 0 0,0 0 1 0 0,-1-1-1 0 0,1 2 1 0 0,-1-1 0 0 0,1 0-1 0 0,-5 1 1 0 0,0 2 271 0 0,0-1 0 0 0,0 1 0 0 0,-9 6 0 0 0,2-1-840 0 0,0 1 0 0 0,1 1-1 0 0,0 0 1 0 0,1 1-1 0 0,0 0 1 0 0,1 1-1 0 0,0 0 1 0 0,1 1 0 0 0,0 0-1 0 0,-7 15 1 0 0,12-19 747 0 0,1 1 1 0 0,0 0-1 0 0,0 0 1 0 0,2 1-1 0 0,-1-1 1 0 0,1 0-1 0 0,-1 13 1 0 0,0 79 2117 0 0,3-54-1801 0 0,0-8-382 0 0,-9 159 961 0 0,5-158-2393 0 0,-2 0 0 0 0,-20 73 0 0 0,29-121 784 0 0,31-97-2620 0 0,-7-46 2980 0 0,-21 106 0 0 0,-5 36 157 0 0,1 1 0 0 0,0-1 0 0 0,0 1 0 0 0,1-1-1 0 0,0 1 1 0 0,0 0 0 0 0,1 0 0 0 0,0 0 0 0 0,9-11-1 0 0,-4 7 158 0 0,0 0 0 0 0,1 1-1 0 0,1 1 1 0 0,18-14-1 0 0,-4 3-306 0 0,-16 13-23 0 0,1-1 0 0 0,-1 1 0 0 0,1 1 0 0 0,0 0 0 0 0,1 0 0 0 0,0 1 0 0 0,15-6 0 0 0,-25 11 8 0 0,-1 0 0 0 0,1 0 1 0 0,-1 0-1 0 0,1 0 0 0 0,-1 0 0 0 0,0 0 0 0 0,1 0 0 0 0,-1 0 0 0 0,1 0 1 0 0,-1 0-1 0 0,1 0 0 0 0,-1 0 0 0 0,1 0 0 0 0,-1 0 0 0 0,1 0 1 0 0,-1 1-1 0 0,1-1 0 0 0,-1 0 0 0 0,0 0 0 0 0,1 1 0 0 0,-1-1 0 0 0,0 0 1 0 0,1 1-1 0 0,-1-1 0 0 0,1 0 0 0 0,-1 1 0 0 0,0-1 0 0 0,0 0 0 0 0,1 1 1 0 0,-1-1-1 0 0,0 1 0 0 0,0-1 0 0 0,1 0 0 0 0,-1 1 0 0 0,0-1 1 0 0,0 1-1 0 0,0-1 0 0 0,0 1 0 0 0,0-1 0 0 0,0 1 0 0 0,0-1 0 0 0,0 1 1 0 0,0-1-1 0 0,0 1 0 0 0,0-1 0 0 0,0 0 0 0 0,0 1 0 0 0,-4 27 44 0 0,4-26-39 0 0,-64 330 2043 0 0,-15 67-1863 0 0,79-396-192 0 0,-2 5-126 0 0,1-1 0 0 0,-1 0 1 0 0,0 0-1 0 0,-1 0 0 0 0,0-1 0 0 0,0 1 1 0 0,-5 7-1 0 0,8-13 133 0 0,0-1 0 0 0,0 0 0 0 0,0 0-1 0 0,0 0 1 0 0,0 1 0 0 0,-1-1 0 0 0,1 0 0 0 0,0 0-1 0 0,0 0 1 0 0,0 1 0 0 0,0-1 0 0 0,-1 0 0 0 0,1 0-1 0 0,0 0 1 0 0,0 0 0 0 0,0 0 0 0 0,-1 1 0 0 0,1-1-1 0 0,0 0 1 0 0,0 0 0 0 0,-1 0 0 0 0,1 0 0 0 0,0 0-1 0 0,0 0 1 0 0,-1 0 0 0 0,1 0 0 0 0,0 0 0 0 0,0 0-1 0 0,-1 0 1 0 0,1 0 0 0 0,0 0 0 0 0,0 0 0 0 0,-1 0 0 0 0,1 0-1 0 0,0 0 1 0 0,0 0 0 0 0,-1 0 0 0 0,-4-11-62 0 0,-1-18 39 0 0,6 26-45 0 0,-39-209-3089 0 0,27 162 2866 0 0,-4 0 0 0 0,-23-54-1 0 0,37 99 197 0 0,-1-1 353 0 0,1 1-1 0 0,-1-1 1 0 0,1 0-1 0 0,1 1 1 0 0,-2-10 0 0 0,3 14-146 0 0,0-1 0 0 0,0 0 1 0 0,0 0-1 0 0,0 0 1 0 0,0 0-1 0 0,1 0 0 0 0,-1 1 1 0 0,1-1-1 0 0,-1 0 0 0 0,1 0 1 0 0,0 1-1 0 0,-1-1 1 0 0,1 0-1 0 0,0 1 0 0 0,0-1 1 0 0,0 1-1 0 0,0-1 1 0 0,1 1-1 0 0,-1-1 0 0 0,0 1 1 0 0,3-2-1 0 0,9-7-343 0 0,0 0 0 0 0,1 1 1 0 0,0 1-1 0 0,1 0 0 0 0,0 0 0 0 0,0 2 0 0 0,32-10 0 0 0,-46 16 191 0 0,0 0-1 0 0,0-1 0 0 0,1 1 1 0 0,-1 0-1 0 0,0 0 0 0 0,0-1 1 0 0,1 1-1 0 0,-1 0 1 0 0,0 0-1 0 0,1 1 0 0 0,-1-1 1 0 0,0 0-1 0 0,0 0 0 0 0,1 1 1 0 0,-1-1-1 0 0,0 0 0 0 0,0 1 1 0 0,1-1-1 0 0,0 2 0 0 0,-1-1 43 0 0,0 0 0 0 0,-1-1 0 0 0,1 1 0 0 0,-1 0 0 0 0,1 0 0 0 0,-1 0 0 0 0,1 0 0 0 0,-1 0 0 0 0,0 0 0 0 0,1 0 0 0 0,-1 0-1 0 0,0 0 1 0 0,0 0 0 0 0,0 0 0 0 0,0 0 0 0 0,0 0 0 0 0,0 0 0 0 0,0 0 0 0 0,0 1 0 0 0,-2 7 90 0 0,0-1 0 0 0,0 1 1 0 0,-1-1-1 0 0,-6 13 0 0 0,5-11-187 0 0,-4 7-26 0 0,-13 21-1 0 0,2-2 141 0 0,8-10 677 0 0,0 1-1 0 0,-9 42 1 0 0,15-49-479 0 0,-6 22-32 0 0,-34 107 462 0 0,40-138-702 0 0,0-1 0 0 0,0-1 0 0 0,-1 1-1 0 0,-1-1 1 0 0,1 0 0 0 0,-1 0 0 0 0,-1-1 0 0 0,0 0-1 0 0,0 0 1 0 0,0-1 0 0 0,-1 0 0 0 0,0-1-1 0 0,-1 0 1 0 0,1 0 0 0 0,-1-1 0 0 0,0 0-1 0 0,-1 0 1 0 0,1-1 0 0 0,-1-1 0 0 0,-13 3-1 0 0,13-4 60 0 0,0 0 0 0 0,-18 0-1 0 0,25-2 16 0 0,1 0 0 0 0,0 0 0 0 0,0 0 0 0 0,0-1 0 0 0,0 1 0 0 0,0-1 0 0 0,0 0 0 0 0,0 0 0 0 0,0 0-1 0 0,0 0 1 0 0,0 0 0 0 0,0-1 0 0 0,1 1 0 0 0,-4-3 0 0 0,5 3 22 0 0,0 0 0 0 0,0 0 0 0 0,1 1 0 0 0,-1-1 0 0 0,0 0-1 0 0,1 0 1 0 0,-1 0 0 0 0,1 0 0 0 0,-1 0 0 0 0,1 0 0 0 0,0 0 0 0 0,-1 0 0 0 0,1 0 0 0 0,0 0 0 0 0,0 0-1 0 0,-1 0 1 0 0,1 0 0 0 0,0 0 0 0 0,0-3 0 0 0,1 2 16 0 0,-1-1 1 0 0,1 1-1 0 0,-1 0 0 0 0,1-1 0 0 0,0 1 1 0 0,0 0-1 0 0,0-1 0 0 0,2-2 0 0 0,3-3 89 0 0,-1 1 0 0 0,1 0 0 0 0,11-11 0 0 0,6-2-39 0 0,0 1-1 0 0,37-23 0 0 0,56-28 247 0 0,-75 47-210 0 0,55-29 736 0 0,147-58-1 0 0,-6 7 1099 0 0,-185 75-1920 0 0,-1-1 0 0 0,65-50 0 0 0,-101 67-686 0 0,0 1 0 0 0,-1-2-1 0 0,-1 0 1 0 0,0-1 0 0 0,-1 0-1 0 0,16-24 1 0 0,-18 20-1466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65 2303 0 0,'-6'-12'70'0'0,"3"6"293"0"0,0 0 1 0 0,-1 0-1 0 0,0 0 1 0 0,0 1-1 0 0,0-1 1 0 0,0 1-1 0 0,-9-7 1 0 0,22 41 1056 0 0,17 69-321 0 0,-4 2 1 0 0,17 185 0 0 0,-23 206 1087 0 0,-32-35-1756 0 0,15-447-428 0 0,0 3-95 0 0,0 0-1 0 0,-5 19 1 0 0,5-29 33 0 0,1 1-1 0 0,-1 0 1 0 0,0-1 0 0 0,0 1 0 0 0,-1 0-1 0 0,1-1 1 0 0,-1 1 0 0 0,1-1 0 0 0,-1 0-1 0 0,0 1 1 0 0,1-1 0 0 0,-1 0 0 0 0,0 0-1 0 0,-1 0 1 0 0,1-1 0 0 0,-4 4 0 0 0,4-5 21 0 0,0 1 0 0 0,-1 0 1 0 0,1-1-1 0 0,0 1 1 0 0,-1-1-1 0 0,1 0 0 0 0,0 0 1 0 0,-1 0-1 0 0,1 0 0 0 0,-1 0 1 0 0,1 0-1 0 0,0 0 1 0 0,-1-1-1 0 0,1 0 0 0 0,-4-1 1 0 0,-3-1-64 0 0,0 0-1 0 0,-12-8 1 0 0,5 2 29 0 0,1-1 0 0 0,1-1-1 0 0,0 0 1 0 0,0-1-1 0 0,1 0 1 0 0,1-1-1 0 0,-20-27 1 0 0,19 23 239 0 0,2-1 0 0 0,0-1-1 0 0,1 0 1 0 0,0 0 0 0 0,2-1 0 0 0,-7-25-1 0 0,12 38-93 0 0,1-1-1 0 0,1 1 1 0 0,-1 0 0 0 0,1 0-1 0 0,1-1 1 0 0,-1 1-1 0 0,1-1 1 0 0,1 1-1 0 0,-1 0 1 0 0,1-1-1 0 0,0 1 1 0 0,1 0-1 0 0,0-1 1 0 0,0 1-1 0 0,0 0 1 0 0,1 1 0 0 0,0-1-1 0 0,1 0 1 0 0,-1 1-1 0 0,1-1 1 0 0,7-7-1 0 0,6-6-1105 0 0,24-21 0 0 0,-16 19-2845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1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919 0 0,'-5'5'80'0'0,"-2"0"-80"0"0,2 0 0 0 0,2-1 0 0 0,-1 1 88 0 0,-4 2 0 0 0,-6 9 0 0 0,-7 9 0 0 0,-7 9-88 0 0,-3 3 96 0 0,1 0-96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2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5 919 0 0,'0'-2'338'0'0,"0"-1"0"0"0,1 0-1 0 0,0 0 1 0 0,-1 0 0 0 0,1 1-1 0 0,2-5 1 0 0,1-2 478 0 0,-3 7-201 0 0,0 6-372 0 0,-1 7-122 0 0,-13 41 213 0 0,-39 101 0 0 0,27-85-402 0 0,4-10-122 0 0,-69 184-2001 0 0,81-215 1415 0 0,27-54-426 0 0,40-76 1399 0 0,-19 38-130 0 0,43-103 0 0 0,-50 78-32 0 0,-27 75-31 0 0,-2 1-1 0 0,0-1 1 0 0,-1 0 0 0 0,1-20-1 0 0,-13-39-3 0 0,10 74 7 0 0,0 0 0 0 0,0-1-1 0 0,0 1 1 0 0,1 0-1 0 0,-1 0 1 0 0,0 0 0 0 0,0-1-1 0 0,0 1 1 0 0,0 0-1 0 0,0 0 1 0 0,0 0-1 0 0,0-1 1 0 0,0 1 0 0 0,0 0-1 0 0,0 0 1 0 0,0 0-1 0 0,1 0 1 0 0,-1 0 0 0 0,0-1-1 0 0,0 1 1 0 0,0 0-1 0 0,0 0 1 0 0,0 0-1 0 0,1 0 1 0 0,-1 0 0 0 0,0 0-1 0 0,0-1 1 0 0,0 1-1 0 0,0 0 1 0 0,1 0 0 0 0,-1 0-1 0 0,0 0 1 0 0,0 0-1 0 0,0 0 1 0 0,1 0-1 0 0,-1 0 1 0 0,0 0 0 0 0,11 2 550 0 0,9 8 318 0 0,-16-7-808 0 0,0 0 0 0 0,-1 0 0 0 0,1 1-1 0 0,-1 0 1 0 0,0-1 0 0 0,0 1 0 0 0,0 1 0 0 0,-1-1 0 0 0,1 0-1 0 0,-1 0 1 0 0,3 8 0 0 0,1 7 234 0 0,7 29 0 0 0,-10-38-202 0 0,10 49-326 0 0,-2 1 1 0 0,-3 0 0 0 0,0 77-1 0 0,-9-105-1398 0 0,3-31 1528 0 0,1-5 54 0 0,1-6 32 0 0,-4 3 11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8 455 0 0,'-14'1'-77'0'0,"-13"3"3218"0"0,49-2-2093 0 0,1-3-894 0 0,0-2 0 0 0,0-1-1 0 0,0-1 1 0 0,0-1-1 0 0,30-12 1 0 0,14-3-476 0 0,-18 7-2500 0 0,-41 12 2548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4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6 455 0 0,'-8'1'2891'0'0,"7"1"-1222"0"0,14 4-789 0 0,31 5-530 0 0,3-5 281 0 0,1-3 0 0 0,76-4 0 0 0,96-21 1443 0 0,-185 18-2015 0 0,113-17-813 0 0,49-5-580 0 0,-49 14-410 0 0,-142 11 1569 0 0,0 0 0 0 0,0-1 0 0 0,0 0 0 0 0,-1 0 0 0 0,1 0 0 0 0,-1 0-1 0 0,1-1 1 0 0,-1 0 0 0 0,0 0 0 0 0,0-1 0 0 0,0 0 0 0 0,-1 1 0 0 0,1-2-1 0 0,-1 1 1 0 0,0 0 0 0 0,0-1 0 0 0,0 0 0 0 0,-1 0 0 0 0,0 0 0 0 0,0 0-1 0 0,0 0 1 0 0,0-1 0 0 0,-1 1 0 0 0,3-10 0 0 0,-3 7 121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2759 0 0,'-2'1'94'0'0,"0"0"-1"0"0,0 0 0 0 0,1 0 0 0 0,-1 0 0 0 0,1 0 1 0 0,-1 0-1 0 0,1 1 0 0 0,-1-1 0 0 0,1 0 0 0 0,0 1 0 0 0,0-1 1 0 0,0 1-1 0 0,0-1 0 0 0,0 1 0 0 0,0 0 0 0 0,0-1 1 0 0,-1 3-1 0 0,1 0 94 0 0,0 0 0 0 0,0 0 0 0 0,1 0 0 0 0,-1 0 0 0 0,1 0 0 0 0,0 0 0 0 0,0 8 1 0 0,1-3 39 0 0,1 0 1 0 0,0 0-1 0 0,0-1 1 0 0,1 1-1 0 0,0 0 1 0 0,7 14-1 0 0,-4-14-148 0 0,1 0 0 0 0,-1 0 0 0 0,13 11 0 0 0,-11-10-142 0 0,0-1 0 0 0,9 14 0 0 0,-16-22 31 0 0,-1 0 0 0 0,0 0 0 0 0,1 0-1 0 0,-1 0 1 0 0,0 0 0 0 0,1 0 0 0 0,-1 1 0 0 0,0-1 0 0 0,0 0 0 0 0,0 0 0 0 0,0 0 0 0 0,0 0 0 0 0,0 1 0 0 0,-1-1 0 0 0,1 0 0 0 0,0 0 0 0 0,-1 0 0 0 0,1 0 0 0 0,0 0 0 0 0,-1 0-1 0 0,1 0 1 0 0,-1 0 0 0 0,0 0 0 0 0,1 0 0 0 0,-1 0 0 0 0,0 0 0 0 0,0 0 0 0 0,-1 1 0 0 0,-4 4-192 0 0,0 0 0 0 0,-14 10 0 0 0,10-9-77 0 0,-12 11-233 0 0,-1-1 1 0 0,-1-1-1 0 0,-40 21 0 0 0,57-35 534 0 0,8-4 0 0 0,9-9 0 0 0,-7 8 0 0 0,5-5 0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3 3223 0 0,'-1'1'80'0'0,"-1"1"0"0"0,1 0 0 0 0,0-1-1 0 0,0 1 1 0 0,0 0 0 0 0,-1 0 0 0 0,1 0-1 0 0,1 0 1 0 0,-1 0 0 0 0,0 0 0 0 0,0 0-1 0 0,1 0 1 0 0,0 0 0 0 0,-1 0 0 0 0,1 0-1 0 0,0 4 1 0 0,-2 5 308 0 0,-30 208 3416 0 0,21-119-3201 0 0,8-78-620 0 0,-22 165 328 0 0,5-63-3270 0 0,20-131-143 0 0,4-34 1984 0 0,12-51 978 0 0,20-127-81 0 0,-28 155 185 0 0,-1-93-1 0 0,-8 140 28 0 0,-1 0 0 0 0,0 0 0 0 0,-1 0 0 0 0,0 1 0 0 0,-2-1 0 0 0,-9-25-1 0 0,14 42 26 0 0,0 0-1 0 0,0-1 1 0 0,-1 1-1 0 0,1 0 1 0 0,0 0-1 0 0,0 0 1 0 0,0-1-1 0 0,0 1 1 0 0,0 0-1 0 0,0 0 1 0 0,0 0-1 0 0,0-1 1 0 0,0 1-1 0 0,0 0 1 0 0,0 0-1 0 0,0 0 1 0 0,0-1-1 0 0,1 1 1 0 0,-1 0-1 0 0,0 0 1 0 0,0 0-1 0 0,0-1 1 0 0,0 1-1 0 0,0 0 1 0 0,0 0-1 0 0,0 0 1 0 0,1 0-1 0 0,-1 0 1 0 0,0-1-1 0 0,0 1 1 0 0,0 0-1 0 0,0 0 1 0 0,0 0-1 0 0,1 0 1 0 0,-1 0-1 0 0,0-1 1 0 0,11-1 1273 0 0,12 3 847 0 0,-10 1-1836 0 0,-1 1 0 0 0,0 0 1 0 0,0 1-1 0 0,-1 0 0 0 0,1 1 0 0 0,-1 0 0 0 0,0 0 0 0 0,12 9 1 0 0,-17-10-291 0 0,1 1 0 0 0,-1-1 0 0 0,0 1 0 0 0,0 1 0 0 0,0-1 0 0 0,-1 1 0 0 0,0 0 0 0 0,0 0 0 0 0,0 1 0 0 0,-1 0 0 0 0,0-1 1 0 0,0 1-1 0 0,4 13 0 0 0,-7-15-45 0 0,0 0 1 0 0,-1-1 0 0 0,1 1 0 0 0,-1-1-1 0 0,0 1 1 0 0,-1 0 0 0 0,1-1 0 0 0,-1 1-1 0 0,0-1 1 0 0,0 1 0 0 0,0-1 0 0 0,-1 1-1 0 0,1-1 1 0 0,-1 0 0 0 0,0 0 0 0 0,0 0-1 0 0,-1 0 1 0 0,1 0 0 0 0,-4 4 0 0 0,-7 8-298 0 0,0-1 1 0 0,-31 26-1 0 0,42-39 286 0 0,-13 12-493 0 0,-27 17 0 0 0,37-28 436 0 0,1 0 1 0 0,-1 0-1 0 0,0 0 0 0 0,0-1 1 0 0,-1 0-1 0 0,1 0 0 0 0,0 0 1 0 0,-1-1-1 0 0,1 0 0 0 0,-10 1 0 0 0,14-1 95 0 0,1-1 0 0 0,-1 0 0 0 0,1 0 0 0 0,-1 0 0 0 0,1 0 0 0 0,-1 0-1 0 0,1 0 1 0 0,-1-1 0 0 0,1 1 0 0 0,-1 0 0 0 0,1 0 0 0 0,-1 0 0 0 0,1 0-1 0 0,0-1 1 0 0,-1 1 0 0 0,1 0 0 0 0,-1 0 0 0 0,1-1 0 0 0,0 1 0 0 0,-1 0 0 0 0,1-1-1 0 0,-1 1 1 0 0,1 0 0 0 0,0-1 0 0 0,0 1 0 0 0,-1 0 0 0 0,1-1 0 0 0,-1 0-1 0 0,1 0-15 0 0,0 0-1 0 0,0 0 1 0 0,0 0-1 0 0,0 0 1 0 0,0 0-1 0 0,0 0 1 0 0,0 0-1 0 0,0 0 1 0 0,1 0-1 0 0,-1 0 1 0 0,0 0-1 0 0,1-2 0 0 0,1-2-75 0 0,1 0 0 0 0,0 1 0 0 0,6-10-1 0 0,17-17 56 0 0,1 0 0 0 0,33-27-1 0 0,-57 56 109 0 0,0 0-1 0 0,1-1 0 0 0,-1 1 1 0 0,0 0-1 0 0,1 1 0 0 0,-1-1 0 0 0,1 1 1 0 0,-1-1-1 0 0,1 1 0 0 0,0 0 0 0 0,-1 0 1 0 0,6 0-1 0 0,5 0 416 0 0,-1 1-1 0 0,17 1 1 0 0,-1 0 26 0 0,11-2 621 0 0,-1-2 0 0 0,44-9 0 0 0,74-28-1881 0 0,-142 35 6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6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5063 0 0,'-2'2'145'0'0,"0"1"-1"0"0,1 0 0 0 0,-1 0 0 0 0,1 0 0 0 0,0 0 0 0 0,-1 0 0 0 0,1 0 0 0 0,1 0 0 0 0,-1 0 0 0 0,0 0 0 0 0,1 0 0 0 0,-1 5 1 0 0,-1 5 160 0 0,-5 42 744 0 0,0 86 0 0 0,1-17-366 0 0,-1-54-601 0 0,2-32 340 0 0,0 69 0 0 0,5-105-352 0 0,0-1 1 0 0,0 1-1 0 0,0 0 0 0 0,0-1 1 0 0,0 1-1 0 0,1 0 1 0 0,-1-1-1 0 0,1 1 0 0 0,-1-1 1 0 0,1 1-1 0 0,-1-1 1 0 0,1 1-1 0 0,0-1 1 0 0,0 1-1 0 0,0-1 0 0 0,2 3 1 0 0,-2-4-16 0 0,0 1 0 0 0,0-1 0 0 0,0 0 0 0 0,0 1 0 0 0,0-1 0 0 0,0 0 0 0 0,0 0 0 0 0,0 1 0 0 0,0-1 0 0 0,0 0 0 0 0,0 0 0 0 0,0 0 0 0 0,0 0 0 0 0,0-1 0 0 0,0 1 0 0 0,0 0 0 0 0,0 0 0 0 0,0 0 0 0 0,0-1 0 0 0,0 1 0 0 0,0-1 0 0 0,0 1 0 0 0,0-1 0 0 0,0 1 0 0 0,0-1 0 0 0,1 0 0 0 0,20-14 23 0 0,-1-1-1 0 0,33-33 0 0 0,-43 39-273 0 0,20-19-360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1 2759 0 0,'-1'-2'329'0'0,"-1"0"-1"0"0,1 0 0 0 0,-1 0 0 0 0,1-1 0 0 0,0 1 0 0 0,0-1 0 0 0,0 1 0 0 0,-1-6 0 0 0,1 8-315 0 0,1 0 0 0 0,0-1 0 0 0,0 1 0 0 0,0-1 0 0 0,0 1 0 0 0,0-1-1 0 0,0 1 1 0 0,0 0 0 0 0,0-1 0 0 0,0 1 0 0 0,0-1 0 0 0,0 1 0 0 0,0-1 0 0 0,0 1 0 0 0,0-1 0 0 0,0 1 0 0 0,0 0 0 0 0,0-1 0 0 0,0 1-1 0 0,1-1 1 0 0,-1 1 0 0 0,0-1 0 0 0,0 1 0 0 0,0 0 0 0 0,1-1 0 0 0,-1 1 0 0 0,0 0 0 0 0,1-1 0 0 0,-1 1 0 0 0,0 0 0 0 0,1-1 0 0 0,-1 1-1 0 0,0 0 1 0 0,1 0 0 0 0,-1-1 0 0 0,1 1 0 0 0,-1 0 0 0 0,0 0 0 0 0,1 0 0 0 0,-1 0 0 0 0,1 0 0 0 0,-1-1 0 0 0,1 1 0 0 0,-1 0 0 0 0,1 0-1 0 0,-1 0 1 0 0,1 0 0 0 0,-1 0 0 0 0,0 0 0 0 0,1 0 0 0 0,-1 1 0 0 0,1-1 0 0 0,-1 0 0 0 0,1 0 0 0 0,-1 0 0 0 0,0 0 0 0 0,1 1 0 0 0,-1-1-1 0 0,1 0 1 0 0,1 1-12 0 0,0 0-1 0 0,0 1 0 0 0,0-1 0 0 0,0 0 1 0 0,0 0-1 0 0,0 1 0 0 0,0-1 0 0 0,-1 1 1 0 0,1 0-1 0 0,-1 0 0 0 0,1-1 0 0 0,-1 1 1 0 0,1 0-1 0 0,-1 0 0 0 0,0 0 0 0 0,1 4 1 0 0,3 5 85 0 0,6 22 0 0 0,-9-28-31 0 0,7 27 165 0 0,-5-14-198 0 0,1-1 0 0 0,0 0-1 0 0,2 0 1 0 0,0 0 0 0 0,10 16-1 0 0,-14-29 20 0 0,-1 0-1 0 0,1-1 0 0 0,-1 1 1 0 0,1-1-1 0 0,0 0 1 0 0,1 0-1 0 0,-1 0 1 0 0,0 0-1 0 0,1-1 0 0 0,0 1 1 0 0,-1-1-1 0 0,1 0 1 0 0,0 0-1 0 0,0 0 1 0 0,0-1-1 0 0,1 1 0 0 0,-1-1 1 0 0,0 0-1 0 0,0 0 1 0 0,1-1-1 0 0,-1 1 1 0 0,1-1-1 0 0,-1 0 0 0 0,0 0 1 0 0,1 0-1 0 0,5-2 1 0 0,2 0 164 0 0,0-1 0 0 0,1-1 0 0 0,-1 0 0 0 0,-1 0 0 0 0,19-10 0 0 0,54-38 286 0 0,-53 32-446 0 0,-19 12-63 0 0,63-42-711 0 0,-65 43 249 0 0,-1-1-1 0 0,-1 0 1 0 0,1 0 0 0 0,-1-1-1 0 0,10-13 1 0 0,-13 13-21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08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3095 0 0,'-1'0'234'0'0,"0"1"-188"0"0,2 11-46 0 0,0-1 0 0 0,2 14 0 0 0,1 5 0 0 0,1 165 1055 0 0,6 73 584 0 0,-11-266-1663 0 0,0 2-93 0 0,0 0 0 0 0,1 0 0 0 0,0 1-1 0 0,0-1 1 0 0,0 0 0 0 0,0 0 0 0 0,1 0 0 0 0,-1 0 0 0 0,5 6 0 0 0,-6-10 105 0 0,0 0 0 0 0,0 1 0 0 0,0-1-1 0 0,0 0 1 0 0,0 0 0 0 0,1 0 0 0 0,-1 0 0 0 0,0 0 0 0 0,0 1-1 0 0,0-1 1 0 0,1 0 0 0 0,-1 0 0 0 0,0 0 0 0 0,0 0 0 0 0,0 0-1 0 0,1 0 1 0 0,-1 0 0 0 0,0 0 0 0 0,0 0 0 0 0,1 0 0 0 0,-1 0-1 0 0,0 0 1 0 0,0 0 0 0 0,0 0 0 0 0,1 0 0 0 0,-1 0-1 0 0,0 0 1 0 0,0 0 0 0 0,0 0 0 0 0,1 0 0 0 0,-1 0 0 0 0,0 0-1 0 0,0-1 1 0 0,0 1 0 0 0,1 0 0 0 0,5-9-723 0 0,-1-11-263 0 0,-3 10 998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1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1 4607 0 0,'-19'-51'2490'0'0,"38"72"-158"0"0,24 45-2292 0 0,7 11-1846 0 0,-34-56-1026 0 0</inkml:trace>
  <inkml:trace contextRef="#ctx0" brushRef="#br0" timeOffset="1">481 68 1839 0 0,'2'-13'456'0'0,"-2"13"-384"0"0,0 0 0 0 0,0 0 0 0 0,0 0 0 0 0,1-1 1 0 0,-1 1-1 0 0,0 0 0 0 0,0 0 0 0 0,0 0 0 0 0,0 0 1 0 0,0-1-1 0 0,1 1 0 0 0,-1 0 0 0 0,0 0 0 0 0,0 0 1 0 0,0 0-1 0 0,1 0 0 0 0,-1 0 0 0 0,0 0 0 0 0,0-1 0 0 0,0 1 1 0 0,1 0-1 0 0,-1 0 0 0 0,0 0 0 0 0,0 0 0 0 0,0 0 1 0 0,1 0-1 0 0,-1 0 0 0 0,0 0 0 0 0,0 0 0 0 0,1 0 1 0 0,1 1 306 0 0,0 0 0 0 0,1 1 1 0 0,-1-1-1 0 0,0 0 1 0 0,0 1-1 0 0,0-1 1 0 0,2 3-1 0 0,-3-3-422 0 0,5 5-93 0 0,1 0 0 0 0,0-1 0 0 0,0 0 0 0 0,0 0 0 0 0,1-1 1 0 0,-1 0-1 0 0,1 0 0 0 0,14 4 0 0 0,-7-6-71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1063 0 0,'-3'0'27'0'0,"1"0"-1"0"0,-1 0 1 0 0,0 1-1 0 0,1-1 0 0 0,-1 1 1 0 0,0-1-1 0 0,1 1 0 0 0,-1 0 1 0 0,1 0-1 0 0,-1 0 0 0 0,1 0 1 0 0,0 0-1 0 0,-1 0 1 0 0,1 1-1 0 0,0-1 0 0 0,0 1 1 0 0,0 0-1 0 0,0-1 0 0 0,0 1 1 0 0,0 0-1 0 0,-3 5 0 0 0,0 0 167 0 0,1 2-1 0 0,0-1 0 0 0,0 0 0 0 0,0 1 0 0 0,1 0 0 0 0,0-1 0 0 0,1 1 0 0 0,0 1 0 0 0,0-1 0 0 0,1 0 0 0 0,0 0 1 0 0,1 1-1 0 0,0-1 0 0 0,2 10 0 0 0,-1-1-649 0 0,2 0 0 0 0,1 0 0 0 0,0 0 0 0 0,1-1 0 0 0,1 1 0 0 0,10 20 0 0 0,-10-26 218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29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2759 0 0,'-3'2'31'0'0,"0"0"-1"0"0,1-1 0 0 0,-1 1 0 0 0,1 0 0 0 0,-1 0 0 0 0,1 1 0 0 0,0-1 1 0 0,-1 0-1 0 0,1 1 0 0 0,1 0 0 0 0,-1-1 0 0 0,0 1 0 0 0,1 0 0 0 0,-2 3 0 0 0,-6 7 44 0 0,-32 52 209 0 0,-46 95 0 0 0,-20 78 274 0 0,97-214-550 0 0,-5 9-76 0 0,3-8-137 0 0,1 1 0 0 0,-10 41-1 0 0,20-66 165 0 0,1 0-1 0 0,0 0 0 0 0,-1 0 0 0 0,1 0 0 0 0,0 0 0 0 0,0 0 0 0 0,0-1 0 0 0,0 1 1 0 0,0 0-1 0 0,0 0 0 0 0,0 0 0 0 0,0 0 0 0 0,1 2 0 0 0,-1-3 12 0 0,1 0 1 0 0,-1 0-1 0 0,0 0 0 0 0,0 1 0 0 0,0-1 0 0 0,1 0 1 0 0,-1 0-1 0 0,0 0 0 0 0,0 0 0 0 0,0 0 0 0 0,1 0 1 0 0,-1 0-1 0 0,0 0 0 0 0,0 0 0 0 0,1 0 0 0 0,-1 0 0 0 0,0 0 1 0 0,0 0-1 0 0,0 0 0 0 0,1 0 0 0 0,-1 0 0 0 0,0 0 1 0 0,0 0-1 0 0,1 0 0 0 0,-1 0 0 0 0,0 0 0 0 0,0 0 1 0 0,0 0-1 0 0,1 0 0 0 0,-1-1 0 0 0,0 1 0 0 0,0 0 1 0 0,1 0-1 0 0,18-18-730 0 0,3-10 785 0 0,-1-1 0 0 0,-1-1 0 0 0,-2 0 0 0 0,-1-2 0 0 0,-1 0 0 0 0,-2-1 0 0 0,-1 0 0 0 0,-1-1 0 0 0,-3 0 0 0 0,0-1 0 0 0,5-48 0 0 0,-8 22-24 0 0,12-63 0 0 0,-18 123 24 0 0,0 0 0 0 0,0 0 0 0 0,0 0 0 0 0,0 0-1 0 0,0 1 1 0 0,0-1 0 0 0,1 0 0 0 0,-1 0 0 0 0,0 0-1 0 0,1 0 1 0 0,-1 1 0 0 0,0-1 0 0 0,1 0 0 0 0,-1 0-1 0 0,1 1 1 0 0,-1-1 0 0 0,1 0 0 0 0,0 1 0 0 0,-1-1-1 0 0,1 1 1 0 0,0-1 0 0 0,-1 1 0 0 0,1-1 0 0 0,0 1-1 0 0,1-1 1 0 0,-1 1 65 0 0,0 0-1 0 0,0 0 1 0 0,0 1 0 0 0,0-1-1 0 0,0 0 1 0 0,0 1 0 0 0,0-1-1 0 0,0 1 1 0 0,0-1 0 0 0,0 1-1 0 0,0 0 1 0 0,0-1 0 0 0,0 1-1 0 0,0 0 1 0 0,0 0 0 0 0,-1-1-1 0 0,1 1 1 0 0,0 0 0 0 0,0 2-1 0 0,19 22 353 0 0,-2 1 0 0 0,-1 1 0 0 0,-1 1 0 0 0,-1 1 0 0 0,-2 0 0 0 0,14 43 0 0 0,41 191-739 0 0,-65-248 321 0 0,-2-10-112 0 0,5 32-185 0 0,-5-35 155 0 0,-1 0 0 0 0,0 0-1 0 0,0 0 1 0 0,0 0 0 0 0,-1 0 0 0 0,1 0-1 0 0,0 0 1 0 0,-1 0 0 0 0,1 0 0 0 0,-1 0-1 0 0,0 0 1 0 0,0 0 0 0 0,0 0 0 0 0,-2 3-1 0 0,3-5 97 0 0,0 0 0 0 0,-1 1-1 0 0,1-1 1 0 0,0 0 0 0 0,-1 1-1 0 0,1-1 1 0 0,-1 0-1 0 0,1 0 1 0 0,0 1 0 0 0,-1-1-1 0 0,1 0 1 0 0,-1 0 0 0 0,1 0-1 0 0,-1 0 1 0 0,1 0-1 0 0,-1 1 1 0 0,1-1 0 0 0,-1 0-1 0 0,1 0 1 0 0,-1 0 0 0 0,1 0-1 0 0,-1 0 1 0 0,1-1-1 0 0,-1 1 1 0 0,1 0 0 0 0,-1 0-1 0 0,-13-7 68 0 0,14 7-45 0 0,-8-5 1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30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08 919 0 0,'-53'-13'879'0'0,"17"7"3266"0"0,61-3-1473 0 0,216-54-600 0 0,-176 46-2072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5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1983 0 0,'-1'0'108'0'0,"1"0"-105"0"0,0 0 1 0 0,0 0-1 0 0,0 1 1 0 0,0-1-1 0 0,1 0 1 0 0,-1 0-1 0 0,0 0 1 0 0,0 0-1 0 0,0 0 1 0 0,0 0-1 0 0,0 0 1 0 0,0 0-1 0 0,0 0 1 0 0,0 0-1 0 0,0 0 1 0 0,0 0-1 0 0,0 1 1 0 0,0-1-1 0 0,0 0 1 0 0,0 0-1 0 0,0 0 1 0 0,0 0-1 0 0,0 0 1 0 0,0 0-1 0 0,0 0 1 0 0,0 0-1 0 0,0 0 1 0 0,0 0-1 0 0,0 1 1 0 0,0-1-1 0 0,0 0 1 0 0,0 0-1 0 0,0 0 1 0 0,0 0-1 0 0,0 0 0 0 0,0 0 1 0 0,0 0-1 0 0,4 0-4 0 0,1-1 0 0 0,0 0-1 0 0,0 0 1 0 0,-1 0-1 0 0,1 0 1 0 0,-1-1-1 0 0,1 0 1 0 0,-1 0 0 0 0,0 0-1 0 0,1 0 1 0 0,-1-1-1 0 0,6-5 1 0 0,10-8-17 0 0,20-19-1 0 0,-34 29 14 0 0,-2 2 2 0 0,24-24 32 0 0,-27 26-27 0 0,1 0 1 0 0,-1 0 0 0 0,1 0-1 0 0,-1 0 1 0 0,0 0 0 0 0,0-1-1 0 0,0 1 1 0 0,0 0 0 0 0,0-1-1 0 0,-1 1 1 0 0,1-1 0 0 0,0-4-1 0 0,-1 7-2 0 0,0 0 0 0 0,0-1 0 0 0,0 1 0 0 0,0 0 0 0 0,0 0 0 0 0,0 0 0 0 0,0-1 0 0 0,0 1 0 0 0,0 0 0 0 0,0 0 0 0 0,0-1 0 0 0,0 1 0 0 0,0 0 0 0 0,0 0 0 0 0,0 0 0 0 0,0-1 0 0 0,-1 1 0 0 0,1 0 0 0 0,0 0 0 0 0,0 0 0 0 0,0-1 0 0 0,0 1 0 0 0,0 0 0 0 0,-1 0 0 0 0,1 0 0 0 0,0 0 0 0 0,0 0 0 0 0,0 0 0 0 0,-1-1 0 0 0,1 1 0 0 0,0 0 0 0 0,0 0 0 0 0,0 0 0 0 0,-1 0 0 0 0,1 0 0 0 0,0 0 0 0 0,-1 0 0 0 0,0 0 0 0 0,0 1 0 0 0,0 0 0 0 0,0-1 0 0 0,0 1 0 0 0,0 0 0 0 0,0-1 0 0 0,0 1 0 0 0,0 0 0 0 0,1 0 0 0 0,-1 0 0 0 0,0 0 0 0 0,0 0 0 0 0,1 0 0 0 0,-1 0 0 0 0,0 2 0 0 0,-9 14 0 0 0,2 0 0 0 0,0 0 0 0 0,1 1 0 0 0,1 0 0 0 0,0 0 0 0 0,-3 22 0 0 0,2 10 0 0 0,-3 57 0 0 0,10-101 0 0 0,0 0 0 0 0,-1 0 0 0 0,0-1 0 0 0,0 1 0 0 0,0 0 0 0 0,-3 6 0 0 0,-2-4 0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58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6 1663 0 0,'1'-4'10'0'0,"3"-7"82"0"0,0 0 0 0 0,8-15 0 0 0,-10 23-16 0 0,-1 0 1 0 0,1 0 0 0 0,0 0 0 0 0,1 0-1 0 0,-1 1 1 0 0,0-1 0 0 0,1 1 0 0 0,-1 0 0 0 0,1-1-1 0 0,0 1 1 0 0,0 1 0 0 0,0-1 0 0 0,3-2-1 0 0,-3 3-71 0 0,0 0-1 0 0,0 0 0 0 0,0 0 0 0 0,1 0 1 0 0,-1 0-1 0 0,0 0 0 0 0,0 1 0 0 0,1 0 0 0 0,-1 0 1 0 0,0 0-1 0 0,0 0 0 0 0,1 0 0 0 0,-1 0 1 0 0,0 1-1 0 0,0 0 0 0 0,1-1 0 0 0,4 3 0 0 0,-5-1-1 0 0,1 0-1 0 0,-1 0 0 0 0,-1 0 0 0 0,1 1 1 0 0,0-1-1 0 0,0 1 0 0 0,-1-1 0 0 0,1 1 1 0 0,-1 0-1 0 0,0 0 0 0 0,0 0 0 0 0,0 0 1 0 0,0 0-1 0 0,-1 1 0 0 0,3 5 0 0 0,-2-2-64 0 0,0 0-1 0 0,0 0 1 0 0,0 1-1 0 0,-1-1 1 0 0,0 0-1 0 0,-1 0 1 0 0,0 0-1 0 0,0 1 1 0 0,0-1-1 0 0,-1 0 1 0 0,0 0-1 0 0,-1 1 1 0 0,0-1-1 0 0,0 0 1 0 0,0 0-1 0 0,-1-1 1 0 0,1 1-1 0 0,-2-1 1 0 0,-5 10-1 0 0,-4 3-194 0 0,-1 0 0 0 0,-1-2 0 0 0,0 0 0 0 0,-34 29-1 0 0,37-37 241 0 0,1 0-1 0 0,-2-1 0 0 0,1-1 0 0 0,-19 9 0 0 0,19-10 46 0 0,11-6 15 0 0,0 0-33 0 0,17-2 145 0 0,0 0 0 0 0,0-1 0 0 0,-1-1 0 0 0,29-10 0 0 0,-31 9 22 0 0,12-3-140 0 0,1 1 0 0 0,34-5-1 0 0,-49 10-32 0 0,0 1 0 0 0,0 1 0 0 0,0 0 0 0 0,0 0-1 0 0,0 1 1 0 0,0 0 0 0 0,0 1 0 0 0,15 4-1 0 0,-24-5-1 0 0,1 0 7 0 0,-1 0 0 0 0,1 0-1 0 0,-1 0 1 0 0,1-1-1 0 0,0 1 1 0 0,-1-1 0 0 0,1 1-1 0 0,0-1 1 0 0,5 0-1 0 0,-4-3-8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58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 1287 0 0,'4'-2'24'0'0,"-1"0"-1"0"0,1 0 1 0 0,0 0-1 0 0,0 1 0 0 0,0 0 1 0 0,0 0-1 0 0,0 0 1 0 0,0 1-1 0 0,0-1 0 0 0,0 1 1 0 0,0 0-1 0 0,1 0 1 0 0,-1 0-1 0 0,0 0 0 0 0,0 1 1 0 0,0 0-1 0 0,0 0 0 0 0,0 0 1 0 0,0 0-1 0 0,7 4 1 0 0,-9-4-6 0 0,1 1 0 0 0,0 0 0 0 0,-1-1 0 0 0,1 1 0 0 0,-1 0 0 0 0,1 0 0 0 0,-1 1 0 0 0,0-1 0 0 0,0 0 0 0 0,0 1 0 0 0,0-1 0 0 0,0 1 0 0 0,-1 0 0 0 0,1 0 0 0 0,-1-1 0 0 0,0 1 1 0 0,0 0-1 0 0,0 0 0 0 0,0 0 0 0 0,0 0 0 0 0,0 0 0 0 0,-1 1 0 0 0,0-1 0 0 0,0 0 0 0 0,1 0 0 0 0,-2 0 0 0 0,1 0 0 0 0,-1 4 0 0 0,0-2-84 0 0,0 1 1 0 0,-1 0-1 0 0,1-1 1 0 0,-1 0-1 0 0,-1 1 0 0 0,1-1 1 0 0,-1 0-1 0 0,0 0 0 0 0,0 0 1 0 0,0-1-1 0 0,-1 1 0 0 0,0-1 1 0 0,1 1-1 0 0,-2-1 0 0 0,-4 4 1 0 0,2-3 16 0 0,-1 0-1 0 0,0 0 1 0 0,0 0 0 0 0,-1-1 0 0 0,1 0-1 0 0,-1-1 1 0 0,0 1 0 0 0,-13 2 0 0 0,9-4 638 0 0,17-5-298 0 0,24-8-174 0 0,-22 8-94 0 0,12-4-21 0 0,1 1 0 0 0,26-6 0 0 0,-39 11 3 0 0,0 0 0 0 0,0 0 0 0 0,0 1 0 0 0,0 0 0 0 0,0 0 0 0 0,0 0 0 0 0,0 1 0 0 0,-1 0 0 0 0,1 0 0 0 0,0 0 0 0 0,0 1 0 0 0,7 3-1 0 0,-2 0 8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59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 887 0 0,'6'-3'50'0'0,"0"0"-1"0"0,1 1 0 0 0,-1 0 0 0 0,1 1 0 0 0,0-1 0 0 0,0 1 0 0 0,9 0 0 0 0,-2-1 54 0 0,-7 1-23 0 0,1 0 0 0 0,0 1 0 0 0,0 0 0 0 0,0 0 0 0 0,0 0 0 0 0,13 4 0 0 0,-19-4-87 0 0,0 0-1 0 0,-1 1 0 0 0,1 0 0 0 0,0-1 1 0 0,0 1-1 0 0,0 0 0 0 0,-1 0 1 0 0,1 0-1 0 0,-1 0 0 0 0,1 0 0 0 0,-1 1 1 0 0,1-1-1 0 0,-1 0 0 0 0,1 1 1 0 0,-1-1-1 0 0,0 1 0 0 0,0-1 0 0 0,0 1 1 0 0,0-1-1 0 0,0 1 0 0 0,0 0 1 0 0,0 0-1 0 0,-1-1 0 0 0,1 1 0 0 0,-1 0 1 0 0,1 0-1 0 0,-1 0 0 0 0,0 0 1 0 0,1 0-1 0 0,-1 0 0 0 0,0 0 1 0 0,-1 3-1 0 0,0 3-111 0 0,0 0 0 0 0,0-1 0 0 0,-1 1 0 0 0,0 0 1 0 0,-1-1-1 0 0,0 1 0 0 0,0-1 0 0 0,-4 7 0 0 0,-39 55 48 0 0,24-37 65 0 0,13-19 60 0 0,5-8-8 0 0,1 0 1 0 0,-1 0 0 0 0,1 1-1 0 0,0 0 1 0 0,-3 8-1 0 0,5-12-25 0 0,1 0-1 0 0,-1 0 0 0 0,1 0 0 0 0,0 0 0 0 0,0 0 1 0 0,0 0-1 0 0,0 0 0 0 0,0 0 0 0 0,0 0 0 0 0,0 0 0 0 0,1 0 1 0 0,-1 0-1 0 0,1 0 0 0 0,0 0 0 0 0,-1-1 0 0 0,1 1 1 0 0,0 0-1 0 0,0 0 0 0 0,0 0 0 0 0,0-1 0 0 0,3 4 0 0 0,2 1 25 0 0,0 0 0 0 0,1 0-1 0 0,0-1 1 0 0,0 0-1 0 0,0 0 1 0 0,1 0 0 0 0,0-1-1 0 0,8 3 1 0 0,30 18 271 0 0,-42-22-300 0 0,-1 0 0 0 0,1 0 1 0 0,0 0-1 0 0,-1 1 0 0 0,0-1 1 0 0,1 1-1 0 0,-2 0 0 0 0,6 6 0 0 0,-7-8-18 0 0,-1 0 0 0 0,1 0 0 0 0,0 0 0 0 0,0 0 0 0 0,-1 0 0 0 0,1 0 0 0 0,-1 0 0 0 0,0 0 0 0 0,1 0-1 0 0,-1 0 1 0 0,0 0 0 0 0,0 0 0 0 0,-1 0 0 0 0,1 0 0 0 0,0 0 0 0 0,-1 0 0 0 0,0 2 0 0 0,0 0-8 0 0,-1-1 1 0 0,1 1-1 0 0,-1 0 1 0 0,0-1-1 0 0,-1 1 1 0 0,1-1-1 0 0,-1 0 1 0 0,-2 4-1 0 0,-3 0-14 0 0,0 1 0 0 0,-1-1 0 0 0,1-1 1 0 0,-1 0-1 0 0,-16 9 0 0 0,10-8 15 0 0,-31 11 1 0 0,41-17 8 0 0,0 1 1 0 0,-1-1-1 0 0,1 0 0 0 0,-1 0 1 0 0,1-1-1 0 0,-1 1 0 0 0,1-1 1 0 0,-1-1-1 0 0,-9-1 0 0 0,14 2-1 0 0,0 0 0 0 0,-1-1 0 0 0,1 1 0 0 0,0-1 0 0 0,-1 1 0 0 0,1-1 0 0 0,0 1 0 0 0,0-1 0 0 0,0 0-1 0 0,0 0 1 0 0,0 0 0 0 0,0 0 0 0 0,0 0 0 0 0,0 0 0 0 0,0 0 0 0 0,0 0 0 0 0,0 0 0 0 0,0 0 0 0 0,1 0-1 0 0,-1 0 1 0 0,0-1 0 0 0,1 1 0 0 0,-1 0 0 0 0,1-1 0 0 0,0 1 0 0 0,-1 0 0 0 0,1-1 0 0 0,0-2-1 0 0,-1-1-3 0 0,2-1 0 0 0,-1 0-1 0 0,0 1 1 0 0,1-1 0 0 0,3-9-1 0 0,2-6 6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8:5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47 919 0 0,'0'-2'47'0'0,"1"0"-1"0"0,-1 0 0 0 0,1-1 0 0 0,0 1 0 0 0,-1 0 1 0 0,1 0-1 0 0,0 0 0 0 0,0 0 0 0 0,1 0 0 0 0,-1 0 0 0 0,0 0 1 0 0,1 0-1 0 0,-1 1 0 0 0,1-1 0 0 0,-1 1 0 0 0,1-1 1 0 0,0 1-1 0 0,0-1 0 0 0,0 1 0 0 0,0 0 0 0 0,4-2 0 0 0,-4 2-20 0 0,0 0-1 0 0,0 0 0 0 0,0 0 0 0 0,0 1 0 0 0,1-1 0 0 0,-1 1 0 0 0,0 0 1 0 0,0-1-1 0 0,1 1 0 0 0,-1 0 0 0 0,0 0 0 0 0,1 1 0 0 0,-1-1 0 0 0,0 0 0 0 0,0 1 1 0 0,1-1-1 0 0,-1 1 0 0 0,0 0 0 0 0,0 0 0 0 0,0 0 0 0 0,0 0 0 0 0,0 0 1 0 0,0 0-1 0 0,0 0 0 0 0,0 1 0 0 0,-1-1 0 0 0,1 1 0 0 0,0-1 0 0 0,-1 1 0 0 0,1 0 1 0 0,-1-1-1 0 0,2 4 0 0 0,0-1-15 0 0,-1 0 0 0 0,0 1-1 0 0,0-1 1 0 0,0 1 0 0 0,-1-1 0 0 0,1 1 0 0 0,-1 0 0 0 0,0 0 0 0 0,0-1-1 0 0,-1 1 1 0 0,0 0 0 0 0,0 0 0 0 0,0 0 0 0 0,-1 7 0 0 0,-1-4-128 0 0,0 0 0 0 0,0 0 0 0 0,-1 0 0 0 0,0 0 0 0 0,0-1-1 0 0,-1 0 1 0 0,0 1 0 0 0,0-1 0 0 0,-11 12 0 0 0,-2 0-416 0 0,-37 31-1 0 0,28-27 747 0 0,25-22-169 0 0,0 0 0 0 0,0 0-1 0 0,-1 0 1 0 0,1 0 0 0 0,0 1-1 0 0,0-1 1 0 0,0 0-1 0 0,0 1 1 0 0,0-1 0 0 0,0 1-1 0 0,1-1 1 0 0,-1 1-1 0 0,1-1 1 0 0,-1 1 0 0 0,1 0-1 0 0,-1-1 1 0 0,1 1-1 0 0,0 0 1 0 0,-1 2 0 0 0,2-2-18 0 0,-1-1 1 0 0,1 1-1 0 0,-1 0 1 0 0,1-1-1 0 0,-1 1 1 0 0,1-1-1 0 0,0 1 1 0 0,0-1-1 0 0,0 1 1 0 0,0-1-1 0 0,0 1 1 0 0,0-1-1 0 0,0 0 1 0 0,1 1-1 0 0,1 1 1 0 0,6 3 67 0 0,1 0 0 0 0,-1-1 0 0 0,1 0 0 0 0,18 7-1 0 0,-19-9 43 0 0,-3 0-120 0 0,0-1 0 0 0,-1 1-1 0 0,1 0 1 0 0,-1 0 0 0 0,8 6-1 0 0,-12-8-12 0 0,0 0 0 0 0,0 0 0 0 0,0 0 0 0 0,0 0 0 0 0,0 0-1 0 0,-1 0 1 0 0,1 0 0 0 0,0 0 0 0 0,-1 0 0 0 0,1 0 0 0 0,-1 0-1 0 0,1 0 1 0 0,-1 0 0 0 0,0 1 0 0 0,0-1 0 0 0,1 0 0 0 0,-1 0-1 0 0,0 1 1 0 0,0-1 0 0 0,0 0 0 0 0,0 0 0 0 0,0 0 0 0 0,0 1-1 0 0,-1-1 1 0 0,1 0 0 0 0,0 0 0 0 0,0 1 0 0 0,-1-1-1 0 0,1 0 1 0 0,-1 0 0 0 0,1 0 0 0 0,-1 0 0 0 0,0 0 0 0 0,-1 2-1 0 0,-8 10-239 0 0,-1 0-1 0 0,-1-1 0 0 0,0 0 1 0 0,-24 17-1 0 0,-4 5-144 0 0,22-18 404 0 0,6-6 17 0 0,1 0 0 0 0,0 1 0 0 0,1 0 0 0 0,0 1 0 0 0,-13 19-1 0 0,20-25-37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00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063 0 0,'91'-103'88'0'0,"-79"88"-80"0"0,-11 14-8 0 0,-1 1-1 0 0,1-1 0 0 0,-1 1 0 0 0,1-1 1 0 0,-1 1-1 0 0,0-1 0 0 0,1 0 0 0 0,-1 1 0 0 0,0-1 1 0 0,0 1-1 0 0,1-1 0 0 0,-1 0 0 0 0,0 1 0 0 0,0-1 1 0 0,0 0-1 0 0,0 0 0 0 0,-2 0-75 0 0,-4 7 80 0 0,1 0 37 0 0,1 1 0 0 0,0 0 0 0 0,0 1 0 0 0,0-1 0 0 0,1 0 0 0 0,1 1 0 0 0,-4 12 0 0 0,-8 58 406 0 0,13-69-386 0 0,-10 86 132 0 0,2 108-1 0 0,7-202-132 0 0,5-7-805 0 0,7-14 734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01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0 455 0 0,'-8'18'504'0'0,"2"-5"-520"0"0,-20 44 144 0 0,-18 61-1 0 0,42-112-66 0 0,1-1 0 0 0,-1 0 0 0 0,1 1 0 0 0,1-1 0 0 0,-1 1 0 0 0,1 0 1 0 0,1 9-1 0 0,-1-13-45 0 0,0-1 0 0 0,0 0 0 0 0,1 1 0 0 0,-1-1 0 0 0,1 0 0 0 0,-1 1 0 0 0,1-1 0 0 0,-1 0 0 0 0,1 0 0 0 0,0 1 0 0 0,-1-1 0 0 0,1 0 0 0 0,0 0 0 0 0,0 0 0 0 0,0 0 0 0 0,0 0 0 0 0,0 0 0 0 0,0 0 0 0 0,0-1 0 0 0,0 1 0 0 0,0 0 0 0 0,1 0 0 0 0,-1-1 0 0 0,0 1 0 0 0,0-1 0 0 0,1 1 0 0 0,-1-1 0 0 0,0 1 0 0 0,1-1 0 0 0,-1 0 0 0 0,0 0 0 0 0,1 0 0 0 0,-1 0 0 0 0,0 0 0 0 0,1 0 0 0 0,1 0 0 0 0,9-2 132 0 0,-1-1 0 0 0,1 1 0 0 0,-1-2-1 0 0,0 0 1 0 0,17-8 0 0 0,12-4 45 0 0,4 0-110 0 0,28-10-462 0 0,-58 20 289 0 0,-11 3 36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2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 4143 0 0,'-4'-3'184'0'0,"3"0"40"0"0,0 3-224 0 0,1 1 0 0 0,1-1 0 0 0,0 2 0 0 0,0-1 64 0 0,3 1-64 0 0,1 2 0 0 0,3 0-208 0 0,2 0-80 0 0,3-3-24 0 0,-1-2 0 0 0</inkml:trace>
  <inkml:trace contextRef="#ctx0" brushRef="#br0" timeOffset="1">289 32 455 0 0,'0'-3'0'0'0,"1"2"0"0"0,1 1 0 0 0,-1 0 0 0 0,2 0 328 0 0,-2 0 24 0 0,1 0 8 0 0,3 0 0 0 0,3 0-280 0 0,5 0-80 0 0,2 0 0 0 0,1-3 0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02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631 0 0,'-5'3'12'0'0,"0"0"-1"0"0,1 1 0 0 0,0 0 0 0 0,0 0 0 0 0,0 0 0 0 0,0 1 0 0 0,1-1 0 0 0,-1 1 0 0 0,-3 8 0 0 0,-4 7 116 0 0,-7 23 1 0 0,11-27-108 0 0,-6 17 36 0 0,1 0-1 0 0,1 1 1 0 0,2 0 0 0 0,2 1 0 0 0,1 0 0 0 0,1 0 0 0 0,1 41-1 0 0,4-53 12 0 0,-1-3 10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02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455 0 0,'-2'19'381'0'0,"-1"0"-1"0"0,-8 29 1 0 0,2-13-339 0 0,-43 255-388 0 0,51-283 427 0 0,-2-5-8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7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 1383 0 0,'-6'7'0'0'0,"1"0"0"0"0,0 0-1 0 0,-8 15 1 0 0,3-4 23 0 0,-39 65 338 0 0,3 2 0 0 0,-40 107-1 0 0,83-185-387 0 0,2-5 8 0 0,0 0 1 0 0,0 0 0 0 0,0 0-1 0 0,1 0 1 0 0,-1 0 0 0 0,0 0-1 0 0,1 0 1 0 0,-1 0 0 0 0,1 0-1 0 0,0 1 1 0 0,0 1-1 0 0,0-3 16 0 0,0-1-1 0 0,1 0 0 0 0,-1 0 0 0 0,0 0 0 0 0,0 0 0 0 0,0 0 0 0 0,1 0 0 0 0,-1 0 0 0 0,0 0 0 0 0,0 0 0 0 0,1 1 0 0 0,-1-1 0 0 0,0 0 0 0 0,0 0 0 0 0,1 0 0 0 0,-1-1 0 0 0,0 1 1 0 0,0 0-1 0 0,1 0 0 0 0,-1 0 0 0 0,0 0 0 0 0,0 0 0 0 0,0 0 0 0 0,1 0 0 0 0,-1 0 0 0 0,0 0 0 0 0,0 0 0 0 0,0-1 0 0 0,1 1 0 0 0,-1 0 0 0 0,0 0 0 0 0,0 0 0 0 0,0 0 0 0 0,1-1 0 0 0,-1 1 1 0 0,0 0-1 0 0,0 0 0 0 0,0 0 0 0 0,0-1 0 0 0,0 1 0 0 0,0 0 0 0 0,10-10 9 0 0,2-8-16 0 0,-1 0-1 0 0,-1 0 0 0 0,0-1 0 0 0,-1 0 0 0 0,-1-1 1 0 0,7-30-1 0 0,-4 6-3 0 0,-3-1 0 0 0,2-45-1 0 0,-9 81 10 0 0,-1 3-3 0 0,1 0-1 0 0,-1 1 0 0 0,1-1 1 0 0,0 0-1 0 0,4-10 0 0 0,-5 16 10 0 0,0 0 0 0 0,0 0 0 0 0,1-1-1 0 0,-1 1 1 0 0,0 0 0 0 0,0 0 0 0 0,0 0-1 0 0,0 0 1 0 0,0 0 0 0 0,0 0 0 0 0,0 0-1 0 0,0 0 1 0 0,0 0 0 0 0,0-1 0 0 0,0 1-1 0 0,0 0 1 0 0,1 0 0 0 0,-1 0 0 0 0,0 0-1 0 0,0 0 1 0 0,0 0 0 0 0,0 0 0 0 0,0 0-1 0 0,0 0 1 0 0,0 0 0 0 0,1 0 0 0 0,-1 0 0 0 0,0 0-1 0 0,0 0 1 0 0,0 0 0 0 0,0 0 0 0 0,0 0-1 0 0,0 0 1 0 0,1 0 0 0 0,-1 0 0 0 0,0 0-1 0 0,0 0 1 0 0,0 0 0 0 0,0 0 0 0 0,0 0-1 0 0,0 0 1 0 0,0 0 0 0 0,0 0 0 0 0,1 0-1 0 0,-1 1 1 0 0,0-1 0 0 0,0 0 0 0 0,0 0-1 0 0,6 8-23 0 0,2 10 15 0 0,-8-18 12 0 0,29 83 867 0 0,22 103 1 0 0,-12-36-1112 0 0,-37-144 197 0 0,-1 1 0 0 0,0-1 0 0 0,0 0 0 0 0,0 1 0 0 0,-1 9-1 0 0,0-13 39 0 0,0-1-1 0 0,0 1 1 0 0,-1-1-1 0 0,1 1 1 0 0,-1-1-1 0 0,1 0 1 0 0,-1 1-1 0 0,0-1 1 0 0,0 0-1 0 0,0 1 1 0 0,0-1-1 0 0,0 0 1 0 0,-1 0-1 0 0,1 0 1 0 0,-1 0-1 0 0,1 0 1 0 0,-3 2-1 0 0,-3-1-5 0 0,-2-3 12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8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36 1119 0 0,'-8'-5'-1'0'0,"6"5"25"0"0,1-1-1 0 0,-1 0 0 0 0,1 0 0 0 0,-1 0 1 0 0,1 0-1 0 0,0 0 0 0 0,-1 0 0 0 0,1 0 1 0 0,0 0-1 0 0,-2-3 0 0 0,4 3 14 0 0,0 0-1 0 0,0 0 0 0 0,0 1 1 0 0,0-1-1 0 0,0 0 0 0 0,0 1 1 0 0,1-1-1 0 0,-1 1 1 0 0,0-1-1 0 0,0 1 0 0 0,1 0 1 0 0,-1 0-1 0 0,0-1 1 0 0,3 1-1 0 0,0-1 1 0 0,34-10-97 0 0,0-3 1 0 0,0-1 0 0 0,45-26-1 0 0,-77 38 60 0 0,0 0 0 0 0,0-1 0 0 0,0 0 0 0 0,0 0 0 0 0,0 0 0 0 0,-1-1 0 0 0,0 0 0 0 0,0 0 0 0 0,0-1 0 0 0,4-5 0 0 0,-1-4 0 0 0</inkml:trace>
  <inkml:trace contextRef="#ctx0" brushRef="#br0" timeOffset="1">440 1 1047 0 0,'-4'8'0'0'0,"0"0"0"0"0,0 1 0 0 0,1-1 96 0 0,0-2-96 0 0,2-1 0 0 0,-2 4 0 0 0,-2 6 0 0 0,-1 8 64 0 0,-2 7 0 0 0,1 4 0 0 0,-1-1 0 0 0,3-1-64 0 0,0-6 0 0 0,0 4 0 0 0,0-8 0 0 0,0-3 0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2759 0 0,'166'-34'-90'0'0,"132"-17"1232"0"0,-239 49-1355 0 0,-1 2-1 0 0,99 14 0 0 0,-117-10-1006 0 0,-33-3 960 0 0,-1 0 201 0 0,0 0 0 0 0,0 0-1 0 0,0-1 1 0 0,-1 0 0 0 0,1 0 0 0 0,0-1 0 0 0,0 1 0 0 0,0-1 0 0 0,11-4 0 0 0,-2-3 119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943 0 0,'-1'0'5'0'0,"1"1"0"0"0,0-1-1 0 0,0 1 1 0 0,0 0-1 0 0,0-1 1 0 0,0 1 0 0 0,0-1-1 0 0,0 1 1 0 0,0-1-1 0 0,0 1 1 0 0,0-1-1 0 0,0 1 1 0 0,0-1 0 0 0,0 1-1 0 0,0 0 1 0 0,0-1-1 0 0,0 1 1 0 0,1-1-1 0 0,-1 1 1 0 0,0-1 0 0 0,0 1-1 0 0,1-1 1 0 0,-1 1-1 0 0,10 15 117 0 0,-7-12-32 0 0,3 6-13 0 0,0 1-1 0 0,0-1 0 0 0,6 19 1 0 0,-10-23-77 0 0,-1 0 0 0 0,1 0 0 0 0,-1 0-1 0 0,-1 0 1 0 0,1 0 0 0 0,-1 0 0 0 0,0 0 0 0 0,0 0 0 0 0,-2 8 0 0 0,-1-1-33 0 0,0 0 0 0 0,-1-1 0 0 0,-1 1 0 0 0,0-1 0 0 0,0 0 0 0 0,-1 0 0 0 0,-1 0 0 0 0,0-1 0 0 0,0 0 0 0 0,-1 0 0 0 0,-1-1 0 0 0,-12 12-1 0 0,38-40 35 0 0,30-27 0 0 0,-10 8 0 0 0,-18 14 0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9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0 919 0 0,'-40'283'3568'0'0,"38"-270"-3544"0"0,1-5-122 0 0,0-1 0 0 0,1 1 1 0 0,-1 0-1 0 0,1-1 0 0 0,2 14 1 0 0,7-51-477 0 0,-6 2 588 0 0,-2-1 0 0 0,-1 1 0 0 0,-7-55 0 0 0,-1-25-139 0 0,8 107 165 0 0,0-1 0 0 0,-1 1 0 0 0,1 0 0 0 0,0 0 0 0 0,1 0 0 0 0,-1-1-1 0 0,0 1 1 0 0,0 0 0 0 0,0 0 0 0 0,1 0 0 0 0,-1 0 0 0 0,0 0 0 0 0,1 0 0 0 0,-1-1 0 0 0,1 1 0 0 0,0 0 0 0 0,-1 0-1 0 0,1 0 1 0 0,0 1 0 0 0,-1-1 0 0 0,1 0 0 0 0,0 0 0 0 0,0 0 0 0 0,0 0 0 0 0,0 1 0 0 0,1-2 0 0 0,0 2 12 0 0,0 0 0 0 0,0-1 0 0 0,-1 1 1 0 0,1 0-1 0 0,0 0 0 0 0,0 0 0 0 0,0 0 1 0 0,0 0-1 0 0,0 1 0 0 0,0-1 0 0 0,0 1 0 0 0,0-1 1 0 0,-1 1-1 0 0,1 0 0 0 0,2 1 0 0 0,0-1-93 0 0,-1 1 0 0 0,1-1 0 0 0,-1 1 0 0 0,0 0 0 0 0,0 1 0 0 0,1-1 0 0 0,-2 0-1 0 0,1 1 1 0 0,0 0 0 0 0,0-1 0 0 0,-1 1 0 0 0,0 0 0 0 0,1 0 0 0 0,-1 1 0 0 0,-1-1 0 0 0,1 0-1 0 0,0 1 1 0 0,2 6 0 0 0,-3-5-77 0 0,0 0 0 0 0,-1 0-1 0 0,1 0 1 0 0,-1 0 0 0 0,0 0-1 0 0,0 0 1 0 0,0 0 0 0 0,-1 0-1 0 0,0 0 1 0 0,0 0 0 0 0,0 0-1 0 0,-1-1 1 0 0,1 1 0 0 0,-3 5-1 0 0,-4 4 85 0 0,-1 1-1 0 0,0-1 1 0 0,0-1-1 0 0,-17 18 0 0 0,21-25 200 0 0,4-4-102 0 0,0 0 0 0 0,1-1-1 0 0,-1 1 1 0 0,0 0 0 0 0,1 0-1 0 0,-1 0 1 0 0,1-1-1 0 0,-1 1 1 0 0,1 0 0 0 0,0 0-1 0 0,0 0 1 0 0,0 0-1 0 0,0 0 1 0 0,0 0 0 0 0,0 0-1 0 0,1 0 1 0 0,-1-1-1 0 0,1 1 1 0 0,-1 0 0 0 0,1 0-1 0 0,0 0 1 0 0,1 2-1 0 0,3 7-89 0 0,0 0-1 0 0,10 13 1 0 0,-11-18 77 0 0,10 13-64 0 0,-9-13-29 0 0,-1 1 0 0 0,1 0 1 0 0,-1 0-1 0 0,6 14 0 0 0,-10-20 41 0 0,0 0-1 0 0,0 0 1 0 0,0 0-1 0 0,0 0 0 0 0,0 0 1 0 0,-1 0-1 0 0,1 0 0 0 0,0 0 1 0 0,0 0-1 0 0,-1 0 1 0 0,1-1-1 0 0,0 1 0 0 0,-1 0 1 0 0,1 0-1 0 0,-1 0 0 0 0,0 0 1 0 0,1 0-1 0 0,-1-1 1 0 0,0 1-1 0 0,1 0 0 0 0,-1 0 1 0 0,0-1-1 0 0,0 1 0 0 0,-1 0 1 0 0,-26 17-66 0 0,22-14 61 0 0,-20 12-79 0 0,-32 13-1 0 0,48-24 71 0 0,0-2-1 0 0,0 1 0 0 0,0-1 0 0 0,0-1 0 0 0,0 1 0 0 0,0-2 0 0 0,-13 1 0 0 0,23-2 22 0 0,-1 1 0 0 0,0-1-1 0 0,1 0 1 0 0,-1 0 0 0 0,0 0-1 0 0,0 0 1 0 0,1 0-1 0 0,-1 0 1 0 0,0 0 0 0 0,1-1-1 0 0,-1 1 1 0 0,0 0 0 0 0,1 0-1 0 0,-1 0 1 0 0,0-1-1 0 0,1 1 1 0 0,-1 0 0 0 0,1-1-1 0 0,-1 1 1 0 0,0-1 0 0 0,1 1-1 0 0,-1 0 1 0 0,1-1-1 0 0,-1 1 1 0 0,1-1 0 0 0,0 0-1 0 0,-1 1 1 0 0,1-1 0 0 0,-1 1-1 0 0,1-1 1 0 0,-1 0-1 0 0,0-9-4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1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063 0 0,'0'9'0'0'0,"-1"0"0"0"0,1 0 0 0 0,-2-3 96 0 0,2 1-96 0 0,-1 3 0 0 0,-1 7 0 0 0,-4 12 0 0 0,1 15 0 0 0,-2 1 0 0 0,-1 3-80 0 0,1-10 80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2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679 0 0,'-101'306'355'0'0,"79"-243"-317"0"0,-12 41-327 0 0,34-103 289 0 0,0-1 0 0 0,0 0-1 0 0,-1 1 1 0 0,1-1 0 0 0,0 0-1 0 0,0 1 1 0 0,0-1 0 0 0,0 1-1 0 0,0-1 1 0 0,0 0 0 0 0,0 1-1 0 0,0-1 1 0 0,0 0-1 0 0,0 1 1 0 0,0-1 0 0 0,0 1-1 0 0,0-1 1 0 0,0 0 0 0 0,0 1-1 0 0,0-1 1 0 0,0 0 0 0 0,0 1-1 0 0,0-1 1 0 0,1 1 0 0 0,-1-1-1 0 0,0 0 1 0 0,1 1-1 0 0,7-6-21 0 0,9-17-10 0 0,6-13 0 0 0,28-59 0 0 0,-33 54 32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25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87 0 0,'0'41'120'0'0,"1"0"0"0"0,2 0-1 0 0,10 46 1 0 0,-3-23-47 0 0,39 170-534 0 0,-45-218 450 0 0,-4-14 3 0 0,1-1 7 0 0,-1 0 1 0 0,1 0 0 0 0,-1 1-1 0 0,0-1 1 0 0,1 0-1 0 0,-1 0 1 0 0,0 1-1 0 0,0-1 1 0 0,0 0-1 0 0,0 0 1 0 0,0 1-1 0 0,0-1 1 0 0,-1 0-1 0 0,1 0 1 0 0,-1 3-1 0 0,-1-3 1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6503 0 0,'-2'0'35'0'0,"1"0"-1"0"0,0 0 1 0 0,-1-1-1 0 0,1 1 0 0 0,0 0 1 0 0,-1 0-1 0 0,1 0 1 0 0,0 1-1 0 0,-1-1 1 0 0,1 0-1 0 0,0 0 0 0 0,-1 1 1 0 0,1-1-1 0 0,0 1 1 0 0,-2 0-1 0 0,0 1 112 0 0,1 0 0 0 0,-1 0 0 0 0,1 1 0 0 0,0-1 0 0 0,-3 5 0 0 0,-23 30 1177 0 0,2 0-1 0 0,-27 52 1 0 0,31-49-2734 0 0,13-21-2413 0 0</inkml:trace>
  <inkml:trace contextRef="#ctx0" brushRef="#br0" timeOffset="1">27 27 5527 0 0,'-1'-8'488'0'0,"1"3"-392"0"0,0 4-96 0 0,0 2 312 0 0,1-1 40 0 0,0-1 0 0 0,2 1 8 0 0,2 1 352 0 0,0 3 72 0 0,4 5 16 0 0,2 5 0 0 0,2 6-520 0 0,1 3-104 0 0,1 2-16 0 0,0 0-3128 0 0,3 2-616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2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3 719 0 0,'40'-16'274'0'0,"-1"-2"0"0"0,70-42 0 0 0,-52 16-208 0 0,-53 42-58 0 0,0 1-1 0 0,1-1 0 0 0,-1 1 1 0 0,1 0-1 0 0,-1 0 0 0 0,1 1 0 0 0,5-1 1 0 0,11-2 335 0 0,64-8 255 0 0,-63 10-694 0 0,0-2 1 0 0,0 0 0 0 0,0-2-1 0 0,40-13 1 0 0,-61 17 92 0 0,1 1-1 0 0,-1-1 0 0 0,0 0 1 0 0,0 1-1 0 0,0-1 1 0 0,1 0-1 0 0,-1 0 1 0 0,0 0-1 0 0,0 0 1 0 0,0 0-1 0 0,0 0 0 0 0,-1 0 1 0 0,1 0-1 0 0,0 0 1 0 0,0 0-1 0 0,-1 0 1 0 0,2-2-1 0 0,-1-1-7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9:26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6 1063 0 0,'-1'-1'80'0'0,"16"-1"43"0"0,-6 2-43 0 0,0-1-1 0 0,0 1 1 0 0,0 1-1 0 0,1 0 1 0 0,12 2-1 0 0,-19-2-66 0 0,0 0-1 0 0,1-1 1 0 0,-1 1-1 0 0,0 1 1 0 0,0-1-1 0 0,0 0 0 0 0,0 1 1 0 0,0 0-1 0 0,0-1 1 0 0,0 1-1 0 0,0 0 1 0 0,-1 1-1 0 0,1-1 1 0 0,-1 0-1 0 0,0 1 1 0 0,1-1-1 0 0,2 6 0 0 0,-4-6-16 0 0,0 1-1 0 0,0 0 0 0 0,-1-1 0 0 0,1 1 0 0 0,-1 0 0 0 0,0-1 1 0 0,0 1-1 0 0,0 0 0 0 0,0-1 0 0 0,0 1 0 0 0,0 0 0 0 0,-1-1 0 0 0,1 1 1 0 0,-1 0-1 0 0,0-1 0 0 0,0 1 0 0 0,0-1 0 0 0,0 1 0 0 0,0-1 1 0 0,0 0-1 0 0,-3 4 0 0 0,-4 6-50 0 0,0-1 0 0 0,-19 19-1 0 0,18-20 3 0 0,-19 21-178 0 0,-49 40 1 0 0,69-66 132 0 0,10-10 12 0 0,12-13 18 0 0,-12 15 82 0 0,67-78 152 0 0,43-56-116 0 0,-105 126-50 0 0,-6 8 0 0 0,0 1 0 0 0,0 0 0 0 0,1 0 0 0 0,-1-1 0 0 0,1 1 0 0 0,0 0 0 0 0,0 0 0 0 0,0 0 0 0 0,3-2 0 0 0,-5 26 128 0 0,-4 20 573 0 0,1 57 0 0 0,4-77-437 0 0,0-1 0 0 0,2 0-1 0 0,1 0 1 0 0,9 34-1 0 0,-12-53-281 0 0,0 0 0 0 0,-1 0-1 0 0,1 0 1 0 0,0 0 0 0 0,0 0-1 0 0,0 0 1 0 0,0 0 0 0 0,0-1-1 0 0,1 1 1 0 0,-1 0 0 0 0,3 2-1 0 0,-3-4 12 0 0,-1 1 0 0 0,0-1 0 0 0,1 0-1 0 0,-1 0 1 0 0,1 0 0 0 0,-1 0 0 0 0,1 1-1 0 0,-1-1 1 0 0,0 0 0 0 0,1 0 0 0 0,-1 0-1 0 0,1 0 1 0 0,-1 0 0 0 0,1 0 0 0 0,-1 0-1 0 0,1 0 1 0 0,-1 0 0 0 0,0 0-1 0 0,1-1 1 0 0,-1 1 0 0 0,1 0 0 0 0,0 0-1 0 0,0-1-1 0 0,0 0-1 0 0,0 1 0 0 0,0-1 0 0 0,0 0 0 0 0,0 0 0 0 0,0 0 0 0 0,0 0 0 0 0,0 0 0 0 0,0 0 0 0 0,0-2 0 0 0,6-9-69 0 0,-1 0 0 0 0,0-1 0 0 0,-1 1 0 0 0,-1-1-1 0 0,0 0 1 0 0,3-17 0 0 0,7-81 117 0 0,-14 14 353 0 0,-2 65-52 0 0,3-38-1 0 0,-1 69-301 0 0,0 0 1 0 0,1 0-1 0 0,-1 0 0 0 0,0 0 0 0 0,0 0 0 0 0,0 0 0 0 0,1 0 0 0 0,-1-1 0 0 0,1 1 0 0 0,-1 0 0 0 0,1 0 0 0 0,-1 1 0 0 0,1-1 0 0 0,-1 0 0 0 0,1 0 0 0 0,0 0 0 0 0,0 0 0 0 0,-1 0 0 0 0,1 1 0 0 0,0-1 0 0 0,0 0 0 0 0,1 0 0 0 0,0 0-20 0 0,-1 1-1 0 0,1-1 1 0 0,0 1-1 0 0,-1-1 0 0 0,1 1 1 0 0,0 0-1 0 0,-1 0 1 0 0,1 0-1 0 0,0 0 0 0 0,0 0 1 0 0,-1 0-1 0 0,1 1 1 0 0,2 0-1 0 0,1 0-25 0 0,-1 0 0 0 0,1 1 0 0 0,0 0 0 0 0,-1 0 0 0 0,1 1 0 0 0,-1-1 0 0 0,0 1 0 0 0,0 0 0 0 0,5 4 0 0 0,-7-5 3 0 0,1 1-1 0 0,-1-1 0 0 0,0 1 1 0 0,1 0-1 0 0,-1 0 0 0 0,0 0 1 0 0,-1 0-1 0 0,1 0 0 0 0,-1 1 1 0 0,1-1-1 0 0,-1 0 0 0 0,0 1 1 0 0,0-1-1 0 0,0 1 0 0 0,-1-1 1 0 0,1 1-1 0 0,-1 0 0 0 0,0-1 1 0 0,0 1-1 0 0,0-1 0 0 0,-1 5 1 0 0,-2 3-61 0 0,0 0-1 0 0,-1-1 1 0 0,0 1 0 0 0,0-1 0 0 0,-9 13 0 0 0,8-13 53 0 0,0 0 1 0 0,0 0-1 0 0,1 0 0 0 0,0 1 0 0 0,-3 13 0 0 0,7-22 21 0 0,0 0-1 0 0,0 0 0 0 0,0 0 0 0 0,0 0 0 0 0,0 1 0 0 0,0-1 0 0 0,1 0 0 0 0,-1 0 0 0 0,1 0 0 0 0,-1 0 1 0 0,1 0-1 0 0,0 0 0 0 0,0 0 0 0 0,0-1 0 0 0,0 1 0 0 0,0 0 0 0 0,0 0 0 0 0,1-1 0 0 0,-1 1 1 0 0,0 0-1 0 0,1-1 0 0 0,-1 1 0 0 0,1-1 0 0 0,0 0 0 0 0,-1 0 0 0 0,3 2 0 0 0,6 2 47 0 0,0 0-1 0 0,0-1 0 0 0,0 0 1 0 0,11 3-1 0 0,7 3 33 0 0,-20-7-79 0 0,0 1 0 0 0,0 0 0 0 0,0 0 0 0 0,-1 1 0 0 0,13 10 0 0 0,-18-14-5 0 0,-1 0 0 0 0,0 1 0 0 0,0-1 0 0 0,0 0 0 0 0,0 0 0 0 0,0 1 0 0 0,0-1 0 0 0,0 0 0 0 0,0 1 0 0 0,0-1 0 0 0,-1 1 0 0 0,1 0 0 0 0,-1-1 0 0 0,1 1 0 0 0,-1-1 0 0 0,1 1 0 0 0,-1 0-1 0 0,0-1 1 0 0,0 1 0 0 0,0 0 0 0 0,0-1 0 0 0,0 1 0 0 0,0 0 0 0 0,0-1 0 0 0,-1 1 0 0 0,1-1 0 0 0,-1 1 0 0 0,1 0 0 0 0,-1-1 0 0 0,1 1 0 0 0,-1-1 0 0 0,0 1 0 0 0,0-1 0 0 0,0 0 0 0 0,0 1 0 0 0,0-1-1 0 0,-2 3 1 0 0,-5 4-15 0 0,-1 0 0 0 0,1 0 0 0 0,-1-1 0 0 0,-1 0-1 0 0,1 0 1 0 0,-19 8 0 0 0,-67 26-134 0 0,73-32 130 0 0,13-6-57 0 0,1 1-14 0 0,-1-1 0 0 0,0 0 1 0 0,0 0-1 0 0,0-1 0 0 0,-18 3 0 0 0,30-8-662 0 0,1-1 367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0:53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5 1375 0 0,'10'-5'24'0'0,"0"0"-1"0"0,1 0 0 0 0,-1 1 0 0 0,1 0 0 0 0,13-2 0 0 0,58-7-41 0 0,-30 5 25 0 0,306-45-189 0 0,35-6-1 0 0,-312 44 271 0 0,453-46 856 0 0,-3 32-598 0 0,-127 8-135 0 0,-121 13-68 0 0,-90 4-78 0 0,491-15-147 0 0,57-3 92 0 0,-486 22-41 0 0,8 1-2 0 0,138-19 97 0 0,-375 15-103 0 0,-21 2 23 0 0,1 0 0 0 0,-1 1 0 0 0,0-1 0 0 0,1 1 0 0 0,-1 0 0 0 0,1 0 0 0 0,-1 1 0 0 0,1-1 0 0 0,-1 1-1 0 0,10 4 1 0 0,-9-3 16 0 0,0-2 0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0:5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51 0 0,'7'7'22'0'0,"1"1"-1"0"0,-1-1 0 0 0,1 0 0 0 0,1 0 0 0 0,-1-1 0 0 0,1 0 0 0 0,0-1 0 0 0,14 7 0 0 0,-7-6-20 0 0,0 0 1 0 0,1-1-1 0 0,-1-1 1 0 0,1 0-1 0 0,0-1 1 0 0,0-1-1 0 0,0-1 1 0 0,22-1-1 0 0,10-4-2 0 0,77-15-1 0 0,-118 17 2 0 0,0 1 0 0 0,0 0 0 0 0,0 0 0 0 0,0 1 0 0 0,0 0 0 0 0,0 0 0 0 0,1 1 0 0 0,13 3 0 0 0,-13-2 0 0 0,0-1 0 0 0,-1 0 0 0 0,1 0 0 0 0,0-1 0 0 0,0 0 0 0 0,0 0 0 0 0,10-2 0 0 0,64-17 0 0 0,-43 9 0 0 0,21-9 0 0 0,-2-1 0 0 0,-52 18 0 0 0,1 1 0 0 0,-1-1 0 0 0,1 2 0 0 0,-1-1 0 0 0,16 1 0 0 0,-14 1 0 0 0,3 1 0 0 0,0-1 0 0 0,1 0 0 0 0,-1-1 0 0 0,0 0 0 0 0,0-1 0 0 0,0 0 0 0 0,23-6 0 0 0,-21 2 0 0 0,83-23 0 0 0,-79 24 0 0 0,0 0 0 0 0,1 2 0 0 0,25-2 0 0 0,-39 5 0 0 0,1-1 0 0 0,0 1 0 0 0,-1 0 0 0 0,1 0 0 0 0,-1 0 0 0 0,1 1 0 0 0,-1-1 0 0 0,6 4 0 0 0,2 2 0 0 0,21 14 0 0 0,-1 0 0 0 0,-31-20 0 0 0,-1 0 0 0 0,1-1 0 0 0,0 1 0 0 0,0 0 0 0 0,0-1 0 0 0,0 1 0 0 0,0-1 0 0 0,-1 1 0 0 0,1-1 0 0 0,0 0 0 0 0,0 0 0 0 0,0 0 0 0 0,0 0 0 0 0,4 0 0 0 0,10-6 0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1:31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6 1791 0 0,'21'-3'0'0'0,"-11"2"0"0"0,416-88 238 0 0,-136 24 290 0 0,-250 57-483 0 0,337-53 243 0 0,-313 57-249 0 0,394-23-169 0 0,-130-2 291 0 0,-146 9 222 0 0,5 1-24 0 0,193-13-310 0 0,-165 15-138 0 0,15 0 30 0 0,107-25-73 0 0,-301 35 64 0 0,0 2 0 0 0,0 2 0 0 0,68 2 0 0 0,-91 2 121 0 0,0-1 0 0 0,24-2 0 0 0,-13-2 20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1:46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85 1119 0 0,'-6'-7'17'0'0,"1"1"189"0"0,0 0 0 0 0,0 0 0 0 0,1 0 0 0 0,0-1-1 0 0,0 1 1 0 0,1-1 0 0 0,-5-11 0 0 0,8 17-181 0 0,0 0-1 0 0,0 1 1 0 0,0-1-1 0 0,0 1 1 0 0,0-1-1 0 0,0 0 0 0 0,0 1 1 0 0,0-1-1 0 0,0 1 1 0 0,1-1-1 0 0,-1 1 0 0 0,0-1 1 0 0,0 1-1 0 0,1-1 1 0 0,-1 1-1 0 0,0-1 1 0 0,1 1-1 0 0,-1-1 0 0 0,0 1 1 0 0,1-1-1 0 0,-1 1 1 0 0,1 0-1 0 0,-1-1 0 0 0,1 1 1 0 0,-1 0-1 0 0,1-1 1 0 0,-1 1-1 0 0,1 0 1 0 0,-1-1-1 0 0,1 1 0 0 0,-1 0 1 0 0,1 0-1 0 0,-1 0 1 0 0,1 0-1 0 0,0 0 1 0 0,-1 0-1 0 0,1-1 0 0 0,-1 1 1 0 0,1 0-1 0 0,0 1 1 0 0,3-2-11 0 0,-1 1 1 0 0,1 0-1 0 0,-1 0 0 0 0,0 1 1 0 0,6 0-1 0 0,-3 1-8 0 0,-1 0 0 0 0,1 0 0 0 0,-1 1-1 0 0,0-1 1 0 0,0 1 0 0 0,0 1-1 0 0,8 6 1 0 0,30 32 160 0 0,-24-22 13 0 0,-10-11-114 0 0,91 83 709 0 0,-88-83-740 0 0,1 0 0 0 0,0-1-1 0 0,0 0 1 0 0,1-1 0 0 0,0-1 0 0 0,27 9 0 0 0,-23-10 18 0 0,1-2 1 0 0,0 0-1 0 0,0-1 0 0 0,0-1 1 0 0,0 0-1 0 0,0-2 0 0 0,0 0 0 0 0,34-7 1 0 0,-2-4 174 0 0,95-37 0 0 0,-132 44-227 0 0,0 0 0 0 0,1 0 0 0 0,0 2 0 0 0,23-4 0 0 0,-31 7 0 0 0,0 0 0 0 0,0 0 0 0 0,0 0 0 0 0,-1 1 0 0 0,1 0 0 0 0,0 0 0 0 0,0 1 0 0 0,-1 0 0 0 0,1 0 0 0 0,-1 1 0 0 0,0-1 0 0 0,9 6 0 0 0,40 29 152 0 0,-42-28-86 0 0,0 1 0 0 0,1-1 0 0 0,0-1 0 0 0,1-1 0 0 0,0 0 0 0 0,0 0 0 0 0,16 3 0 0 0,-17-7-53 0 0,-1-2-1 0 0,1 1 1 0 0,0-2-1 0 0,-1 1 1 0 0,1-2-1 0 0,-1 0 1 0 0,17-3-1 0 0,95-29 156 0 0,-42 10-116 0 0,-64 18-15 0 0,0 1 0 0 0,0 1 0 0 0,1 1 0 0 0,-1 1-1 0 0,1 0 1 0 0,0 2 0 0 0,-1 0 0 0 0,1 1 0 0 0,33 8-1 0 0,-17-1 201 0 0,1-3-1 0 0,56 4 0 0 0,76-10-153 0 0,-42-12-1406 0 0,-88 7-512 0 0,-2 0-447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1:57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2 3679 0 0,'0'0'32'0'0,"0"0"-1"0"0,0-1 0 0 0,0 1 0 0 0,1 0 0 0 0,-1 0 0 0 0,0 0 0 0 0,0 0 0 0 0,0 0 0 0 0,0 0 0 0 0,0 0 0 0 0,0-1 0 0 0,0 1 0 0 0,0 0 0 0 0,0 0 1 0 0,0 0-1 0 0,0 0 0 0 0,0 0 0 0 0,0 0 0 0 0,0-1 0 0 0,0 1 0 0 0,0 0 0 0 0,0 0 0 0 0,0 0 0 0 0,0 0 0 0 0,0 0 0 0 0,0 0 0 0 0,0-1 1 0 0,0 1-1 0 0,0 0 0 0 0,0 0 0 0 0,0 0 0 0 0,0 0 0 0 0,0 0 0 0 0,-1 0 0 0 0,1 0 0 0 0,0 0 0 0 0,0-1 0 0 0,0 1 0 0 0,0 0 0 0 0,0 0 1 0 0,0 0-1 0 0,0 0 0 0 0,0 0 0 0 0,-1 0 0 0 0,1 0 0 0 0,0 0 0 0 0,0 0 0 0 0,0 0 0 0 0,0 0 0 0 0,0 0 0 0 0,0 0 0 0 0,0 0 0 0 0,-1 0 0 0 0,1 0 1 0 0,0 0-1 0 0,0 0 0 0 0,0 0 0 0 0,0 0 0 0 0,0 0 0 0 0,0 0 0 0 0,-1 0 0 0 0,2 0-23 0 0,0-1-1 0 0,0 1 1 0 0,0 0-1 0 0,1 0 1 0 0,-1 0-1 0 0,0 0 1 0 0,0 0-1 0 0,0 0 1 0 0,0 0-1 0 0,0 0 1 0 0,0 0-1 0 0,0 0 1 0 0,2 1-1 0 0,0 0 7 0 0,12 2 46 0 0,0 1-1 0 0,0 1 1 0 0,-1 0 0 0 0,0 1 0 0 0,0 0 0 0 0,22 14-1 0 0,-16-9-78 0 0,41 16-1 0 0,-51-23 100 0 0,1-1 0 0 0,0 0 0 0 0,0-1-1 0 0,0-1 1 0 0,22 1 0 0 0,-19-2 121 0 0,-1-1 0 0 0,1-1 0 0 0,0 0 0 0 0,-1-1 0 0 0,22-7-1 0 0,62-32 996 0 0,-68 28-814 0 0,0 2 0 0 0,43-13 0 0 0,156-21 1745 0 0,-142 30-1846 0 0,-73 14-269 0 0,-1 1 0 0 0,1 0 0 0 0,0 0 0 0 0,0 1 0 0 0,0 1 0 0 0,0 0 1 0 0,24 6-1 0 0,-14 0 7 0 0,1 1 0 0 0,-1 1 0 0 0,26 13 0 0 0,-28-11-30 0 0,0-2-1 0 0,1 0 1 0 0,0-1-1 0 0,0-2 1 0 0,32 6-1 0 0,-39-10-1 0 0,-1-1 1 0 0,1 0-1 0 0,-1-1 1 0 0,0-1-1 0 0,1 0 1 0 0,-1-1-1 0 0,1-1 1 0 0,-1 0-1 0 0,26-10 1 0 0,4-6-581 0 0,-1-2 1 0 0,-1-2 0 0 0,71-53-1 0 0,-67 43-3139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14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39 0 0,'0'3'0'0'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26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919 0 0,'0'-1'67'0'0,"1"1"-1"0"0,-1-1 0 0 0,1 1 0 0 0,-1-1 1 0 0,1 1-1 0 0,0-1 0 0 0,-1 1 0 0 0,1 0 1 0 0,0-1-1 0 0,0 1 0 0 0,-1 0 0 0 0,1-1 0 0 0,0 1 1 0 0,0 0-1 0 0,0 0 0 0 0,-1 0 0 0 0,1 0 1 0 0,0 0-1 0 0,0 0 0 0 0,0 0 0 0 0,-1 0 0 0 0,3 0 1 0 0,2-1 64 0 0,30-3 633 0 0,64 1 0 0 0,-53 3-388 0 0,122 1 248 0 0,39-1-628 0 0,-144-3-285 0 0,80-14-1 0 0,-138 16 258 0 0,49-10-294 0 0,-49 9 215 0 0,1 0 0 0 0,0 0 0 0 0,0 0 0 0 0,-1-1 0 0 0,1 0 0 0 0,7-5-1 0 0,-11 7 91 0 0,-1 0-1 0 0,0 0 1 0 0,0 0-1 0 0,0 0 0 0 0,0 0 1 0 0,0 0-1 0 0,-1-1 1 0 0,1 1-1 0 0,0 0 0 0 0,0 0 1 0 0,-1-1-1 0 0,1 1 0 0 0,-1 0 1 0 0,1-1-1 0 0,-1 1 1 0 0,0-1-1 0 0,1 1 0 0 0,-1-1 1 0 0,0 1-1 0 0,0 0 0 0 0,0-1 1 0 0,0 1-1 0 0,0-1 1 0 0,0 1-1 0 0,-1-1 0 0 0,1 1 1 0 0,0-1-1 0 0,-1 1 1 0 0,1 0-1 0 0,-1-1 0 0 0,1 1 1 0 0,-1 0-1 0 0,-1-2 0 0 0,-3-5-147 0 0,0 1-1 0 0,0-1 0 0 0,-1 2 0 0 0,-8-10 0 0 0,6 8 122 0 0,0-1 48 0 0,1 1 0 0 0,-1 0 0 0 0,-12-10 0 0 0,20 18 8 0 0,0 0-1 0 0,0 0 0 0 0,0 0 0 0 0,0 0 0 0 0,-1 0 0 0 0,1 0 0 0 0,0 0 0 0 0,0-1 0 0 0,0 1 0 0 0,0 0 0 0 0,0 0 0 0 0,-1 0 0 0 0,1 0 0 0 0,0 0 0 0 0,0 0 0 0 0,0 0 0 0 0,0 0 1 0 0,0 0-1 0 0,-1 0 0 0 0,1 0 0 0 0,0 0 0 0 0,0 0 0 0 0,0 0 0 0 0,0 0 0 0 0,-1 0 0 0 0,1 0 0 0 0,0 0 0 0 0,0 0 0 0 0,0 0 0 0 0,0 0 0 0 0,0 1 0 0 0,-1-1 0 0 0,1 0 0 0 0,0 0 1 0 0,0 0-1 0 0,0 0 0 0 0,0 0 0 0 0,0 0 0 0 0,-3 8 636 0 0,2 12 650 0 0,1-17-1175 0 0,1 5-87 0 0,-1 0 0 0 0,1-1 0 0 0,0 1 0 0 0,1 0-1 0 0,0 0 1 0 0,0-1 0 0 0,1 1 0 0 0,0-1 0 0 0,0 0 0 0 0,1 0 0 0 0,0 0 0 0 0,0 0 0 0 0,0 0 0 0 0,1-1 0 0 0,0 0 0 0 0,0 0 0 0 0,1 0 0 0 0,0-1 0 0 0,0 0 0 0 0,0 0 0 0 0,0 0 0 0 0,1-1-1 0 0,10 6 1 0 0,-53 1-119 0 0,23-7 40 0 0,5-2-170 0 0,1 0-1 0 0,0 1 0 0 0,0 0 1 0 0,-10 6-1 0 0,42-13-2284 0 0,1-6 2505 0 0,-11 2 64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27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1839 0 0,'-2'3'93'0'0,"-1"-1"0"0"0,1 1 0 0 0,1 0-1 0 0,-1 0 1 0 0,0 0 0 0 0,1 0-1 0 0,-1 1 1 0 0,1-1 0 0 0,0 0-1 0 0,-1 7 1 0 0,-4 39 904 0 0,4-29-807 0 0,-24 349 1654 0 0,28-263-3415 0 0,-7-134-675 0 0,6-301 770 0 0,3 133 1550 0 0,-4 194 35 0 0,0 0 0 0 0,0 0-1 0 0,0 1 1 0 0,0-1 0 0 0,0 0-1 0 0,1 0 1 0 0,-1 0 0 0 0,1 1-1 0 0,-1-1 1 0 0,1 0 0 0 0,0-2-1 0 0,0 4-42 0 0,0-1 0 0 0,-1 1-1 0 0,1 0 1 0 0,-1-1 0 0 0,1 1 0 0 0,0 0-1 0 0,0-1 1 0 0,-1 1 0 0 0,1 0-1 0 0,0 0 1 0 0,-1 0 0 0 0,1 0-1 0 0,0 0 1 0 0,0 0 0 0 0,-1 0-1 0 0,1 0 1 0 0,0 0 0 0 0,-1 0 0 0 0,1 0-1 0 0,0 0 1 0 0,0 0 0 0 0,-1 1-1 0 0,1-1 1 0 0,0 0 0 0 0,-1 0-1 0 0,1 1 1 0 0,0-1 0 0 0,-1 1-1 0 0,2 0 1 0 0,7 4-23 0 0,1 0 0 0 0,-1 1 0 0 0,-1 0 0 0 0,1 0 0 0 0,-1 1 0 0 0,0 0 0 0 0,12 16 0 0 0,-14-17-75 0 0,-1 1-1 0 0,0 0 0 0 0,0 0 0 0 0,-1 0 1 0 0,0 1-1 0 0,0 0 0 0 0,-1-1 0 0 0,0 1 1 0 0,0 1-1 0 0,1 9 0 0 0,-3-15 32 0 0,-2-1 0 0 0,1 1-1 0 0,0 0 1 0 0,0-1 0 0 0,-1 1-1 0 0,1-1 1 0 0,-1 1 0 0 0,0-1 0 0 0,0 0-1 0 0,0 1 1 0 0,0-1 0 0 0,0 0-1 0 0,0 1 1 0 0,-1-1 0 0 0,1 0 0 0 0,-1 0-1 0 0,1 0 1 0 0,-1 0 0 0 0,0-1 0 0 0,0 1-1 0 0,-2 2 1 0 0,-7 4 44 0 0,0 0-1 0 0,-22 12 1 0 0,15-10-80 0 0,12-6-34 0 0,-5 3-268 0 0,0 0-1 0 0,-24 9 0 0 0,56-30 10 0 0,-6 3 327 0 0,49-35 70 0 0,-43 30-16 0 0,0 1 1 0 0,36-19-1 0 0,-50 31 3 0 0,0 0 0 0 0,0 1 1 0 0,0 0-1 0 0,0 0 0 0 0,1 1 0 0 0,12-1 0 0 0,46 3 691 0 0,-48 1-560 0 0,0-2 1 0 0,27-2-1 0 0,-31 0-153 0 0,48-9-428 0 0,-56 10 331 0 0,1-1-1 0 0,-1 0 1 0 0,0-1 0 0 0,1 0 0 0 0,-1 0-1 0 0,11-7 1 0 0,-16 10 60 0 0,0-1-1 0 0,-1 0 1 0 0,1 1-1 0 0,-1-1 0 0 0,1 1 1 0 0,0-1-1 0 0,-1 0 1 0 0,1 0-1 0 0,-1 1 1 0 0,0-1-1 0 0,1 0 1 0 0,-1 0-1 0 0,1 0 1 0 0,1-7-9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2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35 12439 0 0,'-14'-4'544'0'0,"4"6"128"0"0,1 1-544 0 0,2 4-128 0 0,1-1 0 0 0,1 2 0 0 0,0 3 104 0 0,-5 8-8 0 0,-4 14 0 0 0,-7 12 0 0 0,-5 12 152 0 0,1 8 24 0 0,1 2 8 0 0,3-2 0 0 0,2-6-720 0 0,1-3-136 0 0,1-2-32 0 0,5-7-8 0 0</inkml:trace>
  <inkml:trace contextRef="#ctx0" brushRef="#br0" timeOffset="1">237 6 10135 0 0,'0'-1'55'0'0,"-1"1"-1"0"0,0-1 1 0 0,1 1-1 0 0,-1-1 1 0 0,0 1-1 0 0,0-1 1 0 0,0 1-1 0 0,0 0 1 0 0,0-1-1 0 0,1 1 1 0 0,-1 0-1 0 0,0 0 1 0 0,0 0-1 0 0,-1-1 1 0 0,1 2-43 0 0,1-1 0 0 0,0 0 0 0 0,-1 0 0 0 0,1 0 0 0 0,0 0 0 0 0,-1 0 0 0 0,1 1 0 0 0,0-1 0 0 0,0 0 1 0 0,-1 0-1 0 0,1 0 0 0 0,0 1 0 0 0,-1-1 0 0 0,1 0 0 0 0,0 0 0 0 0,0 1 0 0 0,0-1 0 0 0,-1 0 0 0 0,1 1 0 0 0,0-1 0 0 0,0 0 0 0 0,0 1 0 0 0,0-1 1 0 0,0 0-1 0 0,-1 1 0 0 0,1 3 7 0 0,-1 0 0 0 0,1 0 0 0 0,0 0 0 0 0,0 0 0 0 0,1 6 1 0 0,-1 0 165 0 0,19 200 1701 0 0,16 0-1493 0 0,-16-100-3890 0 0,-11-58-949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27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7 1231 0 0,'-1'-1'23'0'0,"1"1"-1"0"0,-1-1 0 0 0,0 0 0 0 0,0 1 0 0 0,0-1 0 0 0,0 1 1 0 0,1 0-1 0 0,-1-1 0 0 0,0 1 0 0 0,0-1 0 0 0,0 1 0 0 0,0 0 0 0 0,0 0 1 0 0,0 0-1 0 0,0 0 0 0 0,0-1 0 0 0,0 1 0 0 0,0 0 0 0 0,0 1 1 0 0,0-1-1 0 0,0 0 0 0 0,0 0 0 0 0,0 0 0 0 0,0 1 0 0 0,-1-1 0 0 0,0 2 58 0 0,0 0 0 0 0,1-1 0 0 0,-1 1 0 0 0,0 0 0 0 0,1 0 0 0 0,0 0 0 0 0,-1 0 0 0 0,1 0 0 0 0,-2 4 0 0 0,-2 5 141 0 0,1 0-1 0 0,0-1 0 0 0,0 2 1 0 0,-2 15-1 0 0,-5 49 28 0 0,9-59-219 0 0,-5 68 144 0 0,7-76-161 0 0,0 0 0 0 0,1 0 0 0 0,0 0 0 0 0,0 1 0 0 0,1-1 0 0 0,0 0 0 0 0,4 9 0 0 0,-5-16 4 0 0,0 1-1 0 0,0-1 1 0 0,0 0-1 0 0,1 0 0 0 0,-1 0 1 0 0,1 0-1 0 0,-1 0 1 0 0,1-1-1 0 0,-1 1 0 0 0,1 0 1 0 0,0-1-1 0 0,0 1 1 0 0,0-1-1 0 0,0 1 0 0 0,0-1 1 0 0,0 0-1 0 0,3 1 1 0 0,-2-1 45 0 0,1 0 1 0 0,0 0-1 0 0,0 0 1 0 0,0-1-1 0 0,-1 1 1 0 0,1-1-1 0 0,0 0 0 0 0,0 0 1 0 0,7-2-1 0 0,2-1 96 0 0,0 0 0 0 0,0-1-1 0 0,-1-1 1 0 0,1 0 0 0 0,12-7-1 0 0,9-5-107 0 0,-12 7-1007 0 0,-1-1 0 0 0,35-25 0 0 0,-43 24-1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45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2303 0 0,'17'5'56'0'0,"-4"-1"-130"0"0,0-1 0 0 0,0 0 0 0 0,0-1 0 0 0,0 0-1 0 0,0-1 1 0 0,0-1 0 0 0,21-1 0 0 0,22 1 266 0 0,221 6 386 0 0,-196-9-330 0 0,113-18-1 0 0,-120 10-76 0 0,91-3 0 0 0,-116 13-31 0 0,0 3-1 0 0,93 15 0 0 0,70 31 260 0 0,-49-9-182 0 0,-121-32-196 0 0,0-2 0 0 0,0-1 0 0 0,1-2-1 0 0,-1-3 1 0 0,1-1 0 0 0,48-8 0 0 0,35-12 1030 0 0,225-67 0 0 0,-290 70-939 0 0,0 3 0 0 0,109-15-1 0 0,-141 28-103 0 0,0 2-1 0 0,0 1 0 0 0,0 1 0 0 0,0 1 0 0 0,0 2 1 0 0,-1 1-1 0 0,1 1 0 0 0,35 13 0 0 0,-1 7-101 0 0,68 39-1 0 0,38 16-386 0 0,-145-71 413 0 0,1-2 0 0 0,0-1 0 0 0,0 0 1 0 0,1-2-1 0 0,32 2 0 0 0,-32-6 119 0 0,0-1-1 0 0,0-2 0 0 0,0 0 1 0 0,0-2-1 0 0,31-8 1 0 0,122-47 1006 0 0,-177 59-1045 0 0,47-18 266 0 0,1 3 0 0 0,93-16 0 0 0,-112 27-544 0 0,-1 1-1 0 0,1 2 1 0 0,0 1 0 0 0,0 1-1 0 0,0 2 1 0 0,33 7-1 0 0,-17 1-2085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50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6 455 0 0,'-1'0'47'0'0,"0"1"-1"0"0,0-1 0 0 0,0 1 0 0 0,0-1 1 0 0,1 1-1 0 0,-1 0 0 0 0,0-1 0 0 0,0 1 0 0 0,0 0 1 0 0,1 0-1 0 0,-1 0 0 0 0,0 0 0 0 0,1-1 1 0 0,-1 1-1 0 0,1 0 0 0 0,-1 0 0 0 0,1 0 0 0 0,0 0 1 0 0,-1 0-1 0 0,1 0 0 0 0,0 1 0 0 0,0-1 1 0 0,-1 0-1 0 0,1 0 0 0 0,0 0 0 0 0,0 0 0 0 0,0 0 1 0 0,0 0-1 0 0,1 0 0 0 0,-1 1 0 0 0,0 1 0 0 0,1-1-1 0 0,-1 1 1 0 0,1-1 0 0 0,-1 0-1 0 0,1 1 1 0 0,0-1-1 0 0,0 0 1 0 0,0 0-1 0 0,0 0 1 0 0,1 1-1 0 0,-1-1 1 0 0,0 0 0 0 0,3 2-1 0 0,1-1 0 0 0,0 1-1 0 0,0-1 1 0 0,1 1-1 0 0,-1-2 1 0 0,1 1-1 0 0,0 0 1 0 0,0-1-1 0 0,0 0 1 0 0,0-1-1 0 0,0 1 1 0 0,1-1-1 0 0,-1-1 1 0 0,0 1-1 0 0,1-1 1 0 0,12-1-1 0 0,5-1 122 0 0,1-1 0 0 0,40-11-1 0 0,228-50 74 0 0,-200 44-206 0 0,56-19 419 0 0,-97 23-131 0 0,1 3 0 0 0,88-11 0 0 0,79 13 286 0 0,-154 11-488 0 0,88 12-1 0 0,-102-7 36 0 0,0-2 0 0 0,0-3-1 0 0,0-2 1 0 0,0-3 0 0 0,68-13 0 0 0,-82 11 152 0 0,1 2 1 0 0,0 2 0 0 0,63 4-1 0 0,-62 0-351 0 0,-1 0 0 0 0,1-3-1 0 0,0-1 1 0 0,65-15 0 0 0,-40 4-774 0 0,-31 7-1848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5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1375 0 0,'-3'1'106'0'0,"1"0"-1"0"0,-1 1 0 0 0,0 0 0 0 0,0-1 1 0 0,1 1-1 0 0,0 0 0 0 0,-1 1 0 0 0,1-1 0 0 0,-3 4 1 0 0,-18 25 351 0 0,21-28-447 0 0,-9 14 55 0 0,1 1 0 0 0,1 0 0 0 0,-8 21 0 0 0,-18 62 136 0 0,12-29-179 0 0,12-42 11 0 0,-6 17-27 0 0,1 0 1 0 0,-13 77 0 0 0,28-124-25 0 0,1 1-1 0 0,0 0 1 0 0,0 0-1 0 0,0-1 0 0 0,-1 1 1 0 0,1 0-1 0 0,0 0 0 0 0,0-1 1 0 0,0 1-1 0 0,1 0 0 0 0,-1 0 1 0 0,0-1-1 0 0,0 1 0 0 0,0 0 1 0 0,0 0-1 0 0,1-1 0 0 0,0 2 1 0 0,-1-2-14 0 0,0 0-1 0 0,1 0 1 0 0,-1 0 0 0 0,0 0 0 0 0,1 0-1 0 0,-1 0 1 0 0,1 0 0 0 0,-1 0 0 0 0,0-1-1 0 0,1 1 1 0 0,-1 0 0 0 0,0 0 0 0 0,1 0-1 0 0,-1-1 1 0 0,0 1 0 0 0,1 0 0 0 0,-1 0-1 0 0,0-1 1 0 0,0 1 0 0 0,1 0 0 0 0,-1-1-1 0 0,0 1 1 0 0,0-1 0 0 0,20-28-1009 0 0,-19 27 1103 0 0,18-29 13 0 0,37-69 54 0 0,-44 73-117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58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5 0 0,'0'0'62'0'0,"1"0"0"0"0,0 0-1 0 0,0 0 1 0 0,0 1-1 0 0,0-1 1 0 0,-1 0-1 0 0,1 0 1 0 0,0 1 0 0 0,0-1-1 0 0,0 0 1 0 0,-1 1-1 0 0,1-1 1 0 0,0 1-1 0 0,0-1 1 0 0,-1 1 0 0 0,1-1-1 0 0,-1 1 1 0 0,1-1-1 0 0,0 1 1 0 0,-1 0-1 0 0,1-1 1 0 0,-1 1 0 0 0,1 0-1 0 0,-1-1 1 0 0,0 1-1 0 0,1 0 1 0 0,-1 0-1 0 0,1 1 1 0 0,12 31 753 0 0,-10-24-608 0 0,23 69 1034 0 0,17 87-1 0 0,11 35-913 0 0,-54-199-333 0 0,18 46-7 0 0,-16-43-125 0 0,0 0 1 0 0,0 0 0 0 0,0 0-1 0 0,1 0 1 0 0,0-1 0 0 0,0 1-1 0 0,0-1 1 0 0,6 6-1 0 0,-9-9 121 0 0,0 1-1 0 0,1-1 0 0 0,-1 0 1 0 0,1 1-1 0 0,-1-1 0 0 0,0 0 0 0 0,1 0 1 0 0,-1 0-1 0 0,1 0 0 0 0,-1 1 1 0 0,0-1-1 0 0,1 0 0 0 0,-1 0 1 0 0,1 0-1 0 0,-1 0 0 0 0,1 0 0 0 0,-1 0 1 0 0,1 0-1 0 0,-1 0 0 0 0,1 0 1 0 0,-1 0-1 0 0,0 0 0 0 0,1-1 0 0 0,0 1 1 0 0,4-5 3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5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0 2759 0 0,'-12'-4'215'0'0,"7"1"31"0"0,15 7-65 0 0,5 0-197 0 0,1 0 1 0 0,-1-2-1 0 0,1 1 1 0 0,26 0-1 0 0,64-8-732 0 0,3-11-638 0 0,-83 10 1372 0 0</inkml:trace>
  <inkml:trace contextRef="#ctx0" brushRef="#br0" timeOffset="1">765 71 1839 0 0,'5'-3'14'0'0,"1"0"-1"0"0,-1 1 0 0 0,1-1 0 0 0,-1 1 0 0 0,1 0 0 0 0,10-1 0 0 0,38-5 31 0 0,-24 5 180 0 0,189-19-399 0 0,-97 11-275 0 0,-72 5 523 0 0,-37 3-73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2:59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4143 0 0,'-13'2'382'0'0,"13"-2"-375"0"0,0 0-1 0 0,0 1 1 0 0,0-1 0 0 0,0 0 0 0 0,-1 0-1 0 0,1 0 1 0 0,0 0 0 0 0,0 0 0 0 0,0 1-1 0 0,0-1 1 0 0,0 0 0 0 0,0 0 0 0 0,0 0-1 0 0,0 1 1 0 0,0-1 0 0 0,0 0-1 0 0,0 0 1 0 0,0 0 0 0 0,-1 1 0 0 0,1-1-1 0 0,0 0 1 0 0,1 0 0 0 0,-1 0 0 0 0,0 1-1 0 0,0-1 1 0 0,0 0 0 0 0,0 0 0 0 0,0 0-1 0 0,0 1 1 0 0,0-1 0 0 0,0 0 0 0 0,0 0-1 0 0,2 2 10 0 0,-1 0-1 0 0,1 0 1 0 0,-1 0-1 0 0,1 0 1 0 0,0 0-1 0 0,0-1 1 0 0,3 3-1 0 0,9 5-47 0 0,1 0 0 0 0,0-1 0 0 0,20 8 0 0 0,-23-12-92 0 0,-1 1 0 0 0,0 0 0 0 0,0 1 0 0 0,-1 0 0 0 0,1 0 0 0 0,-1 1 0 0 0,-1 1 0 0 0,11 9 0 0 0,-19-16 83 0 0,0 1 1 0 0,0-1-1 0 0,0 1 0 0 0,0-1 0 0 0,0 1 0 0 0,0 0 0 0 0,-1-1 0 0 0,1 1 0 0 0,0 0 0 0 0,-1-1 0 0 0,0 1 0 0 0,1 0 0 0 0,-1 0 0 0 0,0 0 0 0 0,0-1 0 0 0,0 1 0 0 0,0 0 0 0 0,0 0 0 0 0,0 0 0 0 0,0-1 0 0 0,0 1 0 0 0,-1 0 0 0 0,1 0 0 0 0,-1-1 1 0 0,0 1-1 0 0,1 0 0 0 0,-1-1 0 0 0,0 1 0 0 0,0 0 0 0 0,0-1 0 0 0,0 0 0 0 0,-2 3 0 0 0,-4 4 146 0 0,-1 0 1 0 0,0 0-1 0 0,0-1 1 0 0,-13 8-1 0 0,13-9-6 0 0,-21 15 145 0 0,13-11-229 0 0,1 2-1 0 0,1-1 1 0 0,-14 15 0 0 0,28-26-26 0 0,-1 1 0 0 0,1-1 0 0 0,-1 1 0 0 0,1-1 0 0 0,0 1 1 0 0,-1-1-1 0 0,1 1 0 0 0,-1 0 0 0 0,1-1 0 0 0,0 1 0 0 0,0 0 0 0 0,-1-1 0 0 0,1 1 0 0 0,0 0 1 0 0,0-1-1 0 0,0 1 0 0 0,0 1 0 0 0,0-2 8 0 0,0 1-1 0 0,0-1 1 0 0,1 0-1 0 0,-1 1 1 0 0,0-1 0 0 0,0 0-1 0 0,1 1 1 0 0,-1-1-1 0 0,0 0 1 0 0,0 1 0 0 0,1-1-1 0 0,-1 0 1 0 0,0 1-1 0 0,1-1 1 0 0,-1 0-1 0 0,0 0 1 0 0,1 0 0 0 0,-1 1-1 0 0,1-1 1 0 0,-1 0-1 0 0,0 0 1 0 0,1 0 0 0 0,-1 0-1 0 0,1 0 1 0 0,-1 0-1 0 0,0 0 1 0 0,1 0 0 0 0,-1 0-1 0 0,1 0 1 0 0,0 0-1 0 0,12 0 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0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4 3679 0 0,'-5'4'150'0'0,"2"-1"-1"0"0,-1 1 0 0 0,0 1 0 0 0,1-1 0 0 0,0 1 1 0 0,0-1-1 0 0,0 1 0 0 0,-4 10 0 0 0,1-2-13 0 0,-43 86 330 0 0,5 2 0 0 0,-50 170-1 0 0,92-265-643 0 0,1-3 51 0 0,0-1 0 0 0,0 1 0 0 0,0-1 0 0 0,1 1 0 0 0,-1-1 0 0 0,1 1 0 0 0,0 0 0 0 0,0-1 0 0 0,0 1 0 0 0,0 0 0 0 0,0 3 0 0 0,1-6 91 0 0,-1 0 0 0 0,0 0 0 0 0,0 0-1 0 0,0 0 1 0 0,1 0 0 0 0,-1 0 0 0 0,0 0 0 0 0,0 0 0 0 0,0 0 0 0 0,1 1 0 0 0,-1-2 0 0 0,0 1 0 0 0,0 0 0 0 0,1 0 0 0 0,-1 0-1 0 0,0 0 1 0 0,0 0 0 0 0,0 0 0 0 0,1 0 0 0 0,-1 0 0 0 0,0 0 0 0 0,0 0 0 0 0,0 0 0 0 0,0 0 0 0 0,1-1 0 0 0,-1 1 0 0 0,0 0-1 0 0,0 0 1 0 0,0 0 0 0 0,0 0 0 0 0,1 0 0 0 0,-1-1 0 0 0,0 1 0 0 0,0 0 0 0 0,0 0 0 0 0,0 0 0 0 0,0-1 0 0 0,0 1 0 0 0,7-8-407 0 0,-7 8 415 0 0,19-27-415 0 0,-1-1 0 0 0,-1-1 0 0 0,-2 0 0 0 0,19-50-1 0 0,33-130 1006 0 0,-58 177-764 0 0,1-6 210 0 0,-7 21 32 0 0,2 0 0 0 0,0 0 0 0 0,1 1 0 0 0,9-19 0 0 0,-15 35-12 0 0,0 0-1 0 0,0 0 1 0 0,0 0-1 0 0,0-1 1 0 0,0 1-1 0 0,0 0 1 0 0,1 0-1 0 0,-1 0 1 0 0,0 0-1 0 0,0-1 0 0 0,0 1 1 0 0,0 0-1 0 0,0 0 1 0 0,0 0-1 0 0,1 0 1 0 0,-1 0-1 0 0,0 0 1 0 0,0-1-1 0 0,0 1 0 0 0,0 0 1 0 0,0 0-1 0 0,1 0 1 0 0,-1 0-1 0 0,0 0 1 0 0,0 0-1 0 0,0 0 1 0 0,1 0-1 0 0,-1 0 1 0 0,0 0-1 0 0,0 0 0 0 0,0 0 1 0 0,1 0-1 0 0,-1 0 1 0 0,0 0-1 0 0,0 0 1 0 0,0 0-1 0 0,5 6 744 0 0,-1 12 202 0 0,18 156 2389 0 0,8 45-1808 0 0,-8-133-1683 0 0,-14-60-586 0 0,-8-23-1399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00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81 1839 0 0,'-3'0'-21'0'0,"-24"-2"447"0"0,25 2-301 0 0,1 0-1 0 0,-1 0 1 0 0,1 0 0 0 0,0 0-1 0 0,-1 0 1 0 0,1 1-1 0 0,-1-1 1 0 0,1 0-1 0 0,0 1 1 0 0,-1-1 0 0 0,1 1-1 0 0,0 0 1 0 0,0-1-1 0 0,-1 1 1 0 0,1 0 0 0 0,-1 1-1 0 0,2-2-99 0 0,0 0-1 0 0,-1 0 1 0 0,1 0-1 0 0,0 0 1 0 0,0 1-1 0 0,0-1 1 0 0,0 0-1 0 0,0 0 1 0 0,-1 1-1 0 0,1-1 1 0 0,0 0-1 0 0,0 0 1 0 0,0 0-1 0 0,0 1 1 0 0,0-1 0 0 0,0 0-1 0 0,0 0 1 0 0,0 1-1 0 0,0-1 1 0 0,0 0-1 0 0,0 0 1 0 0,0 1-1 0 0,0-1 1 0 0,0 0-1 0 0,0 0 1 0 0,0 1-1 0 0,0-1 1 0 0,1 0-1 0 0,-1 0 1 0 0,0 0-1 0 0,0 1 1 0 0,0-1 0 0 0,0 0-1 0 0,9 6 195 0 0,12-2-251 0 0,2-2-269 0 0,1-1 1 0 0,0-1-1 0 0,-1-1 0 0 0,1-1 0 0 0,-1-1 0 0 0,43-11 0 0 0,-51 8 377 0 0,-2-1-62 0 0</inkml:trace>
  <inkml:trace contextRef="#ctx0" brushRef="#br0" timeOffset="1">588 3 5527 0 0,'-12'-3'240'0'0,"5"3"56"0"0,0 1-232 0 0,2 3-64 0 0,1 0 0 0 0,2 2 0 0 0,-2 3 448 0 0,-4 5 72 0 0,-2 9 24 0 0,-4 9 0 0 0,0 7-144 0 0,2 6-24 0 0,2 4-8 0 0,7 19-2808 0 0,2-6-568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1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3 1839 0 0,'1'-3'26'0'0,"-1"1"-1"0"0,1 0 1 0 0,0 0-1 0 0,0 0 0 0 0,0 0 1 0 0,0 0-1 0 0,0 0 0 0 0,0 0 1 0 0,1 0-1 0 0,-1 0 0 0 0,1 0 1 0 0,-1 1-1 0 0,1-1 1 0 0,-1 1-1 0 0,1-1 0 0 0,0 1 1 0 0,0-1-1 0 0,0 1 0 0 0,4-2 1 0 0,3-1 66 0 0,1 0 1 0 0,-1 0-1 0 0,12-2 1 0 0,-18 5-107 0 0,20-5 150 0 0,-1 2 0 0 0,1 0 0 0 0,0 2 0 0 0,0 0 0 0 0,1 2 1 0 0,-1 0-1 0 0,33 6 0 0 0,16 6 446 0 0,72 23 1 0 0,-16-4-285 0 0,-35-11-295 0 0,105 8-1 0 0,-166-26-53 0 0,0-1-1 0 0,0-2 1 0 0,0 0-1 0 0,0-3 0 0 0,0 0 1 0 0,-1-2-1 0 0,36-12 0 0 0,66-34-104 0 0,-17 6 152 0 0,-75 31 10 0 0,132-41-9 0 0,-150 51 44 0 0,0 0 0 0 0,0 2 0 0 0,0 1 0 0 0,0 0 0 0 0,44 4-1 0 0,-34 3 89 0 0,-1 1 0 0 0,0 1-1 0 0,45 17 1 0 0,88 45 737 0 0,-101-39-500 0 0,100 30-1 0 0,-144-55-381 0 0,0-1-1 0 0,1 0 0 0 0,-1-2 0 0 0,1-1 0 0 0,0 0 0 0 0,39-4 0 0 0,-30-2-11 0 0,0-1 0 0 0,0-1 0 0 0,-1-1 0 0 0,31-13 0 0 0,-31 9 58 0 0,196-73 886 0 0,-165 66-469 0 0,112-22 0 0 0,-144 38-422 0 0,0 0 0 0 0,1 2 0 0 0,-1 1 0 0 0,29 4 0 0 0,111 24 84 0 0,-140-22-109 0 0,0-1 0 0 0,1-2 0 0 0,0 0 0 0 0,-1-2 0 0 0,1-2 0 0 0,0 0 0 0 0,30-6 0 0 0,95-29 473 0 0,8-2 122 0 0,157-15-159 0 0,-121 20-491 0 0,73-15-34 0 0,-210 36 57 0 0,91-7 0 0 0,-122 18 22 0 0,0 1-1 0 0,0 2 0 0 0,0 0 1 0 0,0 2-1 0 0,33 9 0 0 0,75 30 11 0 0,17 5 0 0 0,-131-43 0 0 0,1 0 0 0 0,0-2 0 0 0,1 0 0 0 0,36-2 0 0 0,95-16 0 0 0,-17 2 0 0 0,64 15 112 0 0,-140 2-56 0 0,0-3 0 0 0,77-9 0 0 0,-108 3-76 0 0,82-8-244 0 0,-97 13 225 0 0,0 0 0 0 0,0 1 0 0 0,0 0 0 0 0,27 7-1 0 0,-35-5 40 0 0,138 30 0 0 0,-114-28 0 0 0,0-1 0 0 0,49 0 0 0 0,140-19 28 0 0,0 1-54 0 0,-179 14-37 0 0,-1 2 1 0 0,1 1 0 0 0,48 11-1 0 0,5 8-1725 0 0,-50-11-1152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3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3 11975 0 0,'-10'-8'528'0'0,"5"5"112"0"0,1 0-512 0 0,3 2-128 0 0,2 1 0 0 0,3 0 448 0 0,1 0 56 0 0,5 0 8 0 0,7-1 8 0 0,5-1-232 0 0,6 0-40 0 0,5-2-16 0 0,3 0 0 0 0,2-1-1056 0 0,1 3-208 0 0,3-2-48 0 0,-8 0-8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3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9 2303 0 0,'-10'-23'1084'0'0,"1"-1"-1"0"0,-7-27 0 0 0,18 71-763 0 0,-1 0 1 0 0,-1 1-1 0 0,0-1 1 0 0,-4 25-1 0 0,1-6 128 0 0,-19 202 1788 0 0,-2 57-1044 0 0,22-260-1183 0 0,-1 74-480 0 0,4-92-194 0 0,0-1 1 0 0,1 1-1 0 0,8 30 0 0 0,-6-37-400 0 0,0-4-1517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3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3223 0 0,'-10'29'482'0'0,"-9"50"-1"0"0,7-28 254 0 0,3-15-497 0 0,-61 259 217 0 0,60-194-4947 0 0,11-108 4465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3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 1839 0 0,'2'-17'533'0'0,"-2"17"-510"0"0,0 0 1 0 0,0 0-1 0 0,0 0 1 0 0,0 0-1 0 0,0 0 1 0 0,1 0-1 0 0,-1 0 0 0 0,0 0 1 0 0,0 0-1 0 0,0 0 1 0 0,0 0-1 0 0,0 0 1 0 0,0 0-1 0 0,0 0 1 0 0,0 0-1 0 0,0-1 1 0 0,0 1-1 0 0,0 0 0 0 0,0 0 1 0 0,0 0-1 0 0,0 0 1 0 0,1 0-1 0 0,-1 0 1 0 0,0 0-1 0 0,0 0 1 0 0,0 0-1 0 0,0 0 0 0 0,0 0 1 0 0,0 0-1 0 0,0 0 1 0 0,0 0-1 0 0,0 0 1 0 0,0 0-1 0 0,0 0 1 0 0,1 0-1 0 0,-1 0 0 0 0,0 0 1 0 0,0 0-1 0 0,0 1 1 0 0,0-1-1 0 0,0 0 1 0 0,0 0-1 0 0,0 0 1 0 0,0 0-1 0 0,0 0 0 0 0,0 0 1 0 0,0 0-1 0 0,0 0 1 0 0,0 0-1 0 0,0 0 1 0 0,6 10 1471 0 0,142 381 491 0 0,-140-364-2261 0 0,-2-13-148 0 0,-1 1 1 0 0,-1-1-1 0 0,-1 1 0 0 0,0 1 1 0 0,1 18-1 0 0,-3-32 406 0 0,-1-1 1 0 0,0 0-1 0 0,0 1 0 0 0,-1-1 1 0 0,1 1-1 0 0,0-1 0 0 0,0 1 0 0 0,-1-1 1 0 0,1 0-1 0 0,-1 1 0 0 0,1-1 1 0 0,-1 0-1 0 0,0 1 0 0 0,1-1 1 0 0,-1 0-1 0 0,0 0 0 0 0,0 0 0 0 0,0 0 1 0 0,0 0-1 0 0,0 0 0 0 0,0 0 1 0 0,0 0-1 0 0,0 0 0 0 0,0 0 1 0 0,0 0-1 0 0,-1-1 0 0 0,1 1 0 0 0,-3 1 1 0 0,1-2 4 0 0,0 1-1 0 0,-1 0 1 0 0,1-1 0 0 0,0 0 0 0 0,0 0 0 0 0,-1 0-1 0 0,1 0 1 0 0,0 0 0 0 0,-1-1 0 0 0,1 1 0 0 0,-5-3-1 0 0,-10-3 13 0 0</inkml:trace>
  <inkml:trace contextRef="#ctx0" brushRef="#br0" timeOffset="1">33 447 3679 0 0,'-6'-5'92'0'0,"4"4"-66"0"0,1 0 0 0 0,-1 0 0 0 0,1-1 0 0 0,-1 1 0 0 0,0 0 0 0 0,0 0 0 0 0,1 1 0 0 0,-1-1 0 0 0,0 0 0 0 0,0 1 0 0 0,0-1 0 0 0,-3 0 0 0 0,5 1 1 0 0,0 0 0 0 0,0 0 1 0 0,0 0-1 0 0,1 0 0 0 0,-1 0 1 0 0,0 0-1 0 0,0 1 0 0 0,0-1 0 0 0,0 0 1 0 0,0 0-1 0 0,0 0 0 0 0,0 0 1 0 0,0 0-1 0 0,0 0 0 0 0,0 0 0 0 0,0 0 1 0 0,1 0-1 0 0,-1 0 0 0 0,0 0 1 0 0,0 1-1 0 0,0-1 0 0 0,0 0 1 0 0,0 0-1 0 0,0 0 0 0 0,0 0 0 0 0,0 0 1 0 0,0 0-1 0 0,0 0 0 0 0,0 0 1 0 0,0 1-1 0 0,0-1 0 0 0,0 0 0 0 0,0 0 1 0 0,0 0-1 0 0,0 0 0 0 0,0 0 1 0 0,0 0-1 0 0,0 0 0 0 0,0 0 1 0 0,0 1-1 0 0,0-1 0 0 0,0 0 0 0 0,-1 0 1 0 0,1 0-1 0 0,0 0 0 0 0,0 0 1 0 0,0 0-1 0 0,0 0 0 0 0,0 0 0 0 0,0 0 1 0 0,0 0-1 0 0,0 1 0 0 0,0-1 1 0 0,0 0-1 0 0,0 0 0 0 0,-1 0 1 0 0,1 0-1 0 0,0 0 0 0 0,0 0 0 0 0,0 0 1 0 0,0 0-1 0 0,0 0 0 0 0,0 0 1 0 0,0 0-1 0 0,0 0 0 0 0,-1 0 0 0 0,9 6 177 0 0,-1-4-234 0 0,1 0-1 0 0,0 0 1 0 0,-1-1 0 0 0,1 0 0 0 0,0 0 0 0 0,0-1 0 0 0,8-1 0 0 0,57-7-1055 0 0,-65 7 912 0 0,16-2-415 0 0,-1-1 0 0 0,0-1 0 0 0,31-11 0 0 0,-27 4 561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5063 0 0,'-2'1'35'0'0,"0"1"0"0"0,0-1 0 0 0,0 0 0 0 0,1 1 0 0 0,-1 0 0 0 0,1-1 0 0 0,-1 1 0 0 0,1 0 0 0 0,-1 0 0 0 0,1 0 0 0 0,0 0 0 0 0,0 0-1 0 0,0 0 1 0 0,0 0 0 0 0,0 0 0 0 0,0 3 0 0 0,-1 3-36 0 0,0 1-1 0 0,-1 18 0 0 0,2-9 157 0 0,-33 710 5203 0 0,39-556-6098 0 0,-2-96-3014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919 0 0,'1'-1'110'0'0,"-1"0"-1"0"0,0 1 0 0 0,1-1 0 0 0,-1 0 0 0 0,1 0 0 0 0,-1 1 0 0 0,0-1 1 0 0,1 0-1 0 0,0 1 0 0 0,-1-1 0 0 0,1 1 0 0 0,-1-1 0 0 0,1 0 0 0 0,0 1 0 0 0,-1 0 1 0 0,1-1-1 0 0,0 1 0 0 0,0-1 0 0 0,0 1 0 0 0,21-6 1163 0 0,-9 6-671 0 0,21 1 0 0 0,-30 0-459 0 0,15 1 178 0 0,-1 0 0 0 0,1 2-1 0 0,-1 0 1 0 0,24 10 0 0 0,69 34 348 0 0,-14-5-307 0 0,-62-29-358 0 0,77 27 54 0 0,-92-35-277 0 0,1-1 0 0 0,0-1 0 0 0,32 3 0 0 0,-37-7-130 0 0,-3-1 188 0 0,-13 1 181 0 0,0 0 1 0 0,0 0 0 0 0,0 0-1 0 0,0 0 1 0 0,0 0 0 0 0,0 0-1 0 0,0 0 1 0 0,0 0 0 0 0,0 0-1 0 0,-1 0 1 0 0,1 0-1 0 0,0 1 1 0 0,0-1 0 0 0,0 0-1 0 0,0 0 1 0 0,0 0 0 0 0,0 0-1 0 0,0 0 1 0 0,0 0 0 0 0,0 0-1 0 0,0 0 1 0 0,0 0-1 0 0,0 0 1 0 0,0 0 0 0 0,0 0-1 0 0,0 1 1 0 0,0-1 0 0 0,0 0-1 0 0,0 0 1 0 0,0 0 0 0 0,0 0-1 0 0,0 0 1 0 0,0 0-1 0 0,0 0 1 0 0,1 0 0 0 0,-1 0-1 0 0,0 0 1 0 0,0 0 0 0 0,0 0-1 0 0,0 0 1 0 0,0 0 0 0 0,0 1-1 0 0,0-1 1 0 0,0 0-1 0 0,0 0 1 0 0,0 0 0 0 0,-14 10 127 0 0,0 1 0 0 0,0 0 0 0 0,1 1 1 0 0,1 0-1 0 0,-18 24 0 0 0,3-6-378 0 0,7-8 1 0 0,-105 111-1542 0 0,88-97 375 0 0,-64 48 0 0 0,93-79 1243 0 0,2 0-28 0 0,1 0 1 0 0,-1-1-1 0 0,0 0 1 0 0,-1-1-1 0 0,1 1 1 0 0,-1-1-1 0 0,1 0 0 0 0,-1-1 1 0 0,-10 3-1 0 0,17-5 182 0 0,-1 0 0 0 0,1 0 0 0 0,-1 0 0 0 0,1 0 0 0 0,0 0 0 0 0,-1 0 0 0 0,1 0 0 0 0,-1 0 0 0 0,1 0 0 0 0,0 0 0 0 0,-1-1 0 0 0,1 1 0 0 0,-1 0 0 0 0,1 0 0 0 0,0 0 0 0 0,-1-1 0 0 0,1 1 0 0 0,-1 0 0 0 0,1 0 0 0 0,0-1 0 0 0,0 1 0 0 0,-1 0 0 0 0,1-1 0 0 0,0 1 0 0 0,-1 0 0 0 0,1-1 0 0 0,0 1 0 0 0,0-1 0 0 0,0 1 0 0 0,-1 0 0 0 0,1-1 0 0 0,0 1 0 0 0,0-1 0 0 0,0 1 0 0 0,0-1 0 0 0,-1-6 0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5983 0 0,'-20'532'3493'0'0,"14"-413"-2855"0"0,-3 166-60 0 0,15-94-3507 0 0,-2-145-51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5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679 0 0,'4'19'328'0'0,"-3"0"-264"0"0,0-4-64 0 0,-1-5 0 0 0,-1-1 416 0 0,1 6 72 0 0,1 15 16 0 0,1 15 0 0 0,1 12-312 0 0,0 2-56 0 0,1-4-8 0 0,-2-10-8 0 0,2-8-120 0 0,-3-11 0 0 0,2-5 0 0 0,-2-10 0 0 0,0-7 0 0 0,1-7 0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 6447 0 0,'-1'-6'154'0'0,"1"4"-103"0"0,0 1-1 0 0,0 0 1 0 0,-1 0-1 0 0,1 0 1 0 0,0 0-1 0 0,0 0 1 0 0,0 0-1 0 0,0 0 1 0 0,1 0-1 0 0,-1 0 1 0 0,0-2-1 0 0,1 3-14 0 0,-1-1-1 0 0,1 1 1 0 0,-1-1-1 0 0,1 1 1 0 0,-1-1-1 0 0,1 1 1 0 0,0 0-1 0 0,-1-1 1 0 0,1 1-1 0 0,-1 0 1 0 0,1 0-1 0 0,0-1 1 0 0,-1 1-1 0 0,1 0 1 0 0,0 0-1 0 0,-1 0 1 0 0,1 0-1 0 0,0 0 0 0 0,0 0 1 0 0,-1 0-1 0 0,1 0 1 0 0,0 0-1 0 0,16 1-38 0 0,0 1 0 0 0,-1 1 0 0 0,1 1 0 0 0,-1 0 0 0 0,0 1-1 0 0,0 0 1 0 0,-1 1 0 0 0,1 1 0 0 0,-1 1 0 0 0,24 16 0 0 0,-25-13-1092 0 0,-3 2-1512 0 0</inkml:trace>
  <inkml:trace contextRef="#ctx0" brushRef="#br0" timeOffset="1">258 143 1151 0 0,'-12'31'16'0'0,"11"-30"61"0"0,1 1 0 0 0,-1 0-1 0 0,1-1 1 0 0,-1 1-1 0 0,0-1 1 0 0,0 0-1 0 0,0 1 1 0 0,0-1 0 0 0,0 0-1 0 0,0 1 1 0 0,0-1-1 0 0,-1 0 1 0 0,1 0-1 0 0,-3 2 1 0 0,-2 1 404 0 0,-8 10 549 0 0,2-2 266 0 0,-17 19 1 0 0,27-28-1106 0 0,-1-1 1 0 0,1 1 0 0 0,0 0-1 0 0,0 1 1 0 0,1-1 0 0 0,-1 0-1 0 0,1 1 1 0 0,-1-1 0 0 0,1 1-1 0 0,0-1 1 0 0,0 1 0 0 0,0 6-1 0 0,1-7-143 0 0,0 0 0 0 0,1 0-1 0 0,0 0 1 0 0,-1 0-1 0 0,1 0 1 0 0,0 0-1 0 0,0-1 1 0 0,1 1 0 0 0,-1 0-1 0 0,0-1 1 0 0,1 1-1 0 0,0-1 1 0 0,3 5 0 0 0,4 3-280 0 0,20 16 1 0 0,-7-6-77 0 0,-16-14 250 0 0,0 0 1 0 0,-1 0-1 0 0,0 1 0 0 0,0 0 0 0 0,-1 0 0 0 0,0 0 0 0 0,0 0 0 0 0,-1 1 0 0 0,1 0 0 0 0,-2-1 0 0 0,4 14 1 0 0,-5-17 61 0 0,-1 1 0 0 0,1-1 1 0 0,-1 0-1 0 0,0 0 0 0 0,0 1 0 0 0,-1-1 1 0 0,1 0-1 0 0,-1 1 0 0 0,0-1 1 0 0,0 0-1 0 0,0 0 0 0 0,0 0 1 0 0,-1 0-1 0 0,0 0 0 0 0,0 0 1 0 0,0 0-1 0 0,0-1 0 0 0,-1 1 1 0 0,1-1-1 0 0,-1 0 0 0 0,0 1 1 0 0,0-1-1 0 0,0 0 0 0 0,-4 2 1 0 0,1 0-154 0 0,0-1 1 0 0,-1-1 0 0 0,1 1-1 0 0,-1-1 1 0 0,1 0-1 0 0,-1-1 1 0 0,0 0 0 0 0,0 0-1 0 0,0 0 1 0 0,-1-1 0 0 0,1 0-1 0 0,0 0 1 0 0,-12-1-1 0 0,5 0-2155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6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6911 0 0,'0'13'608'0'0,"-2"2"-480"0"0,0 0-128 0 0,1-1 0 0 0,1 1 160 0 0,-3 8 0 0 0,-2 19 8 0 0,-3 25 0 0 0,-3 27 512 0 0,-2 14 104 0 0,-1 5 16 0 0,1-4 8 0 0,0-4-648 0 0,1-9-160 0 0,4-8 0 0 0,4-7-4608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6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0 9671 0 0,'-3'-6'262'0'0,"-3"-7"316"0"0,6 12-558 0 0,0 1 0 0 0,-1 0 0 0 0,1-1 0 0 0,0 1-1 0 0,0 0 1 0 0,0-1 0 0 0,0 1 0 0 0,0 0 0 0 0,0-1 0 0 0,0 1 0 0 0,0 0 0 0 0,0-1 0 0 0,0 1 0 0 0,0 0 0 0 0,0-1 0 0 0,0 1 0 0 0,0 0 0 0 0,0-1 0 0 0,0 1-1 0 0,0 0 1 0 0,0 0 0 0 0,1-1 0 0 0,-1 1 0 0 0,0 0 0 0 0,0-1 0 0 0,0 1 0 0 0,1 0 0 0 0,-1 0 0 0 0,0-1 0 0 0,0 1 0 0 0,0 0 0 0 0,1-1 0 0 0,6-2 17 0 0,1 0 0 0 0,-1 1 1 0 0,0 0-1 0 0,1 0 0 0 0,13-1 0 0 0,42-1 130 0 0,-42 3-151 0 0,340 5-2044 0 0,-325-1-144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3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72 4143 0 0,'-10'-1'368'0'0,"2"2"-296"0"0,2 2-72 0 0,2 0 0 0 0,1-1 608 0 0,1-1 112 0 0,-1 2 16 0 0,0 1 8 0 0,-5 3-304 0 0,-1 3-64 0 0,0 0-16 0 0,3 1 0 0 0,1-3-456 0 0,2 0-88 0 0,3-3-16 0 0,8-4-4776 0 0</inkml:trace>
  <inkml:trace contextRef="#ctx0" brushRef="#br0" timeOffset="1">38 221 599 0 0,'50'-47'0'0'0,"-40"38"579"0"0,0 0-1 0 0,1 1 0 0 0,-1 0 0 0 0,25-13 0 0 0,-24 15-227 0 0,-6 3 11 0 0,1 0 1 0 0,0 0 0 0 0,0 1 0 0 0,0-1-1 0 0,0 1 1 0 0,0 1 0 0 0,0-1-1 0 0,10 0 1 0 0,-14 2-242 0 0,0 0 0 0 0,0 0 0 0 0,1 0 0 0 0,-1 0 0 0 0,0 1 1 0 0,0-1-1 0 0,0 1 0 0 0,1 0 0 0 0,-1 0 0 0 0,0-1 0 0 0,0 1 0 0 0,0 1 0 0 0,0-1 0 0 0,0 0 0 0 0,-1 0 0 0 0,1 1 0 0 0,0-1 1 0 0,-1 1-1 0 0,1-1 0 0 0,0 1 0 0 0,-1 0 0 0 0,0 0 0 0 0,1-1 0 0 0,-1 1 0 0 0,0 0 0 0 0,0 0 0 0 0,1 3 0 0 0,3 10 29 0 0,0 1 1 0 0,-1 0-1 0 0,0-1 0 0 0,-1 1 0 0 0,0 18 0 0 0,4 14-3573 0 0,-4-30-7 0 0</inkml:trace>
  <inkml:trace contextRef="#ctx0" brushRef="#br0" timeOffset="2">659 22 8287 0 0,'8'-9'368'0'0,"0"3"80"0"0,0 2-360 0 0,-2 1-88 0 0,-1 3 0 0 0,0 0 0 0 0,1 0 704 0 0,7 0 120 0 0,9 0 24 0 0,8 0 8 0 0,8 2-88 0 0,5-1-8 0 0,3 1-8 0 0,0 1 0 0 0,1 1-848 0 0,0-1-160 0 0,-1 1-40 0 0,-3-1-5656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6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65 1375 0 0,'-5'-6'486'0'0,"-1"1"0"0"0,0-1 0 0 0,-1 1 0 0 0,1 0 0 0 0,-1 0 0 0 0,0 1 0 0 0,0 0 0 0 0,0 0-1 0 0,0 1 1 0 0,-1 0 0 0 0,-10-3 0 0 0,11 4-498 0 0,0 0 0 0 0,0 0 0 0 0,0 1-1 0 0,-1 0 1 0 0,1 1 0 0 0,0-1 0 0 0,-1 1 0 0 0,1 1 0 0 0,0 0-1 0 0,0 0 1 0 0,0 0 0 0 0,-13 4 0 0 0,15-3 7 0 0,0 0 0 0 0,1 1 0 0 0,-1-1 0 0 0,1 1 1 0 0,0 0-1 0 0,0 0 0 0 0,0 0 0 0 0,0 0 0 0 0,1 1 0 0 0,-1 0 0 0 0,1 0 0 0 0,0 0 0 0 0,0 0 0 0 0,0 0 1 0 0,0 0-1 0 0,1 1 0 0 0,0-1 0 0 0,0 1 0 0 0,-2 6 0 0 0,1 1 175 0 0,0 0 0 0 0,1 1 1 0 0,0-1-1 0 0,1 1 0 0 0,1-1 0 0 0,0 1 0 0 0,2 13 0 0 0,17 89 895 0 0,-14-92-874 0 0,36 158 1090 0 0,-18-80-4348 0 0,-14-62-275 0 0</inkml:trace>
  <inkml:trace contextRef="#ctx0" brushRef="#br0" timeOffset="1">652 430 7831 0 0,'1'4'696'0'0,"-1"1"-560"0"0,0 2-136 0 0,0 1 0 0 0,2-2 600 0 0,-2-1 88 0 0,1 3 16 0 0,0 2 8 0 0,2 8-528 0 0,1 3-112 0 0,1 3-72 0 0,0-3 96 0 0,1-5-768 0 0,-1-3-144 0 0,1-6-32 0 0,0-4-8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7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9 8263 0 0,'-3'-8'176'0'0,"-1"2"40"0"0,2 3 8 0 0,1 1 16 0 0,1 4-240 0 0,0-1 0 0 0,0 0 0 0 0,0 3 440 0 0,1 2 40 0 0,0 2 0 0 0,4 2 8 0 0,2 0-904 0 0,0 3-176 0 0,2 0-40 0 0,0-1-8 0 0,1 0 496 0 0,-1-4 144 0 0</inkml:trace>
  <inkml:trace contextRef="#ctx0" brushRef="#br0" timeOffset="1">170 245 5063 0 0,'0'2'448'0'0,"0"1"-352"0"0,2 2-96 0 0,-2-1 0 0 0,2-1 656 0 0,-2 3 112 0 0,1 1 32 0 0,2 4 0 0 0,1 5-320 0 0,0 3-64 0 0,1 0-16 0 0,0-2 0 0 0,0 0-576 0 0,0-1-112 0 0,-1-2-32 0 0,-2-1-2272 0 0,1-2-448 0 0</inkml:trace>
  <inkml:trace contextRef="#ctx0" brushRef="#br0" timeOffset="2">221 431 919 0 0,'4'-16'582'0'0,"0"0"-1"0"0,1 0 0 0 0,1 1 1 0 0,0-1-1 0 0,1 1 0 0 0,1 1 1 0 0,12-19-1 0 0,-19 31-462 0 0,0 1 0 0 0,0 0 1 0 0,1-1-1 0 0,-1 1 0 0 0,0 0 0 0 0,0 0 0 0 0,1 0 0 0 0,-1 0 1 0 0,0 0-1 0 0,1 0 0 0 0,-1 0 0 0 0,1 0 0 0 0,-1 1 1 0 0,1-1-1 0 0,-1 0 0 0 0,1 1 0 0 0,0 0 0 0 0,-1-1 0 0 0,1 1 1 0 0,0 0-1 0 0,-1 0 0 0 0,4 0 0 0 0,-2 0 8 0 0,-1 1-1 0 0,0 0 0 0 0,1 0 1 0 0,-1 0-1 0 0,0 0 1 0 0,0 0-1 0 0,0 0 1 0 0,1 1-1 0 0,-1-1 0 0 0,-1 1 1 0 0,1-1-1 0 0,0 1 1 0 0,0 0-1 0 0,-1 0 1 0 0,3 2-1 0 0,6 10 8 0 0,0 2 0 0 0,-1-1 0 0 0,10 22 0 0 0,-9-17-1606 0 0,18 29 0 0 0,-22-42 593 0 0,-1-1-73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2759 0 0,'2'-2'55'0'0,"1"0"-37"0"0,0-1 1 0 0,0 1-1 0 0,0 0 1 0 0,1 0-1 0 0,4-2 0 0 0,-7 4 111 0 0,1-1-1 0 0,0 1 0 0 0,0 0 0 0 0,-1 0 0 0 0,1-1 1 0 0,0 1-1 0 0,0 0 0 0 0,0 1 0 0 0,0-1 1 0 0,-1 0-1 0 0,1 0 0 0 0,0 1 0 0 0,3 1 0 0 0,0-1 159 0 0,-1 1-1 0 0,1 1 0 0 0,0-1 1 0 0,-1 1-1 0 0,0 0 0 0 0,1 0 1 0 0,-1 0-1 0 0,0 0 0 0 0,-1 1 1 0 0,7 7-1 0 0,1 3 333 0 0,16 28 1 0 0,0 2-2821 0 0,-25-42 1252 0 0</inkml:trace>
  <inkml:trace contextRef="#ctx0" brushRef="#br0" timeOffset="1">43 12 3679 0 0,'0'-1'43'0'0,"-1"1"0"0"0,0-1-1 0 0,1 0 1 0 0,-1 0 0 0 0,0 0-1 0 0,0 1 1 0 0,0-1 0 0 0,0 0-1 0 0,0 1 1 0 0,1-1 0 0 0,-1 0-1 0 0,0 1 1 0 0,-1 0 0 0 0,1-1-1 0 0,0 1 1 0 0,0-1 0 0 0,0 1-1 0 0,0 0 1 0 0,0 0 0 0 0,0 0-1 0 0,0 0 1 0 0,0 0 0 0 0,-3 0-1 0 0,4 0-17 0 0,-1 1 0 0 0,0-1 0 0 0,1 0 0 0 0,-1 1 0 0 0,1-1-1 0 0,-1 1 1 0 0,1-1 0 0 0,-1 1 0 0 0,1-1 0 0 0,-1 1 0 0 0,1-1 0 0 0,-1 1-1 0 0,1 0 1 0 0,0-1 0 0 0,-1 1 0 0 0,1 0 0 0 0,0-1 0 0 0,0 1-1 0 0,-1 0 1 0 0,1-1 0 0 0,0 1 0 0 0,0 0 0 0 0,0 0 0 0 0,0-1-1 0 0,0 1 1 0 0,0 0 0 0 0,0-1 0 0 0,0 1 0 0 0,0 0 0 0 0,0 0 0 0 0,1-1-1 0 0,-1 1 1 0 0,0 0 0 0 0,0-1 0 0 0,1 1 0 0 0,-1 0 0 0 0,1 0-1 0 0,-1 1-18 0 0,1-1 0 0 0,0 1 0 0 0,0 0 0 0 0,-1-1 0 0 0,1 1-1 0 0,0-1 1 0 0,0 1 0 0 0,1-1 0 0 0,-1 0 0 0 0,2 3-1 0 0,3 0-5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4143 0 0,'199'-53'3705'0'0,"-87"25"-4478"0"0,-94 23 677 0 0,-3-1 84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8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0135 0 0,'-2'1'105'0'0,"0"1"-1"0"0,-1 0 0 0 0,1 0 1 0 0,0 0-1 0 0,0 0 0 0 0,0 0 1 0 0,0 1-1 0 0,0-1 0 0 0,0 1 1 0 0,-1 2-1 0 0,1 2 134 0 0,0-1-1 0 0,0 0 0 0 0,-2 12 1 0 0,-1 13 243 0 0,1-1 1 0 0,1 1 0 0 0,1 0-1 0 0,2 0 1 0 0,5 45 0 0 0,-3-60-521 0 0,1 0 1 0 0,1 0-1 0 0,0 0 0 0 0,1 0 1 0 0,0-1-1 0 0,2 0 0 0 0,0 0 1 0 0,0-1-1 0 0,1 0 1 0 0,1 0-1 0 0,0-1 0 0 0,14 15 1 0 0,-16-21-234 0 0,0 0 0 0 0,0-1 0 0 0,1 0 0 0 0,0-1 0 0 0,0 1 0 0 0,0-2 0 0 0,0 1 0 0 0,1-1 0 0 0,0 0 0 0 0,0-1 0 0 0,0 0 0 0 0,0 0 0 0 0,13 1 0 0 0,-10-3-76 0 0,0 0-1 0 0,-1 0 0 0 0,1-2 1 0 0,0 1-1 0 0,0-2 0 0 0,0 1 1 0 0,-1-2-1 0 0,1 1 0 0 0,-1-1 1 0 0,16-7-1 0 0,-5 0 811 0 0,-1 0 0 0 0,0-1 0 0 0,-1-1 0 0 0,0-1 0 0 0,-1-1 0 0 0,0-1 0 0 0,23-24 0 0 0,-32 29-377 0 0,-1 0 0 0 0,0-1 0 0 0,-1 0 0 0 0,0-1 0 0 0,-1 0 0 0 0,0 0 0 0 0,-1 0 0 0 0,0-1 0 0 0,-1 0 0 0 0,-1 0 0 0 0,0-1-1 0 0,0 1 1 0 0,2-27 0 0 0,-5 28-130 0 0,0 0 0 0 0,-1 0 0 0 0,-1 0 0 0 0,0 1-1 0 0,-2-15 1 0 0,2 24 33 0 0,1-1 0 0 0,-1 1 1 0 0,0 0-1 0 0,0-1 0 0 0,0 1 0 0 0,0-1 0 0 0,0 1 0 0 0,0 0 0 0 0,-1 0 0 0 0,1 0 0 0 0,-1 0 0 0 0,1 0 1 0 0,-1 0-1 0 0,0 0 0 0 0,0 0 0 0 0,0 1 0 0 0,0-1 0 0 0,0 1 0 0 0,0-1 0 0 0,0 1 0 0 0,-1 0 0 0 0,1 0 1 0 0,0 0-1 0 0,-1 0 0 0 0,1 0 0 0 0,-1 0 0 0 0,1 1 0 0 0,-1-1 0 0 0,1 1 0 0 0,-4 0 0 0 0,1-1 122 0 0,0 1 0 0 0,0 1 0 0 0,0-1 1 0 0,0 1-1 0 0,0 0 0 0 0,0 0 0 0 0,1 0 0 0 0,-1 1 0 0 0,0-1 0 0 0,1 1 0 0 0,-1 0 0 0 0,1 1 0 0 0,-1-1 0 0 0,1 1 0 0 0,0 0 0 0 0,0 0 0 0 0,0 0 0 0 0,0 0 0 0 0,1 1 0 0 0,-1-1 0 0 0,1 1 0 0 0,0 0 0 0 0,0 0 0 0 0,1 1 1 0 0,-1-1-1 0 0,1 0 0 0 0,0 1 0 0 0,0 0 0 0 0,0-1 0 0 0,0 1 0 0 0,1 0 0 0 0,0 0 0 0 0,0 0 0 0 0,1 0 0 0 0,-1 0 0 0 0,1 0 0 0 0,0 0 0 0 0,0 0 0 0 0,1 0 0 0 0,1 8 0 0 0,1-3-29 0 0,0 0 1 0 0,1-1-1 0 0,1 0 0 0 0,-1 1 0 0 0,2-2 0 0 0,-1 1 0 0 0,1 0 0 0 0,0-1 1 0 0,1 0-1 0 0,0-1 0 0 0,0 0 0 0 0,1 0 0 0 0,-1 0 0 0 0,18 11 0 0 0,-7-7-91 0 0,0-1 0 0 0,1-1-1 0 0,0 0 1 0 0,0-1-1 0 0,1-1 1 0 0,29 6-1 0 0,-31-10-599 0 0,0 0 0 0 0,31-1 0 0 0,-4-2-4848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6911 0 0,'0'-1'91'0'0,"1"0"0"0"0,0 0 0 0 0,-1 0 0 0 0,1 0 0 0 0,0 0 0 0 0,-1 0 0 0 0,1 0 0 0 0,0 1 0 0 0,0-1 0 0 0,0 0 0 0 0,0 1 0 0 0,0-1 0 0 0,0 0 0 0 0,0 1 0 0 0,0-1 0 0 0,0 1 0 0 0,0 0 0 0 0,0-1 0 0 0,1 1 0 0 0,30-13 198 0 0,-28 12-198 0 0,41-14 193 0 0,2 2-1 0 0,0 2 1 0 0,0 3-1 0 0,62-5 1 0 0,-75 11-4030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88 3223 0 0,'-4'-6'270'0'0,"1"0"-1"0"0,-2 0 0 0 0,1 1 0 0 0,0-1 0 0 0,-1 1 0 0 0,0 0 0 0 0,0 0 0 0 0,-1 0 0 0 0,1 1 0 0 0,-1 0 0 0 0,0 0 0 0 0,0 0 0 0 0,-1 1 0 0 0,-9-4 1 0 0,10 4-276 0 0,0 1 0 0 0,-1 0 0 0 0,1 1 0 0 0,-1-1 0 0 0,0 1 0 0 0,1 0 1 0 0,-1 1-1 0 0,0 0 0 0 0,1 0 0 0 0,-1 0 0 0 0,0 1 0 0 0,0 0 1 0 0,1 0-1 0 0,-1 0 0 0 0,-8 4 0 0 0,7-1 25 0 0,0 0-1 0 0,1 0 1 0 0,-1 0 0 0 0,1 1 0 0 0,0 0-1 0 0,1 0 1 0 0,-1 1 0 0 0,1 0-1 0 0,0 0 1 0 0,0 1 0 0 0,1-1 0 0 0,0 1-1 0 0,0 0 1 0 0,1 1 0 0 0,0-1-1 0 0,0 1 1 0 0,0 0 0 0 0,1 0-1 0 0,1 0 1 0 0,-1 0 0 0 0,1 0 0 0 0,1 1-1 0 0,-1-1 1 0 0,1 1 0 0 0,1-1-1 0 0,0 1 1 0 0,0-1 0 0 0,0 1 0 0 0,1-1-1 0 0,1 1 1 0 0,-1-1 0 0 0,1 1-1 0 0,6 13 1 0 0,10 19 796 0 0,2-1 0 0 0,46 70 0 0 0,-42-74-708 0 0,-1 2 0 0 0,-2 0 0 0 0,18 48 0 0 0,-34-72-259 0 0,-1 0 0 0 0,-1 0 0 0 0,3 22-1 0 0,-5-31-19 0 0,0 0-1 0 0,-1 0 0 0 0,0 0 0 0 0,0 0 1 0 0,-1 0-1 0 0,1 0 0 0 0,-1 0 0 0 0,0 0 0 0 0,0 0 1 0 0,-1 0-1 0 0,0-1 0 0 0,0 1 0 0 0,-4 7 0 0 0,6-11 132 0 0,-1 0 0 0 0,1-1 0 0 0,-1 1 0 0 0,1 0 0 0 0,-1-1 1 0 0,1 1-1 0 0,-1-1 0 0 0,1 1 0 0 0,-1-1 0 0 0,0 1 0 0 0,1-1 0 0 0,-1 1 0 0 0,0-1 0 0 0,0 0 0 0 0,1 1 0 0 0,-1-1 0 0 0,0 0 0 0 0,0 0 0 0 0,0 0 0 0 0,1 1 0 0 0,-1-1 0 0 0,0 0 0 0 0,0 0 0 0 0,0 0 0 0 0,1 0 0 0 0,-3-1 0 0 0,2 1-19 0 0,-1-1 0 0 0,1 1 0 0 0,0-1 1 0 0,-1 1-1 0 0,1-1 0 0 0,0 0 0 0 0,0 0 0 0 0,-1 0 0 0 0,1 0 1 0 0,0 0-1 0 0,0 0 0 0 0,0 0 0 0 0,0 0 0 0 0,-1-2 0 0 0,-4-7-360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607 0 0,'9'-1'200'0'0,"-4"1"48"0"0,2 3-248 0 0,-4-2 0 0 0,0 1 0 0 0,-2 1 0 0 0,2 1 304 0 0,-1 1 16 0 0,3 4 0 0 0,2 3 0 0 0,-1 2-448 0 0,-1 0-96 0 0,0-1-8 0 0,-2-2-8 0 0,-2 1 240 0 0,-2-4 0 0 0,-2-3 64 0 0</inkml:trace>
  <inkml:trace contextRef="#ctx0" brushRef="#br0" timeOffset="1">100 269 2303 0 0,'0'4'200'0'0,"0"0"-200"0"0,2 0 0 0 0,-2-2 0 0 0,1 0 424 0 0,0 0 48 0 0,0 3 8 0 0,3 3 0 0 0,1 2-208 0 0,3-1-40 0 0,1-3-8 0 0,2-3 0 0 0,1-3-128 0 0,1-5-32 0 0,3-7-64 0 0,1-7 112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29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98 6911 0 0,'3'-2'304'0'0,"-2"2"64"0"0,1 1-296 0 0,-2 3-72 0 0,1 1 0 0 0,-1 1 0 0 0,-1 3 288 0 0,-1 5 32 0 0,1 10 16 0 0,-2 9 0 0 0,1 6 16 0 0,-2 3 0 0 0,0 1 0 0 0,1-2 0 0 0,1-3-352 0 0,0 0-88 0 0,-1-3-8 0 0,1-2-3976 0 0</inkml:trace>
  <inkml:trace contextRef="#ctx0" brushRef="#br0" timeOffset="1">0 31 3679 0 0,'0'-5'379'0'0,"2"-14"-644"0"0,-2 18 316 0 0,0 1-1 0 0,0 0 1 0 0,0 0 0 0 0,0-1 0 0 0,0 1-1 0 0,0 0 1 0 0,0 0 0 0 0,0 0 0 0 0,0-1-1 0 0,1 1 1 0 0,-1 0 0 0 0,0 0 0 0 0,0-1-1 0 0,0 1 1 0 0,0 0 0 0 0,0 0 0 0 0,0 0-1 0 0,0-1 1 0 0,1 1 0 0 0,-1 0 0 0 0,0 0-1 0 0,0 0 1 0 0,0 0 0 0 0,0-1 0 0 0,1 1-1 0 0,-1 0 1 0 0,0 0 0 0 0,0 0 0 0 0,1 0-1 0 0,-1 0 1 0 0,0 0 0 0 0,0 0 0 0 0,0 0 0 0 0,1-1-1 0 0,-1 1 1 0 0,0 0 0 0 0,0 0 0 0 0,1 0-1 0 0,-1 0 1 0 0,0 0 0 0 0,0 0 0 0 0,1 0-1 0 0,-1 0 1 0 0,0 1 0 0 0,0-1 0 0 0,0 0-1 0 0,1 0 1 0 0,-1 0 0 0 0,0 0 0 0 0,0 0-1 0 0,1 0 1 0 0,-1 0 0 0 0,0 0 0 0 0,0 1-1 0 0,0-1 1 0 0,0 0 0 0 0,1 0 0 0 0,7 8 568 0 0,1 0 1 0 0,-2 1-1 0 0,1 0 1 0 0,-1 0-1 0 0,7 13 1 0 0,27 54 281 0 0,-30-55-570 0 0,86 209 1106 0 0,-61-128-3502 0 0,-16-48-674 0 0,-11-28-853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0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95 919 0 0,'-1'-1'232'0'0,"0"-1"0"0"0,0 1 0 0 0,0-1 0 0 0,0 0 0 0 0,0 1 0 0 0,1-1 0 0 0,-1 0-1 0 0,0 1 1 0 0,1-1 0 0 0,0 0 0 0 0,-1 0 0 0 0,1 0 0 0 0,0 1 0 0 0,0-3 0 0 0,1 2-45 0 0,0 0 1 0 0,-1 0-1 0 0,1 1 0 0 0,0-1 1 0 0,1 0-1 0 0,-1 1 1 0 0,0-1-1 0 0,0 1 1 0 0,1-1-1 0 0,-1 1 1 0 0,1 0-1 0 0,-1-1 1 0 0,3-1-1 0 0,9-5-242 0 0,-1 0 0 0 0,1 0 0 0 0,0 1 0 0 0,1 1 0 0 0,-1 0 0 0 0,16-4 0 0 0,89-19-1436 0 0,-98 24 1263 0 0,379-65 1885 0 0,-305 55-474 0 0,-16 1-765 0 0,100-34 0 0 0,-148 38-82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4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 3679 0 0,'-1'0'79'0'0,"0"-1"22"0"0,0 0 1 0 0,-1 0-1 0 0,1 0 0 0 0,0 0 1 0 0,-1 0-1 0 0,1 1 1 0 0,-1-1-1 0 0,0 0 1 0 0,1 1-1 0 0,-5 2 4142 0 0,12 12-2499 0 0,-1-9-1603 0 0,0 0-1 0 0,0-1 1 0 0,0 0-1 0 0,1 0 1 0 0,0 0-1 0 0,7 4 1 0 0,-8-6-598 0 0,0 1 0 0 0,-1-1 0 0 0,1 1 0 0 0,-1 0 1 0 0,0 0-1 0 0,0 1 0 0 0,0-1 0 0 0,-1 1 0 0 0,1 0 0 0 0,-1 0 1 0 0,4 6-1 0 0,-6-9 274 0 0,-1 1 0 0 0,1-1 1 0 0,-1 1-1 0 0,1 0 1 0 0,-1 0-1 0 0,0-1 0 0 0,0 1 1 0 0,0 0-1 0 0,0 0 0 0 0,0-1 1 0 0,0 1-1 0 0,0 0 1 0 0,-1-1-1 0 0,1 1 0 0 0,0 0 1 0 0,-1-1-1 0 0,0 1 0 0 0,1 0 1 0 0,-1-1-1 0 0,0 1 0 0 0,0-1 1 0 0,0 1-1 0 0,0-1 1 0 0,-2 3-1 0 0,-3 3 427 0 0,-1 1 0 0 0,0-1 0 0 0,-11 7 0 0 0,3-1 931 0 0,6-4-268 0 0,-1 1-1 0 0,2 0 1 0 0,-1 1-1 0 0,-8 14 1 0 0,14-21-933 0 0,1 0 0 0 0,0 0-1 0 0,-1 0 1 0 0,2 1 0 0 0,-1-1 0 0 0,0 1-1 0 0,1-1 1 0 0,0 1 0 0 0,0 0 0 0 0,0-1 0 0 0,1 1-1 0 0,-1 0 1 0 0,1 0 0 0 0,0-1 0 0 0,2 8-1 0 0,1-3 27 0 0,1-3 0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527 0 0,'1'0'51'0'0,"0"0"-1"0"0,0 0 0 0 0,0 0 1 0 0,0 1-1 0 0,0-1 0 0 0,0 0 1 0 0,0 0-1 0 0,0 1 1 0 0,0-1-1 0 0,-1 0 0 0 0,1 1 1 0 0,0-1-1 0 0,0 1 0 0 0,0-1 1 0 0,-1 1-1 0 0,1 0 0 0 0,1 1 1 0 0,20 13 277 0 0,-14-8-229 0 0,0 1 0 0 0,0 0 0 0 0,-1 0 1 0 0,0 0-1 0 0,-1 1 0 0 0,1 0 0 0 0,-2 0 0 0 0,1 0 0 0 0,-1 1 0 0 0,7 19 1 0 0,-9-19-381 0 0,-1-1 0 0 0,0 1 0 0 0,-1 0 0 0 0,0 0 0 0 0,0-1 1 0 0,-1 1-1 0 0,-2 17 0 0 0,-2-5-346 0 0,-1 0 0 0 0,-1-1 0 0 0,0 0 0 0 0,-2 0 0 0 0,-20 38-1 0 0,107-164 1359 0 0,-41 48-554 0 0,-19 22-89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0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2759 0 0,'1'0'82'0'0,"-1"0"0"0"0,1 0 0 0 0,-1 0 0 0 0,1 1 0 0 0,-1-1 0 0 0,1 0 0 0 0,-1 0 0 0 0,1 0 0 0 0,-1 0 0 0 0,1 1 0 0 0,-1-1 0 0 0,0 0 0 0 0,1 1 0 0 0,-1-1 0 0 0,1 0-1 0 0,-1 1 1 0 0,0-1 0 0 0,1 0 0 0 0,-1 1 0 0 0,0-1 0 0 0,0 1 0 0 0,1 0 0 0 0,7 10 897 0 0,-7-10-873 0 0,6 12 594 0 0,-1 0 0 0 0,1 0-1 0 0,-2 1 1 0 0,8 26 0 0 0,7 61 998 0 0,-17-86-1621 0 0,4 27 202 0 0,-4-15-835 0 0,2 0-1 0 0,11 32 1 0 0,-10-48-1547 0 0,-4-18-817 0 0,-3-21 397 0 0,-21-106 2706 0 0,14 98 766 0 0,1 1 1 0 0,3-1-1 0 0,0 0 0 0 0,3-40 1 0 0,1 73-807 0 0,0 0-1 0 0,0 0 1 0 0,1 0 0 0 0,-1 1 0 0 0,1-1 0 0 0,-1 0 0 0 0,1 1 0 0 0,0-1-1 0 0,0 0 1 0 0,1 1 0 0 0,-1 0 0 0 0,0-1 0 0 0,1 1 0 0 0,-1 0-1 0 0,1-1 1 0 0,3-2 0 0 0,-3 4 26 0 0,0-1 0 0 0,1 1 0 0 0,-1-1-1 0 0,1 1 1 0 0,0 0 0 0 0,-1 0 0 0 0,1 0 0 0 0,0 0-1 0 0,0 1 1 0 0,-1-1 0 0 0,1 1 0 0 0,0 0 0 0 0,0 0-1 0 0,0 0 1 0 0,5 0 0 0 0,3 1-85 0 0,0 1 0 0 0,0 0 0 0 0,0 1-1 0 0,0 0 1 0 0,0 1 0 0 0,-1 0 0 0 0,1 0 0 0 0,-1 1 0 0 0,0 1-1 0 0,0 0 1 0 0,-1 0 0 0 0,0 1 0 0 0,0 0 0 0 0,0 0 0 0 0,-1 1-1 0 0,10 12 1 0 0,-16-18-227 0 0,-1 1 0 0 0,1-1 0 0 0,-1 1-1 0 0,1-1 1 0 0,-1 1 0 0 0,0 0-1 0 0,0 0 1 0 0,0 0 0 0 0,0-1 0 0 0,-1 1-1 0 0,1 0 1 0 0,-1 0 0 0 0,1 0 0 0 0,-1 0-1 0 0,0 0 1 0 0,0 0 0 0 0,-1 0 0 0 0,1 0-1 0 0,-1 0 1 0 0,-1 6 0 0 0,-2 0 34 0 0,0 1 0 0 0,-1-1 1 0 0,0 0-1 0 0,-10 15 0 0 0,-8 13 2101 0 0,22-36-1944 0 0,1-1 0 0 0,0 1 0 0 0,0-1 0 0 0,0 1 0 0 0,0 0 0 0 0,1-1 0 0 0,-1 1 0 0 0,0-1 0 0 0,0 1 0 0 0,0 0 0 0 0,0-1 0 0 0,0 1 0 0 0,1-1 0 0 0,-1 1-1 0 0,0-1 1 0 0,1 1 0 0 0,-1-1 0 0 0,0 1 0 0 0,1-1 0 0 0,-1 1 0 0 0,0-1 0 0 0,1 0 0 0 0,-1 1 0 0 0,1-1 0 0 0,-1 0 0 0 0,1 1 0 0 0,-1-1 0 0 0,1 0 0 0 0,-1 1 0 0 0,1-1 0 0 0,-1 0 0 0 0,2 0-1 0 0,21 11 188 0 0,-19-10-149 0 0,50 18 197 0 0,34 14-54 0 0,-78-28-291 0 0,-1 0 0 0 0,0 0 0 0 0,0 1 1 0 0,0 0-1 0 0,-1 0 0 0 0,14 14 0 0 0,-21-19-5 0 0,0 0-1 0 0,1 1 1 0 0,-1-1 0 0 0,0 1 0 0 0,0-1 0 0 0,0 1 0 0 0,0 0 0 0 0,0-1 0 0 0,-1 1 0 0 0,1 0 0 0 0,0 0 0 0 0,-1 0-1 0 0,1-1 1 0 0,-1 1 0 0 0,0 0 0 0 0,1 0 0 0 0,-1 0 0 0 0,0 3 0 0 0,-1-3 9 0 0,1 0 0 0 0,-1 1-1 0 0,0-1 1 0 0,0 0 0 0 0,0 0 0 0 0,0-1 0 0 0,0 1 0 0 0,0 0-1 0 0,0 0 1 0 0,-1 0 0 0 0,1-1 0 0 0,-1 1 0 0 0,1-1 0 0 0,-1 1-1 0 0,-3 2 1 0 0,-8 5-72 0 0,-1 0 0 0 0,0-1 0 0 0,-1-1 0 0 0,1 0 0 0 0,-1-1 0 0 0,-1 0 0 0 0,1-1 0 0 0,-1-1 0 0 0,0-1 0 0 0,0 0 0 0 0,0-1 0 0 0,0 0-1 0 0,0-2 1 0 0,-1 0 0 0 0,1-1 0 0 0,0 0 0 0 0,0-1 0 0 0,0-1 0 0 0,-29-9 0 0 0,32 8-538 0 0,1 1-2383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11055 0 0,'-7'6'984'0'0,"0"3"-792"0"0,2 0-192 0 0,3 0 0 0 0,1 1 80 0 0,-3 4-80 0 0,-3 11 96 0 0,-3 14-96 0 0,-2 14-160 0 0,-1 7-96 0 0,3-1-8 0 0,3-4-8 0 0,4-8-528 0 0,0-7-96 0 0,1-7-32 0 0,0-5-1552 0 0,2-5-312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2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3047 0 0,'1'0'9'0'0,"-1"-1"-1"0"0,0 1 0 0 0,1 0 0 0 0,-1 0 1 0 0,0 0-1 0 0,1 0 0 0 0,-1 0 0 0 0,0-1 1 0 0,1 1-1 0 0,-1 0 0 0 0,1 0 0 0 0,-1 0 1 0 0,0 0-1 0 0,1 0 0 0 0,-1 0 0 0 0,1 0 0 0 0,-1 1 1 0 0,0-1-1 0 0,1 0 0 0 0,-1 0 0 0 0,0 0 1 0 0,1 0-1 0 0,-1 0 0 0 0,0 0 0 0 0,1 1 1 0 0,10 10 199 0 0,7 20 370 0 0,-13-20-183 0 0,76 160 1539 0 0,-17-33-2717 0 0,-62-133 762 0 0,17 29-562 0 0,-17-32 568 0 0,-1 0 1 0 0,1 0-1 0 0,0 0 1 0 0,-1 0 0 0 0,1 0-1 0 0,0 0 1 0 0,0 0-1 0 0,0-1 1 0 0,1 1 0 0 0,-1-1-1 0 0,5 3 1 0 0,-6-4 50 0 0,0 0 1 0 0,-1 0 0 0 0,1 0 0 0 0,0 0-1 0 0,0 0 1 0 0,0 0 0 0 0,-1 0 0 0 0,1 0-1 0 0,0-1 1 0 0,0 1 0 0 0,0 0-1 0 0,-1 0 1 0 0,1-1 0 0 0,0 1 0 0 0,0-1-1 0 0,-1 1 1 0 0,1-1 0 0 0,0 1-1 0 0,-1-1 1 0 0,1 1 0 0 0,-1-1 0 0 0,1 1-1 0 0,-1-1 1 0 0,1 0 0 0 0,-1 1-1 0 0,1-1 1 0 0,0-1 0 0 0,12-23 972 0 0,-10 19-840 0 0,16-41 248 0 0,-2-1 0 0 0,19-88-1 0 0,-27 101-810 0 0,-2 4-432 0 0,1-1-1772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2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51 6911 0 0,'-2'1'159'0'0,"-1"1"0"0"0,1-1 0 0 0,0 0 0 0 0,0 1 0 0 0,0-1 0 0 0,0 1 0 0 0,1 0 0 0 0,-1 0 0 0 0,0 0 0 0 0,1 0 0 0 0,-1 0 0 0 0,1 0-1 0 0,0 0 1 0 0,-2 2 0 0 0,2 0 49 0 0,0-1 0 0 0,1 0 0 0 0,-1 1 0 0 0,1-1 0 0 0,-1 0 0 0 0,1 1 0 0 0,0-1 0 0 0,0 1 0 0 0,2 6 0 0 0,-2-8-292 0 0,0 0-1 0 0,0 0 1 0 0,1 1-1 0 0,0-1 1 0 0,-1 0-1 0 0,1 0 0 0 0,0 0 1 0 0,0 0-1 0 0,0 0 1 0 0,0 0-1 0 0,0 0 1 0 0,0 0-1 0 0,1 0 1 0 0,-1-1-1 0 0,1 1 1 0 0,-1 0-1 0 0,1-1 0 0 0,0 1 1 0 0,3 1-1 0 0,-3-2-19 0 0,0 0-1 0 0,0 0 1 0 0,0-1 0 0 0,0 1-1 0 0,0-1 1 0 0,1 0-1 0 0,-1 1 1 0 0,0-1 0 0 0,0 0-1 0 0,0 0 1 0 0,0 0-1 0 0,1-1 1 0 0,-1 1-1 0 0,0 0 1 0 0,0-1 0 0 0,0 1-1 0 0,0-1 1 0 0,0 0-1 0 0,0 0 1 0 0,4-2-1 0 0,0-1-231 0 0,1 0 0 0 0,0 0 0 0 0,-1-1 0 0 0,0 0 0 0 0,0 0-1 0 0,-1-1 1 0 0,0 0 0 0 0,0 0 0 0 0,0 0 0 0 0,0 0 0 0 0,-1-1-1 0 0,0 1 1 0 0,0-1 0 0 0,3-12 0 0 0,-3 10 403 0 0,-2 0 0 0 0,1 0 1 0 0,-1 0-1 0 0,-1 0 0 0 0,0 0 0 0 0,0-1 0 0 0,0 1 1 0 0,-2-1-1 0 0,1 1 0 0 0,-1 0 0 0 0,-4-17 0 0 0,1 10-3 0 0,0 1 0 0 0,-8-15 0 0 0,10 24-156 0 0,-1 1-1 0 0,0-1 1 0 0,0 1-1 0 0,-1 0 1 0 0,1 0 0 0 0,-1 0-1 0 0,0 0 1 0 0,-6-5-1 0 0,8 9 92 0 0,1 0-1 0 0,0 1 0 0 0,-1-1 0 0 0,1 0 0 0 0,0 0 0 0 0,-1 1 0 0 0,1-1 0 0 0,-1 1 0 0 0,0-1 0 0 0,1 1 0 0 0,-1-1 0 0 0,1 1 0 0 0,-1 0 0 0 0,1 0 1 0 0,-1 0-1 0 0,0 0 0 0 0,1 0 0 0 0,-1 0 0 0 0,1 1 0 0 0,-1-1 0 0 0,0 0 0 0 0,1 1 0 0 0,-1-1 0 0 0,1 1 0 0 0,-1 0 0 0 0,-1 1 0 0 0,1-1 74 0 0,0 0-1 0 0,1 0 1 0 0,-1 0-1 0 0,0 1 1 0 0,1-1-1 0 0,-1 1 1 0 0,1-1-1 0 0,-1 1 1 0 0,1-1-1 0 0,0 1 1 0 0,-1 0-1 0 0,1 0 0 0 0,0 0 1 0 0,0 0-1 0 0,1 0 1 0 0,-1 0-1 0 0,0 0 1 0 0,1 0-1 0 0,-1 3 1 0 0,0-5-25 0 0,1 1 0 0 0,0 0-1 0 0,0-1 1 0 0,0 1 0 0 0,0 0 0 0 0,1-1 0 0 0,-1 1 0 0 0,0 0 0 0 0,0-1 0 0 0,0 1-1 0 0,0-1 1 0 0,1 1 0 0 0,-1-1 0 0 0,0 1 0 0 0,0 0 0 0 0,1-1 0 0 0,-1 1 0 0 0,0-1-1 0 0,1 1 1 0 0,-1-1 0 0 0,1 1 0 0 0,-1-1 0 0 0,2 1 0 0 0,-1 0 31 0 0,0 0 0 0 0,1-1-1 0 0,-1 1 1 0 0,1 0 0 0 0,-1-1 0 0 0,1 1 0 0 0,0-1-1 0 0,-1 0 1 0 0,3 1 0 0 0,3-1 178 0 0,0 1 0 0 0,0-1 0 0 0,9-2-1 0 0,152-26 2400 0 0,-85 12-2648 0 0,-55 11-159 0 0,20-5-1090 0 0,0 3 0 0 0,54 0 0 0 0,-89 7-910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 4143 0 0,'-2'0'96'0'0,"1"-1"-1"0"0,-1 1 0 0 0,0 0 0 0 0,0-1 1 0 0,1 1-1 0 0,-1 0 0 0 0,0 0 0 0 0,0 0 0 0 0,0 0 1 0 0,1 0-1 0 0,-1 1 0 0 0,0-1 0 0 0,0 0 0 0 0,1 1 1 0 0,-1-1-1 0 0,0 1 0 0 0,-2 1 0 0 0,2 0 96 0 0,-1 0 0 0 0,0 0 0 0 0,1 0 0 0 0,0 0 0 0 0,-1 0 0 0 0,1 0 0 0 0,0 1 0 0 0,0-1 0 0 0,-2 4 0 0 0,0 2 145 0 0,0-1 0 0 0,0 1 0 0 0,1 0 0 0 0,0 1 0 0 0,0-1 0 0 0,-2 13 0 0 0,-4 57 1018 0 0,0 155-1 0 0,9-216-1212 0 0,0 8 35 0 0,1 41 204 0 0,0-58-389 0 0,-1-1 0 0 0,2 0 0 0 0,-1 0 0 0 0,1 0 0 0 0,0 0 1 0 0,5 11-1 0 0,3-3-702 0 0,0-10-2793 0 0,-3-3-479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3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2439 0 0,'-1'0'40'0'0,"1"0"-1"0"0,0 1 0 0 0,-1-1 0 0 0,1 0 0 0 0,0 0 1 0 0,-1 1-1 0 0,1-1 0 0 0,0 0 0 0 0,-1 0 0 0 0,1 1 1 0 0,0-1-1 0 0,-1 0 0 0 0,1 1 0 0 0,0-1 1 0 0,0 0-1 0 0,-1 1 0 0 0,1-1 0 0 0,0 1 0 0 0,0-1 1 0 0,0 0-1 0 0,0 1 0 0 0,0-1 0 0 0,-1 1 0 0 0,1-1 1 0 0,0 1-1 0 0,0-1 0 0 0,0 0 0 0 0,0 1 1 0 0,-1 17-810 0 0,1-14 780 0 0,0 111-2937 0 0,0-56 772 0 0,0-45 1094 0 0,2-2-1462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3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671 0 0,'-2'0'424'0'0,"0"0"96"0"0,1 1-416 0 0,1 0-104 0 0,0 2 0 0 0,1-2 0 0 0,1 2 80 0 0,0-1-8 0 0,2 3 0 0 0,2 1 0 0 0,4 2-1104 0 0,0 1-224 0 0,3 1-48 0 0,0-2-8 0 0,1-1 1064 0 0,-2-2 24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6911 0 0,'-6'7'304'0'0,"1"0"0"0"0,1 1-1 0 0,-1-1 1 0 0,2 1-1 0 0,-1 0 1 0 0,1 0-1 0 0,-3 10 1 0 0,-1 1 58 0 0,-31 81 1065 0 0,15-33-3727 0 0,29-82 2047 0 0,1 1 0 0 0,1 0 1 0 0,0 1-1 0 0,11-15 1 0 0,-1 4 68 0 0,33-35 0 0 0,-43 52 31 0 0,-1 0 1 0 0,1 0-1 0 0,17-11 0 0 0,-23 17 150 0 0,0 0-1 0 0,-1 0 0 0 0,1 0 0 0 0,0 0 0 0 0,0 0 1 0 0,0 0-1 0 0,0 0 0 0 0,0 1 0 0 0,0-1 0 0 0,0 1 1 0 0,0 0-1 0 0,0-1 0 0 0,0 1 0 0 0,0 0 0 0 0,0 0 1 0 0,0 0-1 0 0,0 1 0 0 0,1-1 0 0 0,-1 0 0 0 0,0 1 1 0 0,0-1-1 0 0,0 1 0 0 0,0 0 0 0 0,-1 0 0 0 0,1 0 1 0 0,3 1-1 0 0,-3 0 53 0 0,-1 0 0 0 0,1 0 0 0 0,0 0 0 0 0,-1 0 0 0 0,1 0 0 0 0,-1 0 0 0 0,0 1 0 0 0,0-1 0 0 0,0 0 0 0 0,0 1 1 0 0,1 4-1 0 0,5 32 592 0 0,-4-23-341 0 0,-1 0-133 0 0,7 27-21 0 0,-8-39-210 0 0,0-1 1 0 0,0 1-1 0 0,0-1 0 0 0,1 0 1 0 0,-1 0-1 0 0,1 1 0 0 0,0-1 1 0 0,0 0-1 0 0,3 3 0 0 0,-4-5-2 0 0,0-1-1 0 0,0 1 1 0 0,-1 0-1 0 0,1-1 1 0 0,0 1-1 0 0,0-1 1 0 0,0 0-1 0 0,0 1 1 0 0,0-1-1 0 0,0 0 1 0 0,0 1-1 0 0,0-1 1 0 0,0 0-1 0 0,0 0 1 0 0,0 0-1 0 0,0 0 1 0 0,0 0-1 0 0,0 0 1 0 0,0 0-1 0 0,0 0 1 0 0,0-1-1 0 0,0 1 1 0 0,0 0-1 0 0,0-1 1 0 0,0 1-1 0 0,0 0 1 0 0,0-1-1 0 0,0 1 1 0 0,0-1-1 0 0,0 0 0 0 0,-1 1 1 0 0,2-2-1 0 0,4-3-381 0 0,0 0-1 0 0,0 0 0 0 0,6-9 1 0 0,-6 7 91 0 0,72-88-971 0 0,-39 44 958 0 0,-39 51 396 0 0,0-1-1 0 0,1 1 1 0 0,-1-1-1 0 0,1 0 1 0 0,-1 1-1 0 0,1 0 0 0 0,-1-1 1 0 0,1 1-1 0 0,-1-1 1 0 0,1 1-1 0 0,-1-1 0 0 0,1 1 1 0 0,-1 0-1 0 0,1-1 1 0 0,0 1-1 0 0,-1 0 0 0 0,1 0 1 0 0,0-1-1 0 0,0 1 21 0 0,-1 1-1 0 0,0-1 0 0 0,1 0 1 0 0,-1 0-1 0 0,0 0 1 0 0,0 1-1 0 0,1-1 1 0 0,-1 0-1 0 0,0 0 0 0 0,0 1 1 0 0,0-1-1 0 0,1 0 1 0 0,-1 0-1 0 0,0 1 1 0 0,0-1-1 0 0,0 0 0 0 0,0 1 1 0 0,0-1-1 0 0,1 0 1 0 0,-1 1-1 0 0,0-1 1 0 0,0 0-1 0 0,0 0 0 0 0,0 1 1 0 0,0 0-1 0 0,0 31 2808 0 0,-1-20-2006 0 0,27 261 6131 0 0,0 50-6517 0 0,-25-285-430 0 0,-3-1-1 0 0,-1 1 1 0 0,-2-1 0 0 0,-2 0-1 0 0,-1 0 1 0 0,-19 54 0 0 0,19-72 411 0 0,0-1 1 0 0,-1 0 0 0 0,-1 0-1 0 0,0-1 1 0 0,-1-1 0 0 0,-1 0 0 0 0,-1 0-1 0 0,-28 27 1 0 0,34-37-260 0 0,0-1-1 0 0,-1 1 1 0 0,1-1-1 0 0,-1-1 1 0 0,-1 1-1 0 0,1-1 1 0 0,0-1 0 0 0,-1 0-1 0 0,-11 3 1 0 0,12-4-270 0 0,1-1-1 0 0,-1-1 1 0 0,1 1 0 0 0,-1-1 0 0 0,0-1-1 0 0,1 1 1 0 0,-1-1 0 0 0,1 0 0 0 0,0-1-1 0 0,-1 0 1 0 0,1 0 0 0 0,-12-5 0 0 0,6 0-342 0 0,0-1 0 0 0,0 0 0 0 0,0-1 0 0 0,1 0 1 0 0,0-1-1 0 0,1 0 0 0 0,0-1 0 0 0,1 0 0 0 0,0 0 1 0 0,-14-23-1 0 0,-1-6-1659 0 0,2-1 1 0 0,-20-48 0 0 0,13 21-154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2439 0 0,'-5'13'1104'0'0,"1"-2"-880"0"0,3 0-224 0 0,1-6 0 0 0,1-2 720 0 0,-1 4 104 0 0,0 3 16 0 0,1 8 8 0 0,2 1-1936 0 0,3-3-392 0 0,4-6-80 0 0,0-12-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2 3679 0 0,'2'-5'536'0'0,"1"0"-1"0"0,-1 0 1 0 0,1 1-1 0 0,0-1 1 0 0,0 1-1 0 0,0 0 0 0 0,1 0 1 0 0,-1 0-1 0 0,5-4 1 0 0,9-9 215 0 0,210-276 3963 0 0,-176 216-6093 0 0,-2-1 1 0 0,39-88-1 0 0,-61 102-87 0 0,23-43-2238 0 0,-43 93 3529 0 0,1 0 1 0 0,1 1-1 0 0,1 0 1 0 0,-1 0 0 0 0,15-13-1 0 0,-22 24 397 0 0,0 0 1 0 0,0 0-1 0 0,1 1 1 0 0,-1-1-1 0 0,0 0 0 0 0,0 1 1 0 0,1 0-1 0 0,-1-1 0 0 0,1 1 1 0 0,-1 0-1 0 0,5-1 0 0 0,-6 2-57 0 0,0 0 0 0 0,1 0 0 0 0,-1 0 0 0 0,0 0 0 0 0,1 1-1 0 0,-1-1 1 0 0,0 0 0 0 0,1 0 0 0 0,-1 1 0 0 0,0-1 0 0 0,0 1-1 0 0,1-1 1 0 0,-1 1 0 0 0,0 0 0 0 0,0-1 0 0 0,0 1-1 0 0,0 0 1 0 0,0 0 0 0 0,0 0 0 0 0,0-1 0 0 0,0 1 0 0 0,0 0-1 0 0,0 1 1 0 0,0-1 0 0 0,-1 0 0 0 0,2 1 0 0 0,4 8 452 0 0,0 1 1 0 0,-1 0 0 0 0,0 0 0 0 0,6 22 0 0 0,8 51 476 0 0,-12-51-873 0 0,48 291-426 0 0,-18-85-3653 0 0,-34-224 3474 0 0,8 39-1336 0 0,-9-49 1552 0 0,-1 0 1 0 0,1 0-1 0 0,0 0 0 0 0,0 0 1 0 0,1-1-1 0 0,-1 1 0 0 0,1-1 0 0 0,3 5 1 0 0,-6-9 130 0 0,0 0-1 0 0,0 1 1 0 0,1-1 0 0 0,-1 0 0 0 0,0 1-1 0 0,0-1 1 0 0,0 0 0 0 0,1 1 0 0 0,-1-1 0 0 0,0 0-1 0 0,1 0 1 0 0,-1 1 0 0 0,0-1 0 0 0,1 0 0 0 0,-1 0-1 0 0,0 1 1 0 0,1-1 0 0 0,-1 0 0 0 0,0 0 0 0 0,1 0-1 0 0,-1 0 1 0 0,0 0 0 0 0,1 0 0 0 0,-1 0 0 0 0,1 1-1 0 0,-1-1 1 0 0,0 0 0 0 0,1 0 0 0 0,-1 0 0 0 0,1-1-1 0 0,-1 1 1 0 0,0 0 0 0 0,1 0 0 0 0,-1 0 0 0 0,0 0-1 0 0,1 0 1 0 0,-1 0 0 0 0,1 0 0 0 0,-1-1 0 0 0,0 1-1 0 0,1 0 1 0 0,-1 0 0 0 0,0-1 0 0 0,1 1 0 0 0,-1 0-1 0 0,0 0 1 0 0,0-1 0 0 0,1 1 0 0 0,-1 0 0 0 0,0-1-1 0 0,2-6-2218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35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2895 0 0,'-2'-1'1152'0'0,"2"-1"-928"0"0,2 2-224 0 0,0 0 0 0 0,1 0-216 0 0,1-1-88 0 0,2 0-16 0 0,4 0-8 0 0,5-2 240 0 0,4 0 88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01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1 2303 0 0,'0'-10'111'0'0,"5"10"-284"0"0,7 12 66 0 0,-11-12 163 0 0,2 4-31 0 0,0 0 0 0 0,0 0 0 0 0,-1 0 0 0 0,1 0-1 0 0,-1 0 1 0 0,0 1 0 0 0,0-1 0 0 0,0 1 0 0 0,-1-1 0 0 0,0 1-1 0 0,0 0 1 0 0,0-1 0 0 0,0 7 0 0 0,0 5 61 0 0,-1 0 0 0 0,-3 23 0 0 0,3-34-51 0 0,-13 89 950 0 0,-44 159 0 0 0,-3 15-124 0 0,40-138-716 0 0,-6 209-1 0 0,26-263-144 0 0,-5 254 0 0 0,-2-109 0 0 0,2-42 0 0 0,0-26 37 0 0,-21 260 190 0 0,-64 469 413 0 0,79-741-602 0 0,-8 187 172 0 0,20-53 400 0 0,-7 194-1949 0 0,3-429-988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0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2 1375 0 0,'7'-3'191'0'0,"0"0"-1"0"0,0 1 1 0 0,14-2-1 0 0,1-1 24 0 0,236-49 190 0 0,-46 12-232 0 0,-179 34-133 0 0,174-36 174 0 0,106-32 588 0 0,-247 57-590 0 0,191-40 868 0 0,-47 12-294 0 0,32-9 227 0 0,307-31-1 0 0,-278 63-753 0 0,135-17-227 0 0,-75-9-31 0 0,-194 28 14 0 0,-41 7 112 0 0,117-5 1 0 0,-70 15 45 0 0,-25-1 41 0 0,137 13-1 0 0,-32 16-83 0 0,209 17-164 0 0,-202-35-169 0 0,-21-1 25 0 0,-71 0 131 0 0,204 20-71 0 0,25 16 59 0 0,-74-37 110 0 0,-101-3 352 0 0,-80 5-363 0 0,119 20 0 0 0,107 38-21 0 0,-294-53-6 0 0,-1 1 0 0 0,50 21 0 0 0,-70-23-10 0 0,-1 2 1 0 0,0 1-1 0 0,-1 0 1 0 0,-1 2-1 0 0,32 25 1 0 0,-31-22-19 0 0,-11-9 4 0 0,0 0 1 0 0,15 17 0 0 0,-23-22 9 0 0,0 0 1 0 0,0 0 0 0 0,0 0 0 0 0,0 0 0 0 0,0 1 0 0 0,0-1 0 0 0,-1 0 0 0 0,0 1 0 0 0,0-1 0 0 0,0 1 0 0 0,0-1 0 0 0,0 1 0 0 0,-1 0-1 0 0,1 4 1 0 0,-3 29 119 0 0,-2-1 0 0 0,-2 1 0 0 0,-10 38 0 0 0,-5 30 102 0 0,-40 423-80 0 0,16 78-140 0 0,-32-124 0 0 0,-104 233 513 0 0,150-602-410 0 0,-24 93 265 0 0,-39 288 0 0 0,64-308-247 0 0,2-13-42 0 0,-25 114-556 0 0,39-224 402 0 0,-21 227-368 0 0,22-150 318 0 0,-83 402-313 0 0,85-490 428 0 0,6-29-3 0 0,4-12-45 0 0,-1 0 0 0 0,-1 0 0 0 0,0-1 0 0 0,0 1 0 0 0,-1-1 0 0 0,0 1 0 0 0,-8 12 0 0 0,9-19-241 0 0,1-3-69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05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9'1'324'0'0,"0"1"0"0"0,1-1 0 0 0,-1 1 0 0 0,16 6 0 0 0,-2-1-105 0 0,-22-7-214 0 0,435 101 1479 0 0,-92-56-1742 0 0,-134-19 90 0 0,13 6 153 0 0,315 31 2240 0 0,-461-59-1828 0 0,306 6 1126 0 0,-69-12-1289 0 0,-67 1-124 0 0,203 17-254 0 0,-308-4 13 0 0,-36-2 243 0 0,137-4-1 0 0,59-10 931 0 0,-21 1-192 0 0,-36 6-313 0 0,-31 2-318 0 0,-10 4-37 0 0,-23 0-209 0 0,-56-11 78 0 0,142 6-38 0 0,-192-1-16 0 0,101-8-1 0 0,-75 1-4 0 0,52 6-19 0 0,35-2-10 0 0,-125-5 38 0 0,-35 1 2 0 0,0 2 0 0 0,0 1-1 0 0,55 5 1 0 0,-56 1 132 0 0,-19-3-43 0 0,0 0 1 0 0,1 0-1 0 0,-1-1 1 0 0,1-1-1 0 0,-1 1 1 0 0,0-1 0 0 0,1-1-1 0 0,-1 1 1 0 0,14-4-1 0 0,-19 3-196 0 0,8-3 266 0 0,-11 4-213 0 0,0-1 0 0 0,1 1 0 0 0,-1 0-1 0 0,0 0 1 0 0,0 0 0 0 0,0-1 0 0 0,0 1-1 0 0,1 0 1 0 0,-1 0 0 0 0,0-1 0 0 0,0 1-1 0 0,0 0 1 0 0,0 0 0 0 0,0-1 0 0 0,0 1-1 0 0,0 0 1 0 0,0 0 0 0 0,0-1 0 0 0,0 1-1 0 0,0 0 1 0 0,0-1 0 0 0,0 1 0 0 0,0 0-1 0 0,0 0 1 0 0,0-1 0 0 0,0 1 0 0 0,0 0-1 0 0,0-1 1 0 0,0 1 0 0 0,0 0 0 0 0,0 0-1 0 0,0-1 1 0 0,-1 1 0 0 0,1 0 0 0 0,0 0-1 0 0,0 0 1 0 0,0-1 0 0 0,-1 1 0 0 0,1 0-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3679 0 0,'0'2'73'0'0,"-1"1"-1"0"0,1 0 0 0 0,-1-1 1 0 0,0 0-1 0 0,0 1 0 0 0,0-1 0 0 0,-1 3 1 0 0,-4 9 294 0 0,-63 208 1765 0 0,53-159-1970 0 0,-13 102 1 0 0,28-158-218 0 0,-3 58-231 0 0,4-59 121 0 0,0 0 1 0 0,1 0-1 0 0,0 0 1 0 0,0 0 0 0 0,0 0-1 0 0,1 0 1 0 0,0 0-1 0 0,3 8 1 0 0,-4-13 91 0 0,-1 0-1 0 0,1-1 1 0 0,-1 1 0 0 0,1 0 0 0 0,-1 0 0 0 0,1 0 0 0 0,-1 0 0 0 0,1 0-1 0 0,0 0 1 0 0,0-1 0 0 0,-1 1 0 0 0,1 0 0 0 0,0-1 0 0 0,0 1 0 0 0,0 0-1 0 0,0-1 1 0 0,0 1 0 0 0,0-1 0 0 0,0 0 0 0 0,0 1 0 0 0,0-1 0 0 0,0 0-1 0 0,0 1 1 0 0,0-1 0 0 0,0 0 0 0 0,0 0 0 0 0,0 0 0 0 0,0 0 0 0 0,0 0-1 0 0,0 0 1 0 0,0 0 0 0 0,0-1 0 0 0,0 1 0 0 0,0 0 0 0 0,0 0-1 0 0,0-1 1 0 0,0 1 0 0 0,0-1 0 0 0,0 1 0 0 0,0-1 0 0 0,0 1 0 0 0,1-2-1 0 0,8-10 38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8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 4607 0 0,'-1'-1'28'0'0,"0"0"-1"0"0,0 0 1 0 0,0 0-1 0 0,0 1 1 0 0,-1-1-1 0 0,1 0 0 0 0,0 1 1 0 0,-1-1-1 0 0,1 1 1 0 0,0-1-1 0 0,-1 1 1 0 0,1 0-1 0 0,0 0 1 0 0,-3 0-1 0 0,3 0-8 0 0,0 1 1 0 0,0-1-1 0 0,0 1 1 0 0,1 0-1 0 0,-1-1 1 0 0,0 1-1 0 0,1 0 1 0 0,-1 0-1 0 0,0 0 1 0 0,1-1-1 0 0,-1 1 1 0 0,1 0-1 0 0,-1 0 1 0 0,1 0-1 0 0,0 0 1 0 0,-1 0-1 0 0,1 0 1 0 0,0 0-1 0 0,0 0 0 0 0,0 0 1 0 0,-1 2-1 0 0,-2 15 257 0 0,1 0 0 0 0,1 0 0 0 0,0 0-1 0 0,1 0 1 0 0,4 21 0 0 0,18 91 645 0 0,-20-120-931 0 0,9 42-193 0 0,3-1-1 0 0,2-1 1 0 0,2 0 0 0 0,35 69 0 0 0,-42-98-419 0 0,-1-1-2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8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63 5527 0 0,'-4'-9'488'0'0,"1"3"-392"0"0,3 3-96 0 0,0 2 0 0 0,2 1 264 0 0,-1-3 32 0 0,1-3 8 0 0,3-4 0 0 0,6-4-48 0 0,2-1 0 0 0,9-2-8 0 0,2 2 0 0 0,5 1-248 0 0,2 1-144 0 0,3-1 16 0 0,-1 3-3096 0 0</inkml:trace>
  <inkml:trace contextRef="#ctx0" brushRef="#br0" timeOffset="1">509 10 5527 0 0,'-9'-6'240'0'0,"3"4"56"0"0,2 1-232 0 0,2 1-64 0 0,0 2 0 0 0,1 2 0 0 0,0 0 0 0 0,0 3 72 0 0,-2 5-72 0 0,-1 6 80 0 0,3 4 0 0 0,0 5 0 0 0,1-1 0 0 0,2 0 0 0 0,2 0-520 0 0,0 1-104 0 0,0 1-16 0 0,1-4-8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7 3919 0 0,'0'0'20'0'0,"-1"0"-1"0"0,1-1 1 0 0,0 1-1 0 0,0 0 0 0 0,0 0 1 0 0,-1-1-1 0 0,1 1 0 0 0,0 0 1 0 0,0-1-1 0 0,0 1 1 0 0,0 0-1 0 0,0-1 0 0 0,0 1 1 0 0,0 0-1 0 0,0-1 0 0 0,0 1 1 0 0,0-1-1 0 0,0 1 1 0 0,0 0-1 0 0,0-1 0 0 0,0 1 1 0 0,0 0-1 0 0,0-1 0 0 0,0 1 1 0 0,0 0-1 0 0,0-1 1 0 0,0 1-1 0 0,1 0 0 0 0,-1-1 1 0 0,0 1-1 0 0,0 0 0 0 0,0 0 1 0 0,1-1-1 0 0,-1 1 1 0 0,0 0-1 0 0,0 0 0 0 0,1-1 1 0 0,-1 1-1 0 0,0 0 0 0 0,1 0 1 0 0,-1-1-1 0 0,0 1 1 0 0,0 0-1 0 0,1 0 0 0 0,-1 0 1 0 0,1 0-1 0 0,-1 0 0 0 0,0 0 1 0 0,1 0-1 0 0,-1 0 1 0 0,1 0-1 0 0,19-5 897 0 0,59 10 246 0 0,2 0-462 0 0,-19-7-506 0 0,97-15 1 0 0,58-25-1071 0 0,-191 36 195 0 0,0-1-1 0 0,-1-1 1 0 0,0-1-1 0 0,-1-2 0 0 0,0 0 1 0 0,32-21-1 0 0,-55 32 682 0 0,-1-1-1 0 0,1 1 1 0 0,0-1-1 0 0,-1 1 1 0 0,1-1-1 0 0,-1 0 1 0 0,1 1-1 0 0,-1-1 1 0 0,1 0-1 0 0,-1 1 0 0 0,1-1 1 0 0,-1 0-1 0 0,0 0 1 0 0,0 1-1 0 0,1-1 1 0 0,-1 0-1 0 0,0 0 1 0 0,0 0-1 0 0,0 1 1 0 0,1-1-1 0 0,-1-2 0 0 0,-1-4-59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9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063 0 0,'-1'0'51'0'0,"-1"0"-1"0"0,1 0 0 0 0,-1 0 0 0 0,1 0 1 0 0,-1 1-1 0 0,1-1 0 0 0,-1 0 0 0 0,1 0 1 0 0,0 1-1 0 0,-1-1 0 0 0,1 1 0 0 0,0 0 1 0 0,-1-1-1 0 0,-1 2 0 0 0,3-1-20 0 0,0-1-1 0 0,-1 1 1 0 0,1 0 0 0 0,0-1-1 0 0,0 1 1 0 0,0 0 0 0 0,-1-1-1 0 0,1 1 1 0 0,0 0 0 0 0,0-1-1 0 0,0 1 1 0 0,0 0 0 0 0,0 0-1 0 0,0-1 1 0 0,0 1 0 0 0,0 0-1 0 0,1-1 1 0 0,-1 1 0 0 0,0 0-1 0 0,0-1 1 0 0,1 1 0 0 0,-1 0-1 0 0,0-1 1 0 0,1 1 0 0 0,-1 0-1 0 0,0-1 1 0 0,1 1 0 0 0,-1-1-1 0 0,1 1 1 0 0,0 0 0 0 0,3 3 101 0 0,-1 0 0 0 0,1 0-1 0 0,0-1 1 0 0,0 1 0 0 0,0-1 0 0 0,6 4 0 0 0,-5-4-63 0 0,0 1-1 0 0,-1-1 1 0 0,1 1 0 0 0,3 4-1 0 0,-6-6-76 0 0,0 0 0 0 0,-1 0 0 0 0,0 0 0 0 0,0 0 0 0 0,0 0 0 0 0,0 1-1 0 0,0-1 1 0 0,0 0 0 0 0,0 0 0 0 0,0 1 0 0 0,-1-1 0 0 0,0 1 0 0 0,1 3-1 0 0,-1 2-89 0 0,-1-1-1 0 0,1 1 0 0 0,-2-1 0 0 0,1 0 0 0 0,-1 1 0 0 0,0-1 1 0 0,0 0-1 0 0,-1 0 0 0 0,-5 10 0 0 0,-6 9-414 0 0,-20 25 1 0 0,18-26 252 0 0,10-18 179 0 0,5-5 64 0 0,-1 0 0 0 0,0 1 1 0 0,1-1-1 0 0,0 0 1 0 0,-1 0-1 0 0,1 1 0 0 0,0-1 1 0 0,0 1-1 0 0,0-1 0 0 0,0 6 1 0 0,1-8 13 0 0,0 0-1 0 0,0 0 1 0 0,0 0 0 0 0,0 0-1 0 0,0 1 1 0 0,0-1 0 0 0,1 0-1 0 0,-1 0 1 0 0,0 0 0 0 0,0 0-1 0 0,0 0 1 0 0,0 1 0 0 0,0-1 0 0 0,1 0-1 0 0,-1 0 1 0 0,0 0 0 0 0,0 0-1 0 0,0 0 1 0 0,1 0 0 0 0,-1 0-1 0 0,0 0 1 0 0,0 0 0 0 0,0 0 0 0 0,0 0-1 0 0,1 0 1 0 0,-1 0 0 0 0,0 0-1 0 0,0 0 1 0 0,0 0 0 0 0,1 0-1 0 0,-1 0 1 0 0,0 0 0 0 0,0 0-1 0 0,0 0 1 0 0,1 0 0 0 0,-1 0 0 0 0,0 0-1 0 0,0 0 1 0 0,0 0 0 0 0,1 0-1 0 0,-1 0 1 0 0,0-1 0 0 0,0 1-1 0 0,0 0 1 0 0,0 0 0 0 0,0 0 0 0 0,1 0-1 0 0,-1-1 1 0 0,9-5-127 0 0,11-8 199 0 0,-1-1 0 0 0,-1-1 0 0 0,21-25 0 0 0,-18 16 4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3:59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2759 0 0,'5'-11'157'0'0,"-1"10"551"0"0,5 18 746 0 0,-1 8-735 0 0,-1 0 1 0 0,-1 1-1 0 0,2 27 1 0 0,6 26-961 0 0,-8-60-1218 0 0,-6-19 1421 0 0,0 0-1 0 0,0 0 0 0 0,0 0 0 0 0,1 1 1 0 0,-1-1-1 0 0,0 0 0 0 0,0 0 1 0 0,0 0-1 0 0,0 0 0 0 0,0 0 0 0 0,0 0 1 0 0,0 0-1 0 0,0 1 0 0 0,0-1 0 0 0,0 0 1 0 0,1 0-1 0 0,-1 0 0 0 0,0 0 0 0 0,0 0 1 0 0,0 0-1 0 0,0 0 0 0 0,0 0 1 0 0,0 0-1 0 0,1 0 0 0 0,-1 0 0 0 0,0 0 1 0 0,0 0-1 0 0,0 0 0 0 0,0 0 0 0 0,0 0 1 0 0,0 0-1 0 0,1 0 0 0 0,-1 0 0 0 0,0 0 1 0 0,0 0-1 0 0,0 0 0 0 0,0 0 0 0 0,5-9-1127 0 0,-2-2 728 0 0,-2 0 0 0 0,1-1 0 0 0,-1-20 0 0 0,1-1 299 0 0,2-22 385 0 0,8-59 830 0 0,-9 97-910 0 0,0-1 0 0 0,2 1 0 0 0,0-1 0 0 0,9-19 0 0 0,-13 33-99 0 0,1 1-1 0 0,0-1 0 0 0,0 1 1 0 0,0 0-1 0 0,0 0 0 0 0,1 0 0 0 0,-1 0 1 0 0,1 0-1 0 0,3-2 0 0 0,-5 4-28 0 0,0 0-1 0 0,0 1 1 0 0,0-1-1 0 0,0 1 0 0 0,0-1 1 0 0,0 1-1 0 0,0-1 1 0 0,0 1-1 0 0,0 0 0 0 0,0 0 1 0 0,0-1-1 0 0,0 1 1 0 0,1 0-1 0 0,-1 0 0 0 0,0 0 1 0 0,0 0-1 0 0,0 0 1 0 0,0 0-1 0 0,0 1 0 0 0,0-1 1 0 0,0 0-1 0 0,1 0 1 0 0,-1 1-1 0 0,0-1 0 0 0,0 1 1 0 0,0-1-1 0 0,0 1 1 0 0,0-1-1 0 0,-1 1 0 0 0,1 0 1 0 0,0-1-1 0 0,0 1 1 0 0,0 0-1 0 0,1 1 0 0 0,2 4-12 0 0,1 0-1 0 0,-1 0 0 0 0,0 0 0 0 0,0 0 0 0 0,0 1 1 0 0,-1 0-1 0 0,0 0 0 0 0,-1 0 0 0 0,1 0 0 0 0,-1 0 1 0 0,-1 0-1 0 0,1 0 0 0 0,-1 1 0 0 0,0 7 0 0 0,0 7-349 0 0,-1 1-1 0 0,-1-1 0 0 0,-6 31 0 0 0,4-34 13 0 0,1-14 202 0 0,1 1 1 0 0,0 0-1 0 0,0 0 0 0 0,1 0 1 0 0,-1 0-1 0 0,2 9 0 0 0,-1-14 148 0 0,0-1 0 0 0,1 1 0 0 0,-1-1-1 0 0,0 1 1 0 0,1-1 0 0 0,-1 1 0 0 0,1-1-1 0 0,-1 1 1 0 0,1-1 0 0 0,-1 0-1 0 0,1 1 1 0 0,-1-1 0 0 0,1 0 0 0 0,-1 1-1 0 0,1-1 1 0 0,-1 0 0 0 0,1 0 0 0 0,0 0-1 0 0,-1 1 1 0 0,1-1 0 0 0,-1 0-1 0 0,1 0 1 0 0,0 0 0 0 0,0 0 0 0 0,20 1 875 0 0,-13-1-549 0 0,12 3 142 0 0,1 0 0 0 0,-1 1 0 0 0,26 8 0 0 0,-39-10-367 0 0,0 1 0 0 0,0 0 0 0 0,0 0 0 0 0,-1 1 0 0 0,1 0 0 0 0,-1 0 0 0 0,0 0 0 0 0,0 1 0 0 0,0 0 0 0 0,-1 0 0 0 0,1 0 0 0 0,6 10 0 0 0,-11-14-148 0 0,0 1 0 0 0,0 0 0 0 0,0-1 0 0 0,0 1 0 0 0,0 0 0 0 0,-1-1 0 0 0,1 1 0 0 0,0 0 0 0 0,-1 0 0 0 0,0 0 0 0 0,1 0-1 0 0,-1-1 1 0 0,0 1 0 0 0,0 0 0 0 0,0 0 0 0 0,0 0 0 0 0,0 0 0 0 0,0 0 0 0 0,-1-1 0 0 0,1 1 0 0 0,-1 0 0 0 0,1 0 0 0 0,-1 0 0 0 0,0-1-1 0 0,1 1 1 0 0,-1 0 0 0 0,0-1 0 0 0,0 1 0 0 0,0 0 0 0 0,-1-1 0 0 0,1 0 0 0 0,-2 2 0 0 0,-4 4-87 0 0,0-1 0 0 0,-1 0 0 0 0,0 0 0 0 0,-16 9 0 0 0,17-12 65 0 0,-9 6-217 0 0,0 0 0 0 0,-1-2 0 0 0,-35 12 0 0 0,46-17 167 0 0,0-1 0 0 0,-1 1-1 0 0,1-1 1 0 0,-1 0 0 0 0,0-1-1 0 0,1 0 1 0 0,-1 0 0 0 0,0 0-1 0 0,1-1 1 0 0,-1 0 0 0 0,1 0-1 0 0,-1 0 1 0 0,1-1 0 0 0,-10-4-1 0 0,15 6 66 0 0,-1-1-1 0 0,1 0 0 0 0,-1 1 0 0 0,1-1 0 0 0,-1 0 1 0 0,1 0-1 0 0,-1 0 0 0 0,1 0 0 0 0,0 0 0 0 0,0 0 1 0 0,0 0-1 0 0,-1-1 0 0 0,1 1 0 0 0,0 0 1 0 0,0-1-1 0 0,1 1 0 0 0,-1-1 0 0 0,0 1 0 0 0,0-1 1 0 0,1 1-1 0 0,-1-1 0 0 0,1 1 0 0 0,-1-1 0 0 0,1 0 1 0 0,0 1-1 0 0,0-1 0 0 0,-1 0 0 0 0,1 1 0 0 0,0-1 1 0 0,1 0-1 0 0,-1 1 0 0 0,0-1 0 0 0,0 0 0 0 0,1 1 1 0 0,-1-1-1 0 0,1 1 0 0 0,1-4 0 0 0,2-3-281 0 0,1 0 0 0 0,0 1 0 0 0,0-1 0 0 0,1 1 0 0 0,10-10 0 0 0,-16 15 248 0 0,24-23-70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8287 0 0,'-2'-1'-99'0'0,"-8"-8"1529"0"0,11 6-170 0 0,7 1-384 0 0,13 0-33 0 0,1 1 0 0 0,26 3 0 0 0,1 0-1052 0 0,23-2-3870 0 0,-37-1-221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4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6'283'1982'0'0,"-4"-251"-1987"0"0,8 94 120 0 0,-7-108-300 0 0,0 1 1 0 0,1-1-1 0 0,2 0 0 0 0,10 28 0 0 0,0-19-13 0 0,-16-26 196 0 0,1 0-1 0 0,0-1 0 0 0,0 1 0 0 0,-1 0 1 0 0,1 0-1 0 0,0 0 0 0 0,0 0 0 0 0,0-1 1 0 0,0 1-1 0 0,0 0 0 0 0,0-1 0 0 0,0 1 1 0 0,0-1-1 0 0,0 1 0 0 0,0-1 0 0 0,0 0 1 0 0,0 1-1 0 0,1-1 0 0 0,-1 0 0 0 0,0 0 1 0 0,0 0-1 0 0,0 0 0 0 0,2 0 0 0 0,7-3 3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1839 0 0,'0'0'12'0'0,"-1"0"-1"0"0,1 1 1 0 0,-1-1-1 0 0,1 0 1 0 0,-1 0-1 0 0,1 0 1 0 0,-1 1-1 0 0,1-1 1 0 0,0 0-1 0 0,-1 1 1 0 0,1-1-1 0 0,0 0 1 0 0,-1 1-1 0 0,1-1 1 0 0,0 0-1 0 0,-1 1 1 0 0,1-1-1 0 0,0 1 1 0 0,0-1-1 0 0,-1 1 0 0 0,1-1 1 0 0,0 1-1 0 0,0-1 1 0 0,-5 17 310 0 0,3-10-208 0 0,-18 48-19 0 0,3 1 0 0 0,3 1-1 0 0,2 0 1 0 0,-7 96 0 0 0,19-150-108 0 0,-1-2 7 0 0,1 1 0 0 0,0-1 1 0 0,0 1-1 0 0,0-1 1 0 0,0 1-1 0 0,0-1 0 0 0,0 1 1 0 0,1-1-1 0 0,-1 1 1 0 0,0-1-1 0 0,1 1 0 0 0,-1-1 1 0 0,1 1-1 0 0,0 1 0 0 0,2-3 6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4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1 1375 0 0,'0'-5'-83'0'0,"1"-10"653"0"0,2 14-9 0 0,2 10 39 0 0,18 41-415 0 0,-2 1 0 0 0,-3 1 0 0 0,-2 0 0 0 0,17 96-1 0 0,-31-139-214 0 0,2 20 14 0 0,-4-27 16 0 0,0 0 0 0 0,0-1 1 0 0,0 1-1 0 0,0-1 0 0 0,0 1 0 0 0,0-1 0 0 0,0 1 0 0 0,-1 0 1 0 0,1-1-1 0 0,-1 1 0 0 0,1-1 0 0 0,-1 1 0 0 0,0-1 0 0 0,-1 3 0 0 0,-3-1 0 0 0,-2-3 0 0 0</inkml:trace>
  <inkml:trace contextRef="#ctx0" brushRef="#br0" timeOffset="1">24 263 2759 0 0,'-14'-9'135'0'0,"4"3"-22"0"0,10 6-73 0 0,1 0 0 0 0,-1 0 0 0 0,0 0 0 0 0,0 0 0 0 0,0 0 0 0 0,0-1 0 0 0,0 1 0 0 0,0 0 0 0 0,0 0 0 0 0,0 0 0 0 0,0 0 0 0 0,0 0 0 0 0,0 0 119 0 0,0 0-119 0 0,0 0 0 0 0,0 0 0 0 0,0 0 0 0 0,0 0 0 0 0,1 0 0 0 0,-1 0 0 0 0,0 0 0 0 0,0 0 0 0 0,0 0 0 0 0,0 0 0 0 0,0-1 0 0 0,0 1 0 0 0,0 0 0 0 0,0 0 0 0 0,0 0 0 0 0,0 0 0 0 0,0 0 0 0 0,0 0 0 0 0,0 0 0 0 0,0 0 0 0 0,0 0-1 0 0,0 0 1 0 0,0 0 0 0 0,0 0 0 0 0,0 0 0 0 0,0 0 0 0 0,0 0 0 0 0,-1-1 0 0 0,1 1 0 0 0,0 0 0 0 0,0 0 160 0 0,0 0-160 0 0,0 0 0 0 0,16-1-261 0 0,0-1-1 0 0,-1-1 1 0 0,1 0 0 0 0,-1-1 0 0 0,1-1 0 0 0,-1-1-1 0 0,-1 0 1 0 0,25-13 0 0 0,-34 16 197 0 0,-1 1 0 0 0,1-1 1 0 0,-1 0-1 0 0,0 0 0 0 0,0 0 0 0 0,5-5 0 0 0,4-8 24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5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375 0 0,'-1'0'12'0'0,"1"0"-1"0"0,0 0 0 0 0,-1 0 0 0 0,1 1 0 0 0,-1-1 0 0 0,1 0 1 0 0,0 0-1 0 0,-1 1 0 0 0,1-1 0 0 0,0 0 0 0 0,-1 0 0 0 0,1 1 1 0 0,0-1-1 0 0,-1 0 0 0 0,1 1 0 0 0,0-1 0 0 0,0 0 0 0 0,0 1 1 0 0,-1-1-1 0 0,1 0 0 0 0,0 1 0 0 0,0-1 0 0 0,0 1 0 0 0,0-1 0 0 0,-1 1 1 0 0,1 0-1 0 0,-3 15 553 0 0,2-11-390 0 0,-2 17-71 0 0,0 0 0 0 0,1 0 0 0 0,1 0 0 0 0,1 0 0 0 0,1 0 0 0 0,0 0 0 0 0,2 0 0 0 0,1 0 0 0 0,1-1 0 0 0,8 25-1 0 0,1-16-799 0 0,-14-29 669 0 0,1-1 0 0 0,-1 1 1 0 0,1 0-1 0 0,-1 0 0 0 0,1 0 0 0 0,-1 0 1 0 0,1 0-1 0 0,0-1 0 0 0,-1 1 0 0 0,1 0 1 0 0,0 0-1 0 0,-1-1 0 0 0,1 1 0 0 0,0-1 1 0 0,0 1-1 0 0,0-1 0 0 0,0 1 0 0 0,0-1 1 0 0,-1 1-1 0 0,1-1 0 0 0,0 0 0 0 0,0 1 1 0 0,0-1-1 0 0,0 0 0 0 0,0 0 0 0 0,0 0 1 0 0,1 0-1 0 0,5-5 10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 1839 0 0,'0'0'6'0'0,"0"-1"-1"0"0,0 1 1 0 0,0 0-1 0 0,0 0 0 0 0,0-1 1 0 0,0 1-1 0 0,-1 0 0 0 0,1 0 1 0 0,0 0-1 0 0,0-1 1 0 0,0 1-1 0 0,0 0 0 0 0,-1 0 1 0 0,1 0-1 0 0,0 0 0 0 0,0-1 1 0 0,-1 1-1 0 0,1 0 1 0 0,0 0-1 0 0,0 0 0 0 0,0 0 1 0 0,-1 0-1 0 0,1 0 0 0 0,0 0 1 0 0,-1 0-1 0 0,1 0 0 0 0,0 0 1 0 0,0 0-1 0 0,-1 0 1 0 0,1 0-1 0 0,0 0 0 0 0,0 0 1 0 0,-1 0-1 0 0,1 0 0 0 0,0 0 1 0 0,-4 10 413 0 0,2 22 332 0 0,2-26-721 0 0,16 384 1610 0 0,-6-253-1462 0 0,-8-107-253 0 0,7 70-15 0 0,-7-89-158 0 0,0 1 1 0 0,1 0-1 0 0,0-1 1 0 0,1 0 0 0 0,0 0-1 0 0,7 13 1 0 0,-10-23 190 0 0,-1 0 0 0 0,1 0 0 0 0,-1-1 0 0 0,1 1-1 0 0,-1 0 1 0 0,1 0 0 0 0,-1-1 0 0 0,1 1 0 0 0,0 0 0 0 0,-1-1 0 0 0,1 1-1 0 0,0 0 1 0 0,0-1 0 0 0,0 1 0 0 0,-1-1 0 0 0,1 0 0 0 0,0 1 0 0 0,1 0 0 0 0,-1-1 46 0 0,0-1 1 0 0,-1 1-1 0 0,1 0 1 0 0,-1 0-1 0 0,1-1 1 0 0,-1 1-1 0 0,1 0 1 0 0,0 0-1 0 0,-1-1 1 0 0,1 1-1 0 0,-1-1 1 0 0,0 1-1 0 0,1 0 1 0 0,-1-1-1 0 0,1 1 1 0 0,-1-1-1 0 0,0 1 1 0 0,1-1-1 0 0,-1 1 1 0 0,0-1-1 0 0,1 1 1 0 0,-1-1-1 0 0,0 0 1 0 0,0 1-1 0 0,0-1 1 0 0,1 1-1 0 0,-1-1 1 0 0,0 0-1 0 0,0 1 1 0 0,0-2-1 0 0,2-11 11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5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62 2303 0 0,'0'-1'40'0'0,"0"1"-1"0"0,0 0 1 0 0,0-1-1 0 0,0 1 1 0 0,0-1-1 0 0,0 1 1 0 0,-1 0-1 0 0,1-1 1 0 0,0 1-1 0 0,0 0 1 0 0,0-1-1 0 0,-1 1 1 0 0,1 0-1 0 0,0-1 1 0 0,-1 1-1 0 0,1 0 1 0 0,0 0-1 0 0,0-1 1 0 0,-1 1-1 0 0,1 0 1 0 0,0 0-1 0 0,-1 0 1 0 0,1 0-1 0 0,-1-1 1 0 0,1 1-1 0 0,0 0 1 0 0,-1 0-1 0 0,1 0 1 0 0,0 0-1 0 0,-1 0 1 0 0,1 0-1 0 0,-1 0 1 0 0,1 0-1 0 0,0 0 1 0 0,-1 0-1 0 0,1 0 1 0 0,-1 0-1 0 0,1 0 1 0 0,0 0-1 0 0,-1 0 1 0 0,1 0-1 0 0,0 1 0 0 0,-1-1 1 0 0,1 0-1 0 0,0 0 1 0 0,-1 0-1 0 0,1 1 1 0 0,0-1-1 0 0,-1 0 1 0 0,1 0-1 0 0,-1 1 1 0 0,-2 1 218 0 0,-2 0-66 0 0,0 1 0 0 0,0 0 0 0 0,0 0 0 0 0,1 1-1 0 0,-1-1 1 0 0,1 1 0 0 0,0 0 0 0 0,0 0 0 0 0,-5 7 0 0 0,-28 46-45 0 0,30-46-167 0 0,-12 20-732 0 0,2 0 1 0 0,2 0 0 0 0,-18 51-1 0 0,32-80 721 0 0,0 1 0 0 0,1-1 0 0 0,-1 1 0 0 0,1 0 0 0 0,-1 0-1 0 0,1-1 1 0 0,0 1 0 0 0,0 0 0 0 0,0 0 0 0 0,0-1 0 0 0,0 1-1 0 0,1 0 1 0 0,-1-1 0 0 0,2 5 0 0 0,0-4 118 0 0,0 0 1 0 0,0 0-1 0 0,-1 0 0 0 0,2-1 1 0 0,-1 1-1 0 0,0-1 1 0 0,0 1-1 0 0,1-1 1 0 0,-1 0-1 0 0,1 0 0 0 0,4 3 1 0 0,2 0 211 0 0,-1 0 0 0 0,1-1 0 0 0,0 0 1 0 0,0-1-1 0 0,0 0 0 0 0,1 0 0 0 0,10 1 0 0 0,71 7 587 0 0,-32-6-1039 0 0,-55-5 45 0 0,8 2-288 0 0,23 0 0 0 0,-32-2 389 0 0,0 0 1 0 0,0 0-1 0 0,0-1 0 0 0,0 1 0 0 0,-1-1 0 0 0,1 0 0 0 0,0 0 0 0 0,0 0 1 0 0,0 0-1 0 0,0 0 0 0 0,-1 0 0 0 0,1-1 0 0 0,3-2 0 0 0,3-5 7 0 0</inkml:trace>
  <inkml:trace contextRef="#ctx0" brushRef="#br0" timeOffset="1">616 12 919 0 0,'-1'-2'15'0'0,"-4"-7"170"0"0,2 9 349 0 0,1 6 572 0 0,-3 21 88 0 0,1 0-1 0 0,-1 52 0 0 0,11 56-91 0 0,-2-53-745 0 0,-3-50-437 0 0,7 94 488 0 0,-5-105-1649 0 0,11 39 1 0 0,-7-39-1190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 6911 0 0,'-1'-3'690'0'0,"0"7"-573"0"0,0 8-380 0 0,4 43-291 0 0,0-1 253 0 0,2 1 1 0 0,16 65-1 0 0,-18-111 301 0 0,0-5 0 0 0,-2-11 0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00 2239 0 0,'-1'-11'97'0'0,"0"-1"475"0"0,0 0 1 0 0,0 0 0 0 0,2 0 0 0 0,2-21 0 0 0,-3 31-508 0 0,0 0 0 0 0,1 0 0 0 0,-1 0-1 0 0,1 0 1 0 0,-1 0 0 0 0,1 0 0 0 0,0 0 0 0 0,0 0 0 0 0,0 1 0 0 0,0-1 0 0 0,0 0 0 0 0,0 1 0 0 0,0-1 0 0 0,1 1 0 0 0,-1-1 0 0 0,0 1 0 0 0,1 0-1 0 0,-1-1 1 0 0,1 1 0 0 0,0 0 0 0 0,-1 0 0 0 0,1 0 0 0 0,0 0 0 0 0,0 0 0 0 0,0 1 0 0 0,0-1 0 0 0,-1 0 0 0 0,1 1 0 0 0,0 0 0 0 0,0-1-1 0 0,0 1 1 0 0,0 0 0 0 0,0 0 0 0 0,0 0 0 0 0,0 0 0 0 0,2 1 0 0 0,0-1-114 0 0,-1 1-1 0 0,1 0 1 0 0,-1 0-1 0 0,0 0 1 0 0,1 0-1 0 0,-1 1 1 0 0,0-1-1 0 0,0 1 1 0 0,0 0 0 0 0,0 0-1 0 0,0 0 1 0 0,-1 0-1 0 0,1 0 1 0 0,-1 1-1 0 0,1-1 1 0 0,-1 1-1 0 0,0 0 1 0 0,0 0 0 0 0,0 0-1 0 0,0 0 1 0 0,0 0-1 0 0,-1 0 1 0 0,1 0-1 0 0,-1 0 1 0 0,0 1-1 0 0,0-1 1 0 0,0 0-1 0 0,-1 1 1 0 0,1-1 0 0 0,-1 1-1 0 0,0-1 1 0 0,0 1-1 0 0,0-1 1 0 0,0 1-1 0 0,0-1 1 0 0,-1 1-1 0 0,0-1 1 0 0,0 1 0 0 0,0-1-1 0 0,0 0 1 0 0,0 0-1 0 0,0 1 1 0 0,-1-1-1 0 0,0 0 1 0 0,-2 3-1 0 0,1-2 44 0 0,-1 1-1 0 0,0-1 1 0 0,0 0-1 0 0,0 0 1 0 0,0 0 0 0 0,-1-1-1 0 0,1 1 1 0 0,-1-1-1 0 0,-8 4 1 0 0,-10 6-10 0 0,23-13 30 0 0,0 1-1 0 0,0-1 0 0 0,0 0 0 0 0,-1 0 0 0 0,1 0 0 0 0,0 0 0 0 0,0 0 1 0 0,0 0-1 0 0,0 0 0 0 0,0 1 0 0 0,0-1 0 0 0,-1 0 0 0 0,1 0 1 0 0,0 0-1 0 0,0 0 0 0 0,0 1 0 0 0,0-1 0 0 0,0 0 0 0 0,0 0 0 0 0,0 0 1 0 0,0 0-1 0 0,0 1 0 0 0,0-1 0 0 0,0 0 0 0 0,0 0 0 0 0,0 0 0 0 0,0 1 1 0 0,0-1-1 0 0,0 0 0 0 0,0 0 0 0 0,0 0 0 0 0,0 0 0 0 0,0 1 1 0 0,0-1-1 0 0,0 0 0 0 0,0 0 0 0 0,0 0 0 0 0,0 0 0 0 0,0 1 0 0 0,0-1 1 0 0,1 0-1 0 0,-1 0 0 0 0,10 8 1312 0 0,21 5 1373 0 0,-24-10-2388 0 0,27 8-365 0 0,-26-8-168 0 0,1-1 1 0 0,-1 1-1 0 0,0 0 0 0 0,0 1 1 0 0,0 0-1 0 0,-1 0 1 0 0,1 0-1 0 0,8 8 0 0 0,-16-11 171 0 0,1-1 0 0 0,-1 0-1 0 0,0 1 1 0 0,1-1 0 0 0,-1 0 0 0 0,0 1-1 0 0,1-1 1 0 0,-1 1 0 0 0,0-1-1 0 0,1 1 1 0 0,-1-1 0 0 0,0 1-1 0 0,0-1 1 0 0,0 1 0 0 0,1-1 0 0 0,-1 1-1 0 0,0-1 1 0 0,0 1 0 0 0,0 0-1 0 0,0-1 1 0 0,0 1 0 0 0,0-1-1 0 0,0 1 1 0 0,0-1 0 0 0,0 1 0 0 0,0-1-1 0 0,-1 2 1 0 0,1-1-16 0 0,-1 0 1 0 0,0 0-1 0 0,0 0 0 0 0,1 0 0 0 0,-1 0 1 0 0,0-1-1 0 0,0 1 0 0 0,0 0 1 0 0,0 0-1 0 0,0 0 0 0 0,0-1 1 0 0,-1 1-1 0 0,-5 3-79 0 0,0-1 0 0 0,-1 0 0 0 0,-7 1 0 0 0,12-3 139 0 0,-27 8 81 0 0,-1 1 343 0 0,1-2 0 0 0,-46 6 1 0 0,75-13-434 0 0,1-1-1 0 0,-1 0 1 0 0,0 0 0 0 0,1 0 0 0 0,-1 0-1 0 0,1 0 1 0 0,-1 0 0 0 0,0 0 0 0 0,1 0-1 0 0,-1 0 1 0 0,1 0 0 0 0,-1-1 0 0 0,0 1-1 0 0,1 0 1 0 0,-1 0 0 0 0,1 0 0 0 0,-1-1 0 0 0,1 1-1 0 0,-1 0 1 0 0,1-1 0 0 0,-2 0 0 0 0,2 1-30 0 0,0 0 1 0 0,0-1-1 0 0,0 1 1 0 0,0-1 0 0 0,0 1-1 0 0,-1-1 1 0 0,1 1 0 0 0,0-1-1 0 0,0 1 1 0 0,0-1-1 0 0,0 1 1 0 0,0-1 0 0 0,1 1-1 0 0,-1-1 1 0 0,0 1 0 0 0,0-1-1 0 0,0 1 1 0 0,0-1 0 0 0,0 1-1 0 0,1-1 1 0 0,2-4-366 0 0,-1 0-1 0 0,1 1 1 0 0,7-8 0 0 0,-6 7 479 0 0,16-26-28 0 0,-9 12-29 0 0</inkml:trace>
  <inkml:trace contextRef="#ctx0" brushRef="#br0" timeOffset="1">411 0 2303 0 0,'-1'1'44'0'0,"1"0"-1"0"0,-1 0 0 0 0,1-1 0 0 0,-1 1 1 0 0,1 0-1 0 0,-1 0 0 0 0,1 0 0 0 0,-1 0 1 0 0,1 0-1 0 0,0 0 0 0 0,-1 0 0 0 0,1 0 0 0 0,0-1 1 0 0,0 1-1 0 0,0 0 0 0 0,0 0 0 0 0,0 0 1 0 0,0 0-1 0 0,0 2 0 0 0,-1 3 527 0 0,-6 65 1391 0 0,1 142 1 0 0,7-112-1601 0 0,-9 276-810 0 0,7-342 515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2759 0 0,'2'0'61'0'0,"0"-1"0"0"0,1 0 0 0 0,-1 0 0 0 0,0 0 0 0 0,1 0 0 0 0,-1 0 0 0 0,0 0 0 0 0,3-2 0 0 0,4-3 46 0 0,88-41 569 0 0,168-58 0 0 0,-150 64-804 0 0,-100 34 128 0 0,-3-2 0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4 455 0 0,'-10'-5'264'0'0,"0"0"0"0"0,-1 0 0 0 0,1 1 0 0 0,-1 1 0 0 0,0 0 0 0 0,0 0 0 0 0,0 1 0 0 0,-1 1 0 0 0,-17-1 0 0 0,26 2-324 0 0,0 0 0 0 0,0 0 0 0 0,0 1 0 0 0,0-1-1 0 0,0 1 1 0 0,0-1 0 0 0,0 1 0 0 0,0 0-1 0 0,0 0 1 0 0,1 0 0 0 0,-1 1 0 0 0,0-1 0 0 0,1 1-1 0 0,-1-1 1 0 0,1 1 0 0 0,-1 0 0 0 0,1 0-1 0 0,0 0 1 0 0,0 0 0 0 0,0 0 0 0 0,0 1 0 0 0,0-1-1 0 0,-2 5 1 0 0,2-3 95 0 0,0 1 0 0 0,0 0 0 0 0,0 0 0 0 0,1 0-1 0 0,0 0 1 0 0,0 0 0 0 0,0 1 0 0 0,0-1 0 0 0,1 0 0 0 0,0 0 0 0 0,0 1 0 0 0,2 8-1 0 0,7 33 985 0 0,26 77-1 0 0,-9-38-268 0 0,23 74-74 0 0,-29-101-683 0 0,-15-42 1 0 0,1-1 6 0 0,6 30 0 0 0,-11-42-19 0 0,0 0-1 0 0,-1-1 1 0 0,0 1 0 0 0,1 0-1 0 0,-2 0 1 0 0,1-1 0 0 0,0 1-1 0 0,-1 0 1 0 0,1 0 0 0 0,-1-1 0 0 0,0 1-1 0 0,0 0 1 0 0,0-1 0 0 0,-3 4-1 0 0,4-6-4 0 0,0 0 0 0 0,-1 0 0 0 0,1-1 0 0 0,-1 1 0 0 0,0 0 0 0 0,1 0 0 0 0,-1-1 0 0 0,0 1 0 0 0,1 0 0 0 0,-1-1 0 0 0,0 1 0 0 0,0 0 0 0 0,1-1 0 0 0,-1 1 0 0 0,0-1 0 0 0,0 0 0 0 0,0 1 0 0 0,0-1 0 0 0,-1 1 0 0 0,1-1-23 0 0,1 0 1 0 0,-1 0-1 0 0,0 0 1 0 0,0-1 0 0 0,1 1-1 0 0,-1 0 1 0 0,0 0-1 0 0,0 0 1 0 0,1-1-1 0 0,-1 1 1 0 0,0 0-1 0 0,1-1 1 0 0,-1 1 0 0 0,0 0-1 0 0,1-1 1 0 0,-1 1-1 0 0,1-1 1 0 0,-1 1-1 0 0,0-2 1 0 0,-1 0-43 0 0,1 0 0 0 0,-1 0 0 0 0,1 0-1 0 0,0 0 1 0 0,0 0 0 0 0,-1 0 0 0 0,1-1 0 0 0,1 1 0 0 0,-1 0 0 0 0,0-1 0 0 0,1 1-1 0 0,-1-1 1 0 0,1-3 0 0 0,1-3 80 0 0,0 0 1 0 0,1 1-1 0 0,0-1 0 0 0,1 0 1 0 0,0 1-1 0 0,0 0 0 0 0,1-1 1 0 0,0 1-1 0 0,7-10 0 0 0,1-3 9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7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375 0 0,'0'-2'188'0'0,"1"-1"0"0"0,-1 0-1 0 0,1 1 1 0 0,-1-1-1 0 0,1 1 1 0 0,0 0 0 0 0,0-1-1 0 0,0 1 1 0 0,0 0-1 0 0,1-1 1 0 0,-1 1-1 0 0,1 0 1 0 0,-1 0 0 0 0,1 0-1 0 0,0 0 1 0 0,-1 0-1 0 0,1 0 1 0 0,3-2 0 0 0,-1 1-17 0 0,0 1 0 0 0,0-1 0 0 0,1 1 1 0 0,-1-1-1 0 0,0 1 0 0 0,1 1 1 0 0,0-1-1 0 0,-1 0 0 0 0,6 0 1 0 0,2 0-39 0 0,-1 1-1 0 0,1 1 1 0 0,0 0 0 0 0,0 0 0 0 0,19 4-1 0 0,55 16-1766 0 0,-54-11-687 0 0,-21-7 1162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463 0 0,'11'-8'0'0'0,"-4"3"64"0"0,1 0-64 0 0,-5 2 80 0 0,0 2-80 0 0,-2 1 0 0 0,2 0 0 0 0,2 0 0 0 0,2 1 408 0 0,4 1 64 0 0,-1 3 8 0 0,0 1 8 0 0,-1 3-488 0 0,-2 1 0 0 0,1 3-96 0 0,-3 1 16 0 0,-1 2 80 0 0,-3-1 88 0 0</inkml:trace>
  <inkml:trace contextRef="#ctx0" brushRef="#br0" timeOffset="1">176 248 455 0 0,'-1'3'0'0'0,"0"-2"0"0"0,1 2 0 0 0,0-1 0 0 0,0-1 0 0 0,0 1 0 0 0,0-1 456 0 0,1 1 56 0 0,0 3 0 0 0,2 1 8 0 0,2 0-96 0 0,3 0-16 0 0,2 1-8 0 0,7 0-992 0 0,5-3-200 0 0,3-5-40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1 1871 0 0,'-1'-1'12'0'0,"1"0"-5"0"0,-1 1 1 0 0,1-1-1 0 0,0 1 0 0 0,-1-1 1 0 0,1 1-1 0 0,0-1 0 0 0,0 0 1 0 0,-1 1-1 0 0,1-1 0 0 0,0 0 1 0 0,0 1-1 0 0,0-1 1 0 0,0 0-1 0 0,0 1 0 0 0,0-1 1 0 0,0 1-1 0 0,0-1 0 0 0,0 0 1 0 0,0 0-1 0 0,3 0 117 0 0,-1 0 1 0 0,1 0-1 0 0,0 1 0 0 0,-1-1 1 0 0,1 1-1 0 0,-1 0 0 0 0,4 0 1 0 0,-2-1 73 0 0,201-20 1400 0 0,-186 21-1871 0 0,-15 0 212 0 0,0 0 1 0 0,0 0-1 0 0,0 0 1 0 0,0 0 0 0 0,-1 0-1 0 0,1-1 1 0 0,0 0-1 0 0,0 0 1 0 0,6-2-1 0 0,-6-1 61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1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1 919 0 0,'-2'-1'13'0'0,"0"0"-1"0"0,0-1 1 0 0,0 1-1 0 0,0 0 1 0 0,0 0-1 0 0,0 1 1 0 0,-1-1-1 0 0,1 0 0 0 0,0 1 1 0 0,0-1-1 0 0,-1 1 1 0 0,1 0-1 0 0,0 0 1 0 0,-1 0-1 0 0,1 0 0 0 0,0 0 1 0 0,-1 0-1 0 0,1 1 1 0 0,0-1-1 0 0,0 1 1 0 0,-1 0-1 0 0,1-1 0 0 0,0 1 1 0 0,0 0-1 0 0,0 0 1 0 0,0 1-1 0 0,0-1 1 0 0,0 0-1 0 0,0 1 1 0 0,0-1-1 0 0,1 1 0 0 0,-3 2 1 0 0,0 0 22 0 0,1 0 0 0 0,-1 0 0 0 0,1 0 0 0 0,1 1 1 0 0,-1 0-1 0 0,1-1 0 0 0,-1 1 0 0 0,1 0 0 0 0,1 0 0 0 0,-1 0 1 0 0,1 0-1 0 0,0 0 0 0 0,-1 10 0 0 0,2 12 454 0 0,2 1-1 0 0,1-1 0 0 0,1 0 1 0 0,11 37-1 0 0,-4-16-162 0 0,2 8-1 0 0,11 62-28 0 0,-20-92-313 0 0,-1 0 0 0 0,-1 40-1 0 0,-2-59 8 0 0,-1 0-1 0 0,0 0 0 0 0,0 0 0 0 0,0 0 0 0 0,-1-1 0 0 0,0 1 0 0 0,0 0 0 0 0,0-1 0 0 0,-5 8 0 0 0,6-12 11 0 0,-1 0-1 0 0,1 0 0 0 0,-1 0 0 0 0,1 0 1 0 0,-1 0-1 0 0,0 0 0 0 0,1-1 0 0 0,-1 1 1 0 0,0-1-1 0 0,0 0 0 0 0,0 1 0 0 0,0-1 0 0 0,0 0 1 0 0,-1 0-1 0 0,1 0 0 0 0,0 0 0 0 0,0-1 1 0 0,-1 1-1 0 0,1-1 0 0 0,0 1 0 0 0,-1-1 1 0 0,1 0-1 0 0,-1 0 0 0 0,1 0 0 0 0,0 0 1 0 0,-1 0-1 0 0,1 0 0 0 0,-1-1 0 0 0,-3-1 0 0 0,-6-1-205 0 0,1-1 0 0 0,-1 0-1 0 0,1-1 1 0 0,0 0-1 0 0,0-1 1 0 0,0 0-1 0 0,1-1 1 0 0,0 0-1 0 0,1 0 1 0 0,-15-15-1 0 0,7 4 186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1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10'88'2928'0'0,"-11"10"-2348"0"0,0-62-697 0 0,3 53 1 0 0,-2-88 71 0 0,0 0-1 0 0,0 0 1 0 0,0 0 0 0 0,1 0-1 0 0,-1 0 1 0 0,0 1-1 0 0,0-1 1 0 0,1 0 0 0 0,-1 0-1 0 0,1 0 1 0 0,-1-1 0 0 0,1 1-1 0 0,0 2 1 0 0,-1-3 11 0 0,0 0 0 0 0,1 0 0 0 0,-1 0 0 0 0,0 0 0 0 0,0 0 0 0 0,1 0 1 0 0,-1 0-1 0 0,0 0 0 0 0,0 0 0 0 0,1 0 0 0 0,-1 0 0 0 0,0 0 0 0 0,0-1 0 0 0,1 1 0 0 0,-1 0 0 0 0,0 0 1 0 0,0 0-1 0 0,0 0 0 0 0,1 0 0 0 0,-1 0 0 0 0,0 0 0 0 0,0-1 0 0 0,0 1 0 0 0,0 0 0 0 0,1 0 1 0 0,-1 0-1 0 0,0-1 0 0 0,0 1 0 0 0,0 0 0 0 0,0 0 0 0 0,0 0 0 0 0,1-1 0 0 0,-1 1 0 0 0,0 0 0 0 0,13-30-1153 0 0,-12 29 1263 0 0,7-25-80 0 0,0-1 0 0 0,-2 1 0 0 0,-1-1 0 0 0,2-28 0 0 0,-2-110 70 0 0,-5 161-354 0 0,1-14 1412 0 0,1 16-149 0 0,3 10-432 0 0,-1 2-485 0 0,0 1 0 0 0,-2 0 0 0 0,1 0 1 0 0,1 19-1 0 0,3 13-37 0 0,-1-14 173 0 0,21 77-118 0 0,-22-89-106 0 0,1 1 0 0 0,1-1 0 0 0,16 28 0 0 0,-21-42 0 0 0,-1-1 0 0 0,0 0 0 0 0,1 0 0 0 0,0 1 0 0 0,-1-1 0 0 0,1-1-1 0 0,0 1 1 0 0,0 0 0 0 0,0 0 0 0 0,3 1 0 0 0,-5-3-15 0 0,1 0 1 0 0,0 1-1 0 0,0-1 1 0 0,0 0-1 0 0,-1 0 1 0 0,1 0-1 0 0,0 0 1 0 0,0 0-1 0 0,0 0 1 0 0,0 0-1 0 0,-1 0 1 0 0,1 0-1 0 0,0 0 1 0 0,0 0-1 0 0,0-1 1 0 0,-1 1-1 0 0,1 0 1 0 0,0-1-1 0 0,0 1 1 0 0,0 0-1 0 0,-1-1 1 0 0,1 1-1 0 0,0-1 1 0 0,-1 1-1 0 0,1-1 1 0 0,0 1-1 0 0,-1-1 1 0 0,1 0-1 0 0,-1 1 1 0 0,1-1-1 0 0,-1 0 1 0 0,1 1-1 0 0,-1-1 1 0 0,1-1-1 0 0,3-4-64 0 0,0-1-1 0 0,-1 0 1 0 0,1 0 0 0 0,-2 0-1 0 0,1 0 1 0 0,-1-1 0 0 0,0 1-1 0 0,0-1 1 0 0,-1 1 0 0 0,1-9-1 0 0,-1 1 110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1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919 0 0,'4'18'233'0'0,"0"0"-1"0"0,1-1 1 0 0,1 1-1 0 0,0-1 1 0 0,2-1-1 0 0,0 1 1 0 0,1-1-1 0 0,11 15 0 0 0,-18-28-224 0 0,0 0-1 0 0,1 0 0 0 0,-1-1 1 0 0,1 1-1 0 0,0-1 0 0 0,0 0 0 0 0,-1 1 1 0 0,2-1-1 0 0,-1-1 0 0 0,0 1 1 0 0,0 0-1 0 0,1-1 0 0 0,3 2 0 0 0,-5-3-9 0 0,0 1-1 0 0,0-1 1 0 0,1 0-1 0 0,-1 0 1 0 0,0 0-1 0 0,0 0 1 0 0,0 0-1 0 0,0-1 1 0 0,0 1-1 0 0,0-1 1 0 0,0 1-1 0 0,0-1 1 0 0,0 0-1 0 0,0 1 0 0 0,0-1 1 0 0,0 0-1 0 0,-1 0 1 0 0,1 0-1 0 0,0-1 1 0 0,0 1-1 0 0,-1 0 1 0 0,1-1-1 0 0,-1 1 1 0 0,2-3-1 0 0,4-4-45 0 0,-1-1 0 0 0,0 1 1 0 0,-1-1-1 0 0,0-1 0 0 0,0 1 0 0 0,-1-1 0 0 0,0 1 1 0 0,-1-1-1 0 0,0 0 0 0 0,-1-1 0 0 0,0 1 0 0 0,2-20 0 0 0,-4 24 11 0 0,0 0 0 0 0,0 0 0 0 0,0 0 0 0 0,-1 0 1 0 0,1 0-1 0 0,-2 0 0 0 0,1 0 0 0 0,-1 0 0 0 0,1 0 0 0 0,-2 1 0 0 0,1-1 0 0 0,-1 1 0 0 0,1-1 0 0 0,-1 1 0 0 0,-1 0 0 0 0,1 0 0 0 0,-1 0 0 0 0,0 1 0 0 0,0-1 0 0 0,0 1 0 0 0,-1 0 0 0 0,0 0 0 0 0,-8-5 0 0 0,12 8 69 0 0,0 0 0 0 0,0 1 0 0 0,0-1 0 0 0,0 1 1 0 0,0-1-1 0 0,0 1 0 0 0,0-1 0 0 0,-1 1 0 0 0,1 0 0 0 0,0 0 0 0 0,0-1 1 0 0,0 1-1 0 0,-1 0 0 0 0,1 0 0 0 0,0 0 0 0 0,0 0 0 0 0,0 0 1 0 0,-1 1-1 0 0,1-1 0 0 0,0 0 0 0 0,0 0 0 0 0,0 1 0 0 0,0-1 0 0 0,-1 1 1 0 0,0 0-1 0 0,1 0 17 0 0,0 0 0 0 0,0 0-1 0 0,0 0 1 0 0,0 0 0 0 0,0 1 0 0 0,1-1 0 0 0,-1 0 0 0 0,0 0 0 0 0,1 1 0 0 0,-1-1 0 0 0,1 0 0 0 0,-1 1 0 0 0,1-1-1 0 0,0 1 1 0 0,-1-1 0 0 0,1 0 0 0 0,0 1 0 0 0,0-1 0 0 0,0 1 0 0 0,0-1 0 0 0,1 3 0 0 0,-1-2-57 0 0,0 0 0 0 0,0 0 0 0 0,1 0 0 0 0,-1 1 0 0 0,1-1 1 0 0,-1 0-1 0 0,1 0 0 0 0,0 0 0 0 0,0 0 0 0 0,0 0 0 0 0,0-1 0 0 0,0 1 1 0 0,0 0-1 0 0,1 0 0 0 0,-1-1 0 0 0,1 1 0 0 0,-1-1 0 0 0,1 1 0 0 0,-1-1 1 0 0,1 1-1 0 0,0-1 0 0 0,0 0 0 0 0,0 0 0 0 0,-1 0 0 0 0,1 0 0 0 0,0 0 1 0 0,0-1-1 0 0,0 1 0 0 0,1 0 0 0 0,-1-1 0 0 0,0 0 0 0 0,0 1 0 0 0,0-1 0 0 0,4 0 1 0 0,7-1-65 0 0,0 1 0 0 0,-1-2 0 0 0,1 0 0 0 0,20-6 1 0 0,-21 6 59 0 0,223-59 1108 0 0,-231 60-1057 0 0,-2 1-187 0 0,0-1 0 0 0,0 1 0 0 0,0-1 0 0 0,0 0 0 0 0,0 1 0 0 0,1-1 0 0 0,-1 0 0 0 0,0 0 0 0 0,-1 0 0 0 0,1 0 0 0 0,0-1 0 0 0,0 1 0 0 0,0 0 0 0 0,1-3 0 0 0,-4 2 205 0 0,-11 3-61 0 0,2 1 0 0 0,0 1 0 0 0,0 0-1 0 0,1 1 1 0 0,-1 0 0 0 0,1 1-1 0 0,0 0 1 0 0,0 0 0 0 0,1 1-1 0 0,-1 0 1 0 0,-10 11-1 0 0,18-16 59 0 0,0 1 0 0 0,0-1-1 0 0,0 1 1 0 0,0 0 0 0 0,0 0-1 0 0,1-1 1 0 0,-1 1 0 0 0,0 0-1 0 0,1 0 1 0 0,-1 0 0 0 0,1-1-1 0 0,0 1 1 0 0,0 0 0 0 0,0 0-1 0 0,0 3 1 0 0,3 32 652 0 0,-1-23-357 0 0,7 144 1835 0 0,-3-29-1783 0 0,-5-121-677 0 0,0 0 1 0 0,0 0-1 0 0,1 0 1 0 0,0-1-1 0 0,0 1 0 0 0,5 9 1 0 0,-7-17 274 0 0,0 0 1 0 0,0 1-1 0 0,0-1 1 0 0,0 0 0 0 0,0 0-1 0 0,0 0 1 0 0,0 0-1 0 0,0 0 1 0 0,0 0-1 0 0,0 0 1 0 0,0 0 0 0 0,0 0-1 0 0,0 0 1 0 0,0 0-1 0 0,0 0 1 0 0,1 0-1 0 0,-1 0 1 0 0,0 0 0 0 0,0 0-1 0 0,0 0 1 0 0,0 0-1 0 0,0 0 1 0 0,0 0-1 0 0,0 0 1 0 0,0 0 0 0 0,0 0-1 0 0,0 0 1 0 0,0 0-1 0 0,1 0 1 0 0,-1 0-1 0 0,0 0 1 0 0,0 0 0 0 0,0 0-1 0 0,0 0 1 0 0,0 0-1 0 0,0 0 1 0 0,0 0-1 0 0,0 0 1 0 0,0 0 0 0 0,0 0-1 0 0,0 0 1 0 0,0 0-1 0 0,0 0 1 0 0,0 0-1 0 0,1 0 1 0 0,-1-1 0 0 0,0 1-1 0 0,0 0 1 0 0,0 0-1 0 0,0 0 1 0 0,0 0-1 0 0,0 0 1 0 0,0 0-1 0 0,0 0 1 0 0,0 0 0 0 0,0 0-1 0 0,0 0 1 0 0,0 0-1 0 0,0 0 1 0 0,0-1-1 0 0,0 1 1 0 0,0 0 0 0 0,0 0-1 0 0,0 0 1 0 0,0 0-1 0 0,0 0 1 0 0,0 0-1 0 0,-1-6-59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2'84'0'0,"1"-1"-1"0"0,0 1 0 0 0,-1 0 0 0 0,1 0 1 0 0,-1 0-1 0 0,1 0 0 0 0,-1 0 0 0 0,0 3 1 0 0,1-2-43 0 0,4 46 77 0 0,-3 1 0 0 0,-6 94-1 0 0,4-135-119 0 0,-1 0 0 0 0,1 0 0 0 0,1 0 0 0 0,2 15 0 0 0,-2-20-52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5 4143 0 0,'-1'-3'247'0'0,"-1"-1"0"0"0,1 1 0 0 0,-1 0 0 0 0,0-1-1 0 0,0 1 1 0 0,-1 0 0 0 0,1 0 0 0 0,0 1-1 0 0,-1-1 1 0 0,0 0 0 0 0,0 1 0 0 0,0 0 0 0 0,-4-3-1 0 0,6 4-157 0 0,-1-1-1 0 0,0 1 0 0 0,0 0 0 0 0,0 0 0 0 0,-1 0 1 0 0,1 0-1 0 0,0 0 0 0 0,0 1 0 0 0,0-1 0 0 0,-1 1 1 0 0,1-1-1 0 0,0 1 0 0 0,-1 0 0 0 0,1 0 1 0 0,0 0-1 0 0,-1 0 0 0 0,1 0 0 0 0,0 0 0 0 0,-1 1 1 0 0,1-1-1 0 0,0 1 0 0 0,-4 1 0 0 0,2 1-127 0 0,-1 0-1 0 0,1 1 1 0 0,0-1-1 0 0,0 1 0 0 0,0 0 1 0 0,0 1-1 0 0,1-1 1 0 0,0 0-1 0 0,0 1 0 0 0,0 0 1 0 0,0 0-1 0 0,-3 7 1 0 0,2 0-149 0 0,-1 0 1 0 0,2 0-1 0 0,-1 0 1 0 0,-1 17-1 0 0,4-20 193 0 0,0-1-1 0 0,1 0 0 0 0,0 0 1 0 0,0 0-1 0 0,1 1 0 0 0,0-1 1 0 0,1 0-1 0 0,0 0 0 0 0,0 0 1 0 0,1 0-1 0 0,-1-1 0 0 0,2 1 1 0 0,4 8-1 0 0,4 4 56 0 0,2-1 0 0 0,0 0 0 0 0,20 20 0 0 0,-14-17-6 0 0,24 35-1 0 0,-41-52-206 0 0,0 1 0 0 0,0-1-1 0 0,-1 0 1 0 0,0 1 0 0 0,0 0-1 0 0,0-1 1 0 0,-1 1 0 0 0,0 0-1 0 0,0 0 1 0 0,0 0 0 0 0,-1 0-1 0 0,0 0 1 0 0,0 0 0 0 0,-1 0-1 0 0,1 0 1 0 0,-1 0 0 0 0,-1 0-1 0 0,1-1 1 0 0,-1 1 0 0 0,0 0-1 0 0,0-1 1 0 0,0 1 0 0 0,-1-1-1 0 0,0 0 1 0 0,0 0 0 0 0,-1 0-1 0 0,1 0 1 0 0,-1 0 0 0 0,0-1-1 0 0,0 1 1 0 0,-1-1 0 0 0,1 0-1 0 0,-1-1 1 0 0,0 1 0 0 0,-9 4-1 0 0,12-7 82 0 0,0 0-1 0 0,0 0 0 0 0,0 0 0 0 0,0-1 0 0 0,0 1 0 0 0,0-1 1 0 0,0 1-1 0 0,0-1 0 0 0,0 0 0 0 0,0 0 0 0 0,0 0 0 0 0,-1 0 1 0 0,1 0-1 0 0,0-1 0 0 0,0 1 0 0 0,0-1 0 0 0,0 1 0 0 0,0-1 1 0 0,0 0-1 0 0,0 1 0 0 0,0-1 0 0 0,0 0 0 0 0,-2-2 0 0 0,3 2 90 0 0,0 0-1 0 0,-1-1 1 0 0,1 1-1 0 0,0-1 1 0 0,0 1-1 0 0,0-1 1 0 0,0 1-1 0 0,0-1 0 0 0,0 0 1 0 0,0 1-1 0 0,0-1 1 0 0,1 0-1 0 0,-1 0 1 0 0,1 0-1 0 0,-1 1 1 0 0,1-1-1 0 0,0 0 0 0 0,-1 0 1 0 0,1 0-1 0 0,0 0 1 0 0,0 0-1 0 0,1 0 1 0 0,-1 0-1 0 0,0 1 1 0 0,1-1-1 0 0,0-2 0 0 0,2-5 52 0 0,0 0-1 0 0,1 1 0 0 0,0-1 1 0 0,1 1-1 0 0,0 0 0 0 0,9-12 1 0 0,41-43-535 0 0,-39 46 212 0 0,18-19-344 0 0,53-63 688 0 0,-77 86 28 0 0,-4 5-49 0 0,0-1 0 0 0,0 2 0 0 0,1-1 1 0 0,13-11-1 0 0,-19 18-24 0 0,-1 1 0 0 0,1-1 0 0 0,-1 1 0 0 0,1 0 1 0 0,-1-1-1 0 0,1 1 0 0 0,-1 0 0 0 0,1 0 0 0 0,-1 0 0 0 0,1-1 0 0 0,0 1 1 0 0,-1 0-1 0 0,1 0 0 0 0,-1 0 0 0 0,1 0 0 0 0,-1 0 0 0 0,1 0 1 0 0,0 0-1 0 0,-1 0 0 0 0,1 0 0 0 0,-1 0 0 0 0,1 0 0 0 0,-1 0 0 0 0,1 1 1 0 0,0-1-1 0 0,0 1 23 0 0,0-1 1 0 0,0 1 0 0 0,-1 0-1 0 0,1-1 1 0 0,0 1-1 0 0,0 0 1 0 0,-1 0-1 0 0,1 0 1 0 0,-1 0 0 0 0,1 0-1 0 0,-1 0 1 0 0,2 1-1 0 0,0 5 197 0 0,0 0 1 0 0,-1-1-1 0 0,2 11 0 0 0,-3-13-166 0 0,6 42 580 0 0,-4-24-648 0 0,1 0-1 0 0,6 21 1 0 0,-6-39-994 0 0,0-10 341 0 0,3-15-56 0 0,-4 15 405 0 0,15-68-970 0 0,1 0 1264 0 0,-18 74-20 0 0,7-17 355 0 0,-7 16-304 0 0,0 0 0 0 0,1 1 0 0 0,-1-1 0 0 0,0 0 0 0 0,1 1 0 0 0,-1-1 0 0 0,1 1 0 0 0,-1-1 0 0 0,1 1 0 0 0,-1-1 1 0 0,1 1-1 0 0,-1-1 0 0 0,1 1 0 0 0,-1-1 0 0 0,1 1 0 0 0,0-1 0 0 0,-1 1 0 0 0,1 0 0 0 0,0-1 0 0 0,-1 1 0 0 0,2 0 0 0 0,-2 0-23 0 0,1 0-1 0 0,-1 1 0 0 0,1-1 0 0 0,0 0 0 0 0,-1 1 0 0 0,1-1 0 0 0,-1 0 0 0 0,1 1 1 0 0,-1-1-1 0 0,0 1 0 0 0,1-1 0 0 0,-1 1 0 0 0,1-1 0 0 0,-1 1 0 0 0,0-1 0 0 0,1 1 1 0 0,-1-1-1 0 0,0 1 0 0 0,0-1 0 0 0,1 2 0 0 0,4 13 87 0 0,-4-12-70 0 0,6 20 89 0 0,4 14 4 0 0,-10-34-124 0 0,0 0-1 0 0,0 0 1 0 0,1 0 0 0 0,-1 0 0 0 0,1-1-1 0 0,0 1 1 0 0,0 0 0 0 0,4 3-1 0 0,-5-5-13 0 0,0 0 0 0 0,0-1 0 0 0,0 1 0 0 0,0-1-1 0 0,1 1 1 0 0,-1-1 0 0 0,0 1 0 0 0,1-1 0 0 0,-1 0 0 0 0,0 0-1 0 0,1 1 1 0 0,-1-1 0 0 0,0 0 0 0 0,0 0 0 0 0,1 0-1 0 0,-1-1 1 0 0,0 1 0 0 0,1 0 0 0 0,-1 0 0 0 0,0-1-1 0 0,1 1 1 0 0,-1-1 0 0 0,0 1 0 0 0,0-1 0 0 0,0 0-1 0 0,1 1 1 0 0,-1-1 0 0 0,0 0 0 0 0,0 0 0 0 0,0 0-1 0 0,1-1 1 0 0,5-4-77 0 0,-1 0 1 0 0,0 0-1 0 0,7-10 0 0 0,-8 10-7 0 0,-1 0 0 0 0,0-1 0 0 0,0 0-1 0 0,0 0 1 0 0,-1 0 0 0 0,4-13 0 0 0,-2-1-22 0 0,3-25 0 0 0,-7 40 122 0 0,-1 5 7 0 0,0-1-1 0 0,1 1 1 0 0,-1 0 0 0 0,0 0-1 0 0,0 0 1 0 0,1-1-1 0 0,-1 1 1 0 0,0 0-1 0 0,1 0 1 0 0,-1 0-1 0 0,1 0 1 0 0,0 0-1 0 0,-1 0 1 0 0,1 0-1 0 0,0 0 1 0 0,0 0-1 0 0,-1 0 1 0 0,1 0-1 0 0,0 0 1 0 0,2 0-1 0 0,-2 1 10 0 0,-1 0-1 0 0,1 0 0 0 0,0 0 1 0 0,0 0-1 0 0,0 0 0 0 0,0 0 1 0 0,-1 0-1 0 0,1 0 0 0 0,0 1 1 0 0,0-1-1 0 0,0 0 1 0 0,-1 1-1 0 0,1-1 0 0 0,0 1 1 0 0,0-1-1 0 0,-1 1 0 0 0,1-1 1 0 0,0 1-1 0 0,-1-1 0 0 0,1 1 1 0 0,-1-1-1 0 0,1 1 1 0 0,-1 0-1 0 0,1-1 0 0 0,-1 1 1 0 0,1 0-1 0 0,-1 0 0 0 0,0-1 1 0 0,1 3-1 0 0,4 5-242 0 0,0 1-1 0 0,-1 0 1 0 0,0 1-1 0 0,0-1 1 0 0,-1 1-1 0 0,-1-1 1 0 0,1 1-1 0 0,-2 0 1 0 0,1 0-1 0 0,-1 11 1 0 0,-1-19 137 0 0,0-1 1 0 0,0 1 0 0 0,0-1-1 0 0,-1 1 1 0 0,1-1-1 0 0,0 1 1 0 0,-1-1 0 0 0,0 1-1 0 0,1-1 1 0 0,-1 0-1 0 0,0 1 1 0 0,1-1 0 0 0,-1 0-1 0 0,-1 2 1 0 0,1-3 76 0 0,1 0 1 0 0,0 0-1 0 0,0 0 0 0 0,0 0 1 0 0,0 0-1 0 0,0 0 0 0 0,0 0 1 0 0,-1 0-1 0 0,1 0 0 0 0,0 0 1 0 0,0 0-1 0 0,0-1 0 0 0,0 1 1 0 0,0 0-1 0 0,0 0 0 0 0,0 0 1 0 0,0 0-1 0 0,0 0 0 0 0,0 0 1 0 0,0 0-1 0 0,-1 0 0 0 0,1-1 1 0 0,0 1-1 0 0,0 0 1 0 0,0 0-1 0 0,0 0 0 0 0,0 0 1 0 0,0 0-1 0 0,0 0 0 0 0,0-1 1 0 0,0 1-1 0 0,0 0 0 0 0,0 0 1 0 0,0 0-1 0 0,0 0 0 0 0,0 0 1 0 0,0 0-1 0 0,0-1 0 0 0,0 1 1 0 0,1 0-1 0 0,-1 0 0 0 0,0 0 1 0 0,0 0-1 0 0,0 0 0 0 0,0-1 1 0 0,7-19 27 0 0,17-20 211 0 0,2 0-1 0 0,43-49 1 0 0,-66 85-211 0 0,18-20 53 0 0,-20 23-79 0 0,0-1 0 0 0,0 1 0 0 0,1 0-1 0 0,-1 0 1 0 0,1 0 0 0 0,-1 0 0 0 0,1 0 0 0 0,-1 1 0 0 0,1-1 0 0 0,-1 0 0 0 0,1 1 0 0 0,0-1 0 0 0,-1 1 0 0 0,4-1 0 0 0,-5 1 21 0 0,1 0 1 0 0,0 1 0 0 0,-1-1-1 0 0,1 0 1 0 0,0 0-1 0 0,-1 1 1 0 0,1-1-1 0 0,0 0 1 0 0,-1 1 0 0 0,1-1-1 0 0,-1 0 1 0 0,1 1-1 0 0,-1-1 1 0 0,1 1-1 0 0,-1-1 1 0 0,1 1 0 0 0,-1 0-1 0 0,1-1 1 0 0,-1 1-1 0 0,0-1 1 0 0,1 1-1 0 0,-1 0 1 0 0,0-1 0 0 0,0 1-1 0 0,1 0 1 0 0,-1 0-1 0 0,5 23 536 0 0,-4-18-416 0 0,24 127 2823 0 0,15 266 0 0 0,-41-252-2699 0 0,-7-1 0 0 0,-41 225 1 0 0,47-359-372 0 0,-3 15-510 0 0,-14 48 1 0 0,16-68 467 0 0,1 0 0 0 0,-1-1 1 0 0,0 1-1 0 0,0-1 0 0 0,-1 1 0 0 0,0-1 1 0 0,0 0-1 0 0,-1-1 0 0 0,0 1 1 0 0,0-1-1 0 0,0 0 0 0 0,-7 5 0 0 0,9-7 140 0 0,-1-1-1 0 0,1 0 0 0 0,-1-1 0 0 0,0 1 0 0 0,0-1 0 0 0,0 1 1 0 0,0-1-1 0 0,0 0 0 0 0,0-1 0 0 0,0 1 0 0 0,-5 0 0 0 0,1-1 26 0 0,1-1-1 0 0,-1 0 0 0 0,0 0 1 0 0,1 0-1 0 0,-12-4 0 0 0,4 0 23 0 0,1 0 0 0 0,0-2-1 0 0,0 1 1 0 0,1-2 0 0 0,-20-13-1 0 0,17 8-145 0 0,0-1 0 0 0,1 0-1 0 0,0-1 1 0 0,1 0 0 0 0,1-1-1 0 0,0-1 1 0 0,-10-19-1 0 0,9 13-129 0 0,2-2-1 0 0,1 0 0 0 0,1-1 0 0 0,-13-51 0 0 0,10 14-513 0 0,-5-66 0 0 0,9 51 725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4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3223 0 0,'6'-6'288'0'0,"1"2"-288"0"0,-2 3 0 0 0,-3 2 0 0 0,1 0 632 0 0,2-1 72 0 0,6-1 8 0 0,8-3 8 0 0,6 2-88 0 0,6-1-24 0 0,2 1 0 0 0,0 0 0 0 0,1 2-376 0 0,-2 2-72 0 0,-1-2-24 0 0,6 5-1760 0 0,-8-2-352 0 0,-6-1-72 0 0</inkml:trace>
  <inkml:trace contextRef="#ctx0" brushRef="#br0" timeOffset="1">463 688 2303 0 0,'-5'12'200'0'0,"1"-3"-200"0"0,2 0 0 0 0,0-1 0 0 0,2-2 384 0 0,-1-1 32 0 0,0 1 0 0 0,0 6 8 0 0,-2 5-104 0 0,-1 4-32 0 0,2 1 0 0 0,-2-3 0 0 0,0-2-184 0 0,-2-9-40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2303 0 0,'-2'20'960'0'0,"1"70"-304"0"0,13 96 0 0 0,-4-93-182 0 0,18 471 1303 0 0,-17 2-925 0 0,-9-478-755 0 0,63 1655 1415 0 0,-8-692-2086 0 0,-52-837-228 0 0,-5-157 178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7 3679 0 0,'0'-1'50'0'0,"0"1"-1"0"0,1-1 1 0 0,-1 1-1 0 0,0 0 0 0 0,1-1 1 0 0,-1 1-1 0 0,0 0 1 0 0,1-1-1 0 0,-1 1 0 0 0,1 0 1 0 0,-1-1-1 0 0,1 1 1 0 0,-1 0-1 0 0,0 0 1 0 0,1-1-1 0 0,-1 1 0 0 0,1 0 1 0 0,-1 0-1 0 0,1 0 1 0 0,-1 0-1 0 0,1 0 0 0 0,-1 0 1 0 0,1 0-1 0 0,0 0 1 0 0,19-5 58 0 0,140-15-139 0 0,-20 3-88 0 0,199-47 99 0 0,-136 23 86 0 0,724-86 1189 0 0,-172 59-464 0 0,-228 8-677 0 0,-2-16-129 0 0,-296 42 22 0 0,-78 11 10 0 0,286-37-52 0 0,1 34 244 0 0,-368 28-22 0 0,0 3 0 0 0,0 3 0 0 0,-1 3 0 0 0,0 2-1 0 0,74 27 1 0 0,-76-20-177 0 0,70 13-1 0 0,-115-28-236 0 0,-1-1-45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0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6 455 0 0,'-1'-1'32'0'0,"1"1"0"0"0,0 0-1 0 0,0 0 1 0 0,0 0-1 0 0,0-1 1 0 0,0 1 0 0 0,0 0-1 0 0,0 0 1 0 0,0 0-1 0 0,0 0 1 0 0,0-1 0 0 0,0 1-1 0 0,0 0 1 0 0,0 0-1 0 0,0 0 1 0 0,0-1 0 0 0,0 1-1 0 0,0 0 1 0 0,0 0-1 0 0,0 0 1 0 0,0-1 0 0 0,0 1-1 0 0,1 0 1 0 0,-1 0-1 0 0,0 0 1 0 0,0 0 0 0 0,0-1-1 0 0,0 1 1 0 0,0 0-1 0 0,0 0 1 0 0,1 0 0 0 0,-1 0-1 0 0,0 0 1 0 0,0 0-1 0 0,0-1 1 0 0,0 1 0 0 0,1 0-1 0 0,-1 0 1 0 0,0 0-1 0 0,0 0 1 0 0,0 0 0 0 0,0 0-1 0 0,1 0 1 0 0,-1 0-1 0 0,0 0 1 0 0,0 0-1 0 0,0 0 1 0 0,1 0 0 0 0,-1 0-1 0 0,14-4-187 0 0,-12 4 240 0 0,52-18-139 0 0,94-17 0 0 0,-138 34 234 0 0,0 0-1 0 0,0 1 1 0 0,0 0 0 0 0,1 1 0 0 0,-1 0 0 0 0,0 1 0 0 0,19 4-1 0 0,-25-5-141 0 0,0 1-1 0 0,0-1 0 0 0,0 1 0 0 0,0-1 0 0 0,0 1 1 0 0,0 0-1 0 0,-1 1 0 0 0,1-1 0 0 0,-1 1 0 0 0,1-1 1 0 0,-1 1-1 0 0,0 0 0 0 0,0 1 0 0 0,0-1 0 0 0,0 0 0 0 0,-1 1 1 0 0,1-1-1 0 0,-1 1 0 0 0,0 0 0 0 0,3 7 0 0 0,-5-7 2 0 0,1 0 1 0 0,-1 0-1 0 0,0 0 0 0 0,0 1 0 0 0,0-1 0 0 0,0 0 0 0 0,-1 0 0 0 0,0 0 0 0 0,0 0 0 0 0,0 0 0 0 0,0 0 0 0 0,0-1 0 0 0,-1 1 0 0 0,0 0 0 0 0,-2 4 0 0 0,-6 8 144 0 0,-22 28-1 0 0,30-40-173 0 0,-18 18-102 0 0,0-1-1 0 0,-2 0 0 0 0,0-2 0 0 0,-1 0 0 0 0,-1-2 0 0 0,-1 0 1 0 0,-44 21-1 0 0,63-35-6 0 0,1 1-42 0 0,0-2 0 0 0,0 1 0 0 0,0-1 0 0 0,-1 0 0 0 0,0 0 0 0 0,1 0 0 0 0,-1-1 0 0 0,0 0 0 0 0,1 0 0 0 0,-9 0 0 0 0,8-2 143 0 0,2-3 0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8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 2759 0 0,'-19'-9'1224'0'0,"32"19"1855"0"0,-4-6-3025 0 0,0 0-1 0 0,0-1 0 0 0,0 0 1 0 0,0 0-1 0 0,0-1 1 0 0,1 0-1 0 0,0-1 1 0 0,-1 0-1 0 0,1-1 1 0 0,12 0-1 0 0,-7-1-417 0 0,-1-1 0 0 0,1 0 0 0 0,0-1 0 0 0,-1-1 0 0 0,0 0 0 0 0,14-6 0 0 0,-3-2 349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4:2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6 455 0 0,'0'-2'35'0'0,"-1"0"0"0"0,0 0-1 0 0,1-1 1 0 0,-1 1 0 0 0,1 0-1 0 0,0-1 1 0 0,0 1 0 0 0,0 0-1 0 0,0-1 1 0 0,0 1 0 0 0,1 0-1 0 0,-1 0 1 0 0,1-1 0 0 0,-1 1-1 0 0,2-3 1 0 0,0 1-73 0 0,-1 0 1 0 0,1 0-1 0 0,0 1 0 0 0,0-1 1 0 0,0 0-1 0 0,0 1 0 0 0,6-6 1 0 0,-8 9 39 0 0,0 0 0 0 0,0 0 1 0 0,0-1-1 0 0,0 1 0 0 0,1 0 0 0 0,-1 0 1 0 0,0 0-1 0 0,0 0 0 0 0,1 0 0 0 0,-1 0 1 0 0,0 0-1 0 0,0-1 0 0 0,0 1 0 0 0,1 0 1 0 0,-1 0-1 0 0,0 0 0 0 0,0 0 0 0 0,1 0 1 0 0,-1 0-1 0 0,0 0 0 0 0,0 0 1 0 0,0 0-1 0 0,1 0 0 0 0,-1 0 0 0 0,0 1 1 0 0,0-1-1 0 0,1 0 0 0 0,-1 0 0 0 0,0 0 1 0 0,0 0-1 0 0,0 0 0 0 0,1 0 0 0 0,-1 0 1 0 0,0 1-1 0 0,0-1 0 0 0,1 0 0 0 0,6 11 343 0 0,3 12 272 0 0,5 30 810 0 0,13 89 0 0 0,-5 56-536 0 0,-23-198-891 0 0,27 342 246 0 0,8 68-16 0 0,-15-220-230 0 0,47 465 0 0 0,-7-199 214 0 0,21-3 22 0 0,34 7 277 0 0,25-89-164 0 0,0-100 19 0 0,-137-265-376 0 0,1 0-1 0 0,-1 0 0 0 0,2-1 0 0 0,-1 0 0 0 0,0 1 0 0 0,9 6 1 0 0,-12-11 10 0 0,1 0 0 0 0,-1 0 1 0 0,1 0-1 0 0,0 0 0 0 0,-1-1 1 0 0,1 1-1 0 0,0 0 0 0 0,-1-1 1 0 0,1 1-1 0 0,0-1 0 0 0,0 0 1 0 0,-1 1-1 0 0,1-1 0 0 0,0 0 0 0 0,0 0 1 0 0,0 0-1 0 0,0 0 0 0 0,-1 0 1 0 0,1-1-1 0 0,0 1 0 0 0,0-1 1 0 0,-1 1-1 0 0,1-1 0 0 0,0 1 1 0 0,0-1-1 0 0,-1 0 0 0 0,1 0 1 0 0,-1 0-1 0 0,2-1 0 0 0,33-22 506 0 0,92-56 1472 0 0,-76 54-1423 0 0,2 3 0 0 0,0 3 0 0 0,98-25-1 0 0,-65 27 19 0 0,156-11-1 0 0,117-2-206 0 0,83 13-352 0 0,-302 16-5 0 0,235 17-140 0 0,-207-4-346 0 0,66 2-88 0 0,102 6 378 0 0,-277-17 220 0 0,314 5 1673 0 0,-337-8-1638 0 0,449-28 1698 0 0,-155-5-2865 0 0,-276 29 986 0 0,-49 5 19 0 0,6-1-94 0 0,0 0 1 0 0,14 1-1 0 0,-24 0 121 0 0,1 0 0 0 0,-1 1 1 0 0,1-1-1 0 0,-1 0 0 0 0,0 1 0 0 0,1 0 1 0 0,-1 0-1 0 0,0-1 0 0 0,1 1 1 0 0,-1 1-1 0 0,0-1 0 0 0,0 0 0 0 0,0 0 1 0 0,0 1-1 0 0,0-1 0 0 0,0 1 0 0 0,1 2 1 0 0,-2-3-38 0 0,0 0-1 0 0,-1 0 1 0 0,1 0 0 0 0,-1 0 0 0 0,1 0 0 0 0,-1 0 0 0 0,0 1 0 0 0,1-1 0 0 0,-1 0 0 0 0,0 0 0 0 0,0 1 0 0 0,0-1 0 0 0,0 0 0 0 0,0 0 0 0 0,0 1-1 0 0,0-1 1 0 0,-1 2 0 0 0,-2 4-470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1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5 2303 0 0,'0'-1'21'0'0,"0"0"0"0"0,-1-1 0 0 0,1 1 0 0 0,0 0 0 0 0,0-1 0 0 0,0 1 0 0 0,0 0 0 0 0,1-1 0 0 0,-1 1 0 0 0,0 0 0 0 0,0-1 0 0 0,1 1 0 0 0,-1 0 0 0 0,1 0 0 0 0,-1-1 0 0 0,1 1 0 0 0,0 0 0 0 0,1-2 0 0 0,0 1 103 0 0,0 1 1 0 0,1-1-1 0 0,-1 1 1 0 0,1-1-1 0 0,-1 1 1 0 0,1 0-1 0 0,4-2 1 0 0,-3 1 16 0 0,52-17 1090 0 0,97-19 0 0 0,-62 16-1037 0 0,-29 7-198 0 0,124-36-2018 0 0,-173 47 1676 0 0,0 0 0 0 0,-1-1 0 0 0,19-11 0 0 0,-28 14 336 0 0,1 0 0 0 0,-1-1 1 0 0,1 1-1 0 0,-1-1 0 0 0,0 0 1 0 0,0 0-1 0 0,0 0 0 0 0,0-1 1 0 0,-1 1-1 0 0,1-1 0 0 0,-1 1 1 0 0,0-1-1 0 0,0 0 0 0 0,0 0 1 0 0,1-5-1 0 0,0-4-1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1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0 2303 0 0,'-1'4'79'0'0,"0"0"0"0"0,0 0-1 0 0,1 1 1 0 0,0-1 0 0 0,-1 0-1 0 0,2 0 1 0 0,-1 0 0 0 0,1 7-1 0 0,1 6 238 0 0,-3 31-375 0 0,-1 0-1 0 0,-3 0 0 0 0,-1 0 1 0 0,-3-1-1 0 0,-20 62 0 0 0,0-22-189 0 0,-76 155 0 0 0,87-206 215 0 0,-1-2 0 0 0,-1 0 0 0 0,-38 47 0 0 0,55-77 34 0 0,0-3 0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919 0 0,'-5'87'1794'0'0,"0"-11"-1044"0"0,2-18-537 0 0,1-29-582 0 0,3 56 0 0 0,2-76 359 0 0,-3-9 10 0 0,0 0 0 0 0,0 1-1 0 0,0-1 1 0 0,0 0-1 0 0,0 0 1 0 0,0 0 0 0 0,0 1-1 0 0,0-1 1 0 0,0 0 0 0 0,0 0-1 0 0,0 0 1 0 0,0 1 0 0 0,0-1-1 0 0,0 0 1 0 0,0 0-1 0 0,1 0 1 0 0,-1 0 0 0 0,0 1-1 0 0,0-1 1 0 0,0 0 0 0 0,0 0-1 0 0,0 0 1 0 0,1 0 0 0 0,-1 0-1 0 0,0 0 1 0 0,0 0-1 0 0,0 1 1 0 0,0-1 0 0 0,1 0-1 0 0,-1 0 1 0 0,0 0 0 0 0,0 0-1 0 0,0 0 1 0 0,1 0 0 0 0,-1 0-1 0 0,0 0 1 0 0,0 0-1 0 0,1 0 1 0 0,2-3-67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4 919 0 0,'12'-8'212'0'0,"0"0"-1"0"0,1 1 1 0 0,0 0-1 0 0,0 1 1 0 0,0 1-1 0 0,1 0 1 0 0,0 1-1 0 0,0 0 0 0 0,0 1 1 0 0,1 0-1 0 0,19 0 1 0 0,-33 3-231 0 0,0 0-1 0 0,1 0 1 0 0,-1 0 0 0 0,0 0 0 0 0,1 0 0 0 0,-1 1-1 0 0,0-1 1 0 0,1 0 0 0 0,-1 1 0 0 0,0-1 0 0 0,0 1-1 0 0,0-1 1 0 0,1 1 0 0 0,-1 0 0 0 0,0-1-1 0 0,0 1 1 0 0,0 0 0 0 0,0 0 0 0 0,0 0 0 0 0,0 0-1 0 0,0 0 1 0 0,0 0 0 0 0,-1 0 0 0 0,1 0 0 0 0,0 0-1 0 0,0 0 1 0 0,-1 0 0 0 0,1 1 0 0 0,-1-1 0 0 0,1 0-1 0 0,-1 0 1 0 0,0 1 0 0 0,1-1 0 0 0,-1 0 0 0 0,0 1-1 0 0,0-1 1 0 0,0 0 0 0 0,0 2 0 0 0,0 6-29 0 0,-1 0 0 0 0,0 0 0 0 0,0-1 0 0 0,-5 15 0 0 0,4-14 90 0 0,-44 142 702 0 0,4-12 225 0 0,34-108-906 0 0,2 1 0 0 0,-4 47-1 0 0,10-71-76 0 0,-1 4-192 0 0,1-24 36 0 0,0 4 118 0 0,-1-1 1 0 0,0 0-1 0 0,0 1 1 0 0,-1-1-1 0 0,0 1 1 0 0,-1 0-1 0 0,1-1 1 0 0,-2 1-1 0 0,-4-8 1 0 0,-4-5-565 0 0,-28-37 0 0 0,1 3 484 0 0,36 51 213 0 0,1 0-1 0 0,0 0 1 0 0,-1-1-1 0 0,1 1 1 0 0,1-1 0 0 0,-1 1-1 0 0,-2-10 1 0 0,4 12-49 0 0,0 0 0 0 0,0 0 0 0 0,0 1 0 0 0,0-1 1 0 0,1 0-1 0 0,-1 0 0 0 0,0 0 0 0 0,1 1 0 0 0,-1-1 1 0 0,1 0-1 0 0,-1 1 0 0 0,1-1 0 0 0,0 1 0 0 0,0-1 1 0 0,0 0-1 0 0,0 1 0 0 0,0 0 0 0 0,0-1 0 0 0,0 1 0 0 0,0 0 1 0 0,1-1-1 0 0,-1 1 0 0 0,0 0 0 0 0,3-2 0 0 0,1 0-6 0 0,0 1 0 0 0,0-1-1 0 0,0 1 1 0 0,1-1-1 0 0,-1 1 1 0 0,0 1-1 0 0,1-1 1 0 0,0 1 0 0 0,-1 0-1 0 0,1 0 1 0 0,0 1-1 0 0,10 0 1 0 0,-13 0-18 0 0,-1 0 0 0 0,0 0 0 0 0,1 1 0 0 0,-1-1 0 0 0,0 1 0 0 0,0-1 0 0 0,0 1 1 0 0,1 0-1 0 0,-1 0 0 0 0,0 0 0 0 0,0 0 0 0 0,0 0 0 0 0,0 1 0 0 0,-1-1 0 0 0,1 0 0 0 0,0 1 1 0 0,0 0-1 0 0,-1-1 0 0 0,1 1 0 0 0,-1 0 0 0 0,1 0 0 0 0,-1-1 0 0 0,0 1 0 0 0,0 0 0 0 0,0 1 0 0 0,0-1 1 0 0,0 0-1 0 0,0 0 0 0 0,-1 0 0 0 0,1 0 0 0 0,-1 1 0 0 0,1-1 0 0 0,-1 0 0 0 0,0 3 0 0 0,0 0-34 0 0,0-1 0 0 0,0 0-1 0 0,-1 1 1 0 0,1-1-1 0 0,-1 0 1 0 0,0 1 0 0 0,0-1-1 0 0,-1 0 1 0 0,1 0-1 0 0,-1 0 1 0 0,0 0 0 0 0,0 0-1 0 0,0 0 1 0 0,-1 0-1 0 0,1-1 1 0 0,-1 1 0 0 0,0-1-1 0 0,0 0 1 0 0,-4 4-1 0 0,7-7 19 0 0,0 0-1 0 0,-1 0 1 0 0,1 0-1 0 0,0 1 1 0 0,0-1-1 0 0,0 0 1 0 0,0 0-1 0 0,0 0 1 0 0,0 0-1 0 0,0 0 1 0 0,0 0-1 0 0,-1 0 1 0 0,1 0-1 0 0,0 1 1 0 0,0-1-1 0 0,0 0 1 0 0,0 0-1 0 0,0 0 1 0 0,0 0-1 0 0,-1 0 0 0 0,1 0 1 0 0,0 0-1 0 0,0 0 1 0 0,0 0-1 0 0,0 0 1 0 0,0 0-1 0 0,-1 0 1 0 0,1 0-1 0 0,0 0 1 0 0,0 0-1 0 0,0 0 1 0 0,0 0-1 0 0,0 0 1 0 0,-1 0-1 0 0,1 0 1 0 0,0-1-1 0 0,0 1 1 0 0,0 0-1 0 0,0 0 1 0 0,0 0-1 0 0,-1 0 1 0 0,1-7-335 0 0,4-9-45 0 0,29-41 100 0 0,-19 35 144 0 0,13-28 0 0 0,-17 27 144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839 0 0,'2'-4'241'0'0,"1"0"-1"0"0,0 1 0 0 0,0-1 0 0 0,0 1 0 0 0,0 0 0 0 0,0-1 0 0 0,7-3 0 0 0,26-18 502 0 0,-24 18-505 0 0,0 1 0 0 0,0 0 0 0 0,22-8 0 0 0,-29 13-220 0 0,0-1-1 0 0,0 1 1 0 0,0 0-1 0 0,0 0 1 0 0,-1 1-1 0 0,1-1 1 0 0,0 1 0 0 0,0 0-1 0 0,0 1 1 0 0,0-1-1 0 0,0 1 1 0 0,0 0 0 0 0,7 2-1 0 0,-11-2-43 0 0,1 0 1 0 0,-1-1-1 0 0,1 1 0 0 0,-1 0 1 0 0,0-1-1 0 0,0 1 0 0 0,1 0 0 0 0,-1 0 1 0 0,0 0-1 0 0,0 0 0 0 0,0 0 1 0 0,0 0-1 0 0,0 1 0 0 0,0-1 0 0 0,0 0 1 0 0,-1 0-1 0 0,1 1 0 0 0,0-1 1 0 0,-1 0-1 0 0,1 1 0 0 0,-1-1 0 0 0,1 1 1 0 0,-1-1-1 0 0,0 1 0 0 0,1-1 1 0 0,-1 1-1 0 0,0-1 0 0 0,0 1 0 0 0,0-1 1 0 0,0 1-1 0 0,0-1 0 0 0,-1 3 1 0 0,-1 4-130 0 0,-1 1 1 0 0,1-1-1 0 0,-2 0 1 0 0,-6 13-1 0 0,0 2 66 0 0,8-17 148 0 0,0-1 1 0 0,1 1 0 0 0,-1 0-1 0 0,2 0 1 0 0,-1 0-1 0 0,0 0 1 0 0,1 0-1 0 0,0 0 1 0 0,1 1 0 0 0,-1-1-1 0 0,1 0 1 0 0,3 10-1 0 0,2 0 57 0 0,0 1 0 0 0,18 30 0 0 0,-15-31-4 0 0,-1 1 0 0 0,10 27 1 0 0,-18-43-122 0 0,0-1 1 0 0,1 1-1 0 0,-1-1 1 0 0,0 1-1 0 0,0-1 1 0 0,0 1-1 0 0,0-1 1 0 0,0 1-1 0 0,0 0 1 0 0,0-1-1 0 0,0 1 1 0 0,0-1-1 0 0,0 1 1 0 0,0-1-1 0 0,0 1 1 0 0,0-1-1 0 0,0 1 1 0 0,-1 0-1 0 0,1-1 1 0 0,0 1-1 0 0,0-1 1 0 0,-1 1-1 0 0,1-1 1 0 0,0 0-1 0 0,-1 1 1 0 0,1-1-1 0 0,0 1 1 0 0,-1-1-1 0 0,0 1 1 0 0,0 0-41 0 0,-1-1 0 0 0,1 1 1 0 0,0-1-1 0 0,-1 1 0 0 0,1-1 1 0 0,-1 0-1 0 0,1 1 0 0 0,0-1 1 0 0,-1 0-1 0 0,1 0 0 0 0,-3 0 0 0 0,-4-1-300 0 0,1 0 0 0 0,-1 0-1 0 0,-9-3 1 0 0,-16-6-844 0 0,-19-6 584 0 0,47 15 708 0 0,0 0-1 0 0,-1 0 0 0 0,1 1 1 0 0,0-1-1 0 0,0 1 0 0 0,-1 1 0 0 0,-9 1 1 0 0,14-2-28 0 0,-1 1 1 0 0,1 0 0 0 0,-1-1 0 0 0,1 1-1 0 0,-1 0 1 0 0,1 0 0 0 0,-1 0-1 0 0,1 0 1 0 0,0 0 0 0 0,0 0-1 0 0,-1 1 1 0 0,1-1 0 0 0,0 0-1 0 0,0 1 1 0 0,0-1 0 0 0,1 0-1 0 0,-1 1 1 0 0,0-1 0 0 0,0 1 0 0 0,1 0-1 0 0,-1-1 1 0 0,1 1 0 0 0,-1 0-1 0 0,1-1 1 0 0,0 1 0 0 0,0 0-1 0 0,0 3 1 0 0,-1 5 112 0 0,1 0 0 0 0,1 1 0 0 0,2 13 0 0 0,-3-18-132 0 0,13 72 328 0 0,-6-36-113 0 0,4 81 0 0 0,-12-62-205 0 0,2 63-779 0 0,-1-122 614 0 0,0-1 0 0 0,0 1 0 0 0,0-1 0 0 0,0 1 0 0 0,1 0-1 0 0,-1-1 1 0 0,1 1 0 0 0,-1-1 0 0 0,1 1 0 0 0,0-1 0 0 0,-1 1 0 0 0,3 1 0 0 0,-3-2 74 0 0,0-1 0 0 0,1 0 0 0 0,-1 0-1 0 0,0 0 1 0 0,0 0 0 0 0,1 1 0 0 0,-1-1-1 0 0,0 0 1 0 0,0 0 0 0 0,1 0 0 0 0,-1 0-1 0 0,0 0 1 0 0,1 0 0 0 0,-1 0 0 0 0,0 0 0 0 0,0 0-1 0 0,1 0 1 0 0,-1 0 0 0 0,0 0 0 0 0,1 0-1 0 0,-1 0 1 0 0,0 0 0 0 0,0 0 0 0 0,1 0 0 0 0,0-1-1 0 0,10-9 8 0 0,0-5 23 0 0,1-5 0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4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61 3223 0 0,'2'-4'174'0'0,"-2"1"-99"0"0,1 1 0 0 0,0-1-1 0 0,0 1 1 0 0,-1 0 0 0 0,2-1 0 0 0,-1 1-1 0 0,0 0 1 0 0,0 0 0 0 0,1 0 0 0 0,-1 0 0 0 0,1 0-1 0 0,0 0 1 0 0,-1 0 0 0 0,1 1 0 0 0,0-1 0 0 0,0 0-1 0 0,0 1 1 0 0,0 0 0 0 0,0-1 0 0 0,5-1-1 0 0,4 0 259 0 0,1 0-1 0 0,-1 0 0 0 0,1 1 0 0 0,0 1 0 0 0,-1 0 0 0 0,1 1 0 0 0,20 1 0 0 0,-28-1-340 0 0,0 1 1 0 0,0 0-1 0 0,0 0 0 0 0,0 0 0 0 0,-1 0 1 0 0,1 1-1 0 0,0-1 0 0 0,-1 1 1 0 0,1 0-1 0 0,-1 0 0 0 0,1 0 0 0 0,-1 1 1 0 0,0-1-1 0 0,0 1 0 0 0,0 0 0 0 0,0 0 1 0 0,-1 0-1 0 0,1 0 0 0 0,-1 0 0 0 0,0 0 1 0 0,1 1-1 0 0,-2-1 0 0 0,1 1 1 0 0,0 0-1 0 0,-1-1 0 0 0,2 7 0 0 0,-1 0-64 0 0,0 0 0 0 0,-1 1 0 0 0,0-1 0 0 0,-1 1 0 0 0,0-1 0 0 0,-1 0 0 0 0,0 1 0 0 0,-1-1 0 0 0,0 0 0 0 0,-4 13 0 0 0,-6 13 27 0 0,-23 48 0 0 0,34-82 47 0 0,-3 8-3 0 0,-3 6-2 0 0,0 0 1 0 0,-1-1-1 0 0,0 0 0 0 0,-1 0 1 0 0,-1 0-1 0 0,-12 13 0 0 0,21-27-14 0 0,0-1 0 0 0,0 1 0 0 0,0 0 0 0 0,0 0-1 0 0,0 0 1 0 0,0 0 0 0 0,0-1 0 0 0,0 1 0 0 0,0 0-1 0 0,0-1 1 0 0,0 1 0 0 0,0-1 0 0 0,0 1 0 0 0,0-1-1 0 0,-1 0 1 0 0,1 1 0 0 0,0-1 0 0 0,0 0 0 0 0,-2 0-1 0 0,2 0-18 0 0,0-1-1 0 0,0 1 0 0 0,1 0 0 0 0,-1-1 0 0 0,0 1 0 0 0,0-1 0 0 0,1 1 1 0 0,-1-1-1 0 0,0 1 0 0 0,0-1 0 0 0,1 1 0 0 0,-1-1 0 0 0,1 0 0 0 0,-1 1 1 0 0,1-1-1 0 0,-1 0 0 0 0,1 0 0 0 0,-1 1 0 0 0,1-1 0 0 0,-1-1 0 0 0,-1-5-232 0 0,0 0 0 0 0,0 1 0 0 0,1-1 0 0 0,0 0 0 0 0,0-8 0 0 0,2-181-2540 0 0,2 130 2428 0 0,-3 61 371 0 0,0-8 341 0 0,1 0 1 0 0,4-20-1 0 0,-9 85 2483 0 0,-15 59-2238 0 0,-39 122-1 0 0,5-24-598 0 0,50-194 23 0 0,-3 28 0 0 0,6-39 0 0 0,0-1 0 0 0,0 1 0 0 0,0 0 0 0 0,0-1 0 0 0,0 1 0 0 0,1 0 0 0 0,0-1 0 0 0,0 1 0 0 0,0-1 0 0 0,0 1 0 0 0,0-1 0 0 0,1 1 0 0 0,3 4 0 0 0,-5-7 0 0 0,0-1 0 0 0,1 1 0 0 0,-1-1 0 0 0,1 1 0 0 0,-1-1 0 0 0,1 1 0 0 0,-1-1 0 0 0,1 0 0 0 0,-1 1 0 0 0,1-1 0 0 0,-1 0 0 0 0,1 0 0 0 0,0 1 0 0 0,-1-1 0 0 0,1 0 0 0 0,-1 0 0 0 0,1 0 0 0 0,0 0 0 0 0,-1 1 0 0 0,1-1 0 0 0,0 0 0 0 0,-1 0 0 0 0,1 0 0 0 0,0-1 0 0 0,1 1 0 0 0,0-1 0 0 0,-1 1 0 0 0,1-1 0 0 0,0 0 0 0 0,-1 1 0 0 0,1-1 0 0 0,-1 0 0 0 0,1 0 0 0 0,0-1 0 0 0,5-4 0 0 0,-1 0 0 0 0,10-13 0 0 0,-14 17 0 0 0,5-7-192 0 0,-1 0-1 0 0,0 0 1 0 0,0 0-1 0 0,-1-1 1 0 0,0 1-1 0 0,-1-2 1 0 0,0 1-1 0 0,-1 0 1 0 0,0-1-1 0 0,0 1 1 0 0,-1-1-1 0 0,0 0 1 0 0,-1 0-1 0 0,-1 0 1 0 0,1 1-1 0 0,-2-1 1 0 0,0 0-1 0 0,0 0 1 0 0,-1 0-1 0 0,-3-14 1 0 0,2 14 177 0 0,-9-27 7 0 0,11 36 8 0 0,0 0 1 0 0,0-1-1 0 0,0 1 0 0 0,0 0 0 0 0,-1-1 0 0 0,1 1 0 0 0,-1 0 0 0 0,1 0 0 0 0,-1 0 0 0 0,0 0 0 0 0,-4-2 0 0 0,6 3 31 0 0,0 1 0 0 0,-1 0-1 0 0,1 0 1 0 0,0 0-1 0 0,-1 0 1 0 0,1-1-1 0 0,0 1 1 0 0,-1 0-1 0 0,1 0 1 0 0,0 0-1 0 0,-1 0 1 0 0,1 0-1 0 0,0 0 1 0 0,-1 0-1 0 0,1 0 1 0 0,0 0 0 0 0,-1 0-1 0 0,1 0 1 0 0,0 0-1 0 0,-1 0 1 0 0,1 0-1 0 0,0 0 1 0 0,-1 1-1 0 0,1-1 1 0 0,0 0-1 0 0,-1 0 1 0 0,1 0-1 0 0,0 0 1 0 0,0 1 0 0 0,-1-1-1 0 0,-6 12 1131 0 0,2 16 203 0 0,5-28-1370 0 0,-1 11 69 0 0,1 0 0 0 0,0 0 1 0 0,1 0-1 0 0,0 0 0 0 0,1 0 0 0 0,0 0 1 0 0,1 0-1 0 0,0-1 0 0 0,1 1 0 0 0,0-1 1 0 0,1 0-1 0 0,10 18 0 0 0,-10-19-17 0 0,1 0 0 0 0,1 0-1 0 0,-1-1 1 0 0,1 0 0 0 0,1 0 0 0 0,-1-1-1 0 0,1 0 1 0 0,1 0 0 0 0,-1 0-1 0 0,1-1 1 0 0,1-1 0 0 0,-1 1 0 0 0,13 4-1 0 0,-15-8-8 0 0,1 0-1 0 0,-1-1 0 0 0,0 0 1 0 0,1 0-1 0 0,-1-1 0 0 0,1 0 0 0 0,-1 0 1 0 0,0-1-1 0 0,1 0 0 0 0,-1 0 0 0 0,0-1 1 0 0,1 1-1 0 0,-1-2 0 0 0,0 1 1 0 0,0-1-1 0 0,-1 0 0 0 0,11-6 0 0 0,1-2 63 0 0,-1 0-1 0 0,-1-2 1 0 0,0 1-1 0 0,-1-2 1 0 0,18-19-1 0 0,-22 20-267 0 0,1 0-1 0 0,-2-1 0 0 0,0-1 1 0 0,-1 0-1 0 0,14-29 0 0 0,-19 35 39 0 0,-1 1 1 0 0,0-1-1 0 0,-1 0 0 0 0,0 0 0 0 0,0 0 0 0 0,-1 0 1 0 0,0 0-1 0 0,0 0 0 0 0,-1 0 0 0 0,0 0 0 0 0,-1 0 1 0 0,-3-18-1 0 0,4 25 131 0 0,-1 1 0 0 0,1 0 0 0 0,0-1 0 0 0,-1 1 0 0 0,1-1 0 0 0,-1 1 0 0 0,1 0 1 0 0,-1-1-1 0 0,0 1 0 0 0,1 0 0 0 0,-1 0 0 0 0,0-1 0 0 0,0 1 0 0 0,0 0 0 0 0,0 0 0 0 0,0 0 1 0 0,0 0-1 0 0,0 0 0 0 0,0 0 0 0 0,-1 1 0 0 0,1-1 0 0 0,0 0 0 0 0,0 1 0 0 0,-1-1 0 0 0,1 0 0 0 0,-1 1 1 0 0,1 0-1 0 0,0-1 0 0 0,-1 1 0 0 0,-1 0 0 0 0,-1 0 57 0 0,1 0 0 0 0,-1 1-1 0 0,1 0 1 0 0,-1 0 0 0 0,1 0 0 0 0,-1 0 0 0 0,1 0 0 0 0,0 1 0 0 0,0-1-1 0 0,0 1 1 0 0,-5 3 0 0 0,-16 13 40 0 0,1 1 0 0 0,0 1-1 0 0,2 1 1 0 0,0 1 0 0 0,1 1 0 0 0,2 0 0 0 0,0 2-1 0 0,1 0 1 0 0,2 0 0 0 0,1 2 0 0 0,-11 28-1 0 0,11-18-124 0 0,5-2 28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17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27 1839 0 0,'6'13'520'0'0,"-1"0"0"0"0,0 0 0 0 0,-1 1 0 0 0,3 16 0 0 0,4 56 411 0 0,-7-26-405 0 0,-7 85 0 0 0,0-33-677 0 0,6-92-206 0 0,0-18-75 0 0,1-11 77 0 0,6-30 27 0 0,-3 0 0 0 0,-1-1 0 0 0,-2 1 0 0 0,-2-1 0 0 0,-3-56 0 0 0,-4 38 843 0 0,-2 0-1 0 0,-3 1 1 0 0,-19-59 0 0 0,13 75 1458 0 0,18 38-1453 0 0,5 4-351 0 0,8 5-279 0 0,-12-5 101 0 0,21 8-252 0 0,1 2 0 0 0,25 15 0 0 0,-38-19 253 0 0,0 1-1 0 0,-1 0 1 0 0,0 1-1 0 0,0 0 1 0 0,17 19-1 0 0,-24-23 24 0 0,0 0-1 0 0,-1 0 0 0 0,0 0 1 0 0,0 1-1 0 0,0-1 1 0 0,-1 1-1 0 0,0-1 0 0 0,0 1 1 0 0,0 0-1 0 0,-1 0 0 0 0,1 8 1 0 0,-1-6 2 0 0,-1 1 1 0 0,0 0 0 0 0,0-1-1 0 0,-1 1 1 0 0,0 0-1 0 0,-1-1 1 0 0,-3 11 0 0 0,-1-2-215 0 0,0-1-1 0 0,-1-1 1 0 0,-1 1 0 0 0,-1-1 0 0 0,0-1 0 0 0,0 0 0 0 0,-19 21-1 0 0,20-27 94 0 0,0 0 0 0 0,0-1-1 0 0,-1 1 1 0 0,0-2 0 0 0,0 1-1 0 0,-1-1 1 0 0,-19 8 0 0 0,18-12 1223 0 0,11-4-40 0 0,6-1-379 0 0,3-1-552 0 0,1 1 0 0 0,0 1-1 0 0,0-1 1 0 0,-1 2 0 0 0,1-1-1 0 0,0 1 1 0 0,0 1 0 0 0,0 0-1 0 0,1 1 1 0 0,-1-1 0 0 0,-1 2-1 0 0,1-1 1 0 0,0 2 0 0 0,14 4-1 0 0,-13-3-95 0 0,1 0 1 0 0,-1 1-1 0 0,0 1 0 0 0,-1 0 0 0 0,1 0 0 0 0,-1 1 0 0 0,-1 0 0 0 0,1 1 0 0 0,-1 0 0 0 0,0 0 0 0 0,12 16 0 0 0,-18-21-28 0 0,-1 1-1 0 0,1 0 1 0 0,-1 0 0 0 0,0 0-1 0 0,0 0 1 0 0,0 0-1 0 0,-1 0 1 0 0,0 0 0 0 0,1 1-1 0 0,-1-1 1 0 0,-1 1-1 0 0,1-1 1 0 0,0 7-1 0 0,-2-8-22 0 0,1 1-1 0 0,-1-1 1 0 0,1 1-1 0 0,-1-1 1 0 0,0 1-1 0 0,0-1 1 0 0,0 0-1 0 0,-1 1 1 0 0,1-1-1 0 0,-1 0 1 0 0,0 0-1 0 0,0 0 1 0 0,0 0-1 0 0,0-1 1 0 0,0 1-1 0 0,-1 0 1 0 0,-2 2-1 0 0,-6 3-55 0 0,0 1-1 0 0,-1-1 1 0 0,0-1 0 0 0,0 0 0 0 0,0-1-1 0 0,-1 0 1 0 0,-18 5 0 0 0,12-5-61 0 0,0-1 1 0 0,-1-1-1 0 0,0-1 1 0 0,-30 1-1 0 0,36-3 12 0 0,-1-2 0 0 0,0 0-1 0 0,1 0 1 0 0,-16-5 0 0 0,25 6 0 0 0,1-2 0 0 0,-1 1 0 0 0,1 0 0 0 0,0-1 0 0 0,0 0 0 0 0,0 0 0 0 0,0 0 0 0 0,0 0 1 0 0,0-1-1 0 0,0 0 0 0 0,1 1 0 0 0,-1-1 0 0 0,1-1 0 0 0,0 1 0 0 0,0 0 0 0 0,0-1 0 0 0,-3-4 0 0 0,2-4-415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15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70 1375 0 0,'3'-11'115'0'0,"0"1"0"0"0,0 1-1 0 0,1-1 1 0 0,1 0 0 0 0,5-8-1 0 0,-8 17 69 0 0,-1 6-93 0 0,-3 7 21 0 0,-66 206 2084 0 0,20-72-1039 0 0,33-97-837 0 0,-27 95 130 0 0,33-104-625 0 0,-7 68 0 0 0,16-105 144 0 0,-1 26-240 0 0,1-27 169 0 0,0 0 0 0 0,0-1 0 0 0,1 1 0 0 0,-1 0 0 0 0,0-1 0 0 0,1 1 0 0 0,0 0 0 0 0,-1-1 0 0 0,1 1 0 0 0,0-1 0 0 0,0 1 0 0 0,0-1-1 0 0,2 3 1 0 0,-3-3 48 0 0,1-1-1 0 0,0 1 1 0 0,0-1-1 0 0,0 0 1 0 0,0 0-1 0 0,0 1 1 0 0,-1-1-1 0 0,1 0 1 0 0,0 0-1 0 0,0 0 1 0 0,0 0-1 0 0,0 0 1 0 0,0 0-1 0 0,0 0 1 0 0,0 0-1 0 0,0 0 1 0 0,0-1-1 0 0,-1 1 1 0 0,1 0-1 0 0,0 0 1 0 0,0-1-1 0 0,0 1 1 0 0,0-1-1 0 0,-1 1 1 0 0,1-1-1 0 0,0 1 1 0 0,0-1-1 0 0,-1 1 1 0 0,2-2-1 0 0,8-8 29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1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759 0 0,'0'-5'126'0'0,"2"-7"-45"0"0,0 11 128 0 0,3 7 305 0 0,15 40 889 0 0,26 94 0 0 0,-28-80-1180 0 0,60 220-212 0 0,-37-91-3302 0 0,-38-176 2763 0 0,-2-9 475 0 0,1 1 0 0 0,-1 0 0 0 0,-1 0-1 0 0,1 0 1 0 0,-1 0 0 0 0,0 0 0 0 0,0 5 0 0 0,-2-9 10 0 0,-1-3 3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4607 0 0,'14'-8'672'0'0,"1"0"-1"0"0,0 1 1 0 0,0 0-1 0 0,0 1 0 0 0,19-4 1 0 0,82-15 795 0 0,2 11-1742 0 0,-40 11-4122 0 0,-72 3 2815 0 0,-8 2 63 0 0,1-1 1505 0 0,0-1-1 0 0,0 0 0 0 0,1 1 0 0 0,-1-1 1 0 0,0 1-1 0 0,1-1 0 0 0,-1 1 0 0 0,1-1 0 0 0,-1 1 1 0 0,0 0-1 0 0,1-1 0 0 0,-1 1 0 0 0,0 1 0 0 0,-4 14-470 0 0,5-8-10 0 0</inkml:trace>
  <inkml:trace contextRef="#ctx0" brushRef="#br0" timeOffset="1">88 268 10591 0 0,'-3'-4'944'0'0,"2"1"-752"0"0,2 3-192 0 0,0 0 0 0 0,2 0 0 0 0,-1 0 0 0 0,2-1 0 0 0,4-3 0 0 0,2 0 376 0 0,6 1 64 0 0,6-1 8 0 0,3 0 8 0 0,3 2-456 0 0,0-2-88 0 0,2 2-16 0 0,1-1-8 0 0,-2 0-872 0 0,-3 1-168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1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839 0 0,'87'-3'3829'0'0,"58"-9"-3581"0"0,-39 3-861 0 0,-42 6 280 0 0,-36 1 322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1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1375 0 0,'4'-3'63'0'0,"1"1"0"0"0,0-1-1 0 0,0 1 1 0 0,1 0 0 0 0,-1 0-1 0 0,0 0 1 0 0,1 1 0 0 0,-1 0-1 0 0,1 0 1 0 0,9 0-1 0 0,6 0 543 0 0,32 4-1 0 0,-34-1-428 0 0,94 7 1112 0 0,128 7 502 0 0,-180-15-1624 0 0,222-4 428 0 0,-235-1-1224 0 0,0-1 0 0 0,0-3-1 0 0,86-26 1 0 0,-111 26 83 0 0,63-23-1921 0 0,-82 29 2334 0 0,-3 2 122 0 0,0-1 0 0 0,1 1 0 0 0,-1-1 0 0 0,0 0 0 0 0,0 1-1 0 0,1-1 1 0 0,-1 0 0 0 0,0 0 0 0 0,0 0 0 0 0,2-2 0 0 0,-3 3 18 0 0,0-1-1 0 0,1 0 0 0 0,-1 0 0 0 0,0 0 1 0 0,0 1-1 0 0,0-1 0 0 0,0 0 0 0 0,0 0 1 0 0,0 1-1 0 0,0-1 0 0 0,0 0 0 0 0,-1 0 1 0 0,1 0-1 0 0,0 1 0 0 0,0-1 0 0 0,-1 0 1 0 0,1 1-1 0 0,0-1 0 0 0,-1 0 0 0 0,1 1 0 0 0,-1-1 1 0 0,1 0-1 0 0,-1 1 0 0 0,0-2 0 0 0,-7-8-5 0 0,0 1 0 0 0,-1 0 0 0 0,0 0 0 0 0,-1 1 0 0 0,1 0 0 0 0,-2 1 0 0 0,1 0 0 0 0,-1 1 0 0 0,0 0 0 0 0,-17-7 0 0 0,27 13 105 0 0,0-1-1 0 0,0 1 1 0 0,-1-1-1 0 0,1 1 0 0 0,0-1 1 0 0,0 1-1 0 0,-1 0 0 0 0,1 0 1 0 0,0 0-1 0 0,-1 0 0 0 0,1 0 1 0 0,0 0-1 0 0,0 0 1 0 0,-1 0-1 0 0,-1 1 0 0 0,3-1-42 0 0,0 0 1 0 0,-1 0-1 0 0,1 0 0 0 0,0 1 0 0 0,0-1 0 0 0,0 0 0 0 0,0 0 0 0 0,0 0 1 0 0,-1 1-1 0 0,1-1 0 0 0,0 0 0 0 0,0 0 0 0 0,0 0 0 0 0,0 1 0 0 0,0-1 0 0 0,0 0 1 0 0,0 0-1 0 0,0 1 0 0 0,0-1 0 0 0,0 0 0 0 0,0 0 0 0 0,0 0 0 0 0,0 1 1 0 0,0-1-1 0 0,0 0 0 0 0,0 0 0 0 0,0 1 0 0 0,0-1 0 0 0,8 13 517 0 0,8 8 40 0 0,52 71 395 0 0,-59-79-991 0 0,-1 1 1 0 0,-1 1-1 0 0,0-1 0 0 0,10 31 0 0 0,-16-41-26 0 0,0 0-1 0 0,-1 0 0 0 0,0-1 1 0 0,1 1-1 0 0,-1 0 1 0 0,0 0-1 0 0,-1 0 0 0 0,1-1 1 0 0,-1 1-1 0 0,0 0 0 0 0,0 0 1 0 0,0-1-1 0 0,0 1 0 0 0,0-1 1 0 0,-1 1-1 0 0,0-1 0 0 0,0 1 1 0 0,0-1-1 0 0,0 0 0 0 0,-4 5 1 0 0,-5 3-75 0 0,0 1 1 0 0,-1-2-1 0 0,-22 16 1 0 0,17-12-49 0 0,-29 20-138 0 0,-64 56-477 0 0,108-88 693 0 0,0 0-18 0 0,-1 0 1 0 0,1 0 0 0 0,0 0 0 0 0,0 0 0 0 0,0 0-1 0 0,1 1 1 0 0,-1-1 0 0 0,0 1 0 0 0,1-1 0 0 0,0 1 0 0 0,-2 3-1 0 0,3 1-42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0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3223 0 0,'4'-4'211'0'0,"0"0"-1"0"0,0 0 0 0 0,1 0 0 0 0,0 1 0 0 0,0-1 0 0 0,0 1 0 0 0,0 0 0 0 0,8-3 1 0 0,3-2 57 0 0,49-27 473 0 0,54-32-1159 0 0,-118 66 279 0 0,1 0 0 0 0,-1 1-1 0 0,0-1 1 0 0,0 0 0 0 0,0 0 0 0 0,0 0-1 0 0,0 0 1 0 0,0 0 0 0 0,0-1 0 0 0,0 1 0 0 0,0 0-1 0 0,-1 0 1 0 0,1-1 0 0 0,0 1 0 0 0,-1 0-1 0 0,1-2 1 0 0,-1 2 75 0 0,0 1 1 0 0,0 0-1 0 0,0-1 0 0 0,0 1 1 0 0,0 0-1 0 0,0-1 0 0 0,0 1 0 0 0,0 0 1 0 0,0-1-1 0 0,0 1 0 0 0,0 0 1 0 0,-1 0-1 0 0,1-1 0 0 0,0 1 0 0 0,0 0 1 0 0,0-1-1 0 0,-1 1 0 0 0,1 0 1 0 0,0 0-1 0 0,0-1 0 0 0,0 1 0 0 0,-1 0 1 0 0,1 0-1 0 0,0 0 0 0 0,-1-1 1 0 0,-15-2-802 0 0,13 3 875 0 0,1 1 0 0 0,-1-1 0 0 0,0 0 0 0 0,0 1 0 0 0,0 0 0 0 0,0-1 0 0 0,1 1 0 0 0,-1 0 0 0 0,0 0 0 0 0,1 1 0 0 0,-1-1 0 0 0,1 1 0 0 0,-1-1 0 0 0,-1 3 0 0 0,0 0 179 0 0,0-1 0 0 0,1 1 0 0 0,-1 0 1 0 0,1 0-1 0 0,0 0 0 0 0,0 0 0 0 0,-3 8 0 0 0,2-2 262 0 0,-1 1 0 0 0,1 0 1 0 0,1 1-1 0 0,0-1 0 0 0,1 1 0 0 0,-2 15 0 0 0,3 3 174 0 0,0 1-1 0 0,6 52 1 0 0,-3-66-612 0 0,1 0 1 0 0,1 0-1 0 0,0-1 1 0 0,2 1-1 0 0,0-1 1 0 0,11 21-1 0 0,-10-24-226 0 0,1-4-46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1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4607 0 0,'1'-1'27'0'0,"-1"1"0"0"0,0-1-1 0 0,0 1 1 0 0,0-1 0 0 0,1 0-1 0 0,-1 1 1 0 0,0-1 0 0 0,0 1-1 0 0,1-1 1 0 0,-1 1 0 0 0,1-1-1 0 0,-1 1 1 0 0,0-1 0 0 0,1 1 0 0 0,-1 0-1 0 0,1-1 1 0 0,-1 1 0 0 0,1-1-1 0 0,-1 1 1 0 0,1 0 0 0 0,-1 0-1 0 0,1-1 1 0 0,0 1 0 0 0,-1 0-1 0 0,1 0 1 0 0,-1 0 0 0 0,1-1-1 0 0,0 1 1 0 0,0 0 0 0 0,29-8 385 0 0,-17 5-213 0 0,274-99 97 0 0,-264 92-308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1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759 0 0,'-3'1'248'0'0,"1"3"-248"0"0,2 0 0 0 0,-2 1 0 0 0,2 0 352 0 0,-1 2 16 0 0,-1 5 8 0 0,-1 7 0 0 0,-1 7 120 0 0,0 6 24 0 0,2 2 8 0 0,1 0 0 0 0,-1 0-368 0 0,4-2-64 0 0,0 0-24 0 0,3 2-1896 0 0,3-4-384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4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9 2759 0 0,'-29'-48'3830'0'0,"32"52"-3770"0"0,5 13-382 0 0,-4 5 323 0 0,-1 1 0 0 0,-2-1 0 0 0,0 1 0 0 0,-3 31 0 0 0,1 15 530 0 0,1-19-286 0 0,0-23-205 0 0,0 0 1 0 0,9 52-1 0 0,-9-77-30 0 0,5 13-121 0 0,-1-14-42 0 0,3-7-37 0 0,5-12-353 0 0,-6 10 545 0 0,0 0-1 0 0,0 0 0 0 0,0 0 1 0 0,1 1-1 0 0,8-7 1 0 0,-12 12 43 0 0,0 1 1 0 0,-1-1-1 0 0,1 0 1 0 0,0 1-1 0 0,0 0 1 0 0,0 0 0 0 0,0 0-1 0 0,0 0 1 0 0,0 0-1 0 0,0 0 1 0 0,0 1-1 0 0,0-1 1 0 0,0 1-1 0 0,0 0 1 0 0,1 0 0 0 0,-1 0-1 0 0,0 1 1 0 0,0-1-1 0 0,0 1 1 0 0,5 1-1 0 0,0 1-38 0 0,-1-1 1 0 0,1 2-1 0 0,-1-1 0 0 0,0 1 0 0 0,0 0 0 0 0,0 1 0 0 0,0 0 0 0 0,-1 0 0 0 0,0 0 0 0 0,0 1 0 0 0,0-1 0 0 0,-1 1 0 0 0,1 1 0 0 0,-2-1 0 0 0,1 1 0 0 0,-1 0 0 0 0,0 0 0 0 0,4 11 0 0 0,-5-13-41 0 0,-1 1 0 0 0,-1-1 0 0 0,1 1 0 0 0,-1 0 0 0 0,0 0 0 0 0,0 0 0 0 0,-1-1 0 0 0,1 1 0 0 0,-1 0 0 0 0,-1 0 0 0 0,1 0 0 0 0,-1 0-1 0 0,0 0 1 0 0,0 0 0 0 0,-1-1 0 0 0,0 1 0 0 0,0 0 0 0 0,0-1 0 0 0,-1 0 0 0 0,1 1 0 0 0,-1-1 0 0 0,-1 0 0 0 0,1 0 0 0 0,-1-1-1 0 0,-7 8 1 0 0,7-8 6 0 0,0 1 0 0 0,-1-2 0 0 0,0 1 0 0 0,0 0 0 0 0,0-1-1 0 0,-1 0 1 0 0,1 0 0 0 0,-1-1 0 0 0,1 1 0 0 0,-1-1 0 0 0,0-1 0 0 0,0 1-1 0 0,-7 0 1 0 0,8-1 73 0 0,1-1-1 0 0,-1 0 1 0 0,0 0-1 0 0,1 0 1 0 0,-1-1 0 0 0,0 1-1 0 0,1-1 1 0 0,-1-1-1 0 0,1 1 1 0 0,0 0-1 0 0,-1-1 1 0 0,1 0 0 0 0,0 0-1 0 0,0 0 1 0 0,0-1-1 0 0,0 1 1 0 0,-7-7-1 0 0,3 1 86 0 0,0 0 1 0 0,1-1-1 0 0,0 0 0 0 0,0 0 0 0 0,-8-16 0 0 0,-22-54-754 0 0,18 37-1173 0 0,6 21 1957 0 0,7 15-144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7 13 455 0 0,'-1'-1'130'0'0,"0"0"0"0"0,1 1 0 0 0,-1-1 0 0 0,0 0 0 0 0,1 0 0 0 0,-1 0 0 0 0,0 1 0 0 0,0-1 0 0 0,0 0 0 0 0,0 1 0 0 0,0-1 0 0 0,0 1 0 0 0,0-1 0 0 0,0 1 0 0 0,0-1 0 0 0,0 1 0 0 0,0 0 0 0 0,0-1 0 0 0,0 1 0 0 0,0 0-1 0 0,0 0 1 0 0,0 0 0 0 0,0 0 0 0 0,-1 0 0 0 0,1 0 0 0 0,0 0 0 0 0,0 0 0 0 0,0 1 0 0 0,0-1 0 0 0,0 0 0 0 0,0 1 0 0 0,0-1 0 0 0,0 0 0 0 0,0 1 0 0 0,-2 0 0 0 0,-4 4-135 0 0,0-1 0 0 0,1 1 1 0 0,0 0-1 0 0,-7 8 1 0 0,-4 1-24 0 0,-111 72-597 0 0,102-71 694 0 0,0-2 0 0 0,-1-1 0 0 0,-36 10 0 0 0,-11-2 837 0 0,-1-4-1 0 0,-1-3 1 0 0,0-4-1 0 0,-135 1 1 0 0,-21 5-530 0 0,0 0-127 0 0,167-12-590 0 0,-99 17-1 0 0,153-18 321 0 0,6-1-119 0 0,2-1-5 0 0,0 1 1 0 0,-1-1 0 0 0,1 1-1 0 0,0-1 1 0 0,0 0-1 0 0,-1 0 1 0 0,-4-1-1 0 0,8 0 105 0 0,-1 1 0 0 0,1 0-1 0 0,0 0 1 0 0,0-1-1 0 0,0 1 1 0 0,0 0-1 0 0,0-1 1 0 0,0 1 0 0 0,0 0-1 0 0,0-1 1 0 0,0 1-1 0 0,0 0 1 0 0,0-1 0 0 0,0 1-1 0 0,0 0 1 0 0,0-1-1 0 0,0 1 1 0 0,0 0-1 0 0,0 0 1 0 0,0-1 0 0 0,0 1-1 0 0,1 0 1 0 0,-1-1-1 0 0,0 1 1 0 0,0 0 0 0 0,0 0-1 0 0,1-1 1 0 0,-1 1-1 0 0,0 0 1 0 0,0 0-1 0 0,0 0 1 0 0,1-1 0 0 0,-1 1-1 0 0,0 0 1 0 0,0 0-1 0 0,1 0 1 0 0,9-11-737 0 0,8-3-824 0 0,31-19 0 0 0,2-1 310 0 0,-36 22 1075 0 0,16-12 1543 0 0,51-30-1 0 0,-81 54-1303 0 0,-1-1 0 0 0,1 0 1 0 0,0 1-1 0 0,0-1 0 0 0,0 1 0 0 0,0 0 0 0 0,0-1 0 0 0,0 1 0 0 0,0 0 0 0 0,0-1 0 0 0,0 1 0 0 0,0 0 0 0 0,0 0 0 0 0,0 0 0 0 0,1 0 0 0 0,-1 0 0 0 0,0 0 0 0 0,1 0 0 0 0,-2 1 3 0 0,1-1 0 0 0,-1 0 0 0 0,0 1 0 0 0,0-1 0 0 0,1 0 0 0 0,-1 1 0 0 0,0-1 0 0 0,0 1 0 0 0,1-1 0 0 0,-1 1 0 0 0,0-1 0 0 0,0 1 0 0 0,0-1 0 0 0,0 0 0 0 0,0 1 0 0 0,0-1 0 0 0,0 1 0 0 0,0-1 0 0 0,0 1 0 0 0,0-1 0 0 0,0 1 0 0 0,0-1 0 0 0,0 1 0 0 0,0-1 0 0 0,0 1 0 0 0,-1 0 0 0 0,0 4 131 0 0,-1 0 0 0 0,0-1-1 0 0,0 1 1 0 0,0 0 0 0 0,-6 7-1 0 0,-6 5 225 0 0,0-1 0 0 0,-24 20-1 0 0,18-18 491 0 0,-20 24-1 0 0,35-36-765 0 0,0 0 0 0 0,1 1-1 0 0,0 0 1 0 0,0 0 0 0 0,0 0 0 0 0,1 0-1 0 0,0 1 1 0 0,-3 9 0 0 0,5-13-111 0 0,0-1 0 0 0,0 1 1 0 0,0-1-1 0 0,1 1 1 0 0,0 0-1 0 0,0-1 0 0 0,0 1 1 0 0,0 0-1 0 0,0-1 1 0 0,1 1-1 0 0,-1 0 0 0 0,1-1 1 0 0,0 1-1 0 0,0-1 1 0 0,1 1-1 0 0,-1-1 0 0 0,1 0 1 0 0,-1 1-1 0 0,1-1 0 0 0,0 0 1 0 0,0 0-1 0 0,0 0 1 0 0,1-1-1 0 0,-1 1 0 0 0,1 0 1 0 0,0-1-1 0 0,-1 1 1 0 0,1-1-1 0 0,0 0 0 0 0,1 0 1 0 0,-1 0-1 0 0,0-1 0 0 0,0 1 1 0 0,1-1-1 0 0,-1 0 1 0 0,1 0-1 0 0,-1 0 0 0 0,1 0 1 0 0,-1 0-1 0 0,1-1 1 0 0,0 1-1 0 0,5-1 0 0 0,37-5-2670 0 0,-20 0-144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8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759 0 0,'5'-2'248'0'0,"0"-1"-248"0"0,-1 3 0 0 0,-2 1 0 0 0,-1-1-64 0 0,3 0-64 0 0,4 0-16 0 0,3-1 0 0 0,6 1 312 0 0,2-1 64 0 0,2 1 16 0 0,1 0 0 0 0,-2 0-392 0 0,-1 0-80 0 0,-1 1-8 0 0,-3-2-8 0 0,-2-3 240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9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5063 0 0,'0'0'21'0'0,"0"0"-1"0"0,-1-1 0 0 0,1 1 0 0 0,0 0 1 0 0,0 0-1 0 0,0 0 0 0 0,0 0 0 0 0,0-1 1 0 0,0 1-1 0 0,0 0 0 0 0,0 0 0 0 0,0 0 1 0 0,0-1-1 0 0,0 1 0 0 0,0 0 0 0 0,0 0 1 0 0,0 0-1 0 0,0-1 0 0 0,0 1 0 0 0,0 0 1 0 0,0 0-1 0 0,0 0 0 0 0,0-1 0 0 0,0 1 1 0 0,0 0-1 0 0,0 0 0 0 0,0 0 0 0 0,1-1 1 0 0,-1 1-1 0 0,0 0 0 0 0,0 0 0 0 0,0 0 1 0 0,0 0-1 0 0,0 0 0 0 0,0-1 0 0 0,1 1 1 0 0,-1 0-1 0 0,0 0 0 0 0,0 0 0 0 0,0 0 1 0 0,0 0-1 0 0,1 0 0 0 0,-1 0 0 0 0,0 0 1 0 0,0 0-1 0 0,0-1 0 0 0,1 1 0 0 0,-1 0 1 0 0,0 0-1 0 0,0 0 0 0 0,0 0 0 0 0,1 0 1 0 0,-1 0-1 0 0,0 0 0 0 0,13-2 570 0 0,-13 2-587 0 0,98-11 1097 0 0,-69 9-1888 0 0,0 1 0 0 0,1 1 1 0 0,30 5-1 0 0,-36-3 776 0 0,-14-4-48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759 0 0,'1'-2'36'0'0,"0"-1"0"0"0,0 1-1 0 0,0 0 1 0 0,0 0-1 0 0,1 0 1 0 0,-1 0 0 0 0,1 1-1 0 0,-1-1 1 0 0,1 0-1 0 0,0 1 1 0 0,-1-1 0 0 0,1 1-1 0 0,0-1 1 0 0,0 1-1 0 0,3-2 1 0 0,0 1 376 0 0,0 0-1 0 0,1 1 1 0 0,-1 0 0 0 0,1-1 0 0 0,7 1-1 0 0,4 0-199 0 0,0 1 1 0 0,-1 0-1 0 0,1 2 0 0 0,0 0 0 0 0,23 6 0 0 0,24 3-2698 0 0,-48-10 1362 0 0,-3-4-1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3455 0 0,'-26'19'1332'0'0,"1"2"0"0"0,0 0-1 0 0,-39 46 1 0 0,50-50-808 0 0,1 1 0 0 0,-14 25 1 0 0,18-27-1158 0 0,2 0 1 0 0,0 0 0 0 0,-7 23 0 0 0,10-22-2723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2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08 687 0 0,'-4'-8'181'0'0,"0"0"0"0"0,0 1 0 0 0,0-1 0 0 0,-1 1 0 0 0,0 1 0 0 0,-1-1 0 0 0,1 1 0 0 0,-1-1 0 0 0,-1 2 0 0 0,1-1 0 0 0,-1 1-1 0 0,0 0 1 0 0,0 0 0 0 0,0 1 0 0 0,-9-4 0 0 0,14 7-151 0 0,1 0 0 0 0,-1 0-1 0 0,0 1 1 0 0,0-1 0 0 0,1 1-1 0 0,-1 0 1 0 0,0-1 0 0 0,0 1 0 0 0,0 0-1 0 0,0 0 1 0 0,1 0 0 0 0,-1 0 0 0 0,0 0-1 0 0,0 0 1 0 0,0 1 0 0 0,0-1-1 0 0,1 1 1 0 0,-1-1 0 0 0,0 1 0 0 0,-2 1-1 0 0,2-1-48 0 0,1 1-1 0 0,-1-1 0 0 0,0 1 0 0 0,0 0 0 0 0,1 0 0 0 0,-1-1 0 0 0,1 1 0 0 0,-1 0 1 0 0,1 0-1 0 0,0 1 0 0 0,0-1 0 0 0,0 0 0 0 0,-1 4 0 0 0,-1 3-24 0 0,1 1 0 0 0,1 0 0 0 0,-1 0 1 0 0,1 0-1 0 0,1 0 0 0 0,1 13 0 0 0,14 269 3047 0 0,-16 0-388 0 0,-1-241-2435 0 0,1-6-588 0 0,-2-1 0 0 0,-11 53 0 0 0,9-79-260 0 0</inkml:trace>
  <inkml:trace contextRef="#ctx0" brushRef="#br0" timeOffset="1">290 263 3223 0 0,'0'0'31'0'0,"0"0"0"0"0,0 0 0 0 0,0 0 0 0 0,0 0 0 0 0,0-1 0 0 0,0 1 0 0 0,0 0 0 0 0,-1 0 0 0 0,1 0 0 0 0,0 0 0 0 0,0 0 0 0 0,0 0-1 0 0,0-1 1 0 0,0 1 0 0 0,0 0 0 0 0,0 0 0 0 0,0 0 0 0 0,-1 0 0 0 0,1 0 0 0 0,0 0 0 0 0,0 0 0 0 0,0 0 0 0 0,0 0 0 0 0,0 0 0 0 0,0 0 0 0 0,-1-1-1 0 0,1 1 1 0 0,0 0 0 0 0,0 0 0 0 0,0 0 0 0 0,0 0 0 0 0,0 0 0 0 0,-1 0 0 0 0,1 0 0 0 0,0 0 0 0 0,0 0 0 0 0,0 0 0 0 0,0 0 0 0 0,0 0-1 0 0,-1 1 1 0 0,1-1 0 0 0,0 0 0 0 0,0 0 0 0 0,0 0 0 0 0,0 0 0 0 0,0 0 0 0 0,-1 0 0 0 0,1 0 0 0 0,0 0 0 0 0,0 0 0 0 0,0 0 0 0 0,0 1 0 0 0,0-1-1 0 0,0 0 1 0 0,0 0 0 0 0,0 0 0 0 0,0 0 0 0 0,-1 0 0 0 0,1 0 0 0 0,0 1 0 0 0,-4 14 1197 0 0,1 25 4 0 0,3-37-1139 0 0,-1 73 723 0 0,3-1 0 0 0,17 110 0 0 0,-13-154-1149 0 0,1-2-118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0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59 0 0,'1'0'73'0'0,"-1"0"0"0"0,0 0 0 0 0,1 0-1 0 0,-1-1 1 0 0,1 1 0 0 0,-1 0-1 0 0,0 0 1 0 0,1 0 0 0 0,-1 0-1 0 0,1 0 1 0 0,-1 0 0 0 0,0 0 0 0 0,1 0-1 0 0,-1 0 1 0 0,1 0 0 0 0,-1 1-1 0 0,0-1 1 0 0,1 0 0 0 0,-1 0 0 0 0,0 0-1 0 0,1 0 1 0 0,-1 1 0 0 0,1-1-1 0 0,-1 0 1 0 0,1 1 0 0 0,11 7 1234 0 0,-10-6-1038 0 0,13 10 625 0 0,0 1-1 0 0,-1 0 1 0 0,-1 1 0 0 0,0 0-1 0 0,19 30 1 0 0,-26-35-1130 0 0,0 1-1 0 0,-1 0 1 0 0,0 0 0 0 0,-1 0 0 0 0,0 1-1 0 0,0-1 1 0 0,-1 1 0 0 0,-1 0 0 0 0,0 0-1 0 0,0 0 1 0 0,0 16 0 0 0,-4 4-3526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92 4143 0 0,'-2'-5'792'0'0,"-1"-1"-1"0"0,2 0 1 0 0,-1 1-1 0 0,-1-9 1 0 0,2 10-1019 0 0,0-1 0 0 0,0 1 0 0 0,0 0 0 0 0,-4-8 0 0 0,4 10 126 0 0,0 1 1 0 0,0-1 0 0 0,0 1 0 0 0,0-1-1 0 0,-1 1 1 0 0,1-1 0 0 0,-1 1 0 0 0,1 0-1 0 0,-1-1 1 0 0,1 1 0 0 0,-1 0 0 0 0,0 0 0 0 0,0 0-1 0 0,-2-1 1 0 0,1 1 140 0 0,1 0 0 0 0,-1 1 0 0 0,1-1-1 0 0,-1 0 1 0 0,0 1 0 0 0,1-1 0 0 0,-1 1 0 0 0,0 0-1 0 0,0 0 1 0 0,1 0 0 0 0,-1 0 0 0 0,0 0 0 0 0,1 1 0 0 0,-1-1-1 0 0,0 1 1 0 0,1 0 0 0 0,-4 1 0 0 0,3-1 126 0 0,0 1 0 0 0,0 0 0 0 0,1 0 0 0 0,-1 0 1 0 0,0 0-1 0 0,1 1 0 0 0,-1-1 0 0 0,1 1 0 0 0,0 0 0 0 0,0-1 0 0 0,-3 7 1 0 0,0 0 168 0 0,0 0 0 0 0,2 1 0 0 0,-1-1 0 0 0,1 1 0 0 0,0 0 0 0 0,1 0 0 0 0,-2 20 0 0 0,4-18-223 0 0,-1 0 0 0 0,3 22 1 0 0,-2-31-156 0 0,1 1 1 0 0,0-1-1 0 0,-1 0 1 0 0,1 0-1 0 0,0 0 1 0 0,0 0-1 0 0,1 0 1 0 0,-1 0-1 0 0,1 0 1 0 0,-1 0-1 0 0,1 0 1 0 0,0-1-1 0 0,0 1 1 0 0,0 0-1 0 0,3 2 1 0 0,-4-5-36 0 0,1 1-1 0 0,-1 0 1 0 0,0-1 0 0 0,0 1-1 0 0,1-1 1 0 0,-1 1-1 0 0,0-1 1 0 0,1 0 0 0 0,-1 1-1 0 0,0-1 1 0 0,1 0 0 0 0,-1 0-1 0 0,0 0 1 0 0,1 0 0 0 0,-1 0-1 0 0,0 0 1 0 0,1 0-1 0 0,-1-1 1 0 0,1 1 0 0 0,-1 0-1 0 0,0-1 1 0 0,0 1 0 0 0,1-1-1 0 0,-1 1 1 0 0,0-1-1 0 0,0 0 1 0 0,0 0 0 0 0,1 1-1 0 0,-1-1 1 0 0,0 0 0 0 0,0 0-1 0 0,1-2 1 0 0,4-2-320 0 0,-1-1 1 0 0,0 0-1 0 0,0-1 0 0 0,5-6 0 0 0,-5 4 135 0 0,-1 0-1 0 0,1 0 1 0 0,-2 0-1 0 0,1 0 1 0 0,-1 0-1 0 0,0-1 1 0 0,2-18-1 0 0,-3 9 2003 0 0,0-27 0 0 0,0 57 1864 0 0,4 12-2731 0 0,-1-6-502 0 0,1 7-194 0 0,6 21 181 0 0,-3-15-3710 0 0,-2-11-658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3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0 455 0 0,'2'-1'80'0'0,"0"0"0"0"0,-1 0 0 0 0,1 0 0 0 0,0-1-1 0 0,-1 1 1 0 0,1 0 0 0 0,-1-1 0 0 0,1 0-1 0 0,-1 1 1 0 0,0-1 0 0 0,0 0 0 0 0,1 0 0 0 0,-1 1-1 0 0,-1-1 1 0 0,1 0 0 0 0,0 0 0 0 0,0 0-1 0 0,-1 0 1 0 0,1 0 0 0 0,-1 0 0 0 0,1-1-1 0 0,-1 1 1 0 0,0 0 0 0 0,0 0 0 0 0,0 0 0 0 0,0 0-1 0 0,-1-3 1 0 0,1 3-16 0 0,-1 0 0 0 0,1-1 0 0 0,-1 1 0 0 0,1 0 0 0 0,-1 0 0 0 0,0 0 0 0 0,0-1 0 0 0,0 1-1 0 0,0 0 1 0 0,0 0 0 0 0,-1 0 0 0 0,1 0 0 0 0,-1 1 0 0 0,1-1 0 0 0,-1 0 0 0 0,1 1 0 0 0,-1-1 0 0 0,0 1 0 0 0,0-1 0 0 0,0 1 0 0 0,0 0 0 0 0,0 0 0 0 0,-4-2-1 0 0,4 2-24 0 0,0 1 0 0 0,0-1 0 0 0,0 1 1 0 0,0 0-1 0 0,0 0 0 0 0,0 0 0 0 0,1 0 0 0 0,-1 0 0 0 0,0 0 0 0 0,0 0 0 0 0,0 0 0 0 0,0 1 0 0 0,0-1 0 0 0,0 1 0 0 0,0 0 0 0 0,0-1 0 0 0,1 1 0 0 0,-4 1 0 0 0,3 0 33 0 0,-1 1 1 0 0,1-1-1 0 0,-1 0 1 0 0,1 0-1 0 0,0 1 1 0 0,0 0-1 0 0,0-1 1 0 0,0 1-1 0 0,0 0 1 0 0,-1 3-1 0 0,-1 3 64 0 0,1-1 0 0 0,0 1-1 0 0,0 0 1 0 0,1 0-1 0 0,0 0 1 0 0,0 18-1 0 0,1-16-71 0 0,1-1 0 0 0,1 1-1 0 0,0 0 1 0 0,4 16 0 0 0,-4-23-97 0 0,0 0 0 0 0,0 0 0 0 0,1 0 0 0 0,-1 0 0 0 0,1 0 0 0 0,0-1 0 0 0,0 1 0 0 0,0-1 0 0 0,1 1 0 0 0,-1-1 0 0 0,1 0 0 0 0,0 0 0 0 0,0 0 0 0 0,5 4 0 0 0,-6-6-33 0 0,0 0 0 0 0,-1 0 0 0 0,1 0 0 0 0,0 0 0 0 0,0-1 0 0 0,-1 1-1 0 0,1-1 1 0 0,0 1 0 0 0,0-1 0 0 0,0 0 0 0 0,0 1 0 0 0,0-1 0 0 0,-1 0-1 0 0,1 0 1 0 0,0-1 0 0 0,3 1 0 0 0,-2-1-51 0 0,1 0 0 0 0,0-1 0 0 0,0 1 0 0 0,-1-1 0 0 0,1 0 0 0 0,-1 1 0 0 0,6-5 0 0 0,-3 1-40 0 0,1 0 0 0 0,-1-1 0 0 0,0 0 0 0 0,0 0 0 0 0,-1-1-1 0 0,8-11 1 0 0,-4 0-9 0 0,-8 15 232 0 0,0 0 0 0 0,0-1 0 0 0,1 1 0 0 0,0 0 0 0 0,-1 1 0 0 0,5-5 0 0 0,-6 7-26 0 0,0 0-1 0 0,1 0 0 0 0,-1 0 0 0 0,0 0 0 0 0,0 0 0 0 0,1 0 0 0 0,-1 0 0 0 0,0 0 0 0 0,1 0 0 0 0,-1 1 0 0 0,0-1 1 0 0,0 0-1 0 0,1 0 0 0 0,-1 0 0 0 0,0 1 0 0 0,0-1 0 0 0,1 0 0 0 0,-1 0 0 0 0,0 0 0 0 0,0 1 0 0 0,0-1 0 0 0,0 0 1 0 0,1 1-1 0 0,-1-1 0 0 0,0 0 0 0 0,0 0 0 0 0,0 1 0 0 0,0-1 0 0 0,0 0 0 0 0,0 1 0 0 0,0-1 0 0 0,0 0 1 0 0,0 1-1 0 0,0-1 0 0 0,5 15 467 0 0,-5-14-461 0 0,4 16 336 0 0,2 4 120 0 0,14 40 0 0 0,-17-56-550 0 0,0 1 1 0 0,-1-1-1 0 0,2 0 1 0 0,-1 1-1 0 0,1-1 1 0 0,-1-1-1 0 0,1 1 1 0 0,1-1-1 0 0,-1 1 0 0 0,1-1 1 0 0,8 6-1 0 0,-10-9-49 0 0,-1 1-1 0 0,1-1 1 0 0,0 0-1 0 0,-1 0 1 0 0,1 0-1 0 0,0 0 0 0 0,0-1 1 0 0,0 1-1 0 0,0-1 1 0 0,0 1-1 0 0,0-1 1 0 0,3 0-1 0 0,17-5-564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7 1263 0 0,'-3'-1'62'0'0,"2"0"-4"0"0,0 1-1 0 0,0-1 1 0 0,0 0 0 0 0,-1 1 0 0 0,1-1 0 0 0,0 1 0 0 0,-1 0 0 0 0,1-1 0 0 0,0 1-1 0 0,-1 0 1 0 0,1 0 0 0 0,0 0 0 0 0,-1 0 0 0 0,-1 0 0 0 0,31 6 1995 0 0,167-16-251 0 0,-60 2-3297 0 0,-126 7 1415 0 0,-4 1 73 0 0,0 0 1 0 0,0 0 0 0 0,0 0 0 0 0,0-1 0 0 0,0 0 0 0 0,0 0 0 0 0,0 0 0 0 0,0-1 0 0 0,7-2-1 0 0,-4-3-53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8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45 1231 0 0,'-4'-4'84'0'0,"0"0"-1"0"0,0 0 1 0 0,-1 0-1 0 0,1 1 0 0 0,-1-1 1 0 0,0 1-1 0 0,0 0 1 0 0,0 0-1 0 0,0 1 0 0 0,0 0 1 0 0,0-1-1 0 0,-10-1 0 0 0,11 3-28 0 0,0 1-1 0 0,0-1 0 0 0,0 1 0 0 0,0 0 0 0 0,0 0 1 0 0,0 0-1 0 0,0 1 0 0 0,0-1 0 0 0,0 1 0 0 0,1 0 1 0 0,-1 0-1 0 0,0 1 0 0 0,0-1 0 0 0,1 1 0 0 0,-1-1 1 0 0,0 1-1 0 0,1 1 0 0 0,0-1 0 0 0,-4 3 0 0 0,0 1 5 0 0,-1 0 0 0 0,1 1-1 0 0,1 0 1 0 0,-1 0-1 0 0,1 1 1 0 0,0 0-1 0 0,1 0 1 0 0,0 0-1 0 0,0 1 1 0 0,1 0-1 0 0,0 0 1 0 0,0 0 0 0 0,1 0-1 0 0,0 0 1 0 0,1 1-1 0 0,0-1 1 0 0,0 1-1 0 0,1 0 1 0 0,1 0-1 0 0,-1-1 1 0 0,2 11-1 0 0,6 30 1496 0 0,16 67 0 0 0,-13-78-1299 0 0,-2 1 0 0 0,-2 0 0 0 0,2 50 0 0 0,-8-86-296 0 0,0 0-1 0 0,0 0 1 0 0,0 0-1 0 0,-1 0 1 0 0,0 0-1 0 0,1 0 1 0 0,-2 0-1 0 0,1 0 1 0 0,-3 6-1 0 0,2-7 16 0 0,0 0-1 0 0,0-1 1 0 0,0 1-1 0 0,0-1 0 0 0,0 0 1 0 0,-1 0-1 0 0,1 0 0 0 0,-1 0 1 0 0,1 0-1 0 0,-1 0 0 0 0,0-1 1 0 0,0 1-1 0 0,-3 0 0 0 0,-18 8-221 0 0,-44 13-1 0 0,56-20 70 0 0,-1 0 0 0 0,0-1 0 0 0,0 0 0 0 0,0-1 0 0 0,-19-1-1 0 0,28-1 72 0 0,0 1-1 0 0,0-1 0 0 0,0 1 1 0 0,0-1-1 0 0,0 0 0 0 0,0-1 1 0 0,0 1-1 0 0,0-1 0 0 0,0 0 1 0 0,-5-3-1 0 0,8 4 30 0 0,-1 0 1 0 0,1-1-1 0 0,-1 1 1 0 0,1 0-1 0 0,0-1 1 0 0,0 1-1 0 0,0-1 0 0 0,0 0 1 0 0,0 1-1 0 0,0-1 1 0 0,0 0-1 0 0,0 1 0 0 0,1-1 1 0 0,-1 0-1 0 0,1 0 1 0 0,-1 0-1 0 0,1 0 1 0 0,0 0-1 0 0,-1 1 0 0 0,1-1 1 0 0,0 0-1 0 0,0 0 1 0 0,1 0-1 0 0,-1-3 0 0 0,3-4-50 0 0,-1-1-1 0 0,1 1 1 0 0,1-1-1 0 0,7-13 0 0 0,-7 14 114 0 0,7-13 16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223 0 0,'0'-1'33'0'0,"0"0"-1"0"0,0 0 0 0 0,1 0 0 0 0,-1 0 0 0 0,1 0 0 0 0,-1 0 0 0 0,1 0 1 0 0,0 0-1 0 0,-1 0 0 0 0,1 1 0 0 0,0-1 0 0 0,-1 0 0 0 0,1 0 0 0 0,0 1 0 0 0,0-1 1 0 0,0 0-1 0 0,0 1 0 0 0,-1-1 0 0 0,1 1 0 0 0,0-1 0 0 0,0 1 0 0 0,0-1 1 0 0,0 1-1 0 0,0 0 0 0 0,0-1 0 0 0,1 1 0 0 0,0 0 0 0 0,37-6 778 0 0,-29 4-590 0 0,15 0-81 0 0,0 0 0 0 0,0 1 0 0 0,42 5 0 0 0,-58-4-129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759 0 0,'0'0'9'0'0,"0"0"0"0"0,0 0 0 0 0,0 0 0 0 0,-1 0 0 0 0,1 0 0 0 0,0-1 0 0 0,0 1 0 0 0,0 0 0 0 0,-1 0 0 0 0,1 0 0 0 0,0 0 0 0 0,0 0 0 0 0,0 0 0 0 0,-1 0 0 0 0,1 0 0 0 0,0 0 0 0 0,0 1 0 0 0,-1-1 0 0 0,1 0 0 0 0,0 0 0 0 0,0 0-1 0 0,0 0 1 0 0,-1 0 0 0 0,1 0 0 0 0,0 0 0 0 0,0 0 0 0 0,0 1 0 0 0,0-1 0 0 0,-1 0 0 0 0,1 0 0 0 0,0 0 0 0 0,0 0 0 0 0,0 0 0 0 0,0 1 0 0 0,0-1 0 0 0,0 0 0 0 0,0 0 0 0 0,-1 0 0 0 0,1 1 0 0 0,0-1 0 0 0,0 0 0 0 0,0 0 0 0 0,0 0-1 0 0,0 1 1 0 0,0-1 0 0 0,0 0 0 0 0,0 0 0 0 0,0 0 0 0 0,0 1 0 0 0,-5 16 371 0 0,4-13-280 0 0,-17 65 97 0 0,-16 133 0 0 0,33-187-696 0 0,1 0 0 0 0,1 0 1 0 0,4 28-1 0 0,-3-30 476 0 0</inkml:trace>
  <inkml:trace contextRef="#ctx0" brushRef="#br0" timeOffset="1">260 258 455 0 0,'-5'2'55'0'0,"1"1"0"0"0,-1-1-1 0 0,0 1 1 0 0,1 0 0 0 0,0 0-1 0 0,0 1 1 0 0,0-1 0 0 0,0 1-1 0 0,1 0 1 0 0,-1 0 0 0 0,-4 8-1 0 0,-2 3 339 0 0,2 1 0 0 0,-8 18 0 0 0,7-11-190 0 0,1 1-1 0 0,1 0 1 0 0,1 1 0 0 0,1-1-1 0 0,1 1 1 0 0,1 0 0 0 0,2 0-1 0 0,0 0 1 0 0,2 0 0 0 0,4 32-1 0 0,-4-48-311 0 0,1 1 0 0 0,1-1-1 0 0,-1 1 1 0 0,2-1-1 0 0,-1 0 1 0 0,6 10 0 0 0,-7-16 98 0 0,-1 0 1 0 0,1 0-1 0 0,0-1 0 0 0,0 1 1 0 0,0-1-1 0 0,0 1 1 0 0,0-1-1 0 0,0 0 1 0 0,0 0-1 0 0,1 0 1 0 0,-1 0-1 0 0,1 0 1 0 0,0-1-1 0 0,-1 1 1 0 0,1-1-1 0 0,0 0 1 0 0,0 1-1 0 0,0-1 1 0 0,0-1-1 0 0,0 1 1 0 0,0 0-1 0 0,6 0 0 0 0,1-3 1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9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0 3223 0 0,'0'-1'24'0'0,"0"1"-1"0"0,-1-1 0 0 0,1 1 1 0 0,0-1-1 0 0,-1 0 0 0 0,1 1 0 0 0,-1-1 1 0 0,1 1-1 0 0,-1-1 0 0 0,1 1 1 0 0,-1-1-1 0 0,1 1 0 0 0,-1 0 0 0 0,0-1 1 0 0,1 1-1 0 0,-1 0 0 0 0,1-1 1 0 0,-1 1-1 0 0,0 0 0 0 0,0 0 0 0 0,1 0 1 0 0,-1-1-1 0 0,0 1 0 0 0,1 0 1 0 0,-1 0-1 0 0,0 0 0 0 0,-1 0 0 0 0,1 1 79 0 0,0 0 0 0 0,-1 1-1 0 0,1-1 1 0 0,0 0-1 0 0,0 0 1 0 0,-1 1-1 0 0,1-1 1 0 0,0 0-1 0 0,0 1 1 0 0,1-1 0 0 0,-2 3-1 0 0,-6 12 200 0 0,1 0 1 0 0,0 0-1 0 0,-7 32 0 0 0,-6 55-389 0 0,8-36-541 0 0,11-63 578 0 0,-4 19-1028 0 0,1 0 1 0 0,-2 36-1 0 0,6-59 1074 0 0,0 0-1 0 0,0 0 1 0 0,0 0-1 0 0,0 0 0 0 0,0 1 1 0 0,0-1-1 0 0,0 0 1 0 0,0 0-1 0 0,0 0 0 0 0,0 0 1 0 0,0 0-1 0 0,0 0 0 0 0,0 0 1 0 0,0 0-1 0 0,0 0 1 0 0,0 0-1 0 0,0 0 0 0 0,0 0 1 0 0,0 0-1 0 0,0 0 0 0 0,0 0 1 0 0,0 0-1 0 0,0 0 1 0 0,1 0-1 0 0,-1 0 0 0 0,0 1 1 0 0,0-1-1 0 0,0 0 1 0 0,0 0-1 0 0,0 0 0 0 0,0 0 1 0 0,0 0-1 0 0,0 0 0 0 0,0 0 1 0 0,0 0-1 0 0,0 0 1 0 0,0 0-1 0 0,0 0 0 0 0,0 0 1 0 0,0 0-1 0 0,0 0 0 0 0,0 0 1 0 0,0 0-1 0 0,1 0 1 0 0,-1 0-1 0 0,0 0 0 0 0,0 0 1 0 0,0 0-1 0 0,0 0 1 0 0,0 0-1 0 0,0 0 0 0 0,0 0 1 0 0,0 0-1 0 0,0 0 0 0 0,0 0 1 0 0,0 0-1 0 0,0 0 1 0 0,0 0-1 0 0,0-1 0 0 0,0 1 1 0 0,0 0-1 0 0,0 0 1 0 0,0 0-1 0 0,0 0 0 0 0,0 0 1 0 0,1 0-1 0 0,4-5 118 0 0,4-7 416 0 0,-6 8-309 0 0,0-1-1 0 0,1 1 1 0 0,-1 0-1 0 0,1 0 1 0 0,0 1-1 0 0,0-1 0 0 0,1 1 1 0 0,-1 0-1 0 0,1 0 1 0 0,9-5-1 0 0,-12 7-156 0 0,0 1-1 0 0,0-1 1 0 0,0 1-1 0 0,0-1 1 0 0,0 1-1 0 0,0 0 1 0 0,0-1-1 0 0,1 1 1 0 0,-1 0-1 0 0,0 0 1 0 0,0 1-1 0 0,0-1 1 0 0,0 0-1 0 0,0 1 1 0 0,0-1-1 0 0,1 1 1 0 0,-1 0-1 0 0,0 0 1 0 0,-1 0-1 0 0,1 0 1 0 0,0 0-1 0 0,0 0 1 0 0,0 0-1 0 0,-1 1 1 0 0,1-1-1 0 0,0 0 1 0 0,-1 1-1 0 0,1 0 1 0 0,1 3-1 0 0,2 0-17 0 0,-1 0 0 0 0,0 1-1 0 0,-1 0 1 0 0,1 0 0 0 0,-1 0-1 0 0,0 0 1 0 0,-1 1 0 0 0,4 10-1 0 0,-6-14-92 0 0,1-1 0 0 0,-1 1 0 0 0,0-1 0 0 0,0 0 0 0 0,0 1 0 0 0,0-1-1 0 0,-1 0 1 0 0,1 1 0 0 0,-1-1 0 0 0,1 0 0 0 0,-1 1 0 0 0,0-1 0 0 0,0 0-1 0 0,0 0 1 0 0,0 0 0 0 0,0 0 0 0 0,0 0 0 0 0,-1 0 0 0 0,1 0 0 0 0,-1 0 0 0 0,1 0-1 0 0,-1 0 1 0 0,0-1 0 0 0,1 1 0 0 0,-1-1 0 0 0,0 0 0 0 0,0 1 0 0 0,-4 1-1 0 0,0 0 23 0 0,0-1-1 0 0,1 0 0 0 0,-1 0 0 0 0,0 0 0 0 0,0-1 1 0 0,0 0-1 0 0,0 0 0 0 0,-1-1 0 0 0,1 1 0 0 0,0-1 1 0 0,0 0-1 0 0,0-1 0 0 0,0 0 0 0 0,-1 0 0 0 0,1 0 1 0 0,0-1-1 0 0,1 0 0 0 0,-1 0 0 0 0,-6-3 0 0 0,9 4-17 0 0,0 0 0 0 0,0-1 0 0 0,0 0-1 0 0,0 1 1 0 0,1-1 0 0 0,-1 0-1 0 0,1 0 1 0 0,-1-1 0 0 0,1 1-1 0 0,0 0 1 0 0,0-1 0 0 0,0 0 0 0 0,0 1-1 0 0,0-1 1 0 0,0 0 0 0 0,1 0-1 0 0,-1 0 1 0 0,1 0 0 0 0,0 0-1 0 0,0 0 1 0 0,0 0 0 0 0,0-1 0 0 0,1 1-1 0 0,-1 0 1 0 0,1 0 0 0 0,0-1-1 0 0,0 1 1 0 0,0 0 0 0 0,1-1 0 0 0,-1 1-1 0 0,1 0 1 0 0,-1 0 0 0 0,1-1-1 0 0,0 1 1 0 0,0 0 0 0 0,3-4-1 0 0,4-8 17 0 0,0 0-1 0 0,1 1 1 0 0,1 0-1 0 0,20-22 1 0 0,12-16 48 0 0,-24 26-19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39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2303 0 0,'1'-1'-9'0'0,"2"-3"89"0"0,0 0 1 0 0,0 0 0 0 0,1 0-1 0 0,0 1 1 0 0,4-5 0 0 0,-6 7 55 0 0,0 1 1 0 0,-1-1 0 0 0,1 0 0 0 0,0 0-1 0 0,0 1 1 0 0,0-1 0 0 0,0 1-1 0 0,-1-1 1 0 0,1 1 0 0 0,0 0-1 0 0,0 0 1 0 0,0 0 0 0 0,0 0-1 0 0,0 0 1 0 0,0 0 0 0 0,0 0-1 0 0,3 1 1 0 0,1 1 136 0 0,1 1 0 0 0,0 0 0 0 0,-1 0 0 0 0,1 0 0 0 0,-1 0 0 0 0,0 1 0 0 0,0 0 0 0 0,0 1 0 0 0,-1-1 0 0 0,1 1 0 0 0,-1 0 0 0 0,0 1 0 0 0,-1-1-1 0 0,6 8 1 0 0,-1 0-29 0 0,-1 1 0 0 0,0-1-1 0 0,-1 1 1 0 0,-1 0-1 0 0,8 25 1 0 0,-9-19-815 0 0,-1-1 1 0 0,-1 1-1 0 0,-1-1 0 0 0,0 35 1 0 0,-3-8-2836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4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3679 0 0,'4'-13'454'0'0,"-3"13"-411"0"0,-1 0 1 0 0,0 0 0 0 0,0 0 0 0 0,0 0-1 0 0,0 0 1 0 0,1 0 0 0 0,-1 0-1 0 0,0 0 1 0 0,0 0 0 0 0,0 0 0 0 0,0 0-1 0 0,1 1 1 0 0,-1-1 0 0 0,0 0-1 0 0,0 0 1 0 0,0 0 0 0 0,0 0 0 0 0,0 0-1 0 0,0 0 1 0 0,0 1 0 0 0,1-1-1 0 0,-1 0 1 0 0,0 0 0 0 0,0 0 0 0 0,0 0-1 0 0,0 0 1 0 0,0 1 0 0 0,0-1-1 0 0,0 0 1 0 0,0 0 0 0 0,0 0 0 0 0,0 0-1 0 0,0 1 1 0 0,0-1 0 0 0,0 0-1 0 0,0 0 1 0 0,4 27 2235 0 0,-3-25-2461 0 0,0 10 594 0 0,12 63 569 0 0,-12-68-1037 0 0,1-1-1 0 0,0 0 1 0 0,1 1 0 0 0,-1-1 0 0 0,1 0 0 0 0,0-1-1 0 0,1 1 1 0 0,7 10 0 0 0,-10-15 83 0 0,0 0 0 0 0,0 0 0 0 0,0 0 1 0 0,0-1-1 0 0,0 1 0 0 0,0 0 0 0 0,0 0 0 0 0,0-1 0 0 0,1 1 0 0 0,-1 0 0 0 0,0-1 1 0 0,1 1-1 0 0,-1-1 0 0 0,0 0 0 0 0,1 1 0 0 0,-1-1 0 0 0,0 0 0 0 0,1 0 1 0 0,1 0-1 0 0,0 0 93 0 0,0-1 1 0 0,-1 1-1 0 0,1-1 1 0 0,0 0-1 0 0,0 0 1 0 0,-1 0 0 0 0,1 0-1 0 0,0 0 1 0 0,2-2-1 0 0,5-4 405 0 0,-1-1 0 0 0,1 0 0 0 0,12-13 0 0 0,-19 18-476 0 0,13-13 255 0 0,0-1 0 0 0,-2 0 0 0 0,0-1 0 0 0,-1-1-1 0 0,18-34 1 0 0,-26 44-333 0 0,-1 0 0 0 0,-1 0 0 0 0,0 0 0 0 0,0 0 1 0 0,-1-1-1 0 0,0 1 0 0 0,0-1 0 0 0,-1 1 0 0 0,-1-1 0 0 0,1 0 0 0 0,-2 1 0 0 0,1-1 0 0 0,-1 0 0 0 0,-1 1 0 0 0,-5-20 0 0 0,-2 6-1078 0 0,-1 0 0 0 0,-23-38 0 0 0,23 43 156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40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7'8'389'0'0,"-1"0"-1"0"0,0 1 0 0 0,5 9 1 0 0,-4-6-501 0 0,16 22-1 0 0,-11-17 120 0 0,-7-10-7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5:40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919 0 0,'-4'1'80'0'0,"1"2"-80"0"0,2 2 0 0 0,1 0 0 0 0,1 0 128 0 0,1-1 16 0 0,-1 4 0 0 0,1 2 0 0 0,2 6-232 0 0,3 4-40 0 0,3 6-16 0 0,1-3 0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6:02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839 0 0,'1'-1'81'0'0,"-1"0"0"0"0,1 0-1 0 0,-1 1 1 0 0,1-1-1 0 0,0 0 1 0 0,0 0 0 0 0,-1 1-1 0 0,1-1 1 0 0,0 0-1 0 0,0 1 1 0 0,0-1-1 0 0,-1 1 1 0 0,1-1 0 0 0,0 1-1 0 0,0-1 1 0 0,0 1-1 0 0,0 0 1 0 0,0-1-1 0 0,2 1 1 0 0,22-6 785 0 0,-19 7-778 0 0,-1-1 0 0 0,0 1 0 0 0,0-1-1 0 0,0 1 1 0 0,1 1 0 0 0,-1-1 0 0 0,0 1 0 0 0,0 0 0 0 0,-1 0 0 0 0,1 0 0 0 0,0 1 0 0 0,-1 0 0 0 0,1 0 0 0 0,-1 0 0 0 0,0 0 0 0 0,5 5 0 0 0,5 7 314 0 0,0 0 0 0 0,22 30 0 0 0,-18-20 26 0 0,-4-4-50 0 0,1-1 0 0 0,31 31 1 0 0,-40-45-351 0 0,0-1 0 0 0,0 0 0 0 0,1 0 0 0 0,0-1 0 0 0,0 0 0 0 0,0 0 0 0 0,0 0 0 0 0,1-1 1 0 0,-1 0-1 0 0,1-1 0 0 0,0 0 0 0 0,13 2 0 0 0,-7-2-35 0 0,1-2 0 0 0,-1 0 0 0 0,0 0 1 0 0,1-2-1 0 0,-1 1 0 0 0,0-2 0 0 0,0 0 0 0 0,0-1 0 0 0,0 0 0 0 0,0-1 0 0 0,20-11 0 0 0,8-7-164 0 0,-1-2-1 0 0,44-35 1 0 0,1-2-156 0 0,-83 61 360 0 0,-1-1-1 0 0,0 1 1 0 0,1-1 0 0 0,0 1-1 0 0,-1 0 1 0 0,1 0 0 0 0,0 0-1 0 0,-1 0 1 0 0,1 0-1 0 0,0 1 1 0 0,0-1 0 0 0,0 1-1 0 0,0 0 1 0 0,5 0 0 0 0,-4 1 145 0 0,0 0 0 0 0,0 0 0 0 0,0 1 0 0 0,0-1 0 0 0,-1 1-1 0 0,1 0 1 0 0,0 0 0 0 0,-1 0 0 0 0,5 4 0 0 0,18 13 1085 0 0,36 19 0 0 0,-49-31-1143 0 0,1-1 0 0 0,-1 0-1 0 0,1-1 1 0 0,0-1 0 0 0,17 3-1 0 0,-6-3-101 0 0,0-1-1 0 0,1-2 0 0 0,-1-1 1 0 0,41-4-1 0 0,102-25-702 0 0,-94 15 387 0 0,-20 5 144 0 0,391-68 1391 0 0,-277 54-734 0 0,189-3-1 0 0,-140 10-541 0 0,38-1-31 0 0,335 63-397 0 0,-516-39 328 0 0,0-2 0 0 0,0-4 0 0 0,0-4-1 0 0,95-14 1 0 0,-51-2 48 0 0,92-14-158 0 0,-145 26 179 0 0,83 2 0 0 0,201 1 827 0 0,-194 1-538 0 0,48-10-329 0 0,37-1-596 0 0,-122 18 372 0 0,-1 6 0 0 0,151 31 0 0 0,-192-28 341 0 0,1-3 0 0 0,132-1 0 0 0,-163-9 36 0 0,1 2-1 0 0,-1 2 1 0 0,0 2 0 0 0,71 19-1 0 0,74 24 506 0 0,-152-42-417 0 0,0-1 0 0 0,0-2 0 0 0,40-1 0 0 0,155-11-1009 0 0,15-1-1174 0 0,1 17 124 0 0,-222-5-1238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15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1375 0 0,'0'1'107'0'0,"1"1"-36"0"0,0-1 0 0 0,1 0 0 0 0,-1 0 0 0 0,0-1 0 0 0,1 1-1 0 0,-1 0 1 0 0,1 0 0 0 0,-1-1 0 0 0,1 1 0 0 0,-1-1 0 0 0,3 1 0 0 0,-3 0-21 0 0,9 1 38 0 0,0-1-1 0 0,0 1 0 0 0,0-1 1 0 0,0-1-1 0 0,0 0 0 0 0,0-1 1 0 0,0 1-1 0 0,0-2 0 0 0,0 0 1 0 0,-1 0-1 0 0,1 0 0 0 0,0-1 0 0 0,12-6 1 0 0,-11 4-132 0 0,0-1-1 0 0,0 0 1 0 0,0 0 0 0 0,-1-1 0 0 0,0-1 0 0 0,0 1-1 0 0,-1-2 1 0 0,0 1 0 0 0,-1-1 0 0 0,12-16-1 0 0,-17 22 2 0 0,-1 0 0 0 0,-1-1 0 0 0,1 1 0 0 0,0-1 0 0 0,-1 0 0 0 0,0 1 0 0 0,2-7 0 0 0,-3 9 32 0 0,0-1-1 0 0,0 1 0 0 0,1-1 0 0 0,-1 1 0 0 0,0-1 0 0 0,0 1 1 0 0,0-1-1 0 0,-1 1 0 0 0,1-1 0 0 0,0 1 0 0 0,-1 0 1 0 0,1-1-1 0 0,0 1 0 0 0,-1-1 0 0 0,0 1 0 0 0,1 0 0 0 0,-1-1 1 0 0,0 1-1 0 0,0 0 0 0 0,1 0 0 0 0,-1 0 0 0 0,-2-2 0 0 0,2 2 25 0 0,1 1 0 0 0,-1 0 0 0 0,1-1 0 0 0,0 1-1 0 0,-1 0 1 0 0,1 0 0 0 0,-1-1 0 0 0,1 1-1 0 0,-1 0 1 0 0,1 0 0 0 0,0 0 0 0 0,-1 0 0 0 0,1 0-1 0 0,-1 0 1 0 0,1 0 0 0 0,-1 0 0 0 0,1 0-1 0 0,-1 0 1 0 0,1 0 0 0 0,-1 0 0 0 0,1 0-1 0 0,-1 0 1 0 0,1 0 0 0 0,-1 0 0 0 0,0 1 0 0 0,-10 9 457 0 0,-3 19 353 0 0,14-27-786 0 0,-7 19 141 0 0,0 0 0 0 0,2 0 0 0 0,1 1 0 0 0,0 0 0 0 0,0 41-1 0 0,11 111 816 0 0,-6-164-988 0 0,1 16-31 0 0,1 0 0 0 0,1 0 0 0 0,1 0 0 0 0,1-1-1 0 0,15 39 1 0 0,-21-63-5 0 0,0-1 0 0 0,0 0 1 0 0,0 0-1 0 0,0 1 0 0 0,0-1 0 0 0,0 0 0 0 0,1 1 0 0 0,-1-1 1 0 0,0 0-1 0 0,0 0 0 0 0,0 1 0 0 0,0-1 0 0 0,1 0 0 0 0,-1 0 0 0 0,0 0 1 0 0,0 1-1 0 0,1-1 0 0 0,-1 0 0 0 0,0 0 0 0 0,0 0 0 0 0,1 0 1 0 0,-1 1-1 0 0,0-1 0 0 0,1 0 0 0 0,-1 0 0 0 0,0 0 0 0 0,0 0 1 0 0,1 0-1 0 0,-1 0 0 0 0,0 0 0 0 0,1 0 0 0 0,-1 0 0 0 0,0 0 1 0 0,1 0-1 0 0,-1 0 0 0 0,0 0 0 0 0,1 0 0 0 0,-1 0 0 0 0,0 0 1 0 0,0 0-1 0 0,1-1 0 0 0,-1 1 0 0 0,0 0 0 0 0,0 0 0 0 0,1 0 1 0 0,-1 0-1 0 0,0-1 0 0 0,0 1 0 0 0,1 0 0 0 0,-1 0 0 0 0,0 0 0 0 0,0-1 1 0 0,1 1-1 0 0,13-19-1686 0 0,-9 11 1032 0 0,3-3-107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1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375 0 0,'1'-1'45'0'0,"0"-1"0"0"0,0 1 0 0 0,0 0 0 0 0,0 0 0 0 0,0 0-1 0 0,0 0 1 0 0,1 0 0 0 0,-1 0 0 0 0,0 1 0 0 0,0-1 0 0 0,1 0-1 0 0,-1 1 1 0 0,3-2 0 0 0,23-6 436 0 0,-13 4-367 0 0,84-19 25 0 0,-28 7-1675 0 0,-55 12 1462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1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2 919 0 0,'20'-25'1056'0'0,"-10"19"-505"0"0,20-12-1 0 0,-22 15-417 0 0,-1-1 0 0 0,0 0 0 0 0,0-1 0 0 0,0 0 0 0 0,0 0 0 0 0,7-8 0 0 0,-9 8-117 0 0,0-1 0 0 0,-1 0 1 0 0,1-1-1 0 0,-1 1 0 0 0,-1-1 0 0 0,4-8 0 0 0,-6 13-15 0 0,0 0 0 0 0,0 0 0 0 0,-1-1 0 0 0,1 1 0 0 0,-1 0 0 0 0,0-1 0 0 0,1 1-1 0 0,-1 0 1 0 0,0-1 0 0 0,-1-3 0 0 0,0 4 29 0 0,1 1-1 0 0,0 0 0 0 0,-1-1 1 0 0,0 1-1 0 0,1 0 0 0 0,-1 0 1 0 0,0-1-1 0 0,1 1 0 0 0,-1 0 1 0 0,0 0-1 0 0,0 0 0 0 0,0 0 1 0 0,0 0-1 0 0,0 0 0 0 0,0 0 1 0 0,-1 0-1 0 0,1 1 0 0 0,0-1 0 0 0,-2-1 1 0 0,3 2 0 0 0,-1 0 1 0 0,0 0-1 0 0,1 0 0 0 0,-1 0 1 0 0,1 0-1 0 0,-1 0 1 0 0,1 0-1 0 0,-1 0 1 0 0,1 1-1 0 0,-1-1 0 0 0,1 0 1 0 0,-1 0-1 0 0,1 0 1 0 0,-1 0-1 0 0,1 1 0 0 0,-1-1 1 0 0,1 0-1 0 0,0 1 1 0 0,-1-1-1 0 0,1 0 0 0 0,-1 1 1 0 0,1-1-1 0 0,0 0 1 0 0,-1 1-1 0 0,1-1 1 0 0,0 1-1 0 0,-1-1 0 0 0,1 1 1 0 0,0-1-1 0 0,0 0 1 0 0,-1 1-1 0 0,1-1 0 0 0,0 1 1 0 0,0 0-1 0 0,-7 19 372 0 0,3-5-328 0 0,2 1-1 0 0,0 0 0 0 0,1 0 0 0 0,0 17 0 0 0,9 65 45 0 0,-4-61-54 0 0,14 111 7 0 0,-12-115-53 0 0,1 0 0 0 0,17 43-1 0 0,-22-70-21 0 0,1 3-44 0 0,0-1 1 0 0,0 1-1 0 0,1-1 1 0 0,0 0 0 0 0,1-1-1 0 0,-1 1 1 0 0,8 7-1 0 0,-3-13-3081 0 0,-7-3 2090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24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631 1375 0 0,'-1'-4'38'0'0,"1"0"-1"0"0,0 0 1 0 0,0 0-1 0 0,0 0 0 0 0,0 0 1 0 0,1 0-1 0 0,-1 0 0 0 0,1 0 1 0 0,0 0-1 0 0,0 0 0 0 0,1 0 1 0 0,-1 0-1 0 0,1 1 0 0 0,0-1 1 0 0,0 1-1 0 0,0-1 0 0 0,3-3 1 0 0,4-5 35 0 0,0 1 0 0 0,1 0 0 0 0,15-14-1 0 0,0 4-17 0 0,0 2 0 0 0,42-26 0 0 0,60-24 453 0 0,-13 8 415 0 0,-34 17-197 0 0,1 4 0 0 0,2 3-1 0 0,135-40 1 0 0,24 15-244 0 0,-190 53-466 0 0,0 2 0 0 0,92 0-1 0 0,-90 9-15 0 0,67 13 0 0 0,52 18 0 0 0,-54-10 0 0 0,210 53 212 0 0,-297-67-209 0 0,-2 1-1 0 0,1 1 0 0 0,-1 2 0 0 0,-1 1 0 0 0,-1 1 0 0 0,41 29 0 0 0,-55-34-2 0 0,-1 1 0 0 0,0 1 0 0 0,-1 1-1 0 0,0 0 1 0 0,18 25 0 0 0,-23-27 0 0 0,-1 0 0 0 0,0 1-1 0 0,0-1 1 0 0,-1 1 0 0 0,0 1 0 0 0,-1-1 0 0 0,-1 1 0 0 0,3 19-1 0 0,-5-22 23 0 0,-1 1-1 0 0,0-1 0 0 0,-1 0 0 0 0,0 0 1 0 0,-1 0-1 0 0,0 1 0 0 0,0-1 0 0 0,-1-1 1 0 0,0 1-1 0 0,-1 0 0 0 0,0-1 0 0 0,-1 0 0 0 0,-9 15 1 0 0,1-5 34 0 0,0-1 0 0 0,-2 0 0 0 0,0-1 1 0 0,-1 0-1 0 0,-19 15 0 0 0,-4-1-12 0 0,-2-1 1 0 0,-47 25-1 0 0,-94 40-36 0 0,112-63 0 0 0,-2-3 0 0 0,-1-4 0 0 0,-1-2 0 0 0,-1-4 0 0 0,-80 10-1 0 0,10-12 110 0 0,-254-3-1 0 0,275-15-120 0 0,-182-6 72 0 0,248 3 72 0 0,0-4 0 0 0,-109-26 0 0 0,125 21-28 0 0,1-1 0 0 0,1-3 0 0 0,0-1-1 0 0,-57-35 1 0 0,-29-22-96 0 0,-50-33-19 0 0,168 102-19 0 0,-1 0 0 0 0,1 0-1 0 0,0-1 1 0 0,0 0 0 0 0,1-1-1 0 0,-11-13 1 0 0,16 17 6 0 0,-1 1 1 0 0,1-1-1 0 0,0 0 0 0 0,1 0 1 0 0,-1 0-1 0 0,1 0 0 0 0,-1 0 0 0 0,1 0 1 0 0,0 0-1 0 0,1 0 0 0 0,-1-1 1 0 0,1 1-1 0 0,-1 0 0 0 0,1 0 0 0 0,1-1 1 0 0,-1 1-1 0 0,1 0 0 0 0,1-8 1 0 0,1 2-590 0 0,1 1 1 0 0,0 0 0 0 0,0 0 0 0 0,7-10-1 0 0,4-3-2079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1671 0 0,'-23'111'98'0'0,"9"-49"-51"0"0,-8 83 0 0 0,22-140-55 0 0,-1-1-1 0 0,1 1 0 0 0,1-1 1 0 0,-1 1-1 0 0,1-1 0 0 0,-1 1 1 0 0,3 5-1 0 0,-3-10 7 0 0,0 1 0 0 0,0-1 0 0 0,1 1 0 0 0,-1-1 0 0 0,0 1 0 0 0,0-1 0 0 0,1 1-1 0 0,-1-1 1 0 0,0 1 0 0 0,1-1 0 0 0,-1 1 0 0 0,1-1 0 0 0,-1 0 0 0 0,0 1 0 0 0,1-1 0 0 0,-1 0 0 0 0,1 1 0 0 0,-1-1-1 0 0,1 0 1 0 0,-1 0 0 0 0,1 1 0 0 0,0-1 0 0 0,-1 0 0 0 0,1 0 0 0 0,1 0 0 0 0,-1 0 0 0 0,0 0 0 0 0,0-1 0 0 0,1 1 0 0 0,-1 0 0 0 0,0-1-1 0 0,0 1 1 0 0,0-1 0 0 0,1 0 0 0 0,-1 1 0 0 0,0-1 0 0 0,0 0 0 0 0,0 0 0 0 0,0 1 0 0 0,1-3 0 0 0,18-21-52 0 0,-9 8 54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2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5 2759 0 0,'-2'2'41'0'0,"-1"-1"-1"0"0,1 1 0 0 0,0 0 0 0 0,0-1 0 0 0,0 1 0 0 0,1 0 0 0 0,-1 0 0 0 0,0 0 0 0 0,1 1 0 0 0,-1-1 0 0 0,1 0 0 0 0,-1 4 0 0 0,-14 33 534 0 0,10-21-447 0 0,-46 155 395 0 0,22-62-1986 0 0,28-106-34 0 0,5-15 885 0 0,5-18 276 0 0,9-26 612 0 0,12-59 0 0 0,-4 12-281 0 0,-1 7 22 0 0,-19 101 477 0 0,0 5 145 0 0,19 128 2230 0 0,-4-13-1947 0 0,-9-87-1118 0 0,1 0 0 0 0,1 0-1 0 0,3-2 1 0 0,20 39 0 0 0,-35-75 126 0 0,0 0 1 0 0,0 0-1 0 0,0 0 1 0 0,-1 0-1 0 0,1 0 1 0 0,-1 0-1 0 0,1 0 1 0 0,-1 4-1 0 0,0-6 62 0 0,0 0-1 0 0,0 0 1 0 0,0 0-1 0 0,0 1 1 0 0,0-1-1 0 0,0 0 1 0 0,0 0-1 0 0,0 1 1 0 0,0-1-1 0 0,0 0 1 0 0,0 0-1 0 0,0 0 1 0 0,0 1 0 0 0,-1-1-1 0 0,1 0 1 0 0,0 0-1 0 0,0 0 1 0 0,0 1-1 0 0,0-1 1 0 0,0 0-1 0 0,-1 0 1 0 0,1 0-1 0 0,0 0 1 0 0,0 1-1 0 0,0-1 1 0 0,-1 0-1 0 0,1 0 1 0 0,0 0-1 0 0,-1 0 1 0 0,1 0 1 0 0,-1 0 0 0 0,0 0 0 0 0,0 0 0 0 0,1 0 0 0 0,-1 0 1 0 0,0-1-1 0 0,0 1 0 0 0,1 0 0 0 0,-1 0 0 0 0,0-1 0 0 0,0 1 0 0 0,1-1 0 0 0,-1 1 0 0 0,0-1 0 0 0,-8-7-14 0 0,0 0 0 0 0,1 0 0 0 0,1-1-1 0 0,0 1 1 0 0,0-2 0 0 0,-9-14-1 0 0,2 2-10 0 0,11 19 76 0 0,-33-45-254 0 0,32 43 400 0 0,0 0-1 0 0,-1 0 0 0 0,0 1 1 0 0,0 0-1 0 0,0-1 0 0 0,-11-4 1 0 0,16 9-167 0 0,0-1 0 0 0,0 1 0 0 0,0 0 1 0 0,0 0-1 0 0,0 0 0 0 0,0 0 0 0 0,0 0 1 0 0,0 0-1 0 0,0 0 0 0 0,0 0 0 0 0,0 0 1 0 0,0 0-1 0 0,0 0 0 0 0,0-1 0 0 0,0 1 1 0 0,0 0-1 0 0,0 0 0 0 0,0 0 0 0 0,0 0 0 0 0,0 0 1 0 0,0 0-1 0 0,0 0 0 0 0,0 0 0 0 0,0 0 1 0 0,0 0-1 0 0,0-1 0 0 0,0 1 0 0 0,0 0 1 0 0,0 0-1 0 0,0 0 0 0 0,0 0 0 0 0,0 0 1 0 0,0 0-1 0 0,0 0 0 0 0,0 0 0 0 0,0 0 1 0 0,0 0-1 0 0,0 0 0 0 0,0 0 0 0 0,0 0 0 0 0,1-1 1 0 0,-1 1-1 0 0,0 0 0 0 0,0 0 0 0 0,0 0 1 0 0,0 0-1 0 0,0 0 0 0 0,0 0 0 0 0,0 0 1 0 0,0 0-1 0 0,0 0 0 0 0,1 0 0 0 0,8-5 163 0 0,16-5-733 0 0,-20 8 627 0 0,73-25-506 0 0,-50 19-28 0 0,-1-2 0 0 0,-1 0 1 0 0,28-16-1 0 0,-50 24 442 0 0,-1-1 0 0 0,1 1 0 0 0,-1-1 1 0 0,0 0-1 0 0,0 0 0 0 0,4-5 0 0 0,1-2-67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2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455 0 0,'-9'204'3215'0'0,"1"-52"-2638"0"0,7-145-591 0 0,-1 41-563 0 0,2 0 0 0 0,12 88 0 0 0,-12-134 493 0 0,1 0 1 0 0,-1-1-1 0 0,0 1 0 0 0,1-1 0 0 0,-1 1 0 0 0,1-1 1 0 0,0 1-1 0 0,-1-1 0 0 0,3 4 0 0 0,-3-5 83 0 0,1 0-1 0 0,-1 1 0 0 0,1-1 0 0 0,-1 0 1 0 0,1 0-1 0 0,-1 1 0 0 0,1-1 0 0 0,-1 0 1 0 0,1 0-1 0 0,-1 0 0 0 0,1 0 1 0 0,0 1-1 0 0,-1-1 0 0 0,1 0 0 0 0,-1 0 1 0 0,1 0-1 0 0,-1 0 0 0 0,1 0 1 0 0,-1 0-1 0 0,1-1 0 0 0,-1 1 0 0 0,1 0 1 0 0,0 0-1 0 0,-1 0 0 0 0,1 0 1 0 0,-1-1-1 0 0,1 1 0 0 0,-1 0 0 0 0,1 0 1 0 0,-1-1-1 0 0,0 1 0 0 0,1-1 0 0 0,6-4 2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2 1839 0 0,'0'0'40'0'0,"0"0"-1"0"0,0-1 0 0 0,-1 1 0 0 0,1 0 1 0 0,0 0-1 0 0,0 0 0 0 0,-1 0 0 0 0,1 0 1 0 0,0 0-1 0 0,-1 0 0 0 0,1 0 0 0 0,0 0 1 0 0,0 0-1 0 0,-1 0 0 0 0,1 0 0 0 0,0 0 1 0 0,-1 0-1 0 0,1 0 0 0 0,0 0 0 0 0,0 0 1 0 0,-1 0-1 0 0,1 0 0 0 0,0 1 0 0 0,0-1 1 0 0,-1 0-1 0 0,1 0 0 0 0,0 0 0 0 0,0 0 1 0 0,-1 1-1 0 0,1-1 0 0 0,0 0 0 0 0,0 0 1 0 0,0 0-1 0 0,-1 1 0 0 0,1-1 0 0 0,-8 10 678 0 0,7-9-623 0 0,-16 28 686 0 0,1 0-1 0 0,1 0 0 0 0,-20 58 1 0 0,22-52-418 0 0,-187 552 1712 0 0,191-559-2268 0 0,1-7-635 0 0,2 1-1 0 0,0-1 1 0 0,2 1 0 0 0,-2 23 0 0 0,6-31-1465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3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3679 0 0,'1'-3'328'0'0,"1"2"-264"0"0,1-1-64 0 0,-2 2 0 0 0,2 0 224 0 0,1-1 32 0 0,2 0 8 0 0,4 0 0 0 0,4-2-88 0 0,5 1-16 0 0,4-1-8 0 0,1 2 0 0 0,0 1-408 0 0,-3 1-72 0 0,0 3-24 0 0,-4-2 0 0 0,-2 1 272 0 0</inkml:trace>
  <inkml:trace contextRef="#ctx0" brushRef="#br0" timeOffset="1">25 184 2759 0 0,'19'-3'719'0'0,"-1"-1"-1"0"0,24-9 0 0 0,25-6-1089 0 0,-54 17 369 0 0,3-2-19 0 0,1 0-1 0 0,26-11 1 0 0,-24 6 7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3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047 0 0,'0'0'4'0'0,"1"-1"20"0"0,1 0 1 0 0,-1 0-1 0 0,0 0 0 0 0,1 0 1 0 0,-1 0-1 0 0,1 0 0 0 0,-1 0 1 0 0,1 1-1 0 0,-1-1 0 0 0,3 0 1 0 0,-4 1 1 0 0,1 0 0 0 0,0 0 0 0 0,-1 1 0 0 0,1-1-1 0 0,0 0 1 0 0,-1 1 0 0 0,1-1 0 0 0,-1 0 0 0 0,1 1 0 0 0,-1-1 0 0 0,1 1 0 0 0,-1-1 0 0 0,1 1 0 0 0,-1-1 0 0 0,1 1 0 0 0,-1-1 0 0 0,1 1 0 0 0,-1-1 0 0 0,0 1 0 0 0,1 0 0 0 0,-1-1 0 0 0,0 1 0 0 0,0 0 0 0 0,1-1 0 0 0,-1 1 0 0 0,0 0 0 0 0,0-1-1 0 0,0 2 1 0 0,2 5 213 0 0,0 0 0 0 0,-1 1 0 0 0,0-1 0 0 0,0 1 0 0 0,-1-1 0 0 0,0 9 0 0 0,-6 47 781 0 0,3-42-729 0 0,-10 143 795 0 0,13-147-1166 0 0,1 0-1 0 0,0 1 0 0 0,2-1 0 0 0,0-1 1 0 0,0 1-1 0 0,2 0 0 0 0,9 24 0 0 0,-11-35 81 0 0</inkml:trace>
  <inkml:trace contextRef="#ctx0" brushRef="#br0" timeOffset="1">269 106 5983 0 0,'-2'3'536'0'0,"-1"1"-432"0"0,3 1-104 0 0,0-1 0 0 0,0-1 256 0 0,0 2 32 0 0,0 6 8 0 0,1 2 0 0 0,1 6-296 0 0,0 3 0 0 0,5 1 0 0 0,-2 0 0 0 0,2-2-728 0 0,0-2-152 0 0,-1-2-32 0 0,-1-5-8 0 0,0-3 720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3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375 0 0,'0'-14'193'0'0,"-1"-1"0"0"0,2 0 0 0 0,0 1 0 0 0,3-17 0 0 0,-3 23-46 0 0,1 1-1 0 0,0-1 0 0 0,0 1 0 0 0,1-1 0 0 0,0 1 0 0 0,0 0 1 0 0,1 0-1 0 0,0 1 0 0 0,7-10 0 0 0,-10 14-123 0 0,0 1 0 0 0,0 0 0 0 0,0-1 0 0 0,1 1 0 0 0,-1 0 1 0 0,0-1-1 0 0,1 1 0 0 0,-1 0 0 0 0,1 0 0 0 0,0 0 0 0 0,-1 0 0 0 0,1 1 0 0 0,0-1 0 0 0,-1 0 0 0 0,1 1 0 0 0,0-1 0 0 0,0 1 0 0 0,0 0 0 0 0,0-1 0 0 0,-1 1 0 0 0,1 0 1 0 0,0 0-1 0 0,0 0 0 0 0,0 0 0 0 0,0 1 0 0 0,-1-1 0 0 0,1 0 0 0 0,0 1 0 0 0,0-1 0 0 0,0 1 0 0 0,-1 0 0 0 0,1-1 0 0 0,0 1 0 0 0,-1 0 0 0 0,1 0 0 0 0,-1 0 1 0 0,1 0-1 0 0,1 2 0 0 0,0 0-79 0 0,-1-1 0 0 0,1 1 0 0 0,-1 0 0 0 0,1 0 0 0 0,-1 0 0 0 0,0 0 0 0 0,0 0 0 0 0,0 0 1 0 0,0 1-1 0 0,-1-1 0 0 0,0 1 0 0 0,1-1 0 0 0,-1 1 0 0 0,0 0 0 0 0,-1-1 0 0 0,1 1 0 0 0,-1 0 0 0 0,1 4 0 0 0,-2 1-222 0 0,-1-1 0 0 0,1 0 0 0 0,-2 0 0 0 0,1 0 0 0 0,-1 0 0 0 0,0 0 0 0 0,-5 9 0 0 0,-2 4 369 0 0,9-19-37 0 0,1 0-1 0 0,-1 0 1 0 0,1 0 0 0 0,0 0-1 0 0,-1 0 1 0 0,1 0 0 0 0,0 0-1 0 0,0 0 1 0 0,0 0-1 0 0,0 0 1 0 0,0 0 0 0 0,1 0-1 0 0,-1 0 1 0 0,1 0 0 0 0,-1 0-1 0 0,1 0 1 0 0,0 0-1 0 0,0 0 1 0 0,0-1 0 0 0,2 4-1 0 0,2 3 418 0 0,1 0 0 0 0,1 0 0 0 0,9 8 0 0 0,9 12 260 0 0,-25-28-728 0 0,0 0 0 0 0,1 1 0 0 0,-1-1 0 0 0,0 1-1 0 0,1-1 1 0 0,-1 1 0 0 0,0-1 0 0 0,1 1-1 0 0,-1-1 1 0 0,0 1 0 0 0,0-1 0 0 0,0 1-1 0 0,1 0 1 0 0,-1-1 0 0 0,0 1 0 0 0,0-1 0 0 0,0 1-1 0 0,0-1 1 0 0,0 1 0 0 0,0 0 0 0 0,0-1-1 0 0,0 1 1 0 0,0-1 0 0 0,-1 1 0 0 0,1-1-1 0 0,0 1 1 0 0,0-1 0 0 0,0 1 0 0 0,-1-1 0 0 0,1 1-1 0 0,0-1 1 0 0,-1 1 0 0 0,1-1 0 0 0,0 1-1 0 0,-1-1 1 0 0,1 1 0 0 0,-1 0 0 0 0,-2 0 19 0 0,0 1 0 0 0,1-1-1 0 0,-1 0 1 0 0,0 0 0 0 0,0 0 0 0 0,-4 1 0 0 0,-1 0 22 0 0,0-1-1 0 0,0 0 1 0 0,0 0-1 0 0,0 0 1 0 0,0-1-1 0 0,-9-1 1 0 0,13 1-116 0 0,-1-1 0 0 0,1 0 0 0 0,0 1 1 0 0,0-2-1 0 0,0 1 0 0 0,0 0 0 0 0,0-1 1 0 0,0 0-1 0 0,0 1 0 0 0,0-2 0 0 0,0 1 1 0 0,1 0-1 0 0,-5-4 0 0 0,8 5 18 0 0,0 1-1 0 0,-1-1 1 0 0,1 1-1 0 0,-1-1 1 0 0,1 1-1 0 0,0-1 1 0 0,0 0 0 0 0,-1 1-1 0 0,1-1 1 0 0,0 1-1 0 0,0-1 1 0 0,0 0-1 0 0,0 1 1 0 0,0-1-1 0 0,0 0 1 0 0,0 1 0 0 0,0-1-1 0 0,0 0 1 0 0,0 1-1 0 0,0-1 1 0 0,0 0-1 0 0,0 1 1 0 0,0-1-1 0 0,1 0 1 0 0,-1 1 0 0 0,0-1-1 0 0,0 1 1 0 0,1-1-1 0 0,-1 0 1 0 0,1 1-1 0 0,-1-1 1 0 0,0 1-1 0 0,1-1 1 0 0,-1 1 0 0 0,1-1-1 0 0,-1 1 1 0 0,2-1-1 0 0,24-19-219 0 0,-18 14 304 0 0,4-3-73 0 0,-1-2 32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7:5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303 0 0,'1'-4'2438'0'0,"2"9"-1396"0"0,3 10-315 0 0,0 12-58 0 0,-1 0 0 0 0,1 36 0 0 0,-3 57-89 0 0,-5 13-464 0 0,2 75-1330 0 0,1-159-1698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7 919 0 0,'0'-2'164'0'0,"-2"-2"1056"0"0,0 9-57 0 0,-5 34-1179 0 0,-3 55-1 0 0,3-23 155 0 0,-32 190 1117 0 0,16-116-1002 0 0,20-130 7 0 0,-2 13-1484 0 0,5-26 897 0 0,1-3 82 0 0,5-13 183 0 0,3-16 132 0 0,-4 10-70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3223 0 0,'-1'0'15'0'0,"1"0"-1"0"0,-1 0 1 0 0,0 1-1 0 0,0-1 1 0 0,1 0-1 0 0,-1 0 0 0 0,0 1 1 0 0,1-1-1 0 0,-1 0 1 0 0,0 1-1 0 0,1-1 1 0 0,-1 1-1 0 0,0-1 0 0 0,1 1 1 0 0,-1-1-1 0 0,1 1 1 0 0,-1-1-1 0 0,1 1 1 0 0,-1 0-1 0 0,1-1 0 0 0,-1 1 1 0 0,1-1-1 0 0,0 1 1 0 0,-1 1-1 0 0,-7 20 381 0 0,5-11-47 0 0,-39 122 1311 0 0,-39 213 0 0 0,76-297-2037 0 0,4-36-428 0 0,0 0 0 0 0,-1 1 1 0 0,0-1-1 0 0,-6 15 0 0 0,7-27 572 0 0,1-3 102 0 0,1-10 73 0 0,4-14 27 0 0,4-14 6 0 0,-4 16-34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5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8 1839 0 0,'5'9'626'0'0,"1"1"0"0"0,10 12 0 0 0,14 21-477 0 0,149 307 520 0 0,-173-337-602 0 0,0 2 66 0 0,1 0 1 0 0,0 0-1 0 0,1-1 0 0 0,1 0 1 0 0,0 0-1 0 0,13 13 0 0 0,-21-26-100 0 0,-1 0-1 0 0,1 0 1 0 0,0 0-1 0 0,0 0 0 0 0,1 0 1 0 0,-1 0-1 0 0,0-1 0 0 0,0 1 1 0 0,0 0-1 0 0,0-1 0 0 0,1 1 1 0 0,-1-1-1 0 0,0 1 0 0 0,1-1 1 0 0,-1 0-1 0 0,0 0 1 0 0,1 1-1 0 0,-1-1 0 0 0,0 0 1 0 0,1 0-1 0 0,0 0 0 0 0,0-1 42 0 0,0 1-1 0 0,0-1 0 0 0,-1 0 1 0 0,1 0-1 0 0,-1 1 0 0 0,1-1 0 0 0,0 0 1 0 0,-1 0-1 0 0,0-1 0 0 0,1 1 1 0 0,-1 0-1 0 0,0 0 0 0 0,3-3 1 0 0,1-5 284 0 0,1 1 0 0 0,-1-1 1 0 0,-1 0-1 0 0,6-13 0 0 0,-9 19-304 0 0,6-18 237 0 0,0-1 0 0 0,-1 0-1 0 0,-1 0 1 0 0,-2-1-1 0 0,3-38 1 0 0,-9-116-111 0 0,1 143-170 0 0,-7-107-317 0 0,-2-40-4060 0 0,11 161 1939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6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4'16'532'0'0,"0"27"-318"0"0,-1 62-1 0 0,-3-57-38 0 0,-1 299 1150 0 0,1 21-427 0 0,20-2-1145 0 0,-8-281-905 0 0,3 35-1066 0 0,-15-117 2255 0 0,0-2 3 0 0,0 1 0 0 0,0 0-1 0 0,0 0 1 0 0,0 0 0 0 0,0 0-1 0 0,1-1 1 0 0,-1 1 0 0 0,1 0-1 0 0,1 3 1 0 0,0-5-14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7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119 0 0,'-1'2'6'0'0,"1"0"0"0"0,0 0-1 0 0,-1 0 1 0 0,1 0-1 0 0,0-1 1 0 0,0 1-1 0 0,0 0 1 0 0,0 0 0 0 0,0 0-1 0 0,0 0 1 0 0,1 3-1 0 0,0-1 0 0 0,42 441 2406 0 0,-34-326-2255 0 0,16 204 143 0 0,22-4-877 0 0,-28-202-1208 0 0,-20-111 1769 0 0,0-5 19 0 0,1-3-1 0 0,1-5-1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4 919 0 0,'-11'-23'1234'0'0,"11"22"-1201"0"0,-1 0 0 0 0,1 0 0 0 0,0 0 0 0 0,-1 0 0 0 0,1 0 0 0 0,0-1 0 0 0,0 1 0 0 0,0 0 0 0 0,0 0 0 0 0,-1 0 0 0 0,2 0-1 0 0,-1 0 1 0 0,0 0 0 0 0,0 0 0 0 0,0 0 0 0 0,0 0 0 0 0,1 0 0 0 0,-1-1 0 0 0,1 1 0 0 0,0-1 0 0 0,0 1-6 0 0,1 1 0 0 0,-1-1 0 0 0,0 0-1 0 0,1 0 1 0 0,0 1 0 0 0,-1-1 0 0 0,1 1 0 0 0,-1 0 0 0 0,1-1 0 0 0,0 1 0 0 0,-1 0 0 0 0,1 0 0 0 0,-1 0-1 0 0,4 0 1 0 0,23 3 333 0 0,-28-3-353 0 0,172 17 1312 0 0,-24-3-806 0 0,-69 3-467 0 0,-54-11-1334 0 0,51 7 0 0 0,-52-10 1193 0 0,-21-5 80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0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8 3679 0 0,'-1'-5'33'0'0,"-2"-15"687"0"0,1 17 177 0 0,1 14 493 0 0,2 61-1045 0 0,-17 376 3678 0 0,-3-306-5459 0 0,-7 87-2436 0 0,26-218 163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 4143 0 0,'-3'-2'7'0'0,"-9"-4"530"0"0,12 4-142 0 0,8 3-44 0 0,21 5-400 0 0,1-1-1 0 0,55 1 1 0 0,-52-4 27 0 0,129 2-380 0 0,88 9-768 0 0,-244-12 904 0 0,1 0-1 0 0,0-1 0 0 0,0 0 0 0 0,0 0 0 0 0,13-2 0 0 0,-6-3 240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4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06 5063 0 0,'-1'0'55'0'0,"0"-1"-1"0"0,0 1 0 0 0,0-1 0 0 0,0 1 0 0 0,-1 0 0 0 0,1 0 0 0 0,0 0 0 0 0,0-1 0 0 0,0 1 0 0 0,0 0 1 0 0,0 1-1 0 0,0-1 0 0 0,-1 0 0 0 0,1 0 0 0 0,0 0 0 0 0,0 1 0 0 0,0-1 0 0 0,0 0 0 0 0,0 1 0 0 0,0-1 1 0 0,-1 1-1 0 0,0 1 109 0 0,0 0 1 0 0,0 1 0 0 0,0-1 0 0 0,0 0 0 0 0,1 0-1 0 0,-1 1 1 0 0,-1 2 0 0 0,2-2-133 0 0,-10 17 130 0 0,2 0 0 0 0,0 0 0 0 0,2 1-1 0 0,0 0 1 0 0,1 0 0 0 0,-3 26-1 0 0,4-11-166 0 0,1 0 0 0 0,2 0 0 0 0,3 37-1 0 0,1-53 261 0 0,0 0 0 0 0,1 0 0 0 0,8 27 0 0 0,-9-39-149 0 0,1 1 1 0 0,0-1-1 0 0,1-1 1 0 0,-1 1 0 0 0,1 0-1 0 0,1-1 1 0 0,0 0 0 0 0,0 0-1 0 0,0 0 1 0 0,11 10 0 0 0,-13-14-102 0 0,1 0-1 0 0,-1-1 1 0 0,1 1 0 0 0,0-1 0 0 0,0 1 0 0 0,0-1 0 0 0,0 0 0 0 0,1-1-1 0 0,-1 1 1 0 0,1-1 0 0 0,-1 0 0 0 0,1 0 0 0 0,-1 0 0 0 0,7 0 0 0 0,-5-1 10 0 0,0-1 0 0 0,0 1 0 0 0,0-1 0 0 0,-1-1 0 0 0,1 1 0 0 0,0-1 0 0 0,-1 0 0 0 0,1 0 0 0 0,-1 0 1 0 0,6-4-1 0 0,3-3-40 0 0,0-2 1 0 0,0 1 0 0 0,-1-1 0 0 0,0-1-1 0 0,-1-1 1 0 0,18-23 0 0 0,-8 6-193 0 0,-1-2 0 0 0,-1 0-1 0 0,-1-1 1 0 0,-2-1 0 0 0,15-44 0 0 0,-17 33-23 0 0,-2-1-1 0 0,-2 0 1 0 0,9-83-1 0 0,-19 101 234 0 0,0 15 363 0 0,0 0-1 0 0,3-17 1 0 0,-4 78 3284 0 0,-12 116-3608 0 0,11 199 0 0 0,2-341-136 0 0,0 0 0 0 0,2 1 0 0 0,1-2 1 0 0,9 33-1 0 0,-11-48 65 0 0,0 0 0 0 0,1 0 1 0 0,-1 0-1 0 0,1-1 0 0 0,0 1 1 0 0,1-1-1 0 0,-1 0 0 0 0,1 0 1 0 0,0 0-1 0 0,0 0 0 0 0,1-1 1 0 0,-1 0-1 0 0,1 0 1 0 0,0 0-1 0 0,0 0 0 0 0,0-1 1 0 0,1 0-1 0 0,-1 0 0 0 0,1 0 1 0 0,10 3-1 0 0,16 0-603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7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29 1631 0 0,'36'-29'144'0'0,"-35"29"-144"0"0,-1 0 0 0 0,0 0 0 0 0,0 0 0 0 0,0 1 0 0 0,0-1 0 0 0,0 0 0 0 0,0 0 0 0 0,0 0 0 0 0,0 0 0 0 0,0 0 0 0 0,0 0 0 0 0,0 0 0 0 0,0 1 0 0 0,0-1 0 0 0,0 0 0 0 0,0 0 0 0 0,0 0 0 0 0,0 0 0 0 0,0 0 0 0 0,0 0 0 0 0,0 1 0 0 0,0-1 0 0 0,0 0 0 0 0,0 0 0 0 0,0 0 0 0 0,0 0 0 0 0,0 0 0 0 0,1 0 0 0 0,-1 0 0 0 0,0 0 0 0 0,0 0 0 0 0,0 0 0 0 0,0 1 0 0 0,0-1 0 0 0,0 0 0 0 0,0 0 0 0 0,0 0 0 0 0,1 0 0 0 0,-1 0 0 0 0,0 0 0 0 0,0 0 0 0 0,0 0 0 0 0,0 0 0 0 0,0 0 0 0 0,0 0 0 0 0,1 0 0 0 0,-1 0 0 0 0,0 0 0 0 0,0 0 0 0 0,0 0 0 0 0,0 0 0 0 0,0 0 0 0 0,0 0 0 0 0,0 0 0 0 0,1 0 0 0 0,-1 0 0 0 0,0 0 0 0 0,0 0 0 0 0,0-1 0 0 0,0 1 0 0 0,0 0 0 0 0,0 0 0 0 0,0 0 0 0 0,0 0 0 0 0,1 0 0 0 0,-1 0 0 0 0,-75 209 454 0 0,-6 19 434 0 0,48-153-1292 0 0,43-95 348 0 0,-2 6 0 0 0,0-1 0 0 0,-2 0-1 0 0,0-1 1 0 0,0 1 0 0 0,6-31-1 0 0,-9 16 57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3'2'16'0'0,"0"0"-1"0"0,0 0 1 0 0,0 0-1 0 0,-1 1 1 0 0,1-1-1 0 0,-1 1 0 0 0,1-1 1 0 0,-1 1-1 0 0,0 0 1 0 0,0 0-1 0 0,0 0 0 0 0,2 5 1 0 0,3 5 53 0 0,10 14 157 0 0,-2 1 0 0 0,-1 0-1 0 0,-2 1 1 0 0,-1 1 0 0 0,11 39 0 0 0,-7-3-339 0 0,10 97 0 0 0,-22-135-364 0 0,-2 1 0 0 0,-3 50 0 0 0,2-79 485 0 0,0 1 0 0 0,0-1-1 0 0,0 0 1 0 0,0 1-1 0 0,0-1 1 0 0,0 0-1 0 0,0 1 1 0 0,-1-1-1 0 0,1 0 1 0 0,0 0-1 0 0,0 1 1 0 0,0-1-1 0 0,0 0 1 0 0,0 1-1 0 0,0-1 1 0 0,-1 0-1 0 0,1 0 1 0 0,0 1-1 0 0,0-1 1 0 0,0 0-1 0 0,-1 0 1 0 0,1 0 0 0 0,0 1-1 0 0,0-1 1 0 0,-1 0-1 0 0,1 0 1 0 0,0 0-1 0 0,-1 0 1 0 0,1 0-1 0 0,0 1 1 0 0,-1-1-1 0 0,-10-3 31 0 0,-9-13-61 0 0,11 6 23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8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1 455 0 0,'7'5'235'0'0,"9"2"154"0"0,-10-5-369 0 0,0-1-1 0 0,0 0 0 0 0,0 0 0 0 0,1-1 1 0 0,-1 0-1 0 0,0 0 0 0 0,0 0 0 0 0,0-1 1 0 0,0 0-1 0 0,0 0 0 0 0,0-1 0 0 0,0 1 1 0 0,7-4-1 0 0,10-5 124 0 0,44-26 1 0 0,-22 11-85 0 0,5-2-59 0 0,-38 19 0 0 0</inkml:trace>
  <inkml:trace contextRef="#ctx0" brushRef="#br0" timeOffset="1">482 74 1231 0 0,'6'-6'125'0'0,"0"1"-1"0"0,0 0 1 0 0,1 1-1 0 0,0-1 0 0 0,0 2 1 0 0,0-1-1 0 0,15-5 1 0 0,58-13 1162 0 0,-65 19-1219 0 0,-6 1-119 0 0,-1 0-1 0 0,1 0 1 0 0,0 1 0 0 0,-1 0-1 0 0,1 1 1 0 0,0 0 0 0 0,0 1-1 0 0,0-1 1 0 0,-1 1-1 0 0,1 1 1 0 0,-1 0 0 0 0,1 0-1 0 0,-1 1 1 0 0,1 0 0 0 0,-1 0-1 0 0,14 9 1 0 0,-15-8 8 0 0,-3-2 32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8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6 1375 0 0,'-10'-5'564'0'0,"24"6"549"0"0,3 0-991 0 0,3-2-102 0 0,-1 0-1 0 0,0-2 0 0 0,0 0 1 0 0,-1-1-1 0 0,22-7 1 0 0,88-40 122 0 0,-104 39-128 0 0,-3-4-14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9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8 919 0 0,'1'-3'52'0'0,"0"1"0"0"0,0-1 0 0 0,-1 1 0 0 0,1-1 0 0 0,1 1 0 0 0,-1 0 0 0 0,2-4 0 0 0,-2 6 14 0 0,-1-1-1 0 0,1 1 1 0 0,0-1-1 0 0,-1 1 1 0 0,1 0-1 0 0,0-1 0 0 0,-1 1 1 0 0,1 0-1 0 0,0 0 1 0 0,-1-1-1 0 0,1 1 0 0 0,0 0 1 0 0,-1 0-1 0 0,1 0 1 0 0,0 0-1 0 0,-1 0 1 0 0,1 0-1 0 0,0 0 0 0 0,0 0 1 0 0,-1 0-1 0 0,1 0 1 0 0,0 0-1 0 0,-1 1 0 0 0,1-1 1 0 0,0 0-1 0 0,-1 0 1 0 0,1 1-1 0 0,0-1 1 0 0,-1 1-1 0 0,1-1 0 0 0,0 1 1 0 0,3 2 15 0 0,0 0 0 0 0,0 0 0 0 0,0 0-1 0 0,-1 1 1 0 0,0 0 0 0 0,0-1 0 0 0,0 1 0 0 0,0 0 0 0 0,0 0 0 0 0,-1 0 0 0 0,0 1 0 0 0,0-1 0 0 0,0 1 0 0 0,0-1 0 0 0,-1 1 0 0 0,0 0-1 0 0,1-1 1 0 0,-2 1 0 0 0,1 5 0 0 0,1 6-356 0 0,-1-1-1 0 0,-1 1 1 0 0,-1 0 0 0 0,-3 25-1 0 0,0-20 143 0 0,-1 0 0 0 0,0-1 0 0 0,-10 24 0 0 0,11-33 99 0 0,-1-1 1 0 0,0 0 0 0 0,0 0 0 0 0,-1-1-1 0 0,-1 0 1 0 0,1 0 0 0 0,-15 15-1 0 0,19-22 27 0 0,0-1-1 0 0,1 1 1 0 0,-1-1-1 0 0,0 0 1 0 0,0 1-1 0 0,0-1 1 0 0,0 0-1 0 0,0 0 0 0 0,0-1 1 0 0,0 1-1 0 0,0 0 1 0 0,0-1-1 0 0,-1 1 1 0 0,1-1-1 0 0,0 1 1 0 0,0-1-1 0 0,-5 0 0 0 0,10 0 13 0 0,1 0 0 0 0,-1 0 0 0 0,0 1 0 0 0,1-1 0 0 0,-1 1-1 0 0,0 0 1 0 0,0 0 0 0 0,0 0 0 0 0,1 0 0 0 0,-1 1 0 0 0,0 0-1 0 0,-1-1 1 0 0,1 1 0 0 0,0 0 0 0 0,3 3 0 0 0,-1 0 4 0 0,-1-1 1 0 0,0 1 0 0 0,-1 0-1 0 0,1 0 1 0 0,-1 0 0 0 0,0 0-1 0 0,0 1 1 0 0,2 5-1 0 0,0 6 8 0 0,0 0 0 0 0,0 0-1 0 0,-2 1 1 0 0,0 0 0 0 0,0 17-1 0 0,-2 4-40 0 0,-1-27-16 0 0,0 0 0 0 0,0 0 0 0 0,1 0 0 0 0,1 0 0 0 0,0 0 0 0 0,5 14 0 0 0,-7-26 29 0 0,0 1 0 0 0,1-1-1 0 0,-1 1 1 0 0,0-1 0 0 0,0 1-1 0 0,1-1 1 0 0,-1 1 0 0 0,0-1-1 0 0,1 1 1 0 0,-1-1 0 0 0,1 0-1 0 0,-1 1 1 0 0,1-1 0 0 0,-1 0-1 0 0,0 1 1 0 0,1-1-1 0 0,0 0 1 0 0,-1 0 0 0 0,1 1-1 0 0,-1-1 1 0 0,1 0 0 0 0,-1 0-1 0 0,1 0 1 0 0,-1 0 0 0 0,1 1-1 0 0,-1-1 1 0 0,1 0 0 0 0,0 0-1 0 0,-1 0 1 0 0,1 0-1 0 0,-1-1 1 0 0,1 1 0 0 0,0 0-1 0 0,-1 0 1 0 0,1 0 0 0 0,-1 0-1 0 0,1 0 1 0 0,-1-1 0 0 0,1 1-1 0 0,-1 0 1 0 0,1-1 0 0 0,-1 1-1 0 0,1-1 1 0 0,4-2-105 0 0,-1 0-1 0 0,1 0 1 0 0,5-7-1 0 0,-6 6 90 0 0,9-8 27 0 0,-2-2 0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39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375 0 0,'0'-1'8'0'0,"0"1"0"0"0,0-1 0 0 0,0 1 0 0 0,0-1 0 0 0,0 0 0 0 0,1 1 0 0 0,-1-1 0 0 0,0 1 0 0 0,0-1 0 0 0,0 1 0 0 0,0-1 0 0 0,1 1 0 0 0,-1-1 0 0 0,0 1 0 0 0,1-1 0 0 0,-1 1 0 0 0,0 0 0 0 0,1-1 0 0 0,-1 1 0 0 0,0-1 0 0 0,1 1 0 0 0,-1 0 0 0 0,1-1 0 0 0,-1 1 0 0 0,1 0 0 0 0,-1 0 0 0 0,1-1 0 0 0,-1 1 0 0 0,1 0 0 0 0,-1 0 0 0 0,1 0 0 0 0,-1-1 0 0 0,1 1 0 0 0,-1 0 0 0 0,1 0 0 0 0,-1 0 0 0 0,1 0 0 0 0,-1 0 0 0 0,1 0 0 0 0,-1 0 0 0 0,1 0 0 0 0,0 1 0 0 0,-1-1 0 0 0,1 0 0 0 0,-1 0 0 0 0,1 0 0 0 0,0 1 0 0 0,4 1 103 0 0,-1 1-1 0 0,1-1 1 0 0,-1 1 0 0 0,6 5-1 0 0,-4-3-47 0 0,7 6-89 0 0,-1 0 0 0 0,0 1 0 0 0,0 0 0 0 0,-1 1 0 0 0,-1 1-1 0 0,0 0 1 0 0,-1 0 0 0 0,0 1 0 0 0,-2 0 0 0 0,9 22-1 0 0,2 11-95 0 0,-2 2-1 0 0,9 54 0 0 0,-24-99 123 0 0,4 15 0 0 0,-5-19 0 0 0,0 0 0 0 0,0-1 0 0 0,1 1 0 0 0,-1 0 0 0 0,1 0 0 0 0,-1 0 0 0 0,0 0 0 0 0,1-1 0 0 0,-1 1 0 0 0,1 0 0 0 0,0 0 0 0 0,-1-1 0 0 0,1 1 0 0 0,0 0 0 0 0,-1-1 0 0 0,1 1 0 0 0,1 0 0 0 0,-2-1 0 0 0,1-1 0 0 0,0 1 0 0 0,0 0 0 0 0,0-1 0 0 0,-1 1 0 0 0,1 0 0 0 0,0-1 0 0 0,-1 1 0 0 0,1-1 0 0 0,0 1 0 0 0,-1-1 0 0 0,1 1 0 0 0,0-1 0 0 0,-1 0 0 0 0,1 1 0 0 0,-1-1 0 0 0,1 0 0 0 0,-1 1 0 0 0,1-1 0 0 0,-1-1 0 0 0,10-16 0 0 0,-4-2 0 0 0,-5 8 0 0 0</inkml:trace>
  <inkml:trace contextRef="#ctx0" brushRef="#br0" timeOffset="1">329 19 4143 0 0,'-1'-1'26'0'0,"0"0"-1"0"0,0 0 0 0 0,-1 0 0 0 0,1 1 0 0 0,-1-1 1 0 0,1 0-1 0 0,-1 1 0 0 0,1-1 0 0 0,-1 1 1 0 0,1-1-1 0 0,-1 1 0 0 0,1 0 0 0 0,-1 0 0 0 0,1 0 1 0 0,-4 0-1 0 0,3 1 52 0 0,0 0 0 0 0,0-1 0 0 0,0 2-1 0 0,0-1 1 0 0,0 0 0 0 0,0 0 0 0 0,0 0 0 0 0,1 1 0 0 0,-1-1 0 0 0,-3 4 0 0 0,-11 13 200 0 0,0 0-1 0 0,2 1 1 0 0,0 1 0 0 0,1 0 0 0 0,-20 41 0 0 0,-35 116-5893 0 0,58-151 5335 0 0,11-26 281 0 0,-1 0 0 0 0,0 0 1 0 0,0 0-1 0 0,0 0 0 0 0,0 0 1 0 0,1 1-1 0 0,-1-1 0 0 0,0 0 1 0 0,0 0-1 0 0,0 0 0 0 0,1 0 1 0 0,-1 0-1 0 0,0 0 0 0 0,0 0 1 0 0,0 0-1 0 0,1 0 0 0 0,-1 0 0 0 0,0 0 1 0 0,0 0-1 0 0,0 0 0 0 0,1 0 1 0 0,-1 0-1 0 0,0 0 0 0 0,0-1 1 0 0,0 1-1 0 0,0 0 0 0 0,1 0 1 0 0,-1 0-1 0 0,0 0 0 0 0,0 0 1 0 0,0 0-1 0 0,0 0 0 0 0,1-1 1 0 0,-1 1-1 0 0,0 0 0 0 0,0 0 0 0 0,10-5-1 0 0,-10 4 1 0 0,15-7 0 0 0,-9 6 0 0 0,-1-1 0 0 0,1 0 0 0 0,7-6 0 0 0,-4-1 0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0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23 2303 0 0,'0'-1'20'0'0,"1"0"-1"0"0,-1 0 0 0 0,0 0 1 0 0,0 0-1 0 0,0 0 1 0 0,0 0-1 0 0,0 0 0 0 0,0 0 1 0 0,0 0-1 0 0,-1 0 0 0 0,1 1 1 0 0,0-1-1 0 0,0 0 0 0 0,-1 0 1 0 0,1 0-1 0 0,0 0 0 0 0,-1 0 1 0 0,1 1-1 0 0,-1-1 0 0 0,1 0 1 0 0,-1 0-1 0 0,0 1 0 0 0,1-1 1 0 0,-2-1-1 0 0,0 2 4 0 0,1 0-1 0 0,-1 0 1 0 0,0 1-1 0 0,1-1 1 0 0,-1 0-1 0 0,0 1 1 0 0,1-1-1 0 0,-1 0 1 0 0,0 1-1 0 0,1 0 1 0 0,-1-1-1 0 0,1 1 1 0 0,-3 2-1 0 0,-36 18-515 0 0,2 2-1 0 0,1 2 1 0 0,-41 33 0 0 0,69-49 805 0 0,1-1 1 0 0,-1 1-1 0 0,1 1 0 0 0,1 0 1 0 0,0 0-1 0 0,0 0 0 0 0,1 1 1 0 0,0 0-1 0 0,1 0 0 0 0,0 0 1 0 0,1 1-1 0 0,0-1 0 0 0,1 1 1 0 0,0 0-1 0 0,1 0 1 0 0,0 1-1 0 0,1-1 0 0 0,1 0 1 0 0,0 0-1 0 0,0 1 0 0 0,1-1 1 0 0,4 18-1 0 0,-2-19-301 0 0,0 0 0 0 0,0 1 0 0 0,1-2 0 0 0,1 1 0 0 0,0 0 0 0 0,0-1 0 0 0,1 0 0 0 0,0 0 0 0 0,10 10 0 0 0,-11-14-280 0 0,0 1-1 0 0,1-1 0 0 0,0-1 0 0 0,0 1 1 0 0,0-1-1 0 0,1 0 0 0 0,-1-1 0 0 0,1 1 0 0 0,0-1 1 0 0,1-1-1 0 0,11 5 0 0 0,-2-4-1709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0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5 6447 0 0,'-4'-8'288'0'0,"2"4"56"0"0,2 2-280 0 0,2 0-64 0 0,0 2 0 0 0,2 0 0 0 0,1 0 72 0 0,4-1 0 0 0,7 1 0 0 0,7-1 0 0 0,6-2-304 0 0,4 2-64 0 0,1-1-16 0 0,1-1 0 0 0,-2 0 240 0 0,-3-2 72 0 0,-2-5 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 2759 0 0,'0'0'44'0'0,"0"0"1"0"0,-1-1-1 0 0,1 1 0 0 0,0 0 0 0 0,0 0 0 0 0,-1-1 0 0 0,1 1 0 0 0,0 0 0 0 0,0 0 0 0 0,0-1 0 0 0,0 1 0 0 0,-1 0 0 0 0,1 0 0 0 0,0-1 0 0 0,0 1 0 0 0,0 0 0 0 0,0-1 0 0 0,0 1 0 0 0,0 0 0 0 0,0-1 0 0 0,0 1 0 0 0,0 0 0 0 0,0-1 0 0 0,0 1 0 0 0,0 0 1 0 0,0-1-1 0 0,0 1 0 0 0,0 0 0 0 0,0-1 0 0 0,0 1 0 0 0,0 0 0 0 0,0-1 0 0 0,1 1 0 0 0,-1 0 0 0 0,0 0 0 0 0,0-1 0 0 0,0 1 0 0 0,1 0 0 0 0,-1 0 0 0 0,0-1 0 0 0,1 1 0 0 0,14-1 2685 0 0,-9 2-2821 0 0,32-2 408 0 0,0-1 1 0 0,-1-2-1 0 0,64-15 0 0 0,-78 14-732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 1839 0 0,'0'0'7'0'0,"0"-1"0"0"0,0 1-1 0 0,-1 0 1 0 0,1 0-1 0 0,0-1 1 0 0,-1 1-1 0 0,1 0 1 0 0,0 0-1 0 0,-1 0 1 0 0,1 0-1 0 0,0-1 1 0 0,-1 1 0 0 0,1 0-1 0 0,-1 0 1 0 0,1 0-1 0 0,0 0 1 0 0,-1 0-1 0 0,1 0 1 0 0,0 0-1 0 0,-1 0 1 0 0,1 0-1 0 0,-1 0 1 0 0,1 0 0 0 0,0 0-1 0 0,-1 0 1 0 0,1 1-1 0 0,0-1 1 0 0,-1 0-1 0 0,0 0 1 0 0,-2 11 655 0 0,1-1-193 0 0,-2 5-411 0 0,0 0-1 0 0,2 1 0 0 0,0-1 0 0 0,0 16 0 0 0,5 66 123 0 0,-1-44-150 0 0,-6 190-1541 0 0,-1-56 505 0 0,5-178 1015 0 0,0-4-8 0 0,0 0-1 0 0,0 0 1 0 0,0 0-1 0 0,1 0 1 0 0,0 0-1 0 0,-1-1 1 0 0,3 7-1 0 0,-3-11 0 0 0,1 0 0 0 0,-1 1 0 0 0,0-1 0 0 0,0 0 0 0 0,0 0 0 0 0,0 0 0 0 0,1 1 0 0 0,-1-1 0 0 0,0 0 0 0 0,0 0 0 0 0,0 0 0 0 0,1 1 0 0 0,-1-1 0 0 0,0 0 0 0 0,0 0 0 0 0,1 0 0 0 0,-1 0 0 0 0,0 0 0 0 0,0 0 0 0 0,1 0 0 0 0,-1 0 0 0 0,0 1 0 0 0,0-1 0 0 0,1 0 0 0 0,-1 0 0 0 0,0 0 0 0 0,1 0 0 0 0,-1 0 0 0 0,0 0 0 0 0,0-1 0 0 0,1 1 0 0 0,-1 0 0 0 0,0 0 0 0 0,0 0 0 0 0,1 0 0 0 0,-1 0 0 0 0,0 0 0 0 0,0 0 0 0 0,1 0 0 0 0,-1-1 0 0 0,0 1 0 0 0,0 0 0 0 0,1 0 0 0 0,-1-1 0 0 0,12-10 0 0 0,-9 9 0 0 0,28-27 0 0 0,36-35 0 0 0,-45 40 0 0 0</inkml:trace>
  <inkml:trace contextRef="#ctx0" brushRef="#br0" timeOffset="1">530 98 4607 0 0,'-7'5'408'0'0,"2"1"-328"0"0,0 3-80 0 0,1 1 0 0 0,0-1 336 0 0,2 1 48 0 0,-1 5 16 0 0,-3 12 0 0 0,-4 16 144 0 0,-3 15 32 0 0,0 9 8 0 0,1-1 0 0 0,1-3-440 0 0,3-5-144 0 0,1-2 80 0 0,1-7-3728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2759 0 0,'0'0'11'0'0,"0"0"0"0"0,1 0-1 0 0,-1 0 1 0 0,1 0-1 0 0,-1 0 1 0 0,0 0-1 0 0,1 0 1 0 0,-1 0-1 0 0,1 0 1 0 0,-1 0-1 0 0,0 0 1 0 0,1 0-1 0 0,-1 0 1 0 0,1 1 0 0 0,-1-1-1 0 0,0 0 1 0 0,1 0-1 0 0,-1 0 1 0 0,0 0-1 0 0,1 1 1 0 0,-1-1-1 0 0,0 0 1 0 0,1 0-1 0 0,-1 1 1 0 0,0-1-1 0 0,0 0 1 0 0,1 1 0 0 0,-1-1-1 0 0,0 0 1 0 0,1 1-1 0 0,7 14 428 0 0,-5-11-161 0 0,31 61 329 0 0,-2 0 1 0 0,-3 2-1 0 0,-3 2 0 0 0,24 96 1 0 0,-42-132-753 0 0,10 34-886 0 0,9 82 0 0 0,-26-146 1020 0 0,-1 1 0 0 0,0 0 0 0 0,0 0 0 0 0,-1 0 0 0 0,0 7 0 0 0,1-10 9 0 0,0 0 0 0 0,-1 0 0 0 0,1 0 0 0 0,0-1 0 0 0,0 1 0 0 0,-1 0 0 0 0,1 0 0 0 0,-1 0 0 0 0,1 0 0 0 0,-1-1 0 0 0,1 1 0 0 0,-1 0 0 0 0,1 0-1 0 0,-1-1 1 0 0,0 1 0 0 0,1-1 0 0 0,-1 1 0 0 0,0 0 0 0 0,1-1 0 0 0,-1 1 0 0 0,0-1 0 0 0,0 1 0 0 0,0-1 0 0 0,1 0 0 0 0,-1 1 0 0 0,0-1 0 0 0,0 0 0 0 0,0 0 0 0 0,0 0 0 0 0,-1 1 0 0 0,-7-3-71 0 0</inkml:trace>
  <inkml:trace contextRef="#ctx0" brushRef="#br0" timeOffset="1">2 562 4607 0 0,'0'-1'24'0'0,"0"0"-1"0"0,-1 0 0 0 0,1 0 0 0 0,0 0 1 0 0,-1 0-1 0 0,1 0 0 0 0,0 0 0 0 0,0 0 1 0 0,0 0-1 0 0,0 0 0 0 0,0 0 0 0 0,0 0 1 0 0,0 0-1 0 0,1 0 0 0 0,-1 0 1 0 0,0 0-1 0 0,0 0 0 0 0,1 0 0 0 0,-1 0 1 0 0,1 0-1 0 0,-1 0 0 0 0,1-1 0 0 0,1 1 48 0 0,0-1 0 0 0,0 1 0 0 0,0 0-1 0 0,0 0 1 0 0,0 0 0 0 0,0 0 0 0 0,1 0 0 0 0,2-1-1 0 0,2 0 102 0 0,26-8-654 0 0,1 0 0 0 0,0 3 0 0 0,64-7 0 0 0,-76 13-184 0 0,0 2 404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3'1'200'0'0,"-1"1"48"0"0,1 0-248 0 0,-1 1 0 0 0,-1-1 0 0 0,1 0 0 0 0,2 1-168 0 0,-1 2-88 0 0,5 3-8 0 0,1 2-8 0 0,1-1 272 0 0,0-3-64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1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143 0 0,'0'0'12'0'0,"1"-1"0"0"0,0 0 0 0 0,0 1-1 0 0,0-1 1 0 0,-1 1 0 0 0,1-1-1 0 0,0 1 1 0 0,0-1 0 0 0,0 1-1 0 0,0-1 1 0 0,0 1 0 0 0,0 0-1 0 0,0 0 1 0 0,0-1 0 0 0,0 1 0 0 0,0 0-1 0 0,0 0 1 0 0,0 0 0 0 0,0 0-1 0 0,0 0 1 0 0,0 0 0 0 0,0 0-1 0 0,0 1 1 0 0,0-1 0 0 0,0 0 0 0 0,0 1-1 0 0,0-1 1 0 0,2 1 0 0 0,1 2 36 0 0,1 0 0 0 0,0 0 0 0 0,-1 0 0 0 0,6 6 0 0 0,-2-2-28 0 0,5 5-174 0 0,-1 0-1 0 0,0 1 0 0 0,0 0 0 0 0,-2 1 0 0 0,0 0 0 0 0,0 1 0 0 0,8 17 0 0 0,4 15-827 0 0,16 52 0 0 0,-7-19 545 0 0,-30-76 441 0 0,1-1-1 0 0,-1 1 0 0 0,1-1 0 0 0,0 0 0 0 0,0 1 0 0 0,0-1 1 0 0,5 5-1 0 0,-6-8-2 0 0,-1 1-1 0 0,1-1 1 0 0,0 1 0 0 0,-1-1-1 0 0,1 0 1 0 0,0 1 0 0 0,-1-1 0 0 0,1 0-1 0 0,0 1 1 0 0,-1-1 0 0 0,1 0-1 0 0,0 0 1 0 0,0 1 0 0 0,-1-1 0 0 0,1 0-1 0 0,0 0 1 0 0,0 0 0 0 0,0 0-1 0 0,-1 0 1 0 0,1 0 0 0 0,0 0 0 0 0,0-1-1 0 0,-1 1 1 0 0,1 0 0 0 0,0 0-1 0 0,0 0 1 0 0,-1-1 0 0 0,1 1-1 0 0,0 0 1 0 0,-1-1 0 0 0,1 1 0 0 0,0-1-1 0 0,-1 1 1 0 0,1-1 0 0 0,-1 1-1 0 0,1-1 1 0 0,-1 1 0 0 0,1-1 0 0 0,-1 0-1 0 0,1 1 1 0 0,-1-1 0 0 0,1-1-1 0 0,4-5 0 0 0,0-1 0 0 0,0 0 0 0 0,-1-1 0 0 0,0 1 0 0 0,0-1 0 0 0,-1 0 0 0 0,0 0 0 0 0,2-12 0 0 0,-3 3 0 0 0</inkml:trace>
  <inkml:trace contextRef="#ctx0" brushRef="#br0" timeOffset="1">327 21 4143 0 0,'-1'0'33'0'0,"0"-1"0"0"0,0 1-1 0 0,-1 0 1 0 0,1-1 0 0 0,0 1-1 0 0,0 0 1 0 0,-1 0 0 0 0,1 0-1 0 0,0 0 1 0 0,0 0 0 0 0,-1 0-1 0 0,1 0 1 0 0,0 0 0 0 0,-1 1-1 0 0,1-1 1 0 0,0 0 0 0 0,0 1-1 0 0,-2 0 1 0 0,0 1 114 0 0,1 0-1 0 0,-1 0 1 0 0,1 1 0 0 0,0-1 0 0 0,-1 0 0 0 0,-1 4 0 0 0,2-3-12 0 0,-15 19 227 0 0,0 1-1 0 0,2 0 0 0 0,-18 38 1 0 0,24-41-745 0 0,1-1 1 0 0,1 1 0 0 0,0 0 0 0 0,2 1 0 0 0,-4 27-1 0 0,9-44 309 0 0,0 0 0 0 0,0-1-1 0 0,0 1 1 0 0,0 0-1 0 0,1 0 1 0 0,-1 0-1 0 0,1-1 1 0 0,0 1 0 0 0,0 0-1 0 0,2 3 1 0 0,-3-6 73 0 0,1 0 1 0 0,-1 0 0 0 0,1 0-1 0 0,0 0 1 0 0,-1 0 0 0 0,1 0-1 0 0,0 0 1 0 0,0 0 0 0 0,-1 0-1 0 0,1 0 1 0 0,0-1-1 0 0,0 1 1 0 0,0 0 0 0 0,0 0-1 0 0,0-1 1 0 0,0 1 0 0 0,0-1-1 0 0,0 1 1 0 0,0-1 0 0 0,1 1-1 0 0,-1-1 1 0 0,0 0-1 0 0,0 0 1 0 0,0 1 0 0 0,0-1-1 0 0,1 0 1 0 0,-1 0 0 0 0,0 0-1 0 0,0 0 1 0 0,0 0 0 0 0,1-1-1 0 0,-1 1 1 0 0,0 0 0 0 0,0 0-1 0 0,0-1 1 0 0,2 0-1 0 0,8-4 1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2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6 5527 0 0,'-8'-3'362'0'0,"2"0"-353"0"0,-1 0-1 0 0,1 1 0 0 0,-9-2 1 0 0,13 4 120 0 0,0-1 0 0 0,0 1 0 0 0,0 0 1 0 0,0 0-1 0 0,0 0 0 0 0,0 0 1 0 0,0 0-1 0 0,0 1 0 0 0,0-1 1 0 0,0 1-1 0 0,0-1 0 0 0,0 1 1 0 0,0 0-1 0 0,0 0 0 0 0,0-1 0 0 0,-1 2 1 0 0,-6 4 82 0 0,1 0 1 0 0,0 1-1 0 0,1-1 1 0 0,-1 1 0 0 0,1 1-1 0 0,1 0 1 0 0,-1-1-1 0 0,1 2 1 0 0,1-1 0 0 0,-1 1-1 0 0,2 0 1 0 0,-1 0-1 0 0,1 0 1 0 0,1 1-1 0 0,-5 17 1 0 0,2-3-774 0 0,2 0 0 0 0,1 1 0 0 0,0 45-1 0 0,14 75-3380 0 0,-9-133 3706 0 0,1 1-1 0 0,0-1 0 0 0,0 0 1 0 0,10 22-1 0 0,-11-29 264 0 0,0-1-1 0 0,0 0 0 0 0,0 0 1 0 0,1 0-1 0 0,0 0 1 0 0,0 0-1 0 0,0 0 1 0 0,0-1-1 0 0,0 1 1 0 0,1-1-1 0 0,0 0 1 0 0,0 0-1 0 0,-1 0 1 0 0,2-1-1 0 0,6 5 0 0 0,-7-6-55 0 0,0 0 0 0 0,0-1 0 0 0,0 1 0 0 0,0-1 0 0 0,0 0 0 0 0,0 0 0 0 0,0 0 0 0 0,0 0 0 0 0,0-1 0 0 0,0 0 0 0 0,0 1 0 0 0,0-2 0 0 0,0 1 0 0 0,3-2-1 0 0,4-1-95 0 0,-1-1 0 0 0,1-1 0 0 0,14-10 0 0 0,-12 5 125 0 0,0-1 0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2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 7831 0 0,'-5'-5'696'0'0,"4"2"-560"0"0,2 5-136 0 0,0-1 536 0 0,1-1 72 0 0,0 1 24 0 0,3-1 0 0 0,4 1-504 0 0,5 1-128 0 0,5 2 0 0 0,3-2 0 0 0,3 2-520 0 0,3-3-152 0 0,1 2-32 0 0,1-3-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8 5063 0 0,'9'-7'429'0'0,"-3"9"124"0"0,1 17 381 0 0,-3-2-821 0 0,-1-1-1 0 0,-1 0 1 0 0,0 31-1 0 0,-7 51-1381 0 0,2-61 680 0 0,0 10-290 0 0,0-6 130 0 0,3 67-1 0 0,0-106 723 0 0,0 0 0 0 0,0 0 0 0 0,0 0 0 0 0,1 0 0 0 0,-1 1 0 0 0,1-1 0 0 0,0 0 0 0 0,-1 0 0 0 0,1 0 0 0 0,0 0 0 0 0,0 0 0 0 0,0-1 0 0 0,2 3 0 0 0,-2-3 17 0 0,0-1 1 0 0,-1 1-1 0 0,1-1 1 0 0,0 1-1 0 0,0-1 0 0 0,0 0 1 0 0,0 1-1 0 0,-1-1 0 0 0,1 0 1 0 0,0 0-1 0 0,0 0 0 0 0,0 0 1 0 0,0 1-1 0 0,0-1 1 0 0,0 0-1 0 0,0-1 0 0 0,-1 1 1 0 0,1 0-1 0 0,0 0 0 0 0,0 0 1 0 0,0 0-1 0 0,0-1 0 0 0,0 1 1 0 0,-1 0-1 0 0,1-1 1 0 0,0 1-1 0 0,0-1 0 0 0,-1 1 1 0 0,1-1-1 0 0,0 1 0 0 0,-1-1 1 0 0,1 0-1 0 0,1-1 0 0 0,9-7 1 0 0,0-1-1 0 0,-1-1 1 0 0,0 0-1 0 0,-1-1 1 0 0,0 1-1 0 0,10-20 1 0 0,-9 13-12 0 0,-1-1 0 0 0,0 0 1 0 0,11-40-1 0 0,-14 38 274 0 0,-2 0-1 0 0,0-1 1 0 0,1-39 0 0 0,8 98 4305 0 0,23 94-3338 0 0,-5-45-4444 0 0,-23-67 672 0 0</inkml:trace>
  <inkml:trace contextRef="#ctx0" brushRef="#br0" timeOffset="1">609 24 9671 0 0,'-4'-11'424'0'0,"3"5"96"0"0,1 2-416 0 0,1 3-104 0 0,2-1 0 0 0,-1 4 0 0 0,4-2 80 0 0,1 1-8 0 0,7 3 0 0 0,4 0 0 0 0,3 3-320 0 0,2 1-64 0 0,-1 2-8 0 0,-2 0-8 0 0,-2 3-1072 0 0,-2-2-208 0 0,-1 2-48 0 0,-3-2-8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3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2303 0 0,'-11'20'766'0'0,"1"0"0"0"0,1 0-1 0 0,-13 40 1 0 0,19-45-1146 0 0,0-1-1 0 0,0 1 0 0 0,2 0 1 0 0,0-1-1 0 0,0 1 1 0 0,3 25-1 0 0,0-24 531 0 0,0-1-1 0 0,1 1 1 0 0,0-1 0 0 0,1 0-1 0 0,1 0 1 0 0,1 0 0 0 0,0-1-1 0 0,1 0 1 0 0,0 0 0 0 0,1 0-1 0 0,0-1 1 0 0,21 23-1 0 0,-10-16-114 0 0,-9-11 36 0 0,-1 1-1 0 0,0 0 1 0 0,-1 0-1 0 0,10 16 1 0 0,-16-23-59 0 0,-1 0 0 0 0,1 1 0 0 0,-1-1 0 0 0,0 0 0 0 0,0 1 0 0 0,0-1 0 0 0,0 1 0 0 0,0-1 0 0 0,-1 1 0 0 0,0 0 0 0 0,1-1 0 0 0,-1 1 0 0 0,-1-1 0 0 0,1 1 0 0 0,-1 0 0 0 0,1-1 0 0 0,-1 1 0 0 0,0-1 0 0 0,0 1 0 0 0,-3 5 0 0 0,-2 1-115 0 0,1 0-1 0 0,-2-1 0 0 0,1 1 0 0 0,-2-2 0 0 0,1 1 0 0 0,-1-1 1 0 0,-12 10-1 0 0,-67 47-895 0 0,74-57 972 0 0,-12 8-26 0 0,28-23 42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3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33 7831 0 0,'1'-7'211'0'0,"-1"5"-146"0"0,1 0-1 0 0,-1 0 1 0 0,0 0 0 0 0,0 1-1 0 0,0-1 1 0 0,0 0 0 0 0,0 0-1 0 0,-1-3 1 0 0,1 5-73 0 0,-1-1-1 0 0,1 1 1 0 0,0-1-1 0 0,-1 1 1 0 0,1 0 0 0 0,-1-1-1 0 0,1 1 1 0 0,-1-1-1 0 0,1 1 1 0 0,-1 0 0 0 0,1 0-1 0 0,-1-1 1 0 0,1 1-1 0 0,-1 0 1 0 0,1 0-1 0 0,-1 0 1 0 0,1-1 0 0 0,-1 1-1 0 0,0 0 1 0 0,1 0-1 0 0,-1 0 1 0 0,1 0 0 0 0,-1 0-1 0 0,1 0 1 0 0,-1 0-1 0 0,0 0 1 0 0,1 0 0 0 0,-1 1-1 0 0,1-1 1 0 0,-1 0-1 0 0,1 0 1 0 0,-1 0-1 0 0,0 1 1 0 0,-19 4-2029 0 0,-21 9 1 0 0,-48 25 818 0 0,34-13 1258 0 0,43-21-5 0 0,1 1-1 0 0,0 0 1 0 0,0 0-1 0 0,0 1 1 0 0,1 1-1 0 0,0 0 0 0 0,1 0 1 0 0,0 1-1 0 0,-13 15 1 0 0,17-17 265 0 0,1-1 0 0 0,0 1 0 0 0,0 0 0 0 0,0-1 1 0 0,1 2-1 0 0,0-1 0 0 0,1 0 0 0 0,-1 1 1 0 0,1-1-1 0 0,1 1 0 0 0,0 0 0 0 0,0-1 0 0 0,0 1 1 0 0,1 0-1 0 0,0 0 0 0 0,2 12 0 0 0,0-7-7 0 0,0 0 0 0 0,1-1-1 0 0,1 1 1 0 0,0-1 0 0 0,1 0-1 0 0,0 0 1 0 0,1-1 0 0 0,0 1-1 0 0,11 14 1 0 0,-12-20-274 0 0,1 1-1 0 0,0-1 1 0 0,0 1 0 0 0,0-2 0 0 0,1 1-1 0 0,0-1 1 0 0,0 0 0 0 0,0 0 0 0 0,0-1 0 0 0,1 0-1 0 0,0 0 1 0 0,0-1 0 0 0,0 0 0 0 0,16 4-1 0 0,-11-5-271 0 0,0 0-1 0 0,0-1 0 0 0,0-1 0 0 0,0 0 0 0 0,0 0 0 0 0,0-1 1 0 0,-1-1-1 0 0,1 0 0 0 0,0-1 0 0 0,18-7 0 0 0,-10 3-3050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6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91 2759 0 0,'-1'-3'26'0'0,"0"0"0"0"0,1 0 0 0 0,0-1 0 0 0,-1 1-1 0 0,1 0 1 0 0,1-1 0 0 0,-1 1 0 0 0,1-6 0 0 0,0 7-52 0 0,0-1 0 0 0,1 1 1 0 0,-1 0-1 0 0,1-1 0 0 0,-1 1 1 0 0,1 0-1 0 0,0 0 0 0 0,-1 0 0 0 0,1 0 1 0 0,0 0-1 0 0,4-2 0 0 0,10-9 301 0 0,1 1 0 0 0,1 1-1 0 0,-1 1 1 0 0,2 1 0 0 0,36-14-1 0 0,-25 14 15 0 0,-1 1 0 0 0,1 1 1 0 0,42-3-1 0 0,9 5 135 0 0,1 5 0 0 0,84 9-1 0 0,-34 3-299 0 0,112 6-99 0 0,-168-16-27 0 0,94-10-1 0 0,313-69 2 0 0,-192 24 290 0 0,241-14 1235 0 0,-419 56-1227 0 0,157-10 184 0 0,-144 15-458 0 0,290 1 60 0 0,3 6-145 0 0,-240-5 44 0 0,-131 4 18 0 0,138 0 0 0 0,-129 3 0 0 0,70 13 0 0 0,72 26 30 0 0,50 8-8 0 0,-105-33-64 0 0,254-2-1 0 0,-36-4-455 0 0,-294-3 505 0 0,0 2 0 0 0,-1 4 0 0 0,84 27-1 0 0,-144-39-11 0 0,145 47 83 0 0,-113-39-96 0 0,79 10-1 0 0,-79-17-218 0 0,1-2-1 0 0,-1-2 1 0 0,1-2-1 0 0,66-12 0 0 0,-70 8 432 0 0,1 2 0 0 0,0 2-1 0 0,-1 1 1 0 0,1 2-1 0 0,0 1 1 0 0,-1 2 0 0 0,1 2-1 0 0,-1 1 1 0 0,44 14-1 0 0,-65-16-208 0 0,0-1-1 0 0,0-1 1 0 0,0 0-1 0 0,0 0 1 0 0,0-2-1 0 0,17-1 1 0 0,5-2 2 0 0,48-12 0 0 0,-71 12 253 0 0,1 1 0 0 0,0 0 0 0 0,0 1 0 0 0,0 1-1 0 0,26 3 1 0 0,-31-1-187 0 0,1 0-1 0 0,-1 0 0 0 0,1 1 1 0 0,-1 0-1 0 0,0 1 0 0 0,0 0 1 0 0,0 1-1 0 0,15 10 0 0 0,-23-13-83 0 0,1 0 0 0 0,-1 0 0 0 0,0 0 0 0 0,0 0 0 0 0,-1 0-1 0 0,1 1 1 0 0,0-1 0 0 0,-1 0 0 0 0,1 1 0 0 0,-1 0 0 0 0,0-1 0 0 0,0 1-1 0 0,0 0 1 0 0,0-1 0 0 0,0 1 0 0 0,-1 0 0 0 0,1 5 0 0 0,0 5-256 0 0,-1 0 0 0 0,-2 24 0 0 0,0-8 212 0 0,14 305 754 0 0,-1-132-334 0 0,8 169-1838 0 0,-17-334 818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1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3223 0 0,'0'0'33'0'0,"-1"1"-1"0"0,1-1 0 0 0,-1 0 0 0 0,0 0 0 0 0,1 0 0 0 0,-1 0 1 0 0,0 0-1 0 0,1 1 0 0 0,-1-1 0 0 0,1 0 0 0 0,-1 0 1 0 0,1 1-1 0 0,-1-1 0 0 0,1 0 0 0 0,-1 1 0 0 0,1-1 0 0 0,-1 1 1 0 0,1-1-1 0 0,-1 0 0 0 0,1 1 0 0 0,0-1 0 0 0,-1 1 0 0 0,1 0 1 0 0,-1 0-1 0 0,-11 18 1172 0 0,9-14-1031 0 0,-13 23 260 0 0,2 0 0 0 0,1 0 0 0 0,-17 53 0 0 0,24-58-2103 0 0,0 0 1 0 0,-4 48 0 0 0,8-60 1555 0 0,1-12 114 0 0</inkml:trace>
  <inkml:trace contextRef="#ctx0" brushRef="#br0" timeOffset="1">16 76 2015 0 0,'0'-11'42'0'0,"0"8"-26"0"0,0 0-1 0 0,0 0 1 0 0,0 0 0 0 0,1 0 0 0 0,-1 0 0 0 0,2-4-1 0 0,-2 7 3 0 0,0-1 0 0 0,0 1 0 0 0,0-1 0 0 0,0 1 0 0 0,0 0 0 0 0,0-1 0 0 0,0 1 0 0 0,1 0 0 0 0,-1-1 0 0 0,0 1-1 0 0,0 0 1 0 0,0-1 0 0 0,1 1 0 0 0,-1 0 0 0 0,0-1 0 0 0,0 1 0 0 0,1 0 0 0 0,-1 0 0 0 0,0-1 0 0 0,1 1 0 0 0,-1 0 0 0 0,0 0-1 0 0,1 0 1 0 0,-1-1 0 0 0,0 1 0 0 0,1 0 0 0 0,-1 0 0 0 0,0 0 0 0 0,1 0 0 0 0,-1 0 0 0 0,0 0 0 0 0,1 0 0 0 0,-1 0-1 0 0,1 0 1 0 0,-1 0 0 0 0,0 0 0 0 0,1 0 0 0 0,-1 0 0 0 0,1 0 0 0 0,-1 0 0 0 0,0 0 0 0 0,1 0 0 0 0,-1 0 0 0 0,0 1-1 0 0,1-1 1 0 0,-1 0 0 0 0,0 0 0 0 0,1 0 0 0 0,-1 1 0 0 0,0-1 0 0 0,1 0 0 0 0,-1 0 0 0 0,0 1 0 0 0,0-1 0 0 0,1 0 0 0 0,-1 0-1 0 0,0 1 1 0 0,0-1 0 0 0,16 21 1258 0 0,-15-19-1242 0 0,26 43 285 0 0,-15-23-470 0 0,2-1 0 0 0,0 0 0 0 0,1 0 0 0 0,23 23 0 0 0,-35-41 88 0 0,1 0-1 0 0,0 0 1 0 0,-1-1-1 0 0,1 1 1 0 0,0-1 0 0 0,0 0-1 0 0,0 0 1 0 0,0 0-1 0 0,1 0 1 0 0,-1-1 0 0 0,0 0-1 0 0,1 0 1 0 0,-1 0-1 0 0,1 0 1 0 0,4 0-1 0 0,11-4 52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1375 0 0,'-3'3'1'0'0,"0"0"-1"0"0,0 1 1 0 0,0-1-1 0 0,0 1 0 0 0,1 0 1 0 0,-1 0-1 0 0,1 0 1 0 0,0 0-1 0 0,0 0 0 0 0,1 0 1 0 0,-1 1-1 0 0,1-1 1 0 0,0 0-1 0 0,-1 9 0 0 0,2-10 26 0 0,-11 54 444 0 0,4 0 0 0 0,-2 92-1 0 0,17 118 760 0 0,-6-230-1120 0 0,-1 11-32 0 0,3 0-1 0 0,17 86 0 0 0,-20-131-126 0 0,0 0-1 0 0,0 0 0 0 0,1 0 0 0 0,-1 0 0 0 0,0 0 0 0 0,4 5 0 0 0,-4-8 45 0 0,-1 1 0 0 0,0-1-1 0 0,1 1 1 0 0,-1-1-1 0 0,1 1 1 0 0,-1-1 0 0 0,0 0-1 0 0,1 1 1 0 0,-1-1-1 0 0,1 0 1 0 0,-1 1-1 0 0,1-1 1 0 0,-1 0 0 0 0,1 0-1 0 0,-1 0 1 0 0,1 1-1 0 0,-1-1 1 0 0,1 0 0 0 0,0 0-1 0 0,-1 0 1 0 0,1 0-1 0 0,-1 0 1 0 0,1 0-1 0 0,-1 0 1 0 0,1 0 0 0 0,0 0-1 0 0,-1 0 1 0 0,1 0-1 0 0,-1-1 1 0 0,1 1 0 0 0,-1 0-1 0 0,1 0 1 0 0,-1 0-1 0 0,1-1 1 0 0,-1 1-1 0 0,1 0 1 0 0,-1-1 0 0 0,1 1-1 0 0,-1 0 1 0 0,0-1-1 0 0,1 1 1 0 0,-1-1 0 0 0,1 1-1 0 0,-1 0 1 0 0,0-1-1 0 0,0 1 1 0 0,1-2-1 0 0,7-12 7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0 2759 0 0,'-30'54'563'0'0,"4"1"0"0"0,-21 59 0 0 0,28-65-477 0 0,-116 333 747 0 0,105-291-1458 0 0,53-161 6 0 0,-15 41 559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2 1927 0 0,'16'28'295'0'0,"22"61"0"0"0,-26-59-199 0 0,44 115 636 0 0,33 78 148 0 0,-83-211-874 0 0,0 0 1 0 0,1 0-1 0 0,11 15 0 0 0,-15-24-6 0 0,-1 0-1 0 0,1 0 1 0 0,0 0-1 0 0,0-1 0 0 0,0 1 1 0 0,0-1-1 0 0,4 2 0 0 0,-5-3 1 0 0,0 0-1 0 0,-1 0 1 0 0,1-1-1 0 0,0 1 0 0 0,0 0 1 0 0,0-1-1 0 0,0 0 0 0 0,-1 1 1 0 0,1-1-1 0 0,0 0 1 0 0,0 0-1 0 0,0 0 0 0 0,0 0 1 0 0,0-1-1 0 0,3 1 0 0 0,-3-1 12 0 0,0 0-1 0 0,0 0 0 0 0,0 0 1 0 0,0 0-1 0 0,0 0 0 0 0,-1-1 1 0 0,1 1-1 0 0,0 0 0 0 0,-1-1 1 0 0,1 0-1 0 0,0 1 0 0 0,-1-1 1 0 0,0 0-1 0 0,1 1 0 0 0,-1-1 1 0 0,1-3-1 0 0,3-4 101 0 0,-1 0-1 0 0,4-13 1 0 0,-6 15-64 0 0,19-60 701 0 0,-2-1 1 0 0,14-114-1 0 0,-21 76-769 0 0,-3-113 1 0 0,-10 202-322 0 0,0 10 35 0 0,1 0 1 0 0,0 0 0 0 0,0 0 0 0 0,1 0-1 0 0,0 0 1 0 0,0 0 0 0 0,0 1 0 0 0,3-8-1 0 0,9 1-533 0 0,-12 10 840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90 2759 0 0,'-5'9'140'0'0,"0"1"-1"0"0,1 0 1 0 0,0 0-1 0 0,0 1 1 0 0,-3 14-1 0 0,-6 57 1013 0 0,10-63-991 0 0,1-8-9 0 0,-1 14 416 0 0,-1 26-1 0 0,3-45-481 0 0,2 1 0 0 0,-1-1 0 0 0,0 0 0 0 0,1 0 0 0 0,0 1 0 0 0,1-1 0 0 0,0 0 0 0 0,-1 0-1 0 0,6 9 1 0 0,-7-14-81 0 0,1 1-1 0 0,-1-1 1 0 0,1 0-1 0 0,0 0 0 0 0,-1 0 1 0 0,1 0-1 0 0,0-1 0 0 0,0 1 1 0 0,-1 0-1 0 0,1 0 1 0 0,0 0-1 0 0,0-1 0 0 0,0 1 1 0 0,0 0-1 0 0,0-1 1 0 0,0 1-1 0 0,0-1 0 0 0,0 1 1 0 0,0-1-1 0 0,1 1 0 0 0,-1-1 1 0 0,0 0-1 0 0,0 0 1 0 0,0 1-1 0 0,2-1 0 0 0,-1-1-5 0 0,0 1 0 0 0,0-1-1 0 0,0 1 1 0 0,0-1-1 0 0,0 0 1 0 0,0 0 0 0 0,0 0-1 0 0,-1 0 1 0 0,1 0-1 0 0,0 0 1 0 0,0 0 0 0 0,-1-1-1 0 0,2-1 1 0 0,5-5-5 0 0,-1 0 0 0 0,0-1 0 0 0,0 0-1 0 0,6-11 1 0 0,2-6-21 0 0,0-2 0 0 0,16-45 0 0 0,-25 58 14 0 0,-2 0 1 0 0,0 0-1 0 0,-1-1 0 0 0,0 0 0 0 0,-1 1 1 0 0,-1-32-1 0 0,-1 45-33 0 0,0 0 0 0 0,0 0 0 0 0,0 0 0 0 0,0-1 0 0 0,-1 1 0 0 0,1 0 0 0 0,-1 0 0 0 0,0 0 0 0 0,1 0 0 0 0,-1 0 0 0 0,0 0 0 0 0,0 0 0 0 0,-1 0 0 0 0,1 0 0 0 0,0 0 1 0 0,0 1-1 0 0,-1-1 0 0 0,1 0 0 0 0,-1 1 0 0 0,0-1 0 0 0,-2-1 0 0 0,1 2-126 0 0,0 0 0 0 0,0 0 0 0 0,1 0 0 0 0,-1 0-1 0 0,0 0 1 0 0,-1 1 0 0 0,1-1 0 0 0,0 1 0 0 0,0 0 0 0 0,0 0 0 0 0,0 0 0 0 0,0 0 0 0 0,0 1 0 0 0,-6 1 0 0 0,1 0 114 0 0,0 0 1 0 0,0 1-1 0 0,1 0 1 0 0,-1 1-1 0 0,0 0 1 0 0,1 0-1 0 0,0 0 0 0 0,0 1 1 0 0,1 0-1 0 0,-1 1 1 0 0,1-1-1 0 0,-8 10 1 0 0,14-15 79 0 0,0 0 0 0 0,0 0 1 0 0,0 1-1 0 0,0-1 0 0 0,-1 0 0 0 0,1 0 1 0 0,0 0-1 0 0,0 0 0 0 0,0 0 0 0 0,0 0 1 0 0,0 0-1 0 0,0 0 0 0 0,0 1 0 0 0,0-1 1 0 0,0 0-1 0 0,0 0 0 0 0,0 0 1 0 0,0 0-1 0 0,0 0 0 0 0,0 1 0 0 0,0-1 1 0 0,0 0-1 0 0,0 0 0 0 0,0 0 0 0 0,0 0 1 0 0,0 0-1 0 0,0 1 0 0 0,0-1 0 0 0,0 0 1 0 0,0 0-1 0 0,0 0 0 0 0,0 0 0 0 0,0 0 1 0 0,0 0-1 0 0,0 1 0 0 0,0-1 1 0 0,0 0-1 0 0,0 0 0 0 0,0 0 0 0 0,0 0 1 0 0,0 0-1 0 0,1 0 0 0 0,-1 1 0 0 0,8 0 507 0 0,10-4 107 0 0,13-10 381 0 0,49-27 0 0 0,-10 4-58 0 0,15-1-655 0 0,2 3 0 0 0,97-22 0 0 0,-177 54-572 0 0,1 0-1 0 0,0 0 1 0 0,-1 1 0 0 0,1 0-1 0 0,0 1 1 0 0,14 0-1 0 0,-14 1-471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919 0 0,'-4'3'58'0'0,"1"-1"0"0"0,-1 0 0 0 0,1 1 0 0 0,0 0 0 0 0,0 0 0 0 0,0 0 0 0 0,0 0-1 0 0,0 0 1 0 0,1 0 0 0 0,0 1 0 0 0,-4 6 0 0 0,-2 5 451 0 0,-8 26-1 0 0,12-28-390 0 0,-16 46 662 0 0,-23 117 0 0 0,10 65-220 0 0,32-228-540 0 0,0-8-82 0 0,0 1 0 0 0,0-1-1 0 0,1 0 1 0 0,0 1-1 0 0,0-1 1 0 0,1 0 0 0 0,1 9-1 0 0,-2-14 43 0 0,0 0 0 0 0,0 0 1 0 0,0 0-1 0 0,0 0 0 0 0,0 1 0 0 0,0-1 0 0 0,0 0 0 0 0,1 0 0 0 0,-1 0 0 0 0,0 0 1 0 0,0 0-1 0 0,0 1 0 0 0,0-1 0 0 0,1 0 0 0 0,-1 0 0 0 0,0 0 0 0 0,0 0 1 0 0,0 0-1 0 0,1 0 0 0 0,-1 0 0 0 0,0 0 0 0 0,0 0 0 0 0,0 0 0 0 0,0 0 0 0 0,1 0 1 0 0,-1 0-1 0 0,0 0 0 0 0,0 0 0 0 0,1 0 0 0 0,-1 0 0 0 0,0 0 0 0 0,0 0 1 0 0,0 0-1 0 0,0 0 0 0 0,1 0 0 0 0,-1 0 0 0 0,0 0 0 0 0,0 0 0 0 0,0 0 0 0 0,1-1 1 0 0,-1 1-1 0 0,0 0 0 0 0,0 0 0 0 0,0 0 0 0 0,0 0 0 0 0,0 0 0 0 0,1-1 1 0 0,-1 1-1 0 0,0 0 0 0 0,0 0 0 0 0,0 0 0 0 0,0 0 0 0 0,0-1 0 0 0,0 1 0 0 0,0 0 1 0 0,0 0-1 0 0,0 0 0 0 0,0-1 0 0 0,0 1 0 0 0,5-8-131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4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2 3223 0 0,'0'0'17'0'0,"0"0"-1"0"0,-1 0 0 0 0,1 0 0 0 0,0 0 1 0 0,0 1-1 0 0,0-1 0 0 0,0 0 1 0 0,-1 0-1 0 0,1 0 0 0 0,0 1 0 0 0,0-1 1 0 0,0 0-1 0 0,0 0 0 0 0,0 1 0 0 0,0-1 1 0 0,0 0-1 0 0,0 0 0 0 0,0 0 0 0 0,0 1 1 0 0,0-1-1 0 0,0 0 0 0 0,0 0 0 0 0,0 1 1 0 0,0-1-1 0 0,0 0 0 0 0,0 0 0 0 0,0 1 1 0 0,0-1-1 0 0,0 0 0 0 0,0 0 0 0 0,0 1 1 0 0,0-1-1 0 0,3 13 419 0 0,-1-9-327 0 0,48 176 196 0 0,-17-69-1273 0 0,-17-62-6 0 0,-17-56 952 0 0,0 0 0 0 0,0 1 0 0 0,0-1-1 0 0,1-13 1 0 0,-1-1-13 0 0,-2-19 200 0 0,0 22 23 0 0,2 0-1 0 0,0 0 0 0 0,1 0 0 0 0,3-31 0 0 0,-3 49-178 0 0,0 0 1 0 0,0-1-1 0 0,0 1 1 0 0,1-1-1 0 0,-1 1 0 0 0,0-1 1 0 0,0 1-1 0 0,0-1 0 0 0,0 1 1 0 0,0-1-1 0 0,1 1 1 0 0,-1 0-1 0 0,0-1 0 0 0,0 1 1 0 0,1-1-1 0 0,-1 1 0 0 0,0 0 1 0 0,0-1-1 0 0,1 1 1 0 0,-1 0-1 0 0,0-1 0 0 0,1 1 1 0 0,-1 0-1 0 0,1 0 0 0 0,-1-1 1 0 0,0 1-1 0 0,1 0 1 0 0,0 0-1 0 0,0 0-7 0 0,-1 0 0 0 0,1 0 0 0 0,0 0 0 0 0,0 0 0 0 0,-1 1 0 0 0,1-1 0 0 0,0 0 0 0 0,-1 1 0 0 0,1-1 0 0 0,0 0 0 0 0,-1 1 0 0 0,1-1 0 0 0,-1 1 0 0 0,1-1 0 0 0,0 2 0 0 0,17 23-177 0 0,-3 4-120 0 0,-9-17 210 0 0,11 19-1 0 0,-15-28 80 0 0,0 0 0 0 0,0-1 1 0 0,0 0-1 0 0,0 1 0 0 0,0-1 0 0 0,0 0 0 0 0,1 0 1 0 0,-1 0-1 0 0,1 0 0 0 0,0 0 0 0 0,-1-1 0 0 0,5 2 0 0 0,-6-2 13 0 0,1-1 0 0 0,-1 0 0 0 0,1 0-1 0 0,-1 0 1 0 0,0 0 0 0 0,1 0-1 0 0,-1 0 1 0 0,1 0 0 0 0,-1 0-1 0 0,0-1 1 0 0,1 1 0 0 0,-1 0 0 0 0,0-1-1 0 0,1 1 1 0 0,-1-1 0 0 0,0 0-1 0 0,1 1 1 0 0,-1-1 0 0 0,0 0-1 0 0,0 0 1 0 0,0 0 0 0 0,0 0 0 0 0,0 0-1 0 0,0 0 1 0 0,0 0 0 0 0,0 0-1 0 0,0 0 1 0 0,0-2 0 0 0,5-5 169 0 0,-1 0-1 0 0,-1-1 1 0 0,5-9 0 0 0,-5 10-2 0 0,6-13-285 0 0,-1-1 0 0 0,-1 1-1 0 0,-1-2 1 0 0,-1 1 0 0 0,-1-1 0 0 0,0 0 0 0 0,-2 0 0 0 0,-1 0 0 0 0,-1-36-1 0 0,-5 40-404 0 0,0 16 500 0 0,0 13-41 0 0,0 3 25 0 0,0 1 0 0 0,1 0 0 0 0,1 1-1 0 0,-1 27 1 0 0,3-39 38 0 0,0 0-1 0 0,0 0 1 0 0,0 0 0 0 0,1 0 0 0 0,-1 0-1 0 0,1-1 1 0 0,0 1 0 0 0,0 0-1 0 0,0 0 1 0 0,0 0 0 0 0,0-1-1 0 0,0 1 1 0 0,1-1 0 0 0,0 1 0 0 0,-1-1-1 0 0,1 1 1 0 0,0-1 0 0 0,0 0-1 0 0,0 0 1 0 0,0 0 0 0 0,1 0-1 0 0,-1 0 1 0 0,0-1 0 0 0,1 1 0 0 0,-1-1-1 0 0,1 1 1 0 0,0-1 0 0 0,-1 0-1 0 0,1 0 1 0 0,0 0 0 0 0,5 1-1 0 0,0-1 217 0 0,1-1-1 0 0,-1 1 0 0 0,1-1 1 0 0,-1 0-1 0 0,1-1 0 0 0,-1 0 1 0 0,0-1-1 0 0,1 1 0 0 0,-1-2 1 0 0,13-4-1 0 0,-14 4-198 0 0,0 0 0 0 0,0 0 0 0 0,0-1 0 0 0,0 0 0 0 0,-1 0 0 0 0,1-1 0 0 0,-1 0 0 0 0,0 0 0 0 0,0-1 0 0 0,-1 1 0 0 0,8-11 0 0 0,-12 15-83 0 0,0 0-1 0 0,-1-1 0 0 0,1 1 0 0 0,0 0 0 0 0,-1 0 0 0 0,1-1 0 0 0,-1 1 0 0 0,0 0 1 0 0,1-1-1 0 0,-1 1 0 0 0,0 0 0 0 0,0-1 0 0 0,0 1 0 0 0,0 0 0 0 0,0-1 1 0 0,0 1-1 0 0,0-1 0 0 0,-1 1 0 0 0,1 0 0 0 0,-1-3 0 0 0,0 2-35 0 0,0 0-1 0 0,0 0 1 0 0,0 0-1 0 0,-1 0 1 0 0,1 0-1 0 0,-1 0 1 0 0,1 1 0 0 0,-1-1-1 0 0,1 0 1 0 0,-1 1-1 0 0,-3-3 1 0 0,3 3 97 0 0,0-1 0 0 0,0 1 0 0 0,0-1 0 0 0,-1 1 0 0 0,1 0 1 0 0,0 0-1 0 0,-1 0 0 0 0,1 1 0 0 0,0-1 0 0 0,-1 0 0 0 0,1 1 0 0 0,-1-1 1 0 0,1 1-1 0 0,-1 0 0 0 0,1 0 0 0 0,-1 0 0 0 0,1 0 0 0 0,-1 1 0 0 0,1-1 1 0 0,-1 1-1 0 0,1-1 0 0 0,-1 1 0 0 0,-3 1 0 0 0,5 0 73 0 0,-1-1-1 0 0,1 1 0 0 0,-1-1 1 0 0,1 1-1 0 0,0 0 0 0 0,-1 0 1 0 0,1-1-1 0 0,0 1 1 0 0,0 0-1 0 0,0 0 0 0 0,0 0 1 0 0,1 0-1 0 0,-1 0 0 0 0,1 0 1 0 0,-1 0-1 0 0,1 0 1 0 0,0 1-1 0 0,-1-1 0 0 0,2 4 1 0 0,-1 3 76 0 0,0 0 1 0 0,1 0 0 0 0,3 10 0 0 0,-3-13-179 0 0,1 0-1 0 0,0-1 1 0 0,0 1 0 0 0,0-1 0 0 0,1 0 0 0 0,0 0-1 0 0,0 0 1 0 0,0 0 0 0 0,0 0 0 0 0,1 0-1 0 0,0-1 1 0 0,0 0 0 0 0,0 0 0 0 0,1 0 0 0 0,-1 0-1 0 0,1-1 1 0 0,0 0 0 0 0,0 0 0 0 0,0 0 0 0 0,0 0-1 0 0,1-1 1 0 0,-1 0 0 0 0,1 0 0 0 0,-1 0 0 0 0,1-1-1 0 0,0 0 1 0 0,0 0 0 0 0,-1 0 0 0 0,1-1-1 0 0,0 0 1 0 0,0 0 0 0 0,0 0 0 0 0,0-1 0 0 0,-1 0-1 0 0,1 0 1 0 0,0 0 0 0 0,-1-1 0 0 0,1 0 0 0 0,-1 0-1 0 0,1-1 1 0 0,-1 1 0 0 0,8-6 0 0 0,-3 1-362 0 0,0-1 0 0 0,-1-1 0 0 0,0 1 0 0 0,-1-1 0 0 0,14-19 0 0 0,-7 5 371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839 0 0,'-4'11'80'0'0,"3"-1"16"0"0,0 3-96 0 0,-1-3 0 0 0,2-2 0 0 0,2-2 0 0 0,-2 4 272 0 0,1 8 32 0 0,1 11 8 0 0,1 9 0 0 0,1 1-216 0 0,-1-2-32 0 0,1-3-64 0 0,1-5 88 0 0,0-3-88 0 0,-2-6 96 0 0,-1-5-96 0 0,-3-6 96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0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2303 0 0,'-1'9'200'0'0,"0"-1"-200"0"0,1 0 0 0 0,0-2 0 0 0,0 1 192 0 0,0 4-8 0 0,0 8 0 0 0,1 13 0 0 0,-1 8-16 0 0,1 5 0 0 0,2-2 0 0 0,-1-5 0 0 0,2-6-520 0 0,1-6-96 0 0,0-6-32 0 0,-2-9 0 0 0</inkml:trace>
  <inkml:trace contextRef="#ctx0" brushRef="#br0" timeOffset="1">136 164 2759 0 0,'1'-9'120'0'0,"2"4"32"0"0,0 1-152 0 0,0 2 0 0 0,0 0 0 0 0,-1 1 0 0 0,3 0 192 0 0,4-3 16 0 0,7-1 0 0 0,2-3 0 0 0,5 0-208 0 0,1-1 0 0 0,0 0 0 0 0,-1 0 0 0 0,-1-1 0 0 0,-7-4 0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1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37 2759 0 0,'-3'-2'63'0'0,"1"0"0"0"0,-1 0-1 0 0,0 1 1 0 0,0-1-1 0 0,0 1 1 0 0,0 0-1 0 0,0 0 1 0 0,0 0-1 0 0,0 0 1 0 0,0 0-1 0 0,0 1 1 0 0,-1 0-1 0 0,1-1 1 0 0,0 1-1 0 0,0 0 1 0 0,0 0-1 0 0,-1 1 1 0 0,1-1-1 0 0,-6 2 1 0 0,7-1-115 0 0,-1 0 0 0 0,1 0 0 0 0,0 0 0 0 0,-1 1 0 0 0,1-1 0 0 0,0 1 0 0 0,0-1 0 0 0,0 1 1 0 0,0 0-1 0 0,0-1 0 0 0,0 1 0 0 0,1 0 0 0 0,-1 0 0 0 0,0 0 0 0 0,1 1 0 0 0,0-1 0 0 0,-1 0 0 0 0,1 0 0 0 0,0 1 0 0 0,0-1 0 0 0,1 1 0 0 0,-1-1 0 0 0,0 1 0 0 0,0 4 0 0 0,1-2 77 0 0,0 1 1 0 0,0 0-1 0 0,1-1 0 0 0,-1 1 0 0 0,1-1 0 0 0,0 1 0 0 0,1-1 0 0 0,-1 0 0 0 0,5 9 0 0 0,-5-11 32 0 0,0 0 0 0 0,1-1 0 0 0,-1 1 0 0 0,0 0 0 0 0,1-1 0 0 0,0 0 0 0 0,0 1 0 0 0,-1-1 1 0 0,1 0-1 0 0,1 0 0 0 0,-1 0 0 0 0,0 0 0 0 0,0 0 0 0 0,1-1 0 0 0,-1 1 0 0 0,1-1 0 0 0,-1 1 0 0 0,1-1 0 0 0,5 2 0 0 0,-6-3-50 0 0,0 0-1 0 0,1 0 1 0 0,-1-1-1 0 0,0 1 0 0 0,0-1 1 0 0,0 1-1 0 0,0-1 0 0 0,0 1 1 0 0,0-1-1 0 0,0 0 0 0 0,0 0 1 0 0,0 0-1 0 0,0 0 1 0 0,-1-1-1 0 0,1 1 0 0 0,0 0 1 0 0,-1-1-1 0 0,1 1 0 0 0,-1-1 1 0 0,1 1-1 0 0,-1-1 1 0 0,0 0-1 0 0,0 0 0 0 0,2-2 1 0 0,2-5-116 0 0,0 0 0 0 0,0-1 0 0 0,5-14 0 0 0,-4 4-113 0 0,0 0 0 0 0,-2-1-1 0 0,0 1 1 0 0,-1-1-1 0 0,-1 0 1 0 0,-1 0-1 0 0,-1 0 1 0 0,-1 0-1 0 0,-1 0 1 0 0,0 1-1 0 0,-2-1 1 0 0,-8-28-1 0 0,12 49 303 0 0,0 0-1 0 0,0-1 0 0 0,0 1 0 0 0,0 0 0 0 0,0-1 1 0 0,0 1-1 0 0,0 0 0 0 0,0-1 0 0 0,0 1 0 0 0,-1-1 0 0 0,1 1 1 0 0,0 0-1 0 0,0-1 0 0 0,0 1 0 0 0,0 0 0 0 0,-1 0 1 0 0,1-1-1 0 0,0 1 0 0 0,0 0 0 0 0,-1 0 0 0 0,1-1 0 0 0,0 1 1 0 0,-1 0-1 0 0,1 0 0 0 0,0-1 0 0 0,-1 1 0 0 0,-1 10 1146 0 0,1 25-413 0 0,2-30-741 0 0,-1 27-42 0 0,2 0 0 0 0,2-1 1 0 0,0 1-1 0 0,14 43 0 0 0,-17-69-21 0 0,1-1-1 0 0,0 1 0 0 0,1-1 1 0 0,-1 0-1 0 0,1 0 0 0 0,0 0 1 0 0,1 0-1 0 0,-1 0 0 0 0,1 0 1 0 0,0-1-1 0 0,5 5 0 0 0,-7-7 0 0 0,1 0-1 0 0,-1-1 1 0 0,0 1-1 0 0,1-1 1 0 0,-1 1-1 0 0,1-1 1 0 0,-1 0-1 0 0,1 0 1 0 0,0-1-1 0 0,-1 1 0 0 0,1 0 1 0 0,0-1-1 0 0,0 0 1 0 0,-1 1-1 0 0,1-1 1 0 0,0 0-1 0 0,0 0 1 0 0,0-1-1 0 0,-1 1 1 0 0,1-1-1 0 0,0 1 1 0 0,0-1-1 0 0,-1 0 0 0 0,1 0 1 0 0,3-2-1 0 0,1-1 41 0 0,-1 0-1 0 0,1 0 0 0 0,-1-1 0 0 0,0 0 0 0 0,0-1 0 0 0,0 1 1 0 0,-1-1-1 0 0,0 0 0 0 0,0 0 0 0 0,0-1 0 0 0,-1 0 0 0 0,0 1 1 0 0,0-2-1 0 0,-1 1 0 0 0,0 0 0 0 0,4-14 0 0 0,-5 13-218 0 0,1 0-1 0 0,-2-1 1 0 0,1 1-1 0 0,-1 0 1 0 0,0-1-1 0 0,-1 1 0 0 0,0-1 1 0 0,0 0-1 0 0,-1 1 1 0 0,0-1-1 0 0,-1 1 1 0 0,0 0-1 0 0,0 0 1 0 0,0-1-1 0 0,-6-10 0 0 0,7 17 107 0 0,-1-1 0 0 0,0 1-1 0 0,1 0 1 0 0,-1-1-1 0 0,0 1 1 0 0,0 0-1 0 0,-1 0 1 0 0,1 0-1 0 0,-5-3 1 0 0,7 5 78 0 0,-1 0 0 0 0,0-1-1 0 0,1 1 1 0 0,-1 0 0 0 0,1 0 0 0 0,-1-1 0 0 0,1 1 0 0 0,-1 0 0 0 0,0 0 0 0 0,1 0-1 0 0,-1 0 1 0 0,1 0 0 0 0,-1 0 0 0 0,1 0 0 0 0,-1 0 0 0 0,0 0 0 0 0,1 0 0 0 0,-1 0-1 0 0,1 0 1 0 0,-1 1 0 0 0,0-1 0 0 0,0 1 36 0 0,0-1-1 0 0,1 1 1 0 0,-1 0-1 0 0,0-1 0 0 0,1 1 1 0 0,-1 0-1 0 0,1 0 1 0 0,-1 0-1 0 0,1-1 1 0 0,-1 1-1 0 0,1 0 1 0 0,0 0-1 0 0,-1 0 1 0 0,1 0-1 0 0,0 0 1 0 0,0 0-1 0 0,0 0 1 0 0,0 1-1 0 0,-1 4 55 0 0,1 0 0 0 0,0 1 0 0 0,1-1-1 0 0,0 0 1 0 0,0 0 0 0 0,0 1 0 0 0,0-1 0 0 0,1 0-1 0 0,0 0 1 0 0,1 0 0 0 0,-1-1 0 0 0,1 1 0 0 0,0-1-1 0 0,1 1 1 0 0,6 8 0 0 0,-4-6-43 0 0,1 0 1 0 0,0-1-1 0 0,0 1 1 0 0,1-1-1 0 0,0-1 1 0 0,0 1-1 0 0,0-1 1 0 0,19 9-1 0 0,-18-11-45 0 0,0 0-1 0 0,1-1 0 0 0,0 0 1 0 0,0-1-1 0 0,0 0 1 0 0,0-1-1 0 0,0 0 1 0 0,0 0-1 0 0,0-1 0 0 0,0 0 1 0 0,0-1-1 0 0,0 0 1 0 0,0 0-1 0 0,16-6 1 0 0,-15 4-243 0 0,1-2 0 0 0,-1 1 0 0 0,-1-2 0 0 0,1 1 0 0 0,-1-1 0 0 0,0-1 0 0 0,0 0 0 0 0,-1 0 0 0 0,0-1 0 0 0,0 0 0 0 0,-1-1 0 0 0,9-10 0 0 0,-7 6 41 0 0,-1 0-1 0 0,0-1 1 0 0,0 1-1 0 0,9-24 1 0 0,-15 30 188 0 0,-1-1 0 0 0,0 1 0 0 0,0-1 0 0 0,0 0 0 0 0,-1 0 0 0 0,0 0 1 0 0,-1 0-1 0 0,0 0 0 0 0,0 0 0 0 0,-1 0 0 0 0,-1-9 0 0 0,0 1-23 0 0,-2 0 0 0 0,0 0 0 0 0,-1 0 0 0 0,0 1 0 0 0,-14-28-1 0 0,17 39 14 0 0,-1 1 0 0 0,1-1 0 0 0,-1 1 0 0 0,0 0 0 0 0,0 0 0 0 0,0 0 0 0 0,-6-5 0 0 0,8 8 10 0 0,1-1 0 0 0,0 1 0 0 0,0 0 0 0 0,-1 0 0 0 0,1 0 0 0 0,0 0 0 0 0,0 0 0 0 0,0 1 0 0 0,-1-1 0 0 0,1 0 0 0 0,0 0 0 0 0,0 0 0 0 0,-1 0 0 0 0,1 0 0 0 0,0 0 0 0 0,0 0 0 0 0,0 0 0 0 0,-1 0 0 0 0,1 1 0 0 0,0-1 0 0 0,0 0 0 0 0,0 0 0 0 0,0 0 0 0 0,-1 0 0 0 0,1 1 0 0 0,0-1 0 0 0,0 0 0 0 0,0 0 0 0 0,0 0 0 0 0,0 1 0 0 0,0-1 0 0 0,0 0 0 0 0,-1 0 0 0 0,1 0 0 0 0,0 1 0 0 0,0-1 0 0 0,0 0 0 0 0,0 0 0 0 0,0 1 0 0 0,0-1 0 0 0,0 0 0 0 0,0 0 0 0 0,0 0 0 0 0,0 1 0 0 0,0-1 0 0 0,0 14 0 0 0,0-13 0 0 0,3 47 895 0 0,2 1-1 0 0,22 92 1 0 0,1 2 412 0 0,-12 2-1132 0 0,12 77-2265 0 0,-26-214 1801 0 0,-2-4 82 0 0,1 0 1 0 0,0 0-1 0 0,0 0 0 0 0,1 0 1 0 0,-1 0-1 0 0,3 4 0 0 0,-4-8 207 0 0,0 0-1 0 0,0 0 1 0 0,0 0-1 0 0,0 0 1 0 0,0-1-1 0 0,0 1 1 0 0,0 0-1 0 0,0 0 1 0 0,0 0-1 0 0,0 0 1 0 0,0 0-1 0 0,0 0 1 0 0,0 0-1 0 0,0 0 1 0 0,0 0-1 0 0,0 0 1 0 0,0 0-1 0 0,0-1 1 0 0,0 1-1 0 0,0 0 1 0 0,0 0-1 0 0,1 0 1 0 0,-1 0-1 0 0,0 0 1 0 0,0 0-1 0 0,0 0 1 0 0,0 0-1 0 0,0 0 1 0 0,0 0-1 0 0,0 0 1 0 0,0 0-1 0 0,0 0 1 0 0,0 0-1 0 0,1 0 1 0 0,-1 0-1 0 0,0 0 1 0 0,0 0-1 0 0,0 0 1 0 0,0 0-1 0 0,0 0 1 0 0,0 0-1 0 0,0 0 1 0 0,0 0-1 0 0,0 0 1 0 0,1 0-1 0 0,-1 0 1 0 0,0 0-1 0 0,0 0 1 0 0,0 0-1 0 0,0 0 1 0 0,0 0-1 0 0,0 0 1 0 0,0 0-1 0 0,0 0 1 0 0,0 1-1 0 0,1-11 1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7 3679 0 0,'4'1'103'0'0,"0"0"-1"0"0,0 0 0 0 0,1 0 0 0 0,-1-1 1 0 0,1 1-1 0 0,-1-1 0 0 0,0 0 0 0 0,1 0 1 0 0,-1-1-1 0 0,1 1 0 0 0,-1-1 0 0 0,0 0 1 0 0,6-2-1 0 0,3 0 178 0 0,32-8-273 0 0,-1-2-1 0 0,-1-2 1 0 0,-1-1-1 0 0,78-42 0 0 0,-96 43-78 0 0,-5 0 72 0 0</inkml:trace>
  <inkml:trace contextRef="#ctx0" brushRef="#br0" timeOffset="1">445 184 5063 0 0,'-9'0'448'0'0,"4"1"-352"0"0,1 2-96 0 0,3-1 0 0 0,2 1 0 0 0,0-1 0 0 0,2 1 0 0 0,6 2-1512 0 0,0-5-28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14 5063 0 0,'-12'14'448'0'0,"2"0"-352"0"0,1 3-96 0 0,2 0 0 0 0,0-3 528 0 0,2-3 88 0 0,-2 6 24 0 0,-6 10 0 0 0,-6 19 120 0 0,-7 15 24 0 0,-4 11 8 0 0,3-1 0 0 0,4-9-1016 0 0,4-10-208 0 0,7-9-40 0 0,4-9-8 0 0</inkml:trace>
  <inkml:trace contextRef="#ctx0" brushRef="#br0" timeOffset="1">221 6 5063 0 0,'0'0'10'0'0,"0"0"-1"0"0,0 0 1 0 0,0-1-1 0 0,0 1 1 0 0,0 0-1 0 0,-1 0 0 0 0,1 0 1 0 0,0 0-1 0 0,0-1 1 0 0,1 1-1 0 0,-1 0 1 0 0,0 0-1 0 0,0 0 0 0 0,0-1 1 0 0,0 1-1 0 0,0 0 1 0 0,0 0-1 0 0,0 0 1 0 0,0-1-1 0 0,0 1 0 0 0,0 0 1 0 0,0 0-1 0 0,0 0 1 0 0,1 0-1 0 0,-1 0 1 0 0,0-1-1 0 0,0 1 0 0 0,0 0 1 0 0,0 0-1 0 0,0 0 1 0 0,1 0-1 0 0,-1 0 1 0 0,0 0-1 0 0,0 0 0 0 0,0-1 1 0 0,0 1-1 0 0,1 0 1 0 0,-1 0-1 0 0,0 0 1 0 0,0 0-1 0 0,0 0 0 0 0,1 0 1 0 0,4 9 216 0 0,2 18 406 0 0,-7-26-558 0 0,17 80 1619 0 0,9 107 1 0 0,-20-97-2075 0 0,-7 92 0 0 0,-2-130-430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3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09 919 0 0,'8'-13'22'0'0,"0"1"-1"0"0,1 0 0 0 0,0 1 0 0 0,0 0 1 0 0,20-17-1 0 0,-10 10 91 0 0,-18 14-111 0 0,-6 4-2 0 0,-4 3 73 0 0,3 0 167 0 0,1 1-1 0 0,0 0 0 0 0,0 1 0 0 0,0-1 0 0 0,0 1 0 0 0,1 0 1 0 0,-7 10-1 0 0,0 2 409 0 0,-11 23 0 0 0,-4 18-186 0 0,-25 84-1 0 0,10-24-317 0 0,38-105-187 0 0,8-17-594 0 0,10-20-201 0 0,-14 23 892 0 0,6-10-56 0 0,0-1 0 0 0,-1 0 0 0 0,7-17 0 0 0,-7 8 3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53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 5063 0 0,'0'0'23'0'0,"0"-1"0"0"0,0 1 0 0 0,0 0 0 0 0,-1-1 0 0 0,1 1 0 0 0,0 0 0 0 0,0-1 0 0 0,-1 1 0 0 0,1 0-1 0 0,0-1 1 0 0,0 1 0 0 0,-1 0 0 0 0,1 0 0 0 0,0-1 0 0 0,-1 1 0 0 0,1 0 0 0 0,0 0 0 0 0,-1 0 0 0 0,1-1 0 0 0,-1 1-1 0 0,1 0 1 0 0,0 0 0 0 0,-1 0 0 0 0,1 0 0 0 0,-1 0 0 0 0,1 0 0 0 0,0 0 0 0 0,-1 0 0 0 0,0 0 27 0 0,1 1 0 0 0,0-1 0 0 0,-1 1 1 0 0,1-1-1 0 0,0 1 0 0 0,-1-1 0 0 0,1 1 1 0 0,0-1-1 0 0,0 1 0 0 0,0 0 0 0 0,-1-1 1 0 0,1 1-1 0 0,0-1 0 0 0,0 1 0 0 0,0 0 1 0 0,0 0-1 0 0,2 34 876 0 0,-2-29-1095 0 0,5 56-49 0 0,-5 84 0 0 0,0-142 248 0 0,-1 17 110 0 0,1-20 12 0 0,0 0 0 0 0,0-1 0 0 0,0 1 0 0 0,0 0 0 0 0,0 0 0 0 0,0 0 1 0 0,0 0-1 0 0,0-1 0 0 0,1 1 0 0 0,-1 0 0 0 0,0 0 0 0 0,0 0 0 0 0,1-1 1 0 0,-1 1-1 0 0,1 0 0 0 0,-1 0 0 0 0,1-1 0 0 0,0 2 0 0 0,5 0-37 0 0,1 1 0 0 0,0-1 0 0 0,0 0 0 0 0,0-1 0 0 0,0 1 0 0 0,1-1-1 0 0,10 0 1 0 0,1-1 260 0 0,31-4-1 0 0,-32 1-670 0 0,21-7-1 0 0,-30 8-231 0 0,13-5-3255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0:0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039 0 0,'-1'1'184'0'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4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1 2759 0 0,'-6'30'2163'0'0,"3"-18"-1790"0"0,-1-2-30 0 0,-1 1-1 0 0,0 0 0 0 0,0-1 1 0 0,-1 0-1 0 0,-12 16 0 0 0,7-10-100 0 0,-132 177-850 0 0,141-191 598 0 0,1 0-1 0 0,-1 0 1 0 0,0 0-1 0 0,0-1 1 0 0,0 1 0 0 0,0-1-1 0 0,0 1 1 0 0,0-1-1 0 0,0 0 1 0 0,0 1-1 0 0,-1-1 1 0 0,1 0-1 0 0,-3 0 1 0 0,-1 0-5 0 0,0 0 1 0 0,1 0 0 0 0,-1-1 0 0 0,-7 0 0 0 0,4 0-1 0 0,7 0 17 0 0,1 1 1 0 0,-1-1-1 0 0,1 0 0 0 0,-1 1 0 0 0,0-1 0 0 0,1 1 0 0 0,-1 0 0 0 0,1 0 0 0 0,0-1 0 0 0,-1 1 0 0 0,1 0 1 0 0,-2 2-1 0 0,-19 17-76 0 0,2-2-34 0 0,3-5-37 0 0,-14 10-57 0 0,28-22 62 0 0,0 1 0 0 0,1-1 0 0 0,-1 1 0 0 0,0-1 1 0 0,0 0-1 0 0,1-1 0 0 0,-1 1 0 0 0,0 0 0 0 0,0-1 0 0 0,-4 1 0 0 0,7-1 131 0 0,-1 0 0 0 0,1-1 0 0 0,0 1 0 0 0,-1 0-1 0 0,1 0 1 0 0,-1 0 0 0 0,1-1 0 0 0,0 1 0 0 0,-1 0-1 0 0,1-1 1 0 0,0 1 0 0 0,-1 0 0 0 0,1-1 0 0 0,0 1-1 0 0,-1 0 1 0 0,1-1 0 0 0,0 1 0 0 0,0 0 0 0 0,-1-1-1 0 0,1 1 1 0 0,0-1 0 0 0,0 1 0 0 0,0-1 0 0 0,0 1-1 0 0,0-1 1 0 0,-1 1 0 0 0,1 0 0 0 0,0-1 0 0 0,0 1-1 0 0,0-1 1 0 0,0 1 0 0 0,0-1 0 0 0,1 1 0 0 0,-1-1-1 0 0,0 1 1 0 0,0-1 0 0 0,0 1 0 0 0,0 0-1 0 0,1-1 1 0 0,-1-1-21 0 0,0-6-44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42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 3223 0 0,'-1'0'75'0'0,"1"1"0"0"0,-1 0 0 0 0,1-1 1 0 0,-1 1-1 0 0,1 0 0 0 0,-1 0 0 0 0,1 0 0 0 0,0-1 0 0 0,-1 1 0 0 0,1 0 0 0 0,0 0 0 0 0,0 0 0 0 0,0 0 0 0 0,-1 1 0 0 0,1 0 1 0 0,-8 24 172 0 0,3-7-330 0 0,-1 0 1 0 0,-1 0 0 0 0,-16 31-1 0 0,20-45 45 0 0,-1 1-1 0 0,1-1 1 0 0,-1-1-1 0 0,0 1 1 0 0,0-1-1 0 0,0 1 0 0 0,-1-1 1 0 0,0 0-1 0 0,1-1 1 0 0,-2 1-1 0 0,1-1 1 0 0,0 0-1 0 0,0 0 0 0 0,-1 0 1 0 0,0-1-1 0 0,-10 3 1 0 0,9-4-50 0 0,-1 0 1 0 0,1-1 0 0 0,0 0-1 0 0,0 0 1 0 0,0-1-1 0 0,-1 1 1 0 0,1-2-1 0 0,0 1 1 0 0,0-1 0 0 0,-11-4-1 0 0,13 3-413 0 0,-2 0 297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4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023 0 0,'0'-1'42'0'0,"0"0"0"0"0,0 0 0 0 0,0 0 0 0 0,0 0 0 0 0,0 0 0 0 0,1 0 0 0 0,-1 0 0 0 0,0 0 0 0 0,0 0 0 0 0,1 0 0 0 0,-1 0-1 0 0,0 0 1 0 0,1 0 0 0 0,-1 0 0 0 0,1 0 0 0 0,-1 1 0 0 0,1-1 0 0 0,-1 0 0 0 0,1 0 0 0 0,0 0 0 0 0,0 1 0 0 0,-1-1-1 0 0,1 0 1 0 0,0 1 0 0 0,0-1 0 0 0,0 0 0 0 0,1 1-42 0 0,0-1 0 0 0,0 1 1 0 0,0-1-1 0 0,0 1 0 0 0,-1 0 0 0 0,1 0 0 0 0,0 0 0 0 0,0 0 0 0 0,0 0 1 0 0,0 1-1 0 0,0-1 0 0 0,-1 0 0 0 0,3 2 0 0 0,2-1-37 0 0,0 2-1 0 0,0-1 1 0 0,0 1 0 0 0,-1 0-1 0 0,1 0 1 0 0,-1 0-1 0 0,9 8 1 0 0,-1 3 122 0 0,-1 1-1 0 0,-1 0 1 0 0,0 0 0 0 0,-1 1 0 0 0,0 0-1 0 0,-1 1 1 0 0,-2 0 0 0 0,8 19-1 0 0,3 23-167 0 0,13 68 0 0 0,-14-51 164 0 0,10 63 191 0 0,-24-111-225 0 0,-1 0 0 0 0,-2 0-1 0 0,-2 30 1 0 0,0-18 85 0 0,1 1 0 0 0,8 54 0 0 0,0-57 348 0 0,-1-39-600 0 0,21-4-337 0 0,-21 2 403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46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071 0 0,'-5'31'50'0'0,"1"0"0"0"0,2 0-1 0 0,0 0 1 0 0,5 41-1 0 0,50 235 2101 0 0,-38-250-657 0 0,25 59 0 0 0,-33-97-1341 0 0,1-1-33 0 0,0 0 0 0 0,1 0 0 0 0,1-1 0 0 0,0 0 0 0 0,1 0-1 0 0,1-2 1 0 0,21 23 0 0 0,-22-29 19 0 0,0 0 1 0 0,0-1-1 0 0,0-1 0 0 0,23 11 1 0 0,8 6 545 0 0,-25-14-619 0 0,52 31 603 0 0,-62-38-615 0 0,-1 0 0 0 0,2 0 0 0 0,-1 0 0 0 0,0-1 0 0 0,0 0 0 0 0,1-1 0 0 0,-1 0-1 0 0,10 1 1 0 0,-15-2-378 0 0,-1 0 0 0 0,0 0 0 0 0,1-1 0 0 0,-1 1 0 0 0,1 0 0 0 0,-1-1 0 0 0,0 1 0 0 0,1-1 0 0 0,-1 1-1 0 0,3-2 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47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9 1839 0 0,'20'26'707'0'0,"-16"-20"-620"0"0,-1 0 1 0 0,1-1-1 0 0,-1 1 0 0 0,2-1 0 0 0,-1 0 0 0 0,0 0 1 0 0,1 0-1 0 0,8 6 0 0 0,-11-10 32 0 0,0 1 0 0 0,0-1 0 0 0,0 0-1 0 0,0 0 1 0 0,0-1 0 0 0,0 1 0 0 0,0 0 0 0 0,0 0 0 0 0,0-1 0 0 0,0 0-1 0 0,0 1 1 0 0,0-1 0 0 0,0 0 0 0 0,1 0 0 0 0,-1 0 0 0 0,0 0-1 0 0,0 0 1 0 0,0-1 0 0 0,0 1 0 0 0,0-1 0 0 0,1 1 0 0 0,-1-1 0 0 0,0 0-1 0 0,0 0 1 0 0,-1 0 0 0 0,1 0 0 0 0,0 0 0 0 0,0 0 0 0 0,0 0 0 0 0,1-2-1 0 0,2-2 29 0 0,1 0 0 0 0,-2 1 0 0 0,1-2-1 0 0,-1 1 1 0 0,0 0 0 0 0,0-1 0 0 0,0 0-1 0 0,-1 0 1 0 0,1 0 0 0 0,-2 0 0 0 0,1 0-1 0 0,-1-1 1 0 0,2-8 0 0 0,-3 11-240 0 0,0 1 0 0 0,-1-1 0 0 0,1 0 0 0 0,-1 0 0 0 0,0 0 0 0 0,0 0 0 0 0,-1 0-1 0 0,1 0 1 0 0,-1 0 0 0 0,0 1 0 0 0,0-1 0 0 0,0 0 0 0 0,0 0 0 0 0,-1 1 0 0 0,0-1 0 0 0,1 1 0 0 0,-1-1 0 0 0,-1 1 0 0 0,1 0 0 0 0,0 0 0 0 0,-1 0 0 0 0,1 0 0 0 0,-1 0-1 0 0,-5-3 1 0 0,4 3 67 0 0,-1 0 0 0 0,1 0 0 0 0,-1 0 0 0 0,0 1 0 0 0,0 0 0 0 0,0 0-1 0 0,0 0 1 0 0,-1 1 0 0 0,1-1 0 0 0,0 1 0 0 0,-1 0 0 0 0,1 1 0 0 0,-1 0-1 0 0,1 0 1 0 0,-1 0 0 0 0,-5 1 0 0 0,8-1 83 0 0,0 1-1 0 0,1-1 1 0 0,-1 1-1 0 0,0 0 1 0 0,0 0-1 0 0,1 0 1 0 0,-1 0-1 0 0,0 0 1 0 0,1 1 0 0 0,-1-1-1 0 0,1 1 1 0 0,0 0-1 0 0,0 0 1 0 0,-1 0-1 0 0,1 0 1 0 0,0 0-1 0 0,0 0 1 0 0,1 0 0 0 0,-1 1-1 0 0,0-1 1 0 0,1 1-1 0 0,0-1 1 0 0,-1 1-1 0 0,1-1 1 0 0,0 1-1 0 0,0 0 1 0 0,1 0 0 0 0,-1 0-1 0 0,0-1 1 0 0,1 1-1 0 0,0 5 1 0 0,-1-5-446 0 0,1 1 1 0 0,1-1 0 0 0,-1 1-1 0 0,0-1 1 0 0,1 1-1 0 0,1 6 1 0 0,2-3-651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6 455 0 0,'0'0'46'0'0,"0"-1"0"0"0,1 1-1 0 0,-1-1 1 0 0,1 1-1 0 0,-1 0 1 0 0,1-1 0 0 0,-1 1-1 0 0,1 0 1 0 0,-1-1-1 0 0,1 1 1 0 0,0 0 0 0 0,-1 0-1 0 0,1-1 1 0 0,-1 1-1 0 0,1 0 1 0 0,0 0 0 0 0,-1 0-1 0 0,1 0 1 0 0,1 0-1 0 0,-2 0 3 0 0,3 3-442 0 0,-2-2 406 0 0,0 0 0 0 0,-1 0 0 0 0,1 0 0 0 0,0 0 0 0 0,0 0 0 0 0,-1 0 0 0 0,1 1 0 0 0,-1-1-1 0 0,1 0 1 0 0,-1 0 0 0 0,1 1 0 0 0,-1-1 0 0 0,0 0 0 0 0,1 1 0 0 0,-1-1 0 0 0,0 2 0 0 0,0 0 71 0 0,-1 1 0 0 0,1-1 0 0 0,-1 0 0 0 0,0 1 0 0 0,0-1 0 0 0,0 0 0 0 0,-2 3-1 0 0,-13 31 585 0 0,-27 44 0 0 0,34-66-461 0 0,-2 0 0 0 0,0 0-1 0 0,0-1 1 0 0,-1 0 0 0 0,-17 13-1 0 0,22-21-169 0 0,0-1 0 0 0,-1-1-1 0 0,1 1 1 0 0,-1-1 0 0 0,-1-1-1 0 0,1 1 1 0 0,-13 3-1 0 0,-66 11 392 0 0,65-14-371 0 0,7-1 195 0 0,7-1-359 0 0,0-1 1 0 0,-16 2-1 0 0,24-5-409 0 0,11-4-220 0 0,34-16 687 0 0,-33 14 50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0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5 3223 0 0,'-1'-1'22'0'0,"0"1"-1"0"0,0-1 0 0 0,0 1 0 0 0,0-1 0 0 0,0 1 0 0 0,0-1 0 0 0,0 1 0 0 0,0 0 1 0 0,0 0-1 0 0,0-1 0 0 0,0 1 0 0 0,0 0 0 0 0,0 0 0 0 0,0 0 0 0 0,-1 0 0 0 0,1 0 1 0 0,0 0-1 0 0,-2 1 0 0 0,1 0 7 0 0,-1 0 0 0 0,1 1 1 0 0,-1-1-1 0 0,1 1 0 0 0,-5 3 1 0 0,4-2-2 0 0,-51 43-557 0 0,-12 8-1008 0 0,-38 11 416 0 0,32-28 3299 0 0,70-37-2041 0 0,-1 2 103 0 0,0-1 0 0 0,0 1 0 0 0,0-1 0 0 0,0 1 0 0 0,1 0 0 0 0,-1 0 0 0 0,1 0 0 0 0,-3 2-1 0 0,4-3-240 0 0,1-1 0 0 0,0 0 0 0 0,0 0-1 0 0,0 0 1 0 0,0 0 0 0 0,0 0 0 0 0,0 0-1 0 0,0 0 1 0 0,0 0 0 0 0,0 0 0 0 0,0 0-1 0 0,0 0 1 0 0,0 0 0 0 0,0 0-1 0 0,0 0 1 0 0,0 0 0 0 0,0 0 0 0 0,0 0-1 0 0,0 1 1 0 0,0-1 0 0 0,0 0 0 0 0,0 0-1 0 0,0 0 1 0 0,0 0 0 0 0,0 0 0 0 0,0 0-1 0 0,0 0 1 0 0,0 0 0 0 0,0 0-1 0 0,0 0 1 0 0,0 0 0 0 0,0 0 0 0 0,0 0-1 0 0,0 0 1 0 0,0 1 0 0 0,0-1 0 0 0,0 0-1 0 0,0 0 1 0 0,0 0 0 0 0,0 0 0 0 0,0 0-1 0 0,0 0 1 0 0,0 0 0 0 0,1 0-1 0 0,-1 0 1 0 0,0 0 0 0 0,0 0 0 0 0,0 0-1 0 0,0 0 1 0 0,0 0 0 0 0,0 0 0 0 0,0 0-1 0 0,0 0 1 0 0,0 0 0 0 0,0 0 0 0 0,6 0-85 0 0,7-4 60 0 0,-3-1 17 0 0,0-5-44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1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2759 0 0,'1'-6'248'0'0,"2"0"-248"0"0,-1 3 0 0 0,2 0 0 0 0,0 2 696 0 0,-2 1 88 0 0,3-1 16 0 0,4-2 8 0 0,7 1-288 0 0,5-2-56 0 0,7 0-16 0 0,4-1 0 0 0,3 0-608 0 0,3 0-120 0 0,2 0-24 0 0,1-2-8 0 0,-2 2 232 0 0,-1-4 80 0 0</inkml:trace>
  <inkml:trace contextRef="#ctx0" brushRef="#br0" timeOffset="1">729 10 5983 0 0,'7'-3'536'0'0,"1"3"-432"0"0,-2 0-104 0 0,1 0 0 0 0,-2 0 496 0 0,4 0 80 0 0,6-1 8 0 0,11 1 8 0 0,10 0-80 0 0,6-1-24 0 0,4 1 0 0 0,1 0 0 0 0,0 0-616 0 0,-4-2-120 0 0,-1 1-24 0 0,-4 0-8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919 0 0,'3'-2'100'0'0,"0"1"-1"0"0,1-1 0 0 0,-1 1 0 0 0,0 0 1 0 0,1 0-1 0 0,0 1 0 0 0,-1-1 0 0 0,1 1 1 0 0,4-1-1 0 0,39 4 1564 0 0,-20-1-1279 0 0,63 0 541 0 0,151 2-2203 0 0,-205-2 615 0 0,-30-1 663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6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1 3679 0 0,'-4'-4'151'0'0,"-2"-1"38"0"0,13 6 135 0 0,8 3-333 0 0,1 0-1 0 0,0-1 1 0 0,-1 0-1 0 0,1-2 0 0 0,29 0 1 0 0,82-12-191 0 0,-46 2 491 0 0,45 2-1774 0 0,-111 5 804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 455 0 0,'0'-1'23'0'0,"0"0"89"0"0,0 1-113 0 0,1 0 0 0 0,-1 0 0 0 0,0 0 1 0 0,0 0-1 0 0,0 0 0 0 0,1 0 0 0 0,-1-1 0 0 0,0 1 0 0 0,0 0 0 0 0,1 0 0 0 0,-1 0 0 0 0,0 0 0 0 0,1 0 1 0 0,-1 0-1 0 0,0 0 0 0 0,0 0 0 0 0,1 0 0 0 0,-1 0 0 0 0,0 0 0 0 0,0 0 0 0 0,1 0 0 0 0,-1 0 0 0 0,0 0 1 0 0,0 1-1 0 0,1-1 0 0 0,-1 0 0 0 0,0 0 0 0 0,0 0 0 0 0,1 0 0 0 0,-1 0 0 0 0,0 0 0 0 0,0 1 0 0 0,0-1 1 0 0,1 0-1 0 0,-1 0 0 0 0,0 1 0 0 0,4 4 57 0 0,0 1 0 0 0,0-1 1 0 0,-1 1-1 0 0,0 0 0 0 0,0 0 1 0 0,0 0-1 0 0,-1 0 0 0 0,2 10 0 0 0,18 65 560 0 0,-4 0 0 0 0,12 130 0 0 0,-29-199-556 0 0,6 80-161 0 0,-7-81 38 0 0,-1 0-1 0 0,0 0 1 0 0,-1 0 0 0 0,0 0 0 0 0,0 0 0 0 0,-6 13-1 0 0,-5 6-61 0 0,-1-1 0 0 0,-27 39 0 0 0,-17 35-472 0 0,56-90 565 0 0,2-13 32 0 0,0-1-1 0 0,0 1 1 0 0,0 0-1 0 0,1 0 1 0 0,-1 0-1 0 0,0 0 1 0 0,0 0-1 0 0,0 0 1 0 0,0 0-1 0 0,0 0 1 0 0,0 0-1 0 0,1 0 1 0 0,-1 0-1 0 0,0 0 1 0 0,0-1-1 0 0,0 1 1 0 0,0 0-1 0 0,0 0 1 0 0,1 0-1 0 0,-1 0 1 0 0,0 0-1 0 0,0 0 1 0 0,0 1-1 0 0,0-1 1 0 0,0 0-1 0 0,1 0 1 0 0,-1 0-1 0 0,0 0 1 0 0,0 0-1 0 0,0 0 1 0 0,0 0-1 0 0,0 0 1 0 0,1 0-1 0 0,-1 0 1 0 0,0 0-1 0 0,0 0 1 0 0,0 0-1 0 0,0 1 1 0 0,0-1-1 0 0,0 0 1 0 0,0 0-1 0 0,0 0 1 0 0,0 0-1 0 0,1 0 1 0 0,-1 0-1 0 0,0 1 1 0 0,0-1-1 0 0,0 0 1 0 0,0 0-1 0 0,0 0 1 0 0,0 0-1 0 0,0 0 1 0 0,0 1-1 0 0,0-1 1 0 0,0 0-1 0 0,0 0 1 0 0,0 0-1 0 0,0 0 1 0 0,0 0-1 0 0,0 1 1 0 0,0-1-1 0 0,0 0 1 0 0,0 0-1 0 0,1-2 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8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0 1839 0 0,'-2'1'62'0'0,"0"-1"-1"0"0,0 1 1 0 0,0-1 0 0 0,0 1-1 0 0,0-1 1 0 0,0 1-1 0 0,1 0 1 0 0,-1 0-1 0 0,0 0 1 0 0,0 0-1 0 0,1 0 1 0 0,-1 0-1 0 0,1 1 1 0 0,-3 1-1 0 0,-20 24-763 0 0,16-18 569 0 0,-49 69 276 0 0,42-55 407 0 0,-1-1 0 0 0,-26 27-1 0 0,21-31-1160 0 0,16-15 398 0 0,0 1-1 0 0,0 0 0 0 0,1 0 0 0 0,-5 6 0 0 0,9-9 214 0 0,-1-1 0 0 0,1 0 0 0 0,0 0 0 0 0,0 0 0 0 0,0 1 0 0 0,0-1 0 0 0,0 0 0 0 0,0 0 0 0 0,0 1 0 0 0,0-1 0 0 0,-1 0 0 0 0,1 0 0 0 0,0 1 0 0 0,0-1 0 0 0,0 0 0 0 0,0 0 0 0 0,0 1 0 0 0,0-1 0 0 0,1 0 0 0 0,-1 0 0 0 0,0 1 0 0 0,0-1 0 0 0,0 0 0 0 0,0 0 0 0 0,0 1 0 0 0,0-1 0 0 0,0 0 0 0 0,0 0 0 0 0,1 0 0 0 0,-1 1 0 0 0,1 0 0 0 0,-1 0 0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375 0 0,'0'0'4'0'0,"0"0"0"0"0,0 0 0 0 0,0 0-1 0 0,0 0 1 0 0,0-1 0 0 0,0 1-1 0 0,0 0 1 0 0,0 0 0 0 0,0 0-1 0 0,0 0 1 0 0,0 0 0 0 0,1 0-1 0 0,-1-1 1 0 0,0 1 0 0 0,0 0-1 0 0,0 0 1 0 0,0 0 0 0 0,0 0-1 0 0,0 0 1 0 0,0 0 0 0 0,0 0 0 0 0,0 0-1 0 0,0-1 1 0 0,1 1 0 0 0,-1 0-1 0 0,0 0 1 0 0,0 0 0 0 0,0 0-1 0 0,0 0 1 0 0,0 0 0 0 0,0 0-1 0 0,1 0 1 0 0,-1 0 0 0 0,0 0-1 0 0,0 0 1 0 0,0 0 0 0 0,0 0-1 0 0,0 0 1 0 0,1 0 0 0 0,-1 0 0 0 0,0 0-1 0 0,0 0 1 0 0,0 0 0 0 0,0 0-1 0 0,10 4 137 0 0,7 7-54 0 0,-11-5-87 0 0,0 0-1 0 0,0 0 0 0 0,0 0 1 0 0,-1 1-1 0 0,0 0 0 0 0,0 0 0 0 0,-1 0 1 0 0,0 1-1 0 0,0-1 0 0 0,2 10 1 0 0,1 5 309 0 0,-1 1 1 0 0,5 32-1 0 0,-6-21 646 0 0,20 60 0 0 0,-20-80-814 0 0,0 0 0 0 0,2 0 0 0 0,0-1 0 0 0,0 0 0 0 0,1 0 0 0 0,16 19 0 0 0,-14-19-139 0 0,11 19-1 0 0,-16-24-253 0 0,0 0-1 0 0,1 0 1 0 0,-1-1-1 0 0,2 1 1 0 0,-1-1-1 0 0,1 0 1 0 0,8 7-1 0 0,-12-12 10 0 0,1 0 0 0 0,-1 0-1 0 0,0-1 1 0 0,0 1-1 0 0,1-1 1 0 0,-1 1 0 0 0,1-1-1 0 0,-1 0 1 0 0,7 0-1 0 0,-1 0 233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9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8 919 0 0,'3'3'200'0'0,"1"0"-1"0"0,0 0 0 0 0,0-1 1 0 0,0 1-1 0 0,1-1 0 0 0,-1 0 1 0 0,6 2-1 0 0,-4-2-498 0 0,0 0 0 0 0,0 0 0 0 0,0-1 1 0 0,0 0-1 0 0,9 0 0 0 0,-13-1 557 0 0,-1 0 1 0 0,1 0 0 0 0,-1 0-1 0 0,0 0 1 0 0,1-1 0 0 0,-1 1-1 0 0,0-1 1 0 0,1 1-1 0 0,-1-1 1 0 0,0 1 0 0 0,0-1-1 0 0,2-1 1 0 0,-1 1-256 0 0,0-1 0 0 0,0 0 0 0 0,0 0 0 0 0,0 0 0 0 0,0-1 0 0 0,0 1 0 0 0,-1 0 0 0 0,1-1 0 0 0,1-3 0 0 0,-1 2-185 0 0,-1 1 0 0 0,1-1-1 0 0,-1 0 1 0 0,0 1 0 0 0,0-1-1 0 0,0 0 1 0 0,-1 0 0 0 0,1 1 0 0 0,-1-1-1 0 0,0 0 1 0 0,0 0 0 0 0,-1-4-1 0 0,1 6 253 0 0,-1-1-1 0 0,1 1 0 0 0,-1 0 0 0 0,0 0 0 0 0,0 0 0 0 0,0 0 0 0 0,0 0 0 0 0,0 0 1 0 0,0 0-1 0 0,-1 0 0 0 0,1 0 0 0 0,-1 0 0 0 0,1 1 0 0 0,-1-1 0 0 0,1 1 0 0 0,-1-1 0 0 0,0 1 1 0 0,0-1-1 0 0,0 1 0 0 0,0 0 0 0 0,0 0 0 0 0,0 0 0 0 0,0 0 0 0 0,0 0 0 0 0,-4 0 1 0 0,2 0 112 0 0,0 1 1 0 0,0 0-1 0 0,0 0 1 0 0,0 0-1 0 0,0 0 1 0 0,0 1 0 0 0,1-1-1 0 0,-1 1 1 0 0,0 0-1 0 0,0 0 1 0 0,1 1 0 0 0,-1-1-1 0 0,0 1 1 0 0,-3 2-1 0 0,-6 4-726 0 0,1 0 0 0 0,1 1 0 0 0,-20 19 0 0 0,31-28 542 0 0,0 0 0 0 0,0 0-1 0 0,0 0 1 0 0,0 0 0 0 0,0 0-1 0 0,-1 0 1 0 0,1 0 0 0 0,0 0-1 0 0,0 0 1 0 0,0 0-1 0 0,0 1 1 0 0,0-1 0 0 0,0 0-1 0 0,0 0 1 0 0,0 0 0 0 0,0 0-1 0 0,0 0 1 0 0,0 0 0 0 0,0 0-1 0 0,0 0 1 0 0,0 0-1 0 0,0 0 1 0 0,0 0 0 0 0,0 0-1 0 0,0 0 1 0 0,0 0 0 0 0,0 0-1 0 0,0 0 1 0 0,0 1 0 0 0,0-1-1 0 0,0 0 1 0 0,0 0 0 0 0,0 0-1 0 0,0 0 1 0 0,0 0-1 0 0,0 0 1 0 0,0 0 0 0 0,0 0-1 0 0,0 0 1 0 0,0 0 0 0 0,0 0-1 0 0,0 0 1 0 0,0 0 0 0 0,0 0-1 0 0,0 0 1 0 0,0 1-1 0 0,0-1 1 0 0,0 0 0 0 0,0 0-1 0 0,0 0 1 0 0,0 0 0 0 0,0 0-1 0 0,0 0 1 0 0,1 0 0 0 0,-1 0-1 0 0,0 0 1 0 0,0 0-1 0 0,0 0 1 0 0,0 0 0 0 0,0 0-1 0 0,0 0 1 0 0,0 0 0 0 0,0 0-1 0 0,7 0-358 0 0,8-3-359 0 0,7-4 263 0 0,-11 2 442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4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455 0 0,'263'-4'1654'0'0,"-230"2"-1572"0"0,341-35 2229 0 0,23-2-792 0 0,-381 39-1819 0 0,33-3-1556 0 0,-45 3 1720 0 0,0-1 0 0 0,0 0 0 0 0,0 0 0 0 0,0 0-1 0 0,0 0 1 0 0,0-1 0 0 0,0 0 0 0 0,6-3-1 0 0,-9 4 135 0 0,0 1 0 0 0,-1 0 0 0 0,1-1 0 0 0,-1 1 0 0 0,1-1-1 0 0,-1 1 1 0 0,1-1 0 0 0,-1 0 0 0 0,1 1 0 0 0,-1-1 0 0 0,1 1-1 0 0,-1-1 1 0 0,0 0 0 0 0,1 1 0 0 0,-1-1 0 0 0,0 0 0 0 0,0 0-1 0 0,0 1 1 0 0,1-1 0 0 0,-1 0 0 0 0,0 1 0 0 0,0-1 0 0 0,0 0-1 0 0,0 0 1 0 0,0 1 0 0 0,0-1 0 0 0,0 0 0 0 0,-1 0 0 0 0,1 1-1 0 0,0-1 1 0 0,0 0 0 0 0,0 1 0 0 0,-1-1 0 0 0,1 0-1 0 0,0 1 1 0 0,-1-1 0 0 0,1 0 0 0 0,-1 1 0 0 0,1-1 0 0 0,-1 1-1 0 0,1-1 1 0 0,-1 0 0 0 0,-6-6-65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4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 2759 0 0,'-18'-7'770'0'0,"11"8"606"0"0,7-1-1340 0 0,0 1-1 0 0,-1-1 1 0 0,2 1-1 0 0,-1-1 0 0 0,0 0 1 0 0,0 1-1 0 0,0-1 1 0 0,0 1-1 0 0,0-1 0 0 0,0 0 1 0 0,0 1-1 0 0,0-1 0 0 0,1 0 1 0 0,-1 1-1 0 0,0-1 1 0 0,0 0-1 0 0,0 1 0 0 0,1-1 1 0 0,-1 0-1 0 0,0 1 1 0 0,1-1-1 0 0,-1 1 0 0 0,4 2 9 0 0,-1 1-1 0 0,1-1 0 0 0,0 0 1 0 0,0 0-1 0 0,0 0 0 0 0,0-1 0 0 0,1 1 1 0 0,7 2-1 0 0,42 13 333 0 0,-33-12-304 0 0,-11-3-14 0 0,-7-3-52 0 0,1 1-1 0 0,-1 0 0 0 0,0 0 1 0 0,1 1-1 0 0,-1-1 0 0 0,0 1 1 0 0,3 2-1 0 0,-5-4-12 0 0,0 1 1 0 0,-1 0 0 0 0,1-1 0 0 0,-1 1-1 0 0,1 0 1 0 0,-1 0 0 0 0,1 0-1 0 0,-1 0 1 0 0,1-1 0 0 0,-1 1-1 0 0,1 0 1 0 0,-1 0 0 0 0,0 0-1 0 0,0 0 1 0 0,0 0 0 0 0,1 0-1 0 0,-1 0 1 0 0,0 0 0 0 0,0 0 0 0 0,0 0-1 0 0,-1 0 1 0 0,1 0 0 0 0,0 0-1 0 0,0 0 1 0 0,0 0 0 0 0,-1 0-1 0 0,1 0 1 0 0,0 0 0 0 0,-1 0-1 0 0,0 0 1 0 0,-5 13-286 0 0,-2 0 0 0 0,1-1 0 0 0,-18 22 0 0 0,15-23-244 0 0,1 1 1 0 0,1 0-1 0 0,-12 25 0 0 0,15-16-116 0 0,5-21 638 0 0,0-1 0 0 0,0 1 0 0 0,0-1 0 0 0,0 1 0 0 0,0 0 0 0 0,0-1 0 0 0,0 1 0 0 0,0-1 0 0 0,1 1 0 0 0,-1 0 0 0 0,0-1 0 0 0,0 1 0 0 0,0-1 0 0 0,1 1 0 0 0,-1-1 0 0 0,0 1 0 0 0,0 0 0 0 0,1-1 0 0 0,-1 0 0 0 0,1 1 0 0 0,-1-1 0 0 0,0 1 0 0 0,1-1 0 0 0,-1 1 0 0 0,1-1 0 0 0,-1 0 0 0 0,1 1 0 0 0,-1-1 0 0 0,1 0 0 0 0,-1 1 0 0 0,1-1 0 0 0,-1 0 0 0 0,2 0 0 0 0,2 0 14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5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2303 0 0,'3'-1'151'0'0,"-1"0"0"0"0,0 0 0 0 0,0 1-1 0 0,0-1 1 0 0,0 1 0 0 0,1-1 0 0 0,-1 1 0 0 0,0 0-1 0 0,1 0 1 0 0,-1 0 0 0 0,4 1 0 0 0,3-1-13 0 0,141 5 1082 0 0,1 1-1118 0 0,-136-7-8 0 0,-7 0-32 0 0,-1 1 0 0 0,1 0 0 0 0,-1 0 0 0 0,15 2 0 0 0,-22-2-44 0 0,0 0-1 0 0,0 0 1 0 0,1 1 0 0 0,-1-1 0 0 0,0 0 0 0 0,0 0 0 0 0,0 0 0 0 0,1 1-1 0 0,-1-1 1 0 0,0 0 0 0 0,0 0 0 0 0,0 1 0 0 0,0-1 0 0 0,0 0 0 0 0,0 0-1 0 0,1 1 1 0 0,-1-1 0 0 0,0 0 0 0 0,0 1 0 0 0,0-1 0 0 0,0 0 0 0 0,0 0-1 0 0,0 1 1 0 0,0-1 0 0 0,0 0 0 0 0,0 1 0 0 0,0-1 0 0 0,0 0-1 0 0,0 0 1 0 0,0 1 0 0 0,-1-1 0 0 0,1 0 0 0 0,0 0 0 0 0,0 1 0 0 0,0-1-1 0 0,0 0 1 0 0,0 0 0 0 0,0 1 0 0 0,-1-1 0 0 0,1 0 0 0 0,0 0 0 0 0,-1 1-1 0 0,-8 13 262 0 0,8-12-199 0 0,-26 31-286 0 0,-1-1-1 0 0,-62 57 0 0 0,59-62 198 0 0,1 2 0 0 0,2 1 0 0 0,-30 41 0 0 0,37-36 78 0 0,20-33-164 0 0,0 0 0 0 0,0 0 0 0 0,0 0 0 0 0,0 0 0 0 0,1 0 0 0 0,-1 1 0 0 0,1-1 0 0 0,0 0 0 0 0,-1 0 0 0 0,1 0 0 0 0,0 1 0 0 0,0-1 0 0 0,1 0-1 0 0,-1 0 1 0 0,1 5 0 0 0,-1-7 54 0 0,0 0-1 0 0,1 1 0 0 0,-1-1 0 0 0,0 0 1 0 0,0 0-1 0 0,0 1 0 0 0,1-1 0 0 0,-1 0 1 0 0,0 0-1 0 0,0 0 0 0 0,1 1 0 0 0,-1-1 1 0 0,0 0-1 0 0,0 0 0 0 0,1 0 0 0 0,-1 0 1 0 0,0 0-1 0 0,1 0 0 0 0,-1 1 0 0 0,0-1 1 0 0,1 0-1 0 0,-1 0 0 0 0,0 0 0 0 0,1 0 1 0 0,-1 0-1 0 0,0 0 0 0 0,0 0 0 0 0,1 0 1 0 0,-1 0-1 0 0,0-1 0 0 0,1 1 0 0 0,-1 0 1 0 0,11-5 74 0 0,-6-2 27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5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8 3679 0 0,'-11'-18'1346'0'0,"3"26"163"0"0,-8 13-2315 0 0,-50 67-288 0 0,18-28 2593 0 0,-75 76-1 0 0,109-123-1906 0 0,-29 20 0 0 0,28-23-677 0 0,0-2 0 0 0,-1 1 0 0 0,1-2 0 0 0,-22 8 0 0 0,33-14 1102 0 0,-10 3 321 0 0,11-3 407 0 0,7-3 1760 0 0,-2 1-2410 0 0,0 1-1 0 0,0-1 0 0 0,0 1 1 0 0,0-1-1 0 0,0 0 0 0 0,0 0 1 0 0,0 0-1 0 0,2-1 0 0 0,9-4 589 0 0,-2 2-204 0 0,0 1 0 0 0,1 1 0 0 0,-1 0 0 0 0,1 0 0 0 0,-1 1 0 0 0,20 1 0 0 0,71 11 844 0 0,-41-3-463 0 0,81 0 454 0 0,-115-8-1314 0 0,1-1-1 0 0,-1-2 1 0 0,32-7-1 0 0,-49 8 122 0 0,-1 0 1 0 0,1 0-1 0 0,0 1 0 0 0,0 0 0 0 0,-1 1 0 0 0,19 1 0 0 0,-12-2-1787 0 0,-10 0-1980 0 0,-1-1-20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0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61 3679 0 0,'0'-2'111'0'0,"0"0"-1"0"0,0 1 1 0 0,0-1-1 0 0,0 0 1 0 0,0 0-1 0 0,-1 0 0 0 0,1 0 1 0 0,-1 0-1 0 0,1 0 1 0 0,-1 0-1 0 0,0 0 1 0 0,0 0-1 0 0,0 1 0 0 0,0-1 1 0 0,0 0-1 0 0,0 1 1 0 0,0-1-1 0 0,0 1 1 0 0,-1-1-1 0 0,1 1 0 0 0,-1-1 1 0 0,1 1-1 0 0,-1 0 1 0 0,1 0-1 0 0,-1 0 1 0 0,0 0-1 0 0,-2-1 0 0 0,-2-1-82 0 0,0 1 1 0 0,0 0-1 0 0,0 0 0 0 0,-1 0 0 0 0,1 1 0 0 0,0 0 0 0 0,-1 0 0 0 0,1 1 0 0 0,-1 0 0 0 0,1 0 0 0 0,-1 0 0 0 0,1 1 0 0 0,0 0 0 0 0,-11 3 0 0 0,7-1-473 0 0,-1 0 0 0 0,1 1 0 0 0,-1 0 0 0 0,1 1 0 0 0,0 0 0 0 0,1 1 0 0 0,-15 11-1 0 0,17-12 318 0 0,1 1-1 0 0,0 0 0 0 0,1 0 0 0 0,-1 0 0 0 0,1 1 0 0 0,1-1 0 0 0,-1 1 0 0 0,1 1 0 0 0,0-1 0 0 0,1 0 0 0 0,0 1 0 0 0,-3 8 1 0 0,5-12 179 0 0,0-1 0 0 0,1 1 1 0 0,-1-1-1 0 0,1 1 0 0 0,-1 0 1 0 0,1-1-1 0 0,0 1 0 0 0,0 0 0 0 0,1-1 1 0 0,-1 1-1 0 0,1-1 0 0 0,0 1 1 0 0,0 0-1 0 0,0-1 0 0 0,0 0 1 0 0,1 1-1 0 0,-1-1 0 0 0,1 0 1 0 0,0 0-1 0 0,0 1 0 0 0,0-2 1 0 0,0 1-1 0 0,1 0 0 0 0,-1 0 1 0 0,1-1-1 0 0,-1 1 0 0 0,1-1 1 0 0,0 0-1 0 0,4 3 0 0 0,9 3 163 0 0,1 0 0 0 0,0-1 0 0 0,0-1 0 0 0,29 7 0 0 0,-21-6 377 0 0,38 15 0 0 0,-56-19-533 0 0,0 1 0 0 0,0-1 0 0 0,-1 1 0 0 0,0 1 0 0 0,1-1 0 0 0,-1 1 0 0 0,-1 0 0 0 0,1 0 0 0 0,8 11 0 0 0,-12-13-39 0 0,-1-1-1 0 0,1 1 0 0 0,0 0 0 0 0,-1 0 0 0 0,1 0 0 0 0,-1 0 0 0 0,0 1 0 0 0,0-1 1 0 0,0 0-1 0 0,-1 0 0 0 0,1 1 0 0 0,-1-1 0 0 0,1 0 0 0 0,-1 5 0 0 0,-1-3 50 0 0,0 1 0 0 0,0-1-1 0 0,0 0 1 0 0,0 0-1 0 0,-1 0 1 0 0,0 0 0 0 0,0 0-1 0 0,-4 6 1 0 0,0 0 73 0 0,-2 0 1 0 0,1-1-1 0 0,-2 0 0 0 0,1 0 0 0 0,-1-1 0 0 0,-17 13 1 0 0,10-10-4 0 0,-1 0 1 0 0,0-1 0 0 0,-1-1 0 0 0,-23 9-1 0 0,28-14-317 0 0,1 0 0 0 0,0-1-1 0 0,-1-1 1 0 0,0 0 0 0 0,0-1-1 0 0,0 0 1 0 0,-22 0-1 0 0,19-4-694 0 0,2-1-158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2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6447 0 0,'-1'3'1226'0'0,"5"11"-446"0"0,8 15 190 0 0,-2-11-136 0 0,-5-9-1211 0 0,1-1 0 0 0,-2 2 0 0 0,0-1 0 0 0,6 17 0 0 0,-9-24 178 0 0,-1 1 1 0 0,1 0-1 0 0,-1-1 0 0 0,0 1 0 0 0,0 0 0 0 0,0-1 0 0 0,0 1 0 0 0,0 0 1 0 0,-1-1-1 0 0,1 1 0 0 0,-1-1 0 0 0,1 1 0 0 0,-1 0 0 0 0,0-1 0 0 0,0 0 0 0 0,0 1 1 0 0,0-1-1 0 0,-1 1 0 0 0,1-1 0 0 0,-1 0 0 0 0,1 0 0 0 0,-1 0 0 0 0,-2 2 0 0 0,-58 50 1146 0 0,39-35 533 0 0,-27 29 0 0 0,43-41-1457 0 0,1 1-1 0 0,-1 0 0 0 0,2 1 0 0 0,-1-1 0 0 0,1 1 0 0 0,0 0 0 0 0,-5 17 0 0 0,9-22-138 0 0,0-1 0 0 0,0 1 0 0 0,0-1 0 0 0,1 1 0 0 0,0-1 0 0 0,0 1 0 0 0,0 0 0 0 0,0-1 0 0 0,1 6 0 0 0,2 3 96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 3679 0 0,'40'-6'3936'0'0,"-6"3"-3170"0"0,-18 0-768 0 0,0 2 0 0 0,-1 0 1 0 0,1 0-1 0 0,0 2 0 0 0,31 3 0 0 0,-46-3 9 0 0,0-1 0 0 0,0 0 0 0 0,0 1 0 0 0,0-1-1 0 0,0 1 1 0 0,0-1 0 0 0,0 1 0 0 0,0-1 0 0 0,0 1 0 0 0,0 0 0 0 0,0 0-1 0 0,-1-1 1 0 0,1 1 0 0 0,0 0 0 0 0,0 0 0 0 0,-1 0 0 0 0,1 0 0 0 0,0 0 0 0 0,0 2-1 0 0,0-1 45 0 0,0 0-1 0 0,-1 0 0 0 0,1 0 0 0 0,-1 1 0 0 0,0-1 1 0 0,1 0-1 0 0,-1 1 0 0 0,0-1 0 0 0,-1 3 1 0 0,0 5 109 0 0,-1 0 0 0 0,-1 0 0 0 0,-5 15 0 0 0,7-22-195 0 0,-17 42-367 0 0,-2-1-1 0 0,-48 78 0 0 0,64-116 325 0 0,-5 9-115 0 0,-17 20-1 0 0,23-32 113 0 0,1 0 0 0 0,-1 0 0 0 0,0 0 0 0 0,0 0 0 0 0,0-1 0 0 0,0 1 0 0 0,-1-1 0 0 0,1 0 0 0 0,-1 0 0 0 0,1 0 0 0 0,-1-1 0 0 0,-6 3 0 0 0,9-4 19 0 0,0 0 1 0 0,0 0 0 0 0,-1 0 0 0 0,1 0-1 0 0,0 0 1 0 0,0 0 0 0 0,0 0-1 0 0,0 0 1 0 0,0-1 0 0 0,0 1 0 0 0,0 0-1 0 0,0-1 1 0 0,0 1 0 0 0,0 0-1 0 0,0-1 1 0 0,0 0 0 0 0,1 1 0 0 0,-1-1-1 0 0,0 1 1 0 0,0-1 0 0 0,0 0-1 0 0,1 0 1 0 0,-1 1 0 0 0,0-1-1 0 0,1 0 1 0 0,-1 0 0 0 0,1 0 0 0 0,-1 0-1 0 0,1 0 1 0 0,-1 0 0 0 0,1 0-1 0 0,-1 0 1 0 0,1 0 0 0 0,0 0 0 0 0,0 0-1 0 0,-1-1 1 0 0,0-7-478 0 0,-1 1 0 0 0,2 0 0 0 0,-1-14 0 0 0,1 13 305 0 0,-1-3-102 0 0,0 8 373 0 0,0 1 0 0 0,1-1 0 0 0,0 1 0 0 0,0-1 1 0 0,0 0-1 0 0,0 1 0 0 0,1-1 0 0 0,-1 1 0 0 0,1-1 1 0 0,0 1-1 0 0,0-1 0 0 0,2-3 0 0 0,-3 7 14 0 0,0 0-1 0 0,0-1 1 0 0,1 1 0 0 0,-1 0-1 0 0,1 0 1 0 0,-1-1-1 0 0,0 1 1 0 0,1 0-1 0 0,-1 0 1 0 0,0 0 0 0 0,1 0-1 0 0,-1 0 1 0 0,1-1-1 0 0,-1 1 1 0 0,1 0 0 0 0,-1 0-1 0 0,0 0 1 0 0,1 0-1 0 0,-1 0 1 0 0,1 0 0 0 0,-1 0-1 0 0,1 0 1 0 0,-1 1-1 0 0,0-1 1 0 0,1 0 0 0 0,-1 0-1 0 0,1 0 1 0 0,-1 0-1 0 0,0 0 1 0 0,1 1 0 0 0,-1-1-1 0 0,0 0 1 0 0,1 0-1 0 0,-1 1 1 0 0,0-1 0 0 0,1 0-1 0 0,-1 1 1 0 0,0-1-1 0 0,1 0 1 0 0,-1 1 0 0 0,0-1-1 0 0,0 1 1 0 0,14 15 967 0 0,-14-16-980 0 0,12 19 637 0 0,0-2 330 0 0,24 30 1 0 0,-31-43-1236 0 0,0 1 0 0 0,0 0 0 0 0,0-1 0 0 0,1 0 0 0 0,-1 0 1 0 0,1 0-1 0 0,0-1 0 0 0,0 0 0 0 0,11 4 0 0 0,0-3-2352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8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34 6911 0 0,'0'-1'21'0'0,"0"1"-1"0"0,0 0 1 0 0,0 0-1 0 0,0-1 1 0 0,0 1 0 0 0,0 0-1 0 0,0-1 1 0 0,0 1-1 0 0,-1 0 1 0 0,1-1-1 0 0,0 1 1 0 0,0 0-1 0 0,1 0 1 0 0,-1-1-1 0 0,0 1 1 0 0,0 0-1 0 0,0-1 1 0 0,0 1-1 0 0,0 0 1 0 0,0-1-1 0 0,0 1 1 0 0,0 0-1 0 0,0 0 1 0 0,1-1-1 0 0,-1 1 1 0 0,0 0-1 0 0,0 0 1 0 0,0-1-1 0 0,1 1 1 0 0,-1-1 0 0 0,13-5 118 0 0,22 0-593 0 0,-26 5 283 0 0,5-2-226 0 0,-2 0-206 0 0,22-1-1 0 0,-31 4 465 0 0,-1 0-1 0 0,0 0 0 0 0,0 0 0 0 0,1 0 0 0 0,-1 0 0 0 0,0 1 0 0 0,0-1 1 0 0,1 1-1 0 0,-1-1 0 0 0,0 1 0 0 0,0 0 0 0 0,0 0 0 0 0,0 0 0 0 0,0 0 1 0 0,0 0-1 0 0,2 2 0 0 0,-3-1 159 0 0,0-1-1 0 0,0 1 1 0 0,0-1 0 0 0,0 1 0 0 0,0-1 0 0 0,-1 1-1 0 0,1-1 1 0 0,-1 1 0 0 0,1 0 0 0 0,-1-1-1 0 0,1 1 1 0 0,-1 0 0 0 0,0-1 0 0 0,0 1 0 0 0,0 0-1 0 0,0 0 1 0 0,0-1 0 0 0,-1 1 0 0 0,1 0 0 0 0,0-1-1 0 0,-1 1 1 0 0,0 2 0 0 0,-2 6 776 0 0,-1-1 1 0 0,-8 16-1 0 0,7-14-31 0 0,-9 18 401 0 0,-1-1-1 0 0,-18 27 1 0 0,25-45-1343 0 0,0 1 0 0 0,0-1 0 0 0,-1-1 0 0 0,0 1 1 0 0,0-1-1 0 0,-1-1 0 0 0,-19 13 0 0 0,26-20 5 0 0,0 1 0 0 0,0-1 0 0 0,0 1 0 0 0,0-1 0 0 0,-1 0 0 0 0,1 0 0 0 0,0 0 1 0 0,-7 0-1 0 0,9-1 125 0 0,0 0 1 0 0,0 0 0 0 0,1 0 0 0 0,-1 0-1 0 0,0 0 1 0 0,0 0 0 0 0,0 0 0 0 0,0-1-1 0 0,1 1 1 0 0,-1 0 0 0 0,0-1 0 0 0,0 1-1 0 0,1 0 1 0 0,-1-1 0 0 0,0 1 0 0 0,0-1 0 0 0,1 1-1 0 0,-1-1 1 0 0,1 1 0 0 0,-1-1 0 0 0,0 1-1 0 0,1-1 1 0 0,-1 0 0 0 0,1 1 0 0 0,-1-1-1 0 0,1 0 1 0 0,0 0 0 0 0,-1 1 0 0 0,1-1-1 0 0,0 0 1 0 0,0 0 0 0 0,-1 0 0 0 0,1 1-1 0 0,0-1 1 0 0,0 0 0 0 0,0 0 0 0 0,0 0-1 0 0,0 0 1 0 0,0 1 0 0 0,0-2 0 0 0,0-2 14 0 0,0 0 1 0 0,1 0-1 0 0,-1 0 1 0 0,1 1-1 0 0,0-1 1 0 0,0 0-1 0 0,0 0 1 0 0,1 1-1 0 0,-1-1 1 0 0,1 1-1 0 0,0-1 1 0 0,0 1-1 0 0,0 0 1 0 0,0 0-1 0 0,0 0 1 0 0,1 0-1 0 0,3-3 1 0 0,-4 4 182 0 0,0 0 1 0 0,0 0 0 0 0,1 1-1 0 0,-1-1 1 0 0,1 1-1 0 0,-1 0 1 0 0,1-1 0 0 0,0 1-1 0 0,0 0 1 0 0,-1 1-1 0 0,1-1 1 0 0,0 0-1 0 0,0 1 1 0 0,0-1 0 0 0,0 1-1 0 0,0 0 1 0 0,0 0-1 0 0,0 0 1 0 0,0 1 0 0 0,-1-1-1 0 0,1 1 1 0 0,5 1-1 0 0,13 6 962 0 0,-1 1 0 0 0,22 14 0 0 0,9 3-301 0 0,-45-23-959 0 0,1 0-1 0 0,-1 0 1 0 0,1 0-1 0 0,0-1 1 0 0,0 0-1 0 0,0-1 1 0 0,0 0-1 0 0,0 0 1 0 0,0 0 0 0 0,0-1-1 0 0,0 1 1 0 0,0-2-1 0 0,0 1 1 0 0,9-3-1 0 0,-1-1-3547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24 11519 0 0,'-2'-4'369'0'0,"1"2"-176"0"0,0 0-1 0 0,0 0 1 0 0,0 0-1 0 0,0 0 1 0 0,0 0-1 0 0,-1 1 1 0 0,1-1-1 0 0,-3-2 1 0 0,3 4-460 0 0,0 0 1 0 0,0 0 0 0 0,0 0 0 0 0,1 0 0 0 0,-1 1-1 0 0,0-1 1 0 0,0 0 0 0 0,0 1 0 0 0,1-1 0 0 0,-1 1-1 0 0,0-1 1 0 0,1 1 0 0 0,-1-1 0 0 0,0 1 0 0 0,1-1-1 0 0,-1 1 1 0 0,0 1 0 0 0,-12 11-1917 0 0,12-12 2344 0 0,-8 7-720 0 0,1 2 1 0 0,-1-1-1 0 0,-8 15 0 0 0,11-15 999 0 0,1 1 1 0 0,0 0-1 0 0,0 0 0 0 0,1 1 1 0 0,1 0-1 0 0,0-1 1 0 0,0 1-1 0 0,1 0 0 0 0,0 0 1 0 0,1 0-1 0 0,0 13 1 0 0,1 61 744 0 0,1-50-1208 0 0,-1 0 1 0 0,-2-1-1 0 0,-12 69 0 0 0,7-85-1201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9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31 4143 0 0,'2'-7'251'0'0,"-1"4"-141"0"0,0 0 0 0 0,-1 0 0 0 0,1 1-1 0 0,0-1 1 0 0,1 0 0 0 0,-1 1 0 0 0,0-1 0 0 0,1 1-1 0 0,0-1 1 0 0,3-3 0 0 0,8-9 730 0 0,2 0 1 0 0,16-12-1 0 0,-26 23-905 0 0,0 0 1 0 0,0 1 0 0 0,1 0-1 0 0,-1-1 1 0 0,1 2-1 0 0,0-1 1 0 0,0 1-1 0 0,0-1 1 0 0,0 2-1 0 0,12-3 1 0 0,-16 4 14 0 0,-1 0 1 0 0,1 0-1 0 0,-1 0 1 0 0,1 0-1 0 0,-1 0 0 0 0,1 1 1 0 0,-1-1-1 0 0,0 0 1 0 0,1 1-1 0 0,-1-1 0 0 0,1 1 1 0 0,-1 0-1 0 0,0-1 0 0 0,0 1 1 0 0,1 0-1 0 0,-1 0 1 0 0,0 0-1 0 0,0 0 0 0 0,0 0 1 0 0,0 0-1 0 0,0 0 1 0 0,0 0-1 0 0,0 0 0 0 0,0 0 1 0 0,-1 1-1 0 0,1-1 0 0 0,0 0 1 0 0,-1 1-1 0 0,1-1 1 0 0,-1 0-1 0 0,1 1 0 0 0,-1-1 1 0 0,1 2-1 0 0,1 7 18 0 0,-1-1 0 0 0,0 1 0 0 0,0 0 0 0 0,-1 9 0 0 0,0-6 187 0 0,0 49 1053 0 0,-10 75 0 0 0,-20 59 367 0 0,27-180-1505 0 0,-2 17 37 0 0,-2 0 1 0 0,-1-1-1 0 0,-21 55 1 0 0,28-85-67 0 0,1-1 0 0 0,-1 0 0 0 0,1 0 0 0 0,-1 0 0 0 0,0 0 0 0 0,1 0-1 0 0,-1 0 1 0 0,0-1 0 0 0,0 1 0 0 0,1 0 0 0 0,-1 0 0 0 0,0 0 0 0 0,-2 1 0 0 0,2-2-18 0 0,1 0-1 0 0,-1 0 0 0 0,1 0 0 0 0,-1 0 1 0 0,1 1-1 0 0,-1-1 0 0 0,1 0 0 0 0,-1 0 1 0 0,0 0-1 0 0,1 0 0 0 0,-1 0 0 0 0,1 0 1 0 0,-1-1-1 0 0,1 1 0 0 0,-1 0 1 0 0,1 0-1 0 0,-1 0 0 0 0,0 0 0 0 0,1-1 1 0 0,-1 1-1 0 0,-1-2-67 0 0,0 1 1 0 0,1 0-1 0 0,-1-1 1 0 0,1 1-1 0 0,0-1 0 0 0,-1 1 1 0 0,1-1-1 0 0,0 0 1 0 0,0 1-1 0 0,0-1 1 0 0,0 0-1 0 0,0 0 1 0 0,-1-3-1 0 0,-63-282-8377 0 0,16 58 9835 0 0,48 227-1465 0 0,-1-15 4439 0 0,2 17-4252 0 0,0-1 0 0 0,1 1 0 0 0,-1 0 0 0 0,0-1 0 0 0,1 1 0 0 0,-1-1 0 0 0,0 1 0 0 0,1 0 0 0 0,-1-1 0 0 0,0 1 0 0 0,1 0 0 0 0,-1 0 0 0 0,1-1 0 0 0,-1 1 0 0 0,0 0 0 0 0,1 0-1 0 0,-1 0 1 0 0,1 0 0 0 0,-1-1 0 0 0,1 1 0 0 0,-1 0 0 0 0,1 0 0 0 0,-1 0 0 0 0,1 0 0 0 0,-1 0 0 0 0,1 0 0 0 0,-1 0 0 0 0,1 0 0 0 0,-1 0 0 0 0,1 1 0 0 0,-1-1 0 0 0,1 0 0 0 0,8 2-150 0 0,0-1 0 0 0,0 1 1 0 0,0 1-1 0 0,0 0 0 0 0,-1 0 0 0 0,1 1 0 0 0,-1 0 1 0 0,0 0-1 0 0,0 1 0 0 0,9 7 0 0 0,-16-11-97 0 0,0 0 0 0 0,0-1 1 0 0,0 1-1 0 0,0 0 0 0 0,-1 0 0 0 0,1 0 0 0 0,0 0 0 0 0,-1 0 0 0 0,1 0 0 0 0,0 0 0 0 0,-1 0 0 0 0,0 0 0 0 0,1 0 1 0 0,-1 0-1 0 0,0 1 0 0 0,1-1 0 0 0,-1 0 0 0 0,0 0 0 0 0,0 0 0 0 0,0 2 0 0 0,0-1-49 0 0,-1 0 0 0 0,1 0 0 0 0,-1 0 0 0 0,1 0 0 0 0,-1-1-1 0 0,0 1 1 0 0,0 0 0 0 0,0 0 0 0 0,0-1 0 0 0,0 1 0 0 0,-2 2 0 0 0,-3 3-271 0 0,-1-1 1 0 0,-1 1 0 0 0,1-1-1 0 0,-9 5 1 0 0,12-8 353 0 0,-15 10-312 0 0,10-8 834 0 0,1 1 0 0 0,-13 11 0 0 0,21-17-410 0 0,-1 0-1 0 0,1 1 0 0 0,0-1 1 0 0,0 0-1 0 0,0 0 0 0 0,-1 0 1 0 0,1 1-1 0 0,0-1 0 0 0,0 0 1 0 0,0 0-1 0 0,0 1 0 0 0,0-1 1 0 0,-1 0-1 0 0,1 1 0 0 0,0-1 1 0 0,0 0-1 0 0,0 0 0 0 0,0 1 0 0 0,0-1 1 0 0,0 0-1 0 0,0 1 0 0 0,0-1 1 0 0,0 0-1 0 0,0 0 0 0 0,0 1 1 0 0,0-1-1 0 0,0 0 0 0 0,1 0 1 0 0,-1 1-1 0 0,0 0 45 0 0,1-1 0 0 0,-1 1-1 0 0,1-1 1 0 0,-1 1 0 0 0,1-1-1 0 0,0 1 1 0 0,-1-1 0 0 0,1 0 0 0 0,0 1-1 0 0,-1-1 1 0 0,1 0 0 0 0,0 1 0 0 0,-1-1-1 0 0,1 0 1 0 0,0 0 0 0 0,0 1 0 0 0,13 1 33 0 0,-9-2-165 0 0,1 1-1 0 0,-1-1 0 0 0,1 1 0 0 0,-1 1 0 0 0,1-1 1 0 0,-1 1-1 0 0,9 4 0 0 0,-13-5 6 0 0,-1-1 1 0 0,0 1-1 0 0,1-1 0 0 0,-1 1 1 0 0,0-1-1 0 0,1 1 0 0 0,-1-1 0 0 0,0 1 1 0 0,0 0-1 0 0,0-1 0 0 0,0 1 1 0 0,0-1-1 0 0,1 1 0 0 0,-1 0 0 0 0,0-1 1 0 0,0 1-1 0 0,0-1 0 0 0,0 1 1 0 0,-1 0-1 0 0,1-1 0 0 0,0 1 0 0 0,0 0 1 0 0,0-1-1 0 0,0 1 0 0 0,-1-1 1 0 0,1 1-1 0 0,0-1 0 0 0,-1 1 1 0 0,1-1-1 0 0,0 1 0 0 0,-1-1 0 0 0,1 1 1 0 0,0-1-1 0 0,-2 1 0 0 0,-17 20-909 0 0,15-17 697 0 0,-38 34-392 0 0,-71 49 0 0 0,105-81 912 0 0,-16 9 661 0 0,-15 2-4936 0 0,35-14 4064 0 0,4-1 417 0 0,6-3 1030 0 0,153-57 871 0 0,24-7 822 0 0,-16 22 511 0 0,33-9-1508 0 0,-176 44-2127 0 0,66-24-561 0 0,-75 26 24 0 0,-1 0 0 0 0,0-1 1 0 0,-1-1-1 0 0,14-10 0 0 0,-21 14 83 0 0,-1-1 1 0 0,0 0-1 0 0,0 0 1 0 0,8-10-1 0 0,-6 2-381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0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9 3743 0 0,'-2'-2'97'0'0,"0"1"0"0"0,0 0 0 0 0,0 1 0 0 0,0-1 0 0 0,0 0 0 0 0,0 1 0 0 0,0-1 0 0 0,0 1 0 0 0,-1-1 0 0 0,1 1 0 0 0,0 0 0 0 0,0 0 0 0 0,0 0 0 0 0,-1 0 0 0 0,1 0 0 0 0,0 1 0 0 0,0-1 0 0 0,0 1 0 0 0,-1-1 0 0 0,1 1 0 0 0,0 0 0 0 0,0 0 0 0 0,0 0 0 0 0,0 0 0 0 0,1 0 0 0 0,-1 0 0 0 0,0 1 0 0 0,0-1 0 0 0,1 1 0 0 0,-1-1 0 0 0,0 1 0 0 0,1-1 0 0 0,-3 4 0 0 0,-2 3 118 0 0,1 1 0 0 0,0-1 0 0 0,0 1 0 0 0,0 0 0 0 0,1 0 0 0 0,0 0 0 0 0,1 1 0 0 0,0-1 0 0 0,-2 14 0 0 0,-1 13 156 0 0,-1 42-1 0 0,6-72-287 0 0,-8 176 1969 0 0,-14 131 288 0 0,22-306-2385 0 0,0-1 0 0 0,0 1 0 0 0,-1 0-1 0 0,0-1 1 0 0,0 1 0 0 0,-1-1 0 0 0,0 0-1 0 0,0 0 1 0 0,0 0 0 0 0,-1 0 0 0 0,-8 10 0 0 0,10-13 12 0 0,-1-1 1 0 0,0 1 0 0 0,0-1 0 0 0,0 0 0 0 0,0 1 0 0 0,0-2 0 0 0,0 1 0 0 0,-1 0 0 0 0,1-1-1 0 0,-1 1 1 0 0,1-1 0 0 0,-1 0 0 0 0,1 0 0 0 0,-1 0 0 0 0,0-1 0 0 0,0 1 0 0 0,1-1 0 0 0,-1 0 0 0 0,0 0-1 0 0,0 0 1 0 0,1-1 0 0 0,-1 1 0 0 0,-3-2 0 0 0,-4-1-578 0 0,1 0 0 0 0,1 0 0 0 0,-20-10 0 0 0,25 11 223 0 0,0 0 1 0 0,0 0-1 0 0,1-1 1 0 0,-1 1-1 0 0,0-1 1 0 0,1 0-1 0 0,0 0 1 0 0,0 0-1 0 0,0-1 0 0 0,0 1 1 0 0,-4-7-1 0 0,6 7 90 0 0,0 0-1 0 0,0 0 0 0 0,1 0 0 0 0,-1 0 0 0 0,1 0 0 0 0,0 0 0 0 0,0 0 1 0 0,0 0-1 0 0,0 0 0 0 0,0-1 0 0 0,1 1 0 0 0,-1 0 0 0 0,1 0 1 0 0,0 0-1 0 0,0 0 0 0 0,0 1 0 0 0,3-6 0 0 0,-1 0 341 0 0,1 2 0 0 0,0-1 0 0 0,0 0 0 0 0,1 1 0 0 0,9-11-1 0 0,-8 12-22 0 0,-1 1 0 0 0,1-1-1 0 0,0 1 1 0 0,0 1 0 0 0,1-1-1 0 0,-1 1 1 0 0,1 0 0 0 0,-1 0-1 0 0,1 1 1 0 0,13-3-1 0 0,-18 4-19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4143 0 0,'-1'0'99'0'0,"0"0"-1"0"0,0-1 0 0 0,1 1 0 0 0,-1 0 0 0 0,0 0 0 0 0,0 0 0 0 0,1 0 1 0 0,-1 0-1 0 0,0 0 0 0 0,0 0 0 0 0,1 0 0 0 0,-1 1 0 0 0,0-1 1 0 0,1 0-1 0 0,-1 0 0 0 0,0 1 0 0 0,0-1 0 0 0,1 0 0 0 0,-1 1 0 0 0,1-1 1 0 0,-1 0-1 0 0,0 1 0 0 0,1-1 0 0 0,-1 1 0 0 0,1-1 0 0 0,-1 1 0 0 0,1 0 1 0 0,-1 0-1 0 0,-20 23 769 0 0,12-13-658 0 0,-32 28-1457 0 0,-1-3-1 0 0,-48 32 0 0 0,54-42 382 0 0,-16 19-405 0 0,38-32 906 0 0,-3 2 198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3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2 1375 0 0,'0'-1'10'0'0,"1"0"-1"0"0,-1 1 0 0 0,0-1 1 0 0,1 1-1 0 0,-1-1 0 0 0,1 0 1 0 0,-1 1-1 0 0,1-1 0 0 0,0 1 1 0 0,-1-1-1 0 0,1 1 0 0 0,-1 0 1 0 0,1-1-1 0 0,0 1 0 0 0,-1-1 1 0 0,1 1-1 0 0,0 0 0 0 0,0 0 1 0 0,-1-1-1 0 0,2 1 0 0 0,-2 0-6 0 0,1 0 0 0 0,-1 0 0 0 0,0-1 0 0 0,1 1 0 0 0,-1 0-1 0 0,0 0 1 0 0,1 0 0 0 0,-1 0 0 0 0,0 0 0 0 0,1 0-1 0 0,-1 0 1 0 0,1 0 0 0 0,-1 0 0 0 0,0 0 0 0 0,1 0-1 0 0,-1 0 1 0 0,0 0 0 0 0,1 0 0 0 0,-1 0 0 0 0,0 0-1 0 0,1 1 1 0 0,-1-1 0 0 0,0 0 0 0 0,1 0 0 0 0,-1 0-1 0 0,0 0 1 0 0,1 1 0 0 0,-1-1 0 0 0,0 0 0 0 0,1 0 0 0 0,-1 1-1 0 0,0-1 1 0 0,0 0 0 0 0,0 1 0 0 0,1-1 0 0 0,-1 0-1 0 0,0 1 1 0 0,0-1 0 0 0,0 0 0 0 0,0 1 0 0 0,1-1-1 0 0,-1 0 1 0 0,0 1 0 0 0,0-1 0 0 0,0 0 0 0 0,0 2-1 0 0,-1 11 283 0 0,-1 1-1 0 0,0-1 1 0 0,-8 27-1 0 0,-1 4 338 0 0,-64 427 2426 0 0,75-469-3096 0 0,-1 1 0 0 0,1-1 0 0 0,0 1-1 0 0,0-1 1 0 0,0 1 0 0 0,0-1 0 0 0,0 0-1 0 0,1 3 1 0 0,-1-4 28 0 0,0-1 0 0 0,1 0 0 0 0,-1 0 0 0 0,0 0 0 0 0,0 0 0 0 0,0 1 0 0 0,0-1 1 0 0,0 0-1 0 0,0 0 0 0 0,1 0 0 0 0,-1 0 0 0 0,0 0 0 0 0,0 0 0 0 0,0 1 0 0 0,1-1 0 0 0,-1 0 0 0 0,0 0 0 0 0,0 0 0 0 0,0 0 0 0 0,1 0 0 0 0,-1 0 0 0 0,0 0 0 0 0,0 0 0 0 0,0 0 0 0 0,1 0 0 0 0,-1 0 0 0 0,0 0 0 0 0,0 0 0 0 0,0 0 0 0 0,1 0 0 0 0,-1 0 1 0 0,0 0-1 0 0,14-8-625 0 0,22-26 510 0 0,-21 18 135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2 4143 0 0,'-3'-3'54'0'0,"-6"-6"560"0"0,6 11-116 0 0,1 6 95 0 0,0 23-583 0 0,-29 217-702 0 0,25-222 684 0 0,0-1-1 0 0,-1-1 1 0 0,-2 1-1 0 0,0-1 0 0 0,-2-1 1 0 0,-1 0-1 0 0,-23 35 0 0 0,30-51-11 0 0,-1-1-1 0 0,0 0 1 0 0,-1 0-1 0 0,-13 10 1 0 0,19-17-283 0 0,3-5-260 0 0,3-6-529 0 0,1 1 285 0 0,11-22-356 0 0,-11 14 1137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04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68 3223 0 0,'-4'-7'-15'0'0,"-2"-3"673"0"0,9 23 175 0 0,92 189-1100 0 0,-75-164 170 0 0,-3-6 37 0 0,1-1 0 0 0,23 30-1 0 0,-29-46 84 0 0,0-1-1 0 0,0 0 0 0 0,1-1 0 0 0,1 0 0 0 0,27 18 0 0 0,-39-29 19 0 0,0-1 0 0 0,1 1-1 0 0,-1-1 1 0 0,0 0-1 0 0,1 0 1 0 0,0 0-1 0 0,-1 0 1 0 0,1 0-1 0 0,0 0 1 0 0,-1-1-1 0 0,1 1 1 0 0,0-1-1 0 0,0 0 1 0 0,-1 0-1 0 0,1 0 1 0 0,0 0 0 0 0,0 0-1 0 0,3-1 1 0 0,-4 0 1 0 0,0 0 1 0 0,1 0-1 0 0,-1-1 1 0 0,0 1 0 0 0,0 0-1 0 0,0-1 1 0 0,0 0 0 0 0,0 1-1 0 0,0-1 1 0 0,-1 0-1 0 0,1 0 1 0 0,0 0 0 0 0,-1 0-1 0 0,0 0 1 0 0,1 0 0 0 0,-1 0-1 0 0,0-1 1 0 0,0 1-1 0 0,0 0 1 0 0,0-4 0 0 0,9-25 346 0 0,-2-1 0 0 0,5-46-1 0 0,0-68-15 0 0,-9 78-324 0 0,-2 45-146 0 0,0-4-760 0 0,0 1 0 0 0,2 0 0 0 0,0 1 0 0 0,13-40 0 0 0,6 24-231 0 0,-17 31 1088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3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3 1927 0 0,'-4'-16'522'0'0,"4"14"-328"0"0,0 0-1 0 0,0-1 0 0 0,-1 1 0 0 0,1 0 1 0 0,-1 0-1 0 0,0 0 0 0 0,0 0 1 0 0,0 0-1 0 0,0 0 0 0 0,-2-4 0 0 0,1 35 715 0 0,-5 301 283 0 0,5-126-867 0 0,-11 455-779 0 0,11-610 269 0 0,-3 0-1 0 0,-10 48 0 0 0,31-119-2174 0 0,-6 6 2346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2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3 6911 0 0,'4'-13'2107'0'0,"62"-110"1177"0"0,-24 39-4011 0 0,45-132-1 0 0,-42 81 586 0 0,132-376-308 0 0,-169 489 810 0 0,-5 13 60 0 0,0 0 0 0 0,0 1 0 0 0,1-1 0 0 0,0 1 0 0 0,1 0 0 0 0,9-14 0 0 0,-14 22-340 0 0,0-1 0 0 0,1 1 0 0 0,-1 0 0 0 0,0-1 0 0 0,1 1 0 0 0,-1-1 0 0 0,1 1 0 0 0,-1 0 0 0 0,1-1 0 0 0,-1 1 0 0 0,1 0 0 0 0,-1 0 0 0 0,1-1-1 0 0,-1 1 1 0 0,1 0 0 0 0,-1 0 0 0 0,1 0 0 0 0,-1 0 0 0 0,1-1 0 0 0,-1 1 0 0 0,1 0 0 0 0,-1 0 0 0 0,1 0 0 0 0,0 0 0 0 0,-1 0 0 0 0,2 1 0 0 0,-1-1-4 0 0,-1 1 1 0 0,1-1 0 0 0,0 1 0 0 0,0-1-1 0 0,-1 1 1 0 0,1 0 0 0 0,0-1-1 0 0,-1 1 1 0 0,1 0 0 0 0,0 0-1 0 0,-1-1 1 0 0,1 1 0 0 0,-1 0 0 0 0,1 1-1 0 0,1 3 34 0 0,0 0 0 0 0,-1 0 0 0 0,1 0 0 0 0,0 9 0 0 0,1 20-349 0 0,-1 1-1 0 0,-5 44 1 0 0,-14 71-829 0 0,12-113 871 0 0,-37 240-757 0 0,-20 202 2003 0 0,61-470-1008 0 0,0 3-194 0 0,0 0-1 0 0,1 1 1 0 0,1-1-1 0 0,2 13 0 0 0,-3-25 54 0 0,0 0 1 0 0,0 1-1 0 0,0-1 0 0 0,0 0 0 0 0,0 1 0 0 0,0-1 0 0 0,0 0 0 0 0,0 0 1 0 0,0 1-1 0 0,1-1 0 0 0,-1 0 0 0 0,0 1 0 0 0,0-1 0 0 0,0 0 1 0 0,0 0-1 0 0,1 1 0 0 0,-1-1 0 0 0,0 0 0 0 0,0 0 0 0 0,1 1 0 0 0,-1-1 1 0 0,0 0-1 0 0,0 0 0 0 0,1 0 0 0 0,-1 1 0 0 0,1-1 0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4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0 919 0 0,'0'-1'36'0'0,"-1"0"0"0"0,1 0 0 0 0,-1 0 0 0 0,1 0 0 0 0,0 0 0 0 0,0 0 0 0 0,0 0 0 0 0,-1 0 0 0 0,1 0 0 0 0,0 0 0 0 0,0 0 0 0 0,0 0 0 0 0,0-1 0 0 0,1 1 0 0 0,-1 0 0 0 0,0 0 0 0 0,1-2-1 0 0,0 2 17 0 0,0 0 0 0 0,0 1 0 0 0,0-1 0 0 0,0 0-1 0 0,1 0 1 0 0,-1 0 0 0 0,0 1 0 0 0,0-1 0 0 0,1 0-1 0 0,-1 1 1 0 0,0 0 0 0 0,1-1 0 0 0,1 0-1 0 0,32-6 318 0 0,66-8 0 0 0,-41 8 55 0 0,117-20 457 0 0,-173 26-967 0 0,0 0-1 0 0,1 1 0 0 0,-1 0 1 0 0,0 0-1 0 0,1 0 1 0 0,-1 0-1 0 0,5 1 1 0 0,-8 0 47 0 0,0-1 1 0 0,0 0-1 0 0,0 0 1 0 0,0 1 0 0 0,0-1-1 0 0,0 0 1 0 0,0 1-1 0 0,-1-1 1 0 0,1 1-1 0 0,0-1 1 0 0,0 1 0 0 0,-1 0-1 0 0,1-1 1 0 0,0 1-1 0 0,-1 0 1 0 0,1-1 0 0 0,-1 1-1 0 0,1 0 1 0 0,-1 0-1 0 0,1 0 1 0 0,-1-1-1 0 0,1 1 1 0 0,-1 0 0 0 0,0 0-1 0 0,1 0 1 0 0,-1 0-1 0 0,0 0 1 0 0,0 0 0 0 0,0 0-1 0 0,0 0 1 0 0,0 0-1 0 0,0-1 1 0 0,0 1 0 0 0,0 0-1 0 0,0 0 1 0 0,0 0-1 0 0,0 0 1 0 0,-1 1-1 0 0,-9 34-349 0 0,-17 41 0 0 0,14-42 507 0 0,-77 247 647 0 0,25-75-595 0 0,61-195-240 0 0,2-8 16 0 0,0 0 0 0 0,1 0 0 0 0,-1 1 0 0 0,1-1 0 0 0,0 0 0 0 0,0 1 0 0 0,0-1 0 0 0,1 1 0 0 0,0 6-1 0 0,0-10 54 0 0,0-1 0 0 0,1 0 0 0 0,-1 1 0 0 0,0-1 0 0 0,0 0 0 0 0,1 0 0 0 0,-1 1 0 0 0,0-1 0 0 0,1 0 0 0 0,-1 0 0 0 0,0 1 0 0 0,1-1 0 0 0,-1 0 0 0 0,0 0 0 0 0,1 0 0 0 0,-1 0 0 0 0,0 0 0 0 0,1 1 0 0 0,-1-1 0 0 0,1 0 0 0 0,-1 0 0 0 0,0 0 0 0 0,1 0 0 0 0,-1 0 0 0 0,1 0 0 0 0,-1 0 0 0 0,0 0 0 0 0,1 0 0 0 0,-1-1 0 0 0,1 1 0 0 0,-1 0 0 0 0,0 0 0 0 0,1 0 0 0 0,-1 0 0 0 0,0 0 0 0 0,1-1 0 0 0,16-6 0 0 0,-16 6 0 0 0,8-4 0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0 3223 0 0,'-1'0'12'0'0,"0"0"-1"0"0,1 0 1 0 0,-1 0-1 0 0,1 1 1 0 0,-1-1-1 0 0,0 0 0 0 0,1 0 1 0 0,-1 0-1 0 0,1 1 1 0 0,-1-1-1 0 0,1 0 0 0 0,-1 1 1 0 0,1-1-1 0 0,-1 0 1 0 0,1 1-1 0 0,-1-1 1 0 0,1 0-1 0 0,-1 1 0 0 0,1-1 1 0 0,0 1-1 0 0,-1-1 1 0 0,1 1-1 0 0,0-1 1 0 0,-1 1-1 0 0,1 0 0 0 0,0-1 1 0 0,0 1-1 0 0,-1-1 1 0 0,1 1-1 0 0,0-1 0 0 0,0 1 1 0 0,0 1-1 0 0,-7 25 14 0 0,6-22 16 0 0,-10 48 65 0 0,-48 184-1434 0 0,50-211 1322 0 0,-1-1 1 0 0,-1-1-1 0 0,0 0 1 0 0,-2-1-1 0 0,-1 0 1 0 0,-1 0-1 0 0,-20 22 0 0 0,25-35-25 0 0,1-1-1 0 0,-14 9 0 0 0,-13 13-259 0 0,36-31 290 0 0,0 0 0 0 0,0 0 0 0 0,0 0-1 0 0,0 0 1 0 0,0 0 0 0 0,0 0 0 0 0,0 0 0 0 0,0 0 0 0 0,0 0 0 0 0,0 0 0 0 0,0 1 0 0 0,0-1 0 0 0,0 0 0 0 0,0 0 0 0 0,0 0-1 0 0,0 0 1 0 0,0 0 0 0 0,0 0 0 0 0,0 0 0 0 0,0 0 0 0 0,0 0 0 0 0,0 1 0 0 0,0-1 0 0 0,0 0 0 0 0,0 0 0 0 0,0 0-1 0 0,0 0 1 0 0,0 0 0 0 0,0 0 0 0 0,0 0 0 0 0,0 0 0 0 0,0 0 0 0 0,0 0 0 0 0,0 1 0 0 0,0-1 0 0 0,0 0 0 0 0,0 0 0 0 0,1 0-1 0 0,-1 0 1 0 0,0 0 0 0 0,0 0 0 0 0,0 0 0 0 0,0 0 0 0 0,0 0 0 0 0,0 0 0 0 0,0 0 0 0 0,0 0 0 0 0,8 3-2 0 0,7 0-49 0 0,12-5 1082 0 0,0-1 1 0 0,-1-1-1 0 0,44-13 0 0 0,-19 4-331 0 0,165-30-3194 0 0,-176 36-497 0 0,-10-1 2960 0 0,-23 6 32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5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 919 0 0,'-4'-13'872'0'0,"5"13"-657"0"0,0 0-266 0 0,0 3-82 0 0,2 2 69 0 0,0 1 1 0 0,-1-1-1 0 0,0 1 0 0 0,0-1 1 0 0,-1 1-1 0 0,1 0 0 0 0,-1-1 1 0 0,0 11-1 0 0,4 91 1930 0 0,-9 108 1 0 0,1-131-1050 0 0,-7 586 726 0 0,13-600-1737 0 0,-1-41 179 0 0,-1 1 0 0 0,-1 0 0 0 0,-1-1 0 0 0,-10 54 0 0 0,10-82-30 0 0,1-1 0 0 0,0 0-1 0 0,0 1 1 0 0,0-1 0 0 0,-1 0 0 0 0,1 1 0 0 0,0-1 0 0 0,0 0 0 0 0,0 1 0 0 0,0-1 0 0 0,0 0 0 0 0,0 1-1 0 0,0-1 1 0 0,0 0 0 0 0,0 1 0 0 0,0-1 0 0 0,0 1 0 0 0,0-1 0 0 0,0 0 0 0 0,0 1 0 0 0,0-1 0 0 0,0 0-1 0 0,1 1 1 0 0,-1-1 0 0 0,0 0 0 0 0,1 1 0 0 0,7-8-1131 0 0,-3 1 1176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1:36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3 1871 0 0,'4'-11'117'0'0,"-4"10"-53"0"0,0 0 1 0 0,0 0-1 0 0,0 1 1 0 0,1-1-1 0 0,-1 0 0 0 0,0 0 1 0 0,0 1-1 0 0,1-1 1 0 0,-1 0-1 0 0,0 1 1 0 0,1-1-1 0 0,-1 0 0 0 0,1 1 1 0 0,-1-1-1 0 0,1 0 1 0 0,-1 1-1 0 0,1-1 1 0 0,-1 1-1 0 0,1-1 1 0 0,-1 1-1 0 0,1-1 0 0 0,0 1 1 0 0,-1-1-1 0 0,1 1 1 0 0,0 0-1 0 0,0-1 1 0 0,-1 1-1 0 0,1 0 0 0 0,0 0 1 0 0,0 0-1 0 0,-1-1 1 0 0,1 1-1 0 0,0 0 1 0 0,0 0-1 0 0,-1 0 1 0 0,1 0-1 0 0,0 0 0 0 0,0 0 1 0 0,0 1-1 0 0,-1-1 1 0 0,1 0-1 0 0,0 0 1 0 0,0 0-1 0 0,0 1 0 0 0,13 2 77 0 0,26 3 0 0 0,0-1-143 0 0,-22-3 53 0 0,0 0 0 0 0,33-2 0 0 0,-27 0 76 0 0,59-5 247 0 0,-37 2-114 0 0,52 2 289 0 0,-59 2-349 0 0,-1-1-1 0 0,42-7 1 0 0,5-12 118 0 0,-56 12-205 0 0,0 1-1 0 0,1 1 0 0 0,42-1 1 0 0,-2 8-158 0 0,-36 0 5 0 0,64-5-1 0 0,11-5-28 0 0,-12 1 10 0 0,13-2 59 0 0,35-4 0 0 0,235-38 0 0 0,-275 34 0 0 0,27-4 0 0 0,168-22-26 0 0,-44 14 176 0 0,-140 19-134 0 0,229-34 791 0 0,-147 10-146 0 0,-135 24-375 0 0,-29 6-125 0 0,39-11 0 0 0,-54 11 60 0 0,-15 4-161 0 0,0-1-1 0 0,0 1 0 0 0,-1-1 0 0 0,1 0 0 0 0,5-2 0 0 0,-7 1-1040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2:3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5 0 0,'0'0'216'0'0,"0"15"639"0"0,1-2-783 0 0,1-1 0 0 0,0 1 0 0 0,8 23 0 0 0,-9-31-54 0 0,1 0 1 0 0,0 0 0 0 0,1 0-1 0 0,-1-1 1 0 0,1 1-1 0 0,0-1 1 0 0,0 1 0 0 0,0-1-1 0 0,1 0 1 0 0,-1 0-1 0 0,1-1 1 0 0,6 6-1 0 0,0-5 18 0 0,-9-4-32 0 0,-1 0 0 0 0,1 0 0 0 0,-1 1 0 0 0,1-1 0 0 0,-1 0 0 0 0,1 0 0 0 0,-1 1 0 0 0,1-1 0 0 0,-1 0 0 0 0,1 0 0 0 0,-1 1 0 0 0,0-1 0 0 0,1 1 0 0 0,-1-1 0 0 0,1 0 0 0 0,-1 1 0 0 0,0-1 0 0 0,1 1 0 0 0,-1-1 0 0 0,0 1 0 0 0,0-1 0 0 0,1 1 0 0 0,-1-1 0 0 0,0 1 0 0 0,0-1 0 0 0,1 2 0 0 0,-1 1 72 0 0,1 0 0 0 0,-1-1-1 0 0,0 1 1 0 0,0 0 0 0 0,0 0-1 0 0,0 0 1 0 0,-1 4 0 0 0,0 8 134 0 0,2-14-214 0 0,-1-1-1 0 0,0 1 1 0 0,0 0-1 0 0,0 0 0 0 0,0 0 1 0 0,0 0-1 0 0,0 0 0 0 0,0-1 1 0 0,0 1-1 0 0,0 0 1 0 0,-1 0-1 0 0,1 0 0 0 0,0 0 1 0 0,0-1-1 0 0,-1 1 0 0 0,1 0 1 0 0,-1 0-1 0 0,1-1 1 0 0,0 1-1 0 0,-1 0 0 0 0,0 0 1 0 0,1-1-1 0 0,-1 1 0 0 0,1-1 1 0 0,-1 1-1 0 0,0 0 1 0 0,1-1-1 0 0,-1 1 0 0 0,0-1 1 0 0,0 0-1 0 0,0 1 0 0 0,-7-1-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2:3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3 1607 0 0,'-3'-8'59'0'0,"3"6"-54"0"0,-1 1 0 0 0,0-1 0 0 0,1 1 0 0 0,-1-1 0 0 0,1 1 0 0 0,-1-1 0 0 0,1 0 0 0 0,0 1 0 0 0,0-1 0 0 0,0 0 0 0 0,0 0 0 0 0,0 1 0 0 0,0-1 0 0 0,0 0 0 0 0,1 1 0 0 0,0-4 0 0 0,-1 5 4 0 0,0-1 0 0 0,1 1 0 0 0,-1 0 0 0 0,1 0 0 0 0,-1-1 0 0 0,0 1 0 0 0,1 0 0 0 0,-1 0 0 0 0,1-1 0 0 0,-1 1 0 0 0,1 0 0 0 0,-1 0 0 0 0,1 0 0 0 0,-1 0 0 0 0,1 0 0 0 0,-1 0 0 0 0,1 0 0 0 0,-1 0 0 0 0,0 0 0 0 0,1 0 0 0 0,-1 0 0 0 0,1 0 0 0 0,-1 0 0 0 0,1 0 0 0 0,-1 0 0 0 0,1 0 0 0 0,-1 1 0 0 0,1-1 0 0 0,-1 0-1 0 0,0 0 1 0 0,1 0 0 0 0,-1 1 0 0 0,1-1 0 0 0,-1 0 0 0 0,0 1 0 0 0,1-1 0 0 0,-1 0 0 0 0,0 1 0 0 0,1 0 0 0 0,14 15 390 0 0,-3 3-259 0 0,-1 1 0 0 0,10 23 0 0 0,-10-20 49 0 0,18 29 0 0 0,-15-32-162 0 0,22 22 1 0 0,10 13-401 0 0,-44-52 354 0 0,-1 0 1 0 0,1 0 0 0 0,-1 0 0 0 0,0 0-1 0 0,0 0 1 0 0,0 0 0 0 0,0 0-1 0 0,0 6 1 0 0,-1-9 15 0 0,0 1 0 0 0,1 0-1 0 0,-1-1 1 0 0,0 1 0 0 0,0 0 0 0 0,0-1 0 0 0,0 1-1 0 0,0 0 1 0 0,0-1 0 0 0,0 1 0 0 0,0 0 0 0 0,-1-1-1 0 0,1 1 1 0 0,0 0 0 0 0,0-1 0 0 0,0 1-1 0 0,-1 0 1 0 0,1-1 0 0 0,0 1 0 0 0,-1-1 0 0 0,1 1-1 0 0,0 0 1 0 0,-1-1 0 0 0,1 1 0 0 0,-1-1 0 0 0,1 0-1 0 0,-1 1 1 0 0,1-1 0 0 0,-1 1 0 0 0,0-1-1 0 0,1 0 1 0 0,-1 1 0 0 0,1-1 0 0 0,-1 0 0 0 0,0 1-1 0 0,1-1 1 0 0,-1 0 0 0 0,0 0 0 0 0,1 0 0 0 0,-1 0-1 0 0,0 0 1 0 0,1 0 0 0 0,-1 0 0 0 0,-1 0-1 0 0,-4-1 4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2:3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607 0 0,'0'-1'30'0'0,"1"1"0"0"0,0-1 0 0 0,0 0-1 0 0,0 1 1 0 0,0-1 0 0 0,0 1-1 0 0,0-1 1 0 0,0 1 0 0 0,0-1 0 0 0,0 1-1 0 0,0 0 1 0 0,0-1 0 0 0,0 1-1 0 0,0 0 1 0 0,0 0 0 0 0,0 0-1 0 0,0 0 1 0 0,1 0 0 0 0,1 0 0 0 0,-1 1 35 0 0,1-1 1 0 0,0 1-1 0 0,0 0 0 0 0,-1 0 1 0 0,1 0-1 0 0,-1 0 1 0 0,5 3-1 0 0,0 1 99 0 0,-1 0 0 0 0,1 0-1 0 0,-1 1 1 0 0,9 10-1 0 0,113 128 1613 0 0,-125-141-1932 0 0,1 1-1 0 0,-1-1 0 0 0,1 0 0 0 0,7 4 0 0 0,-11-7 143 0 0,1 1-1 0 0,-1-1 1 0 0,1 0-1 0 0,-1 1 1 0 0,1-1-1 0 0,-1 0 1 0 0,1 0-1 0 0,0 0 1 0 0,-1 0-1 0 0,1 1 1 0 0,-1-1-1 0 0,1 0 1 0 0,-1 0-1 0 0,1 0 1 0 0,-1 0-1 0 0,1 0 1 0 0,-1 0-1 0 0,1 0 1 0 0,0-1-1 0 0,-1 1 1 0 0,1 0-1 0 0,-1 0 1 0 0,1 0-1 0 0,-1 0 0 0 0,1-1 1 0 0,-1 1-1 0 0,1 0 1 0 0,-1-1-1 0 0,1 1 1 0 0,-1 0-1 0 0,0-1 1 0 0,1 1-1 0 0,-1 0 1 0 0,1-1-1 0 0,-1 1 1 0 0,0-1-1 0 0,1 1 1 0 0,-1-1-1 0 0,0 1 1 0 0,0-1-1 0 0,1 1 1 0 0,-1-1-1 0 0,0 1 1 0 0,0-1-1 0 0,0 1 1 0 0,0-1-1 0 0,1 1 1 0 0,-1-1-1 0 0,0 1 1 0 0,0-1-1 0 0,0 0 0 0 0,0 1 1 0 0,-1-2-1 0 0,0-9 15 0 0,-4 3 0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2:3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1303 0 0,'-6'12'33'0'0,"0"0"0"0"0,1 0 0 0 0,-7 26 0 0 0,-4 41-52 0 0,14-69 26 0 0,0 3-7 0 0,-7 50 0 0 0,8-56 0 0 0,1 0 0 0 0,0 0 0 0 0,0 0 0 0 0,0 0 0 0 0,1-1 0 0 0,4 14 0 0 0,-5-19 0 0 0,0-1 0 0 0,0 1 0 0 0,0-1 0 0 0,0 1 0 0 0,0-1 0 0 0,1 1 0 0 0,-1-1 0 0 0,0 1 0 0 0,0-1 0 0 0,1 1 0 0 0,-1-1 0 0 0,0 1 0 0 0,1-1 0 0 0,-1 0 0 0 0,0 1 0 0 0,1-1 0 0 0,-1 1 0 0 0,1-1 0 0 0,-1 0 0 0 0,0 1 0 0 0,1-1 0 0 0,-1 0 0 0 0,1 0 0 0 0,-1 1 0 0 0,1-1 0 0 0,-1 0 0 0 0,1 0 0 0 0,0 0 0 0 0,0 0 0 0 0,0 0 0 0 0,0 0 0 0 0,-1-1 0 0 0,1 1 0 0 0,0 0 0 0 0,0-1 0 0 0,0 1 0 0 0,-1-1 0 0 0,1 1 0 0 0,0-1 0 0 0,0 1 0 0 0,-1-1 0 0 0,1 1 0 0 0,-1-1 0 0 0,2-1 0 0 0,1-2 0 0 0,1-1 0 0 0,-1 0 0 0 0,5-10 0 0 0,-2 4 0 0 0,-2-1 0 0 0,1 0 0 0 0,-2 0 0 0 0,1-1 0 0 0,-2 1 0 0 0,0-1 0 0 0,1-12 0 0 0,-3 17 0 0 0,1 0 0 0 0,-2 0 0 0 0,1 0 0 0 0,-1 0 0 0 0,-1 0 0 0 0,1 1 0 0 0,-1-1 0 0 0,-1 1 0 0 0,1-1 0 0 0,-1 1 0 0 0,-1 0 0 0 0,-6-11 0 0 0,8 15-15 0 0,0 0 0 0 0,0 0-1 0 0,-1 1 1 0 0,1-1 0 0 0,-1 1-1 0 0,0 0 1 0 0,0 0 0 0 0,1 0-1 0 0,-8-3 1 0 0,9 4 88 0 0,0 1 0 0 0,0-1 1 0 0,-1 0-1 0 0,1 1 0 0 0,0 0 0 0 0,-1-1 0 0 0,1 1 1 0 0,-1 0-1 0 0,1 0 0 0 0,-1 0 0 0 0,1 0 0 0 0,0 0 1 0 0,-1 0-1 0 0,1 0 0 0 0,-1 0 0 0 0,1 0 0 0 0,0 1 1 0 0,-1-1-1 0 0,1 1 0 0 0,0-1 0 0 0,-1 1 0 0 0,1-1 0 0 0,0 1 1 0 0,-1 0-1 0 0,1 0 0 0 0,0-1 0 0 0,-1 3 0 0 0,2-3-28 0 0,0 0-1 0 0,0 0 0 0 0,0 1 1 0 0,0-1-1 0 0,0 0 0 0 0,0 1 1 0 0,0-1-1 0 0,0 0 0 0 0,0 0 0 0 0,0 1 1 0 0,1-1-1 0 0,-1 0 0 0 0,0 0 1 0 0,0 1-1 0 0,0-1 0 0 0,1 0 0 0 0,-1 0 1 0 0,0 0-1 0 0,0 1 0 0 0,0-1 1 0 0,1 0-1 0 0,-1 0 0 0 0,0 0 1 0 0,0 0-1 0 0,1 1 0 0 0,-1-1 0 0 0,0 0 1 0 0,0 0-1 0 0,1 0 0 0 0,-1 0 1 0 0,0 0-1 0 0,1 0 0 0 0,-1 0 0 0 0,0 0 1 0 0,1 0-1 0 0,12 4 401 0 0,18-2-58 0 0,-1-2-1 0 0,1 0 0 0 0,-1-2 0 0 0,33-6 0 0 0,47-4-2514 0 0,-95 11 1421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2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85 455 0 0,'-3'-3'135'0'0,"1"0"0"0"0,-1 0-1 0 0,1-1 1 0 0,0 1 0 0 0,0 0-1 0 0,0-1 1 0 0,1 1 0 0 0,-1-1-1 0 0,1 0 1 0 0,0 1 0 0 0,0-1-1 0 0,0 0 1 0 0,1 0-1 0 0,-1 0 1 0 0,1 0 0 0 0,0 1-1 0 0,0-1 1 0 0,1-7 0 0 0,0 2 216 0 0,1 0-1 0 0,0 0 1 0 0,1 0 0 0 0,0 0 0 0 0,0 0 0 0 0,9-15 0 0 0,-10 21-327 0 0,-1 1-1 0 0,1 0 1 0 0,0 0-1 0 0,0 0 1 0 0,0 0-1 0 0,0 0 1 0 0,0 0-1 0 0,1 0 1 0 0,-1 1-1 0 0,0-1 1 0 0,1 1-1 0 0,-1 0 1 0 0,1-1-1 0 0,0 1 1 0 0,-1 1-1 0 0,1-1 1 0 0,0 0-1 0 0,0 1 1 0 0,-1-1-1 0 0,6 1 1 0 0,6-1 233 0 0,0 1-1 0 0,0 1 1 0 0,15 2 0 0 0,-4 0 261 0 0,32 4-1542 0 0,-89-3-3356 0 0,13-2 4042 0 0,8 0 475 0 0,1 0 0 0 0,0 0 1 0 0,0 1-1 0 0,0 1 0 0 0,0-1 0 0 0,0 2 0 0 0,1-1 0 0 0,-1 1 0 0 0,1 1 0 0 0,0-1 0 0 0,1 2 0 0 0,0-1 0 0 0,0 1 0 0 0,-9 9 0 0 0,8-5 142 0 0,-1 1 0 0 0,2-1 0 0 0,0 1 1 0 0,0 1-1 0 0,1-1 0 0 0,1 1 1 0 0,0 0-1 0 0,1 1 0 0 0,-7 25 0 0 0,5-6 225 0 0,2 1-1 0 0,-2 51 1 0 0,8 69 161 0 0,1-100-457 0 0,2 533-448 0 0,-4-543-64 0 0,-3 26 637 0 0,-19 105 0 0 0,21-168-100 0 0,-1 4 499 0 0,2-11-688 0 0,0 0 0 0 0,0 1 1 0 0,0-1-1 0 0,0 0 0 0 0,0 0 0 0 0,0 0 0 0 0,0 0 1 0 0,0 0-1 0 0,0 0 0 0 0,0 0 0 0 0,0 1 0 0 0,0-1 1 0 0,0 0-1 0 0,0 0 0 0 0,0 0 0 0 0,0 0 0 0 0,0 0 1 0 0,0 0-1 0 0,0 0 0 0 0,0 1 0 0 0,0-1 0 0 0,0 0 0 0 0,0 0 1 0 0,1 0-1 0 0,-1 0 0 0 0,0 0 0 0 0,0 0 0 0 0,0 0 1 0 0,0 0-1 0 0,0 0 0 0 0,0 0 0 0 0,0 1 0 0 0,0-1 1 0 0,0 0-1 0 0,1 0 0 0 0,-1 0 0 0 0,0 0 0 0 0,0 0 1 0 0,0 0-1 0 0,0 0 0 0 0,0 0 0 0 0,0 0 0 0 0,0 0 1 0 0,1 0-1 0 0,-1 0 0 0 0,0 0 0 0 0,0 0 0 0 0,0 0 1 0 0,0 0-1 0 0,0 0 0 0 0,0 0 0 0 0,0 0 0 0 0,1 0 1 0 0,-1 0-1 0 0,0 0 0 0 0,0 0 0 0 0,0-1 0 0 0,0 1 1 0 0,0 0-1 0 0,1 0 477 0 0,2-2-375 0 0,8-5-124 0 0,0 0 1 0 0,1 1 0 0 0,0 1 0 0 0,1 0 0 0 0,-1 0-1 0 0,1 1 1 0 0,0 1 0 0 0,25-4 0 0 0,-12 5-599 0 0,0 1 0 0 0,0 0 0 0 0,45 7 0 0 0,-34-1-3547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3:22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0 2303 0 0,'-4'-1'181'0'0,"0"-1"-1"0"0,0 1 0 0 0,0 0 1 0 0,0 0-1 0 0,-8 0 0 0 0,9 1-13 0 0,0 0 0 0 0,-1-1 0 0 0,1 1 0 0 0,0-1 0 0 0,0 0 0 0 0,0 0 0 0 0,-1 0 0 0 0,1 0 0 0 0,-5-3 0 0 0,7 3-134 0 0,1 1 0 0 0,0 0 0 0 0,0 0 0 0 0,0-1-1 0 0,-1 1 1 0 0,1 0 0 0 0,0-1 0 0 0,0 1 0 0 0,0 0 0 0 0,0-1-1 0 0,-1 1 1 0 0,1 0 0 0 0,0-1 0 0 0,0 1 0 0 0,0 0-1 0 0,0-1 1 0 0,0 1 0 0 0,0 0 0 0 0,0-1 0 0 0,0 1-1 0 0,0 0 1 0 0,0-1 0 0 0,0 1 0 0 0,0 0 0 0 0,0-1 0 0 0,1 1-1 0 0,-1 0 1 0 0,0-1 0 0 0,0 1 0 0 0,0 0 0 0 0,0-1-1 0 0,0 1 1 0 0,1 0 0 0 0,-1 0 0 0 0,0-1 0 0 0,0 1-1 0 0,1 0 1 0 0,-1 0 0 0 0,0-1 0 0 0,0 1 0 0 0,1 0 0 0 0,-1 0-1 0 0,0 0 1 0 0,1-1 0 0 0,-1 1 0 0 0,0 0 0 0 0,1 0-1 0 0,-1 0 1 0 0,18-8 418 0 0,-9 8-206 0 0,0 0 0 0 0,0 0 0 0 0,-1 1 0 0 0,1 0 0 0 0,12 3 0 0 0,44 16 1251 0 0,-15-4-810 0 0,18-1-173 0 0,120 10 1 0 0,-116-17-470 0 0,-51-6-266 0 0,-1 1 1 0 0,0 1-1 0 0,0 0 1 0 0,-1 2-1 0 0,1 0 1 0 0,-1 2-1 0 0,34 17 1 0 0,-38-12-501 0 0,-15-13 737 0 0,0 0-1 0 0,1 1 0 0 0,-1-1 1 0 0,0 0-1 0 0,0 1 0 0 0,0-1 1 0 0,1 1-1 0 0,-1-1 0 0 0,0 0 1 0 0,0 1-1 0 0,0-1 0 0 0,0 1 1 0 0,0-1-1 0 0,0 0 0 0 0,0 1 1 0 0,1-1-1 0 0,-1 1 0 0 0,-1-1 1 0 0,1 1-1 0 0,0-1 0 0 0,0 0 1 0 0,0 1-1 0 0,0-1 0 0 0,0 1 1 0 0,0-1-1 0 0,0 0 0 0 0,-1 1 1 0 0,1-1-1 0 0,0 1 0 0 0,0-1 1 0 0,0 0-1 0 0,-1 1 0 0 0,1-1 1 0 0,0 0-1 0 0,-1 1 0 0 0,1-1 1 0 0,0 0-1 0 0,-1 0 0 0 0,0 1 1 0 0,-2 2 176 0 0,-1 1 1 0 0,0 0 0 0 0,1-1 0 0 0,0 1 0 0 0,0 0-1 0 0,0 1 1 0 0,0-1 0 0 0,-2 7 0 0 0,-1 1-36 0 0,1 1 0 0 0,-3 13 0 0 0,-3 23 105 0 0,2 0-1 0 0,-4 92 0 0 0,7-61-11 0 0,-35 552 2329 0 0,36-375-107 0 0,5-249-2317 0 0,-1 0 1 0 0,0 0-1 0 0,0 0 0 0 0,-1 0 1 0 0,0 0-1 0 0,0 0 0 0 0,-1-1 1 0 0,-4 10-1 0 0,6-16-76 0 0,0 0-1 0 0,0 0 1 0 0,0 0-1 0 0,0 0 1 0 0,0-1-1 0 0,0 1 1 0 0,0 0-1 0 0,0 0 1 0 0,-1-1-1 0 0,1 1 1 0 0,0 0-1 0 0,-1-1 1 0 0,1 0-1 0 0,0 1 1 0 0,-1-1 0 0 0,1 0-1 0 0,-3 1 1 0 0,-29 0 424 0 0,18-1-432 0 0,-20 3-171 0 0,1 1 1 0 0,0 2-1 0 0,-56 17 0 0 0,42-6-1209 0 0,-86 41 1 0 0,80-29-9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53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1519 0 0,'2'-7'512'0'0,"1"4"96"0"0,1 1-480 0 0,1 1-128 0 0,0 0 0 0 0,0 1 0 0 0,3 1 328 0 0,5-1 48 0 0,10 0 8 0 0,11 0 0 0 0,9 1 8 0 0,8 1 8 0 0,2 0 0 0 0,17 2-4464 0 0,-8 0-888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 1375 0 0,'0'-1'107'0'0,"0"2"-73"0"0,0 0-1 0 0,1 0 1 0 0,-1 0 0 0 0,0 1-1 0 0,0-1 1 0 0,0 0 0 0 0,0 0-1 0 0,0 0 1 0 0,0 1 0 0 0,0-1-1 0 0,-1 0 1 0 0,1 2-1 0 0,-10 20 228 0 0,0 0 0 0 0,-18 29-1 0 0,-35 46 372 0 0,33-53-478 0 0,3-7-48 0 0,18-27-64 0 0,0 1 0 0 0,-10 19 0 0 0,19-31-46 0 0,0 0-1 0 0,-1 0 0 0 0,1 0 1 0 0,0 0-1 0 0,0 0 0 0 0,0 0 0 0 0,0 0 1 0 0,0 0-1 0 0,0 0 0 0 0,0 1 1 0 0,-1-1-1 0 0,1 0 0 0 0,0 0 0 0 0,0 0 1 0 0,0 0-1 0 0,0 0 0 0 0,0 0 1 0 0,0 1-1 0 0,0-1 0 0 0,0 0 0 0 0,0 0 1 0 0,0 0-1 0 0,0 0 0 0 0,0 0 1 0 0,0 0-1 0 0,0 1 0 0 0,0-1 1 0 0,0 0-1 0 0,0 0 0 0 0,0 0 0 0 0,0 0 1 0 0,0 0-1 0 0,0 1 0 0 0,0-1 1 0 0,0 0-1 0 0,0 0 0 0 0,0 0 0 0 0,0 0 1 0 0,0 0-1 0 0,0 1 0 0 0,0-1 1 0 0,0 0-1 0 0,0 0 0 0 0,1 0 0 0 0,-1 0 1 0 0,0 0-1 0 0,0 0 0 0 0,0 0 1 0 0,0 0-1 0 0,0 1 0 0 0,0-1 0 0 0,0 0 1 0 0,1 0-1 0 0,-1 0 0 0 0,10-5-567 0 0,11-13-279 0 0,-13 7 837 0 0,-1-4 14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1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839 0 0,'2'0'25'0'0,"0"-1"0"0"0,0 1 0 0 0,0 0-1 0 0,0 0 1 0 0,0-1 0 0 0,0 2 0 0 0,0-1-1 0 0,-1 0 1 0 0,1 0 0 0 0,0 1 0 0 0,0-1 0 0 0,0 1-1 0 0,0-1 1 0 0,0 1 0 0 0,0 0 0 0 0,-1 0-1 0 0,1 0 1 0 0,2 1 0 0 0,4 4 245 0 0,0 0-1 0 0,10 11 1 0 0,-6-7-104 0 0,6 6-104 0 0,55 52 149 0 0,-64-59-196 0 0,-1 0 0 0 0,0 1 0 0 0,-1 0 0 0 0,0 1 0 0 0,10 19-1 0 0,-11-7 2 0 0,-8-20 64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919 0 0,'0'0'57'0'0,"0"0"0"0"0,0-1 0 0 0,0 1 0 0 0,0 0 0 0 0,0 0 0 0 0,0-1 0 0 0,0 1 0 0 0,0 0 0 0 0,0-1 0 0 0,0 1 0 0 0,0 0 0 0 0,1 0 0 0 0,-1-1 0 0 0,0 1 0 0 0,0 0-1 0 0,0 0 1 0 0,0-1 0 0 0,1 1 0 0 0,-1 0 0 0 0,0 0 0 0 0,0 0 0 0 0,1-1 0 0 0,-1 1 0 0 0,0 0 0 0 0,0 0 0 0 0,1 0 0 0 0,-1 0 0 0 0,0 0 0 0 0,0 0 0 0 0,1-1 0 0 0,-1 1 0 0 0,0 0-1 0 0,0 0 1 0 0,1 0 0 0 0,12-5 165 0 0,-13 5-199 0 0,69-28 254 0 0,32-12-258 0 0,-83 35-21 0 0,1 0 1 0 0,0 0 0 0 0,31-2-1 0 0,-45 7-10 0 0,-1 0-1 0 0,1 0 0 0 0,0 0 0 0 0,0 0 0 0 0,0 1 0 0 0,-1 0 1 0 0,1 0-1 0 0,0 0 0 0 0,-1 1 0 0 0,1-1 0 0 0,-1 1 0 0 0,0 0 1 0 0,1 0-1 0 0,-1 1 0 0 0,0-1 0 0 0,0 1 0 0 0,0 0 0 0 0,6 6 0 0 0,-6-4-3 0 0,-1 0 0 0 0,1 0 0 0 0,-1 0-1 0 0,0 0 1 0 0,0 1 0 0 0,0-1 0 0 0,-1 1-1 0 0,0-1 1 0 0,0 1 0 0 0,0 0 0 0 0,-1 0-1 0 0,0 0 1 0 0,0 0 0 0 0,0 9-1 0 0,-2 21 5 0 0,-1-1 0 0 0,-2 0-1 0 0,-1 0 1 0 0,-2 0-1 0 0,-18 56 1 0 0,23-84 0 0 0,-1 1 1 0 0,0-1 0 0 0,0 0-1 0 0,-1 0 1 0 0,1 0 0 0 0,-2-1-1 0 0,1 1 1 0 0,-8 7-1 0 0,10-12-11 0 0,0 0-1 0 0,0 0 0 0 0,0 0 0 0 0,0-1 0 0 0,0 1 0 0 0,0-1 0 0 0,-1 0 0 0 0,1 0 0 0 0,0 0 0 0 0,-1 0 0 0 0,1 0 0 0 0,-1 0 0 0 0,0 0 0 0 0,1-1 0 0 0,-1 0 0 0 0,1 1 0 0 0,-1-1 0 0 0,0 0 0 0 0,1 0 0 0 0,-1 0 0 0 0,0-1 0 0 0,1 1 0 0 0,-1-1 0 0 0,1 1 0 0 0,-1-1 0 0 0,1 0 0 0 0,-5-2 0 0 0,1 0 21 0 0,0-1-1 0 0,1 1 0 0 0,0-1 1 0 0,0 0-1 0 0,0 0 0 0 0,0-1 1 0 0,1 0-1 0 0,-1 0 0 0 0,1 0 1 0 0,0 0-1 0 0,1-1 0 0 0,-1 1 1 0 0,1-1-1 0 0,1 0 0 0 0,-5-12 1 0 0,0-3-3 0 0,0 0 0 0 0,2 0 0 0 0,-3-31 0 0 0,6 38-35 0 0,-1 1 26 0 0,2 1 1 0 0,0 0-1 0 0,0 0 1 0 0,3-17-1 0 0,-1 23 569 0 0,-1 12 11 0 0,-1 13-69 0 0,-8 11-350 0 0,-17 41 1 0 0,16-47-204 0 0,2-1 0 0 0,0 1 0 0 0,-6 35 0 0 0,13-57 53 0 0,1 0-1 0 0,0-1 1 0 0,0 1-1 0 0,0 0 1 0 0,-1 0-1 0 0,2 0 1 0 0,-1 0-1 0 0,0 0 1 0 0,0 0-1 0 0,1-1 1 0 0,-1 1-1 0 0,1 0 1 0 0,-1 0-1 0 0,1 0 1 0 0,0-1-1 0 0,0 1 1 0 0,0 0-1 0 0,0-1 1 0 0,0 1-1 0 0,0-1 1 0 0,0 1-1 0 0,2 1 1 0 0,-1-2 1 0 0,0 0 1 0 0,-1 0-1 0 0,1 0 0 0 0,0-1 1 0 0,0 1-1 0 0,-1-1 1 0 0,1 1-1 0 0,0-1 0 0 0,0 0 1 0 0,0 1-1 0 0,0-1 0 0 0,0 0 1 0 0,0 0-1 0 0,-1-1 0 0 0,1 1 1 0 0,0 0-1 0 0,0 0 1 0 0,0-1-1 0 0,0 0 0 0 0,-1 1 1 0 0,1-1-1 0 0,3-1 0 0 0,11-8 79 0 0,0-4 0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2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143 0 0,'10'-8'368'0'0,"0"2"-296"0"0,-2 3-72 0 0,-2 2 0 0 0,1 1 288 0 0,3-4 32 0 0,9-1 16 0 0,11-5 0 0 0,12-4-152 0 0,2 1-32 0 0,-1 1-8 0 0,-6 2 0 0 0,-4 3-456 0 0,-5 2-88 0 0,-6 1-16 0 0,-1 1-8 0 0,-2-4 320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919 0 0,'-2'1'24'0'0,"-1"1"0"0"0,1 1-1 0 0,0-1 1 0 0,0 0 0 0 0,0 0-1 0 0,0 1 1 0 0,0-1 0 0 0,1 1-1 0 0,-1 0 1 0 0,1-1 0 0 0,-1 1-1 0 0,-1 6 1 0 0,1 1 151 0 0,-1 0 1 0 0,0 16-1 0 0,1-9-49 0 0,-27 381 1985 0 0,22-240-2238 0 0,6-119-12 0 0,0-17-372 0 0,-5 40 0 0 0,6-61 503 0 0,0 1 0 0 0,-1 0-1 0 0,1 0 1 0 0,-1-1 0 0 0,1 1 0 0 0,-1 0-1 0 0,0-1 1 0 0,0 1 0 0 0,0-1-1 0 0,0 1 1 0 0,0-1 0 0 0,0 1 0 0 0,0-1-1 0 0,-1 0 1 0 0,-1 2 0 0 0,2-2 7 0 0,0-1-1 0 0,1 0 1 0 0,-1 1 0 0 0,0-1 0 0 0,0 0 0 0 0,0 0 0 0 0,1 1-1 0 0,-1-1 1 0 0,0 0 0 0 0,0 0 0 0 0,0 0 0 0 0,1 0 0 0 0,-1 0-1 0 0,0 0 1 0 0,0 0 0 0 0,0-1 0 0 0,0 1 0 0 0,1 0-1 0 0,-1 0 1 0 0,0-1 0 0 0,0 1 0 0 0,1 0 0 0 0,-1-1 0 0 0,0 1-1 0 0,0-1 1 0 0,1 1 0 0 0,-1-1 0 0 0,1 1 0 0 0,-1-1 0 0 0,0 1-1 0 0,1-1 1 0 0,-1 0 0 0 0,1 1 0 0 0,-1-1 0 0 0,0-1-1 0 0,-8-12 2 0 0</inkml:trace>
  <inkml:trace contextRef="#ctx0" brushRef="#br0" timeOffset="1">29 375 4143 0 0,'-1'0'17'0'0,"1"1"-1"0"0,0-1 1 0 0,-1 0-1 0 0,1 1 0 0 0,0-1 1 0 0,0 0-1 0 0,-1 0 0 0 0,1 1 1 0 0,0-1-1 0 0,0 1 0 0 0,-1-1 1 0 0,1 0-1 0 0,0 1 0 0 0,0-1 1 0 0,0 0-1 0 0,0 1 1 0 0,0-1-1 0 0,0 1 0 0 0,0-1 1 0 0,0 0-1 0 0,0 1 0 0 0,0-1 1 0 0,0 1-1 0 0,0-1 0 0 0,0 0 1 0 0,0 1-1 0 0,1 15 38 0 0,-1-13 100 0 0,3 94 373 0 0,-11 125 0 0 0,7-201-650 0 0,1-15 125 0 0,0 0-1 0 0,0 1 0 0 0,-1-1 0 0 0,0 0 0 0 0,0 1 0 0 0,0-1 0 0 0,-1 0 0 0 0,0 0 0 0 0,-4 10 0 0 0,1-11-1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3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1'0'47'0'0,"0"0"-1"0"0,0 0 1 0 0,1 0-1 0 0,-1 0 0 0 0,0 0 1 0 0,0 0-1 0 0,1 0 0 0 0,-1 1 1 0 0,0-1-1 0 0,0 1 1 0 0,0-1-1 0 0,0 1 0 0 0,0-1 1 0 0,1 1-1 0 0,-1-1 1 0 0,1 2-1 0 0,21 16 1277 0 0,-16-13-1260 0 0,6 7 155 0 0,-1 0 0 0 0,0 1 0 0 0,0 1 0 0 0,13 20-1 0 0,-4-5-1194 0 0,-20-29 972 0 0,-1 1-28 0 0,0 0 0 0 0,0-1 0 0 0,1 1-1 0 0,-1-1 1 0 0,1 1 0 0 0,-1-1 0 0 0,0 1 0 0 0,1-1 0 0 0,-1 1 0 0 0,1-1 0 0 0,-1 1 0 0 0,1-1 0 0 0,0 1-1 0 0,-1-1 1 0 0,1 0 0 0 0,-1 1 0 0 0,1-1 0 0 0,0 0 0 0 0,-1 0 0 0 0,1 1 0 0 0,0-1 0 0 0,-1 0 0 0 0,1 0-1 0 0,0 0 1 0 0,-1 0 0 0 0,1 0 0 0 0,0 0 0 0 0,-1 0 0 0 0,1 0 0 0 0,0 0 0 0 0,-1 0 0 0 0,1 0 0 0 0,1-1-1 0 0,5-4 14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3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2 6447 0 0,'-1'-1'41'0'0,"0"0"-1"0"0,-1 0 1 0 0,1 0-1 0 0,-1 0 1 0 0,1 0-1 0 0,-1 0 1 0 0,1 0-1 0 0,-1 1 1 0 0,0-1-1 0 0,1 0 0 0 0,-1 1 1 0 0,0 0-1 0 0,1-1 1 0 0,-1 1-1 0 0,0 0 1 0 0,0 0-1 0 0,-1 0 1 0 0,-2 1-51 0 0,1 0-1 0 0,0 0 1 0 0,0 0 0 0 0,0 1 0 0 0,-6 3-1 0 0,3-2 51 0 0,-13 6-503 0 0,1 2 0 0 0,0 0 0 0 0,0 1 0 0 0,-26 22 0 0 0,38-28 419 0 0,1 1 1 0 0,-1-1 0 0 0,1 1 0 0 0,0 0 0 0 0,0 1 0 0 0,1-1 0 0 0,0 1 0 0 0,1 0 0 0 0,-1 0 0 0 0,2 1 0 0 0,-1 0 0 0 0,1-1 0 0 0,-3 15-1 0 0,-1 36 948 0 0,1 99 0 0 0,5-57 174 0 0,-14 57-1015 0 0,5-74-1873 0 0,10-84 1797 0 0,0 0 0 0 0,0 0-1 0 0,0 0 1 0 0,0 0 0 0 0,0 0 0 0 0,0 0-1 0 0,0 0 1 0 0,0 0 0 0 0,0 0-1 0 0,0 0 1 0 0,0 0 0 0 0,1 0 0 0 0,-1 0-1 0 0,0 0 1 0 0,0 0 0 0 0,0 0 0 0 0,0 0-1 0 0,0 0 1 0 0,0 0 0 0 0,0 0 0 0 0,0 0-1 0 0,0 0 1 0 0,0 0 0 0 0,0 1 0 0 0,0-1-1 0 0,0 0 1 0 0,0 0 0 0 0,0 0 0 0 0,0 0-1 0 0,0 0 1 0 0,0 0 0 0 0,0 0-1 0 0,0 0 1 0 0,0 0 0 0 0,0 0 0 0 0,0 0-1 0 0,0 0 1 0 0,0 0 0 0 0,0 0 0 0 0,0 0-1 0 0,0 0 1 0 0,0 0 0 0 0,0 1 0 0 0,0-1-1 0 0,0 0 1 0 0,0 0 0 0 0,0 0 0 0 0,0 0-1 0 0,0 0 1 0 0,0 0 0 0 0,0 0-1 0 0,0 0 1 0 0,0 0 0 0 0,5-8-132 0 0,4-13 165 0 0,-4 1-74 0 0</inkml:trace>
  <inkml:trace contextRef="#ctx0" brushRef="#br0" timeOffset="1">122 477 1375 0 0,'21'-12'726'0'0,"0"2"0"0"0,0 0-1 0 0,1 2 1 0 0,25-7-1 0 0,-41 13-622 0 0,115-34 241 0 0,-113 34-267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8:33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919 0 0,'-27'254'3128'0'0,"-11"97"-3424"0"0,38-350 273 0 0,-2 12-23 0 0,2-12 46 0 0,0-1 0 0 0,0 0 1 0 0,0 0-1 0 0,0 1 0 0 0,0-1 1 0 0,0 0-1 0 0,0 0 0 0 0,0 1 1 0 0,0-1-1 0 0,0 0 0 0 0,0 0 1 0 0,-1 1-1 0 0,1-1 0 0 0,0 0 0 0 0,0 0 1 0 0,0 0-1 0 0,0 1 0 0 0,0-1 1 0 0,0 0-1 0 0,-1 0 0 0 0,1 0 1 0 0,0 1-1 0 0,0-1 0 0 0,0 0 1 0 0,-1 0-1 0 0,1 0 0 0 0,0 0 1 0 0,0 0-1 0 0,0 0 0 0 0,-1 1 1 0 0,1-1-1 0 0,0 0 0 0 0,0 0 1 0 0,-1 0-1 0 0,1 0 0 0 0,0 0 1 0 0,0 0-1 0 0,-1 0 0 0 0,1 0 0 0 0,0 0 1 0 0,0 0-1 0 0,-1 0 0 0 0,-4-5 0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151 0 0,'6'8'79'0'0,"1"0"0"0"0,-1 1 0 0 0,-1-1 0 0 0,0 1 0 0 0,0 1 0 0 0,7 18-1 0 0,-10-20-199 0 0,0 0 0 0 0,-1 0 0 0 0,0 0 0 0 0,0 1 0 0 0,-1 11-1 0 0,0-17 119 0 0,0-3-51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 919 0 0,'-5'-4'84'0'0,"3"4"122"0"0,6 10 319 0 0,0 0-285 0 0,14 66-147 0 0,-13-55-151 0 0,0 0 0 0 0,0 0-1 0 0,2 0 1 0 0,14 29-1 0 0,-20-48 59 0 0,1 0 0 0 0,-1 0 0 0 0,0 0 0 0 0,0-1 0 0 0,1 1 0 0 0,-1 0 0 0 0,1-1 0 0 0,-1 0 0 0 0,1 1 0 0 0,0-1 0 0 0,0 0 0 0 0,3 2 0 0 0,-1-1 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839 0 0,'0'-2'162'0'0,"0"-1"0"0"0,1 0 0 0 0,0 0-1 0 0,-1 0 1 0 0,1 0 0 0 0,0 0-1 0 0,0 1 1 0 0,1-1 0 0 0,-1 0-1 0 0,0 1 1 0 0,1-1 0 0 0,0 1-1 0 0,0-1 1 0 0,0 1 0 0 0,0 0-1 0 0,0 0 1 0 0,3-3 0 0 0,0 2 168 0 0,0 0 0 0 0,0 0 1 0 0,1 1-1 0 0,-1-1 0 0 0,1 1 0 0 0,-1 1 1 0 0,1-1-1 0 0,6 0 0 0 0,95-11 355 0 0,-17 3-1619 0 0,-66 6-1764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983 0 0,'1'-1'32'0'0,"-1"-1"0"0"0,1 0 0 0 0,-1 1 0 0 0,1-1 0 0 0,-1 1 0 0 0,1 0 0 0 0,0-1 0 0 0,0 1 0 0 0,0-1 0 0 0,0 1 0 0 0,0 0 0 0 0,0 0 0 0 0,0 0 0 0 0,0 0-1 0 0,1-1 1 0 0,-1 2 0 0 0,0-1 0 0 0,1 0 0 0 0,1-1 0 0 0,32-16 450 0 0,-27 14-504 0 0,24-11 69 0 0,64-21 0 0 0,-79 31-195 0 0,0 1 0 0 0,0 1 0 0 0,0 1 0 0 0,1 0 0 0 0,32 1-1 0 0,-43 1-47 0 0,-1 0 0 0 0,0 1-1 0 0,1 0 1 0 0,-1 0-1 0 0,0 1 1 0 0,10 3 0 0 0,-14-4 204 0 0,-1 0 0 0 0,1 0 0 0 0,-1 0 0 0 0,1 0 0 0 0,-1 0 0 0 0,1 0 0 0 0,-1 0 0 0 0,0 1 0 0 0,0-1 0 0 0,0 1 0 0 0,0-1 0 0 0,0 1 0 0 0,0-1 0 0 0,0 1 0 0 0,0-1 0 0 0,0 1 0 0 0,-1 0 1 0 0,1 0-1 0 0,-1-1 0 0 0,1 1 0 0 0,-1 0 0 0 0,0 0 0 0 0,1-1 0 0 0,-1 1 0 0 0,0 0 0 0 0,0 0 0 0 0,0 0 0 0 0,-1 2 0 0 0,0 3-6 0 0,0 1 0 0 0,-1-1 0 0 0,0 0 1 0 0,0 1-1 0 0,-1-1 0 0 0,-4 8 0 0 0,-24 41-5 0 0,22-41 4 0 0,4-6-1 0 0,2-4 0 0 0,0 1 0 0 0,-1-1 0 0 0,-5 8 0 0 0,1-6 0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6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 2095 0 0,'-6'-4'41'0'0,"5"3"-24"0"0,0 0-1 0 0,0 1 1 0 0,0-1-1 0 0,-1 0 0 0 0,1 0 1 0 0,0 1-1 0 0,-1-1 1 0 0,1 1-1 0 0,-2-1 1 0 0,2 1-8 0 0,1 0 0 0 0,0 0 0 0 0,0 0 1 0 0,0 0-1 0 0,0 0 0 0 0,0 0 0 0 0,0 1 0 0 0,-1-1 0 0 0,1 0 1 0 0,0 0-1 0 0,0 0 0 0 0,0 0 0 0 0,0 0 0 0 0,0 0 1 0 0,0 1-1 0 0,0-1 0 0 0,0 0 0 0 0,0 0 0 0 0,0 0 1 0 0,0 0-1 0 0,0 1 0 0 0,0-1 0 0 0,0 0 0 0 0,0 0 0 0 0,0 0 1 0 0,0 0-1 0 0,0 1 0 0 0,0-1 0 0 0,0 0 0 0 0,0 0 1 0 0,0 0-1 0 0,0 0 0 0 0,0 0 0 0 0,0 1 0 0 0,0-1 0 0 0,0 0 1 0 0,0 0-1 0 0,0 0 0 0 0,0 0 0 0 0,1 0 0 0 0,-1 1 1 0 0,3 6 406 0 0,1-2-475 0 0,0 0-1 0 0,0-1 1 0 0,0 1-1 0 0,1-1 0 0 0,0 0 1 0 0,-1 0-1 0 0,2 0 0 0 0,-1 0 1 0 0,0-1-1 0 0,8 3 0 0 0,-6-3 60 0 0</inkml:trace>
  <inkml:trace contextRef="#ctx0" brushRef="#br0" timeOffset="1">62 106 455 0 0,'0'1'0'0'0,"0"0"0"0"0,-1 1 0 0 0,1-1 0 0 0,1 0 0 0 0,0 2 176 0 0,-1-1-8 0 0,3 4 0 0 0,-2 3 0 0 0,3 1-72 0 0,-2 3-24 0 0,2 0 0 0 0,-1-2 0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919 0 0,'1'-3'87'0'0,"1"0"0"0"0,0 1 0 0 0,-1-1-1 0 0,1 0 1 0 0,1 1 0 0 0,-1-1-1 0 0,0 1 1 0 0,5-4 0 0 0,26-17 741 0 0,-21 15-870 0 0,28-16-44 0 0,1 1 0 0 0,64-25 0 0 0,-15 8-31 0 0,-53 21 53 0 0,65-43 0 0 0,-99 60 53 0 0,2-1-22 0 0,-5 3 32 0 0,0 0 1 0 0,0 0 0 0 0,0 0-1 0 0,0 0 1 0 0,0 0 0 0 0,0 0 0 0 0,0 0-1 0 0,0 0 1 0 0,-1 0 0 0 0,1 0-1 0 0,0 0 1 0 0,0 0 0 0 0,0 0 0 0 0,0 0-1 0 0,0 0 1 0 0,0 0 0 0 0,0 0-1 0 0,0 0 1 0 0,0 0 0 0 0,0 0 0 0 0,0 0-1 0 0,0 0 1 0 0,0 0 0 0 0,0 0-1 0 0,0 0 1 0 0,0 0 0 0 0,0-1 0 0 0,0 1-1 0 0,0 0 1 0 0,0 0 0 0 0,0 0-1 0 0,0 0 1 0 0,0 0 0 0 0,0 0 0 0 0,0 0-1 0 0,0 0 1 0 0,0 0 0 0 0,0 0-1 0 0,0 0 1 0 0,0 0 0 0 0,0 0 0 0 0,0 0-1 0 0,0 0 1 0 0,0 0 0 0 0,0 0-1 0 0,0 0 1 0 0,0 0 0 0 0,0 0 0 0 0,0 0-1 0 0,0 0 1 0 0,0-1 0 0 0,0 1-1 0 0,0 0 1 0 0,0 0 0 0 0,0 0 0 0 0,0 0-1 0 0,0 0 1 0 0,0 0 0 0 0,0 0-1 0 0,0 0 1 0 0,0 0 0 0 0,0 0 0 0 0,0 0-1 0 0,0 0 1 0 0,0 0 0 0 0,0 0-1 0 0,-5-1 1 0 0</inkml:trace>
  <inkml:trace contextRef="#ctx0" brushRef="#br0" timeOffset="1">254 11 599 0 0,'-5'-11'61'0'0,"7"18"430"0"0,0 3-540 0 0,0 0 0 0 0,-1 1 0 0 0,-1 0 0 0 0,0-1 0 0 0,0 1 0 0 0,-1-1-1 0 0,0 1 1 0 0,-1-1 0 0 0,0 1 0 0 0,-7 19 0 0 0,-4 3 428 0 0,-31 58 0 0 0,-46 50 2358 0 0,55-89-2749 0 0,28-40-646 0 0,14-19 668 0 0,13-18 119 0 0,-10 11-129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29:17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375 0 0,'0'-1'8'0'0,"0"1"0"0"0,0 0 0 0 0,0 0 0 0 0,0-1-1 0 0,0 1 1 0 0,0 0 0 0 0,0-1 0 0 0,0 1 0 0 0,0 0-1 0 0,0 0 1 0 0,0-1 0 0 0,1 1 0 0 0,-1 0 0 0 0,0 0-1 0 0,0-1 1 0 0,0 1 0 0 0,0 0 0 0 0,0 0-1 0 0,1-1 1 0 0,-1 1 0 0 0,0 0 0 0 0,0 0 0 0 0,0 0-1 0 0,1 0 1 0 0,-1-1 0 0 0,0 1 0 0 0,0 0 0 0 0,1 0-1 0 0,-1 0 1 0 0,0 0 0 0 0,0 0 0 0 0,1 0 0 0 0,-1 0-1 0 0,0 0 1 0 0,0 0 0 0 0,1-1 0 0 0,-1 1-1 0 0,1 0 1 0 0,9 8 678 0 0,11 22 437 0 0,-18-27-1124 0 0,90 128 1463 0 0,-80-115-1790 0 0,2 0 0 0 0,0-1 0 0 0,1-1 0 0 0,0 0 0 0 0,28 17 0 0 0,-40-28 80 0 0,-1-1 115 0 0,0 0 0 0 0,1 0 0 0 0,-1 0 0 0 0,0-1 0 0 0,1 1 0 0 0,6 1 0 0 0,-9-3 132 0 0,0 0 0 0 0,1 0 0 0 0,-1 0-1 0 0,0 0 1 0 0,0 0 0 0 0,0 0 0 0 0,0 0-1 0 0,0-1 1 0 0,0 1 0 0 0,0 0 0 0 0,0-1-1 0 0,0 1 1 0 0,0-1 0 0 0,0 1 0 0 0,0-1-1 0 0,0 0 1 0 0,0 1 0 0 0,0-1 0 0 0,0 0-1 0 0,0 0 1 0 0,-1 0 0 0 0,1 1 0 0 0,0-1-1 0 0,-1 0 1 0 0,1 0 0 0 0,0 0 0 0 0,0-1-1 0 0,1-3 2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1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143 0 0,'-9'48'44'0'0,"2"0"0"0"0,2 1 0 0 0,2 0-1 0 0,2 0 1 0 0,2 0 0 0 0,2 0-1 0 0,3-1 1 0 0,2 1 0 0 0,1-1-1 0 0,3-1 1 0 0,2 0 0 0 0,26 59-1 0 0,-31-86-89 0 0,1 0 0 0 0,1-1 0 0 0,1 0 0 0 0,19 24 0 0 0,-22-32 34 0 0,1 0 1 0 0,0-1-1 0 0,1-1 1 0 0,0 1-1 0 0,0-2 1 0 0,1 0-1 0 0,24 13 1 0 0,-4-7-43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14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375 0 0,'9'18'418'0'0,"10"32"-1"0"0,-11-26-329 0 0,-2 0-1 0 0,-1 1 1 0 0,-1-1-1 0 0,-1 1 1 0 0,-1 0-1 0 0,-1 0 1 0 0,-1 0-1 0 0,-1 0 0 0 0,-9 45 1 0 0,-2-13-319 0 0,-2-1-1 0 0,-3-1 1 0 0,-28 62-1 0 0,32-85-64 0 0,-2-1 0 0 0,-22 36-1 0 0,14-37 282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43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9 2759 0 0,'-1'-1'198'0'0,"-1"0"-1"0"0,1-1 0 0 0,0 1 0 0 0,-1-1 1 0 0,1 1-1 0 0,0-1 0 0 0,0 0 0 0 0,0 1 1 0 0,1-1-1 0 0,-1 0 0 0 0,0 0 0 0 0,1 1 1 0 0,-1-1-1 0 0,1 0 0 0 0,-1-2 0 0 0,4 6 359 0 0,1 6-574 0 0,0 1 0 0 0,0-1-1 0 0,-1 1 1 0 0,0 0 0 0 0,-1-1-1 0 0,0 1 1 0 0,0 1 0 0 0,1 16-1 0 0,-3 80-147 0 0,0-98 175 0 0,-4 62-443 0 0,-3 1 0 0 0,-27 120 0 0 0,29-180-239 0 0,2-18-166 0 0,1-18-65 0 0,-2-44 531 0 0,-24-133 0 0 0,18 143 357 0 0,10 42 697 0 0,0 16-609 0 0,0 1-1 0 0,0 0 1 0 0,0-1 0 0 0,0 1-1 0 0,1 0 1 0 0,-1-1 0 0 0,0 1 0 0 0,0 0-1 0 0,0-1 1 0 0,1 1 0 0 0,-1 0-1 0 0,0-1 1 0 0,0 1 0 0 0,1 0-1 0 0,-1 0 1 0 0,0-1 0 0 0,0 1 0 0 0,1 0-1 0 0,-1 0 1 0 0,0 0 0 0 0,1-1-1 0 0,-1 1 1 0 0,1 0 0 0 0,1 0 105 0 0,0 0 0 0 0,0 0 1 0 0,0 1-1 0 0,0-1 1 0 0,-1 0-1 0 0,1 1 0 0 0,0 0 1 0 0,0-1-1 0 0,0 1 1 0 0,-1 0-1 0 0,1 0 0 0 0,0 0 1 0 0,1 1-1 0 0,8 6 168 0 0,0 1 0 0 0,0-1 0 0 0,0 2 0 0 0,8 10-1 0 0,1 1 9 0 0,226 214 399 0 0,-233-221-1399 0 0,22 26 0 0 0,-73-61-795 0 0,-14-16 251 0 0,-112-73-663 0 0,137 94 2154 0 0,-38-20 888 0 0,56 31 15 0 0,-1 1 0 0 0,-16-4 0 0 0,34 7-755 0 0,0 1-1 0 0,0-1 0 0 0,-1-1 0 0 0,16-3 1 0 0,-3 0-463 0 0,147-35-1212 0 0,-129 29 473 0 0,0-2-1 0 0,46-22 1 0 0,-71 27 258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43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6911 0 0,'-7'2'108'0'0,"3"-1"-20"0"0,0 0 0 0 0,-1 0 0 0 0,1 1 0 0 0,0-1 1 0 0,-5 3-1 0 0,8-3-80 0 0,0 0 0 0 0,0 0 0 0 0,-1 0 0 0 0,1 0 1 0 0,0 0-1 0 0,0 0 0 0 0,0 0 0 0 0,0 0 0 0 0,0 0 0 0 0,1 1 1 0 0,-1-1-1 0 0,0 0 0 0 0,0 1 0 0 0,1-1 0 0 0,-1 1 1 0 0,1-1-1 0 0,-1 0 0 0 0,1 1 0 0 0,-1 2 0 0 0,-2 29 444 0 0,1 1 0 0 0,2-1 0 0 0,1 1 0 0 0,9 55 1 0 0,2-30 244 0 0,31 99 0 0 0,-23-103-160 0 0,39 82 0 0 0,-46-112-501 0 0,2 0 1 0 0,0-1-1 0 0,2-1 1 0 0,0 0 0 0 0,26 25-1 0 0,-35-40-271 0 0,0-1 0 0 0,1 0 0 0 0,0 0 0 0 0,0 0 1 0 0,0-1-1 0 0,1-1 0 0 0,0 0 0 0 0,18 7 0 0 0,5-3-3647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4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1055 0 0,'0'0'50'0'0,"-1"0"0"0"0,1 0 0 0 0,-1 0 0 0 0,1 0 0 0 0,-1 0 0 0 0,1 0 0 0 0,-1 0 0 0 0,1 0-1 0 0,-1 0 1 0 0,1 0 0 0 0,-1 0 0 0 0,1 1 0 0 0,-1-1 0 0 0,1 0 0 0 0,-1 0 0 0 0,1 0 0 0 0,0 1 0 0 0,-1-1 0 0 0,1 0-1 0 0,-1 1 1 0 0,1-1 0 0 0,0 0 0 0 0,-1 1 0 0 0,1-1 0 0 0,0 0 0 0 0,0 1 0 0 0,-1-1 0 0 0,1 1 0 0 0,0 15 989 0 0,0-2-340 0 0,1 24-17 0 0,0 1 1 0 0,9 43-1 0 0,20 77 248 0 0,-20-111-565 0 0,52 281 853 0 0,-40-188-6304 0 0,-10-56-806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0 1871 0 0,'-19'19'160'0'0,"1"1"0"0"0,0 0-1 0 0,2 1 1 0 0,0 1-1 0 0,-14 26 1 0 0,0 3 165 0 0,3 2 0 0 0,-39 103 0 0 0,40-74 260 0 0,-23 115 0 0 0,45-173-529 0 0,0 0-1 0 0,2 0 1 0 0,1 1 0 0 0,0-1-1 0 0,5 35 1 0 0,-2-46-84 0 0,0 0 1 0 0,1-1-1 0 0,0 1 0 0 0,1-1 0 0 0,0 0 1 0 0,1 0-1 0 0,1 0 0 0 0,0-1 1 0 0,0 0-1 0 0,1 0 0 0 0,16 20 0 0 0,-18-26 5 0 0,0 0-1 0 0,1 0 1 0 0,-1 0-1 0 0,1 0 1 0 0,0-1-1 0 0,0 0 0 0 0,1 0 1 0 0,-1-1-1 0 0,1 0 1 0 0,0 0-1 0 0,0 0 1 0 0,11 2-1 0 0,-9-3 26 0 0,1-1 0 0 0,-1-1 0 0 0,0 1 0 0 0,0-1 0 0 0,0-1 0 0 0,0 0 0 0 0,1 0 0 0 0,16-5 0 0 0,-1-3-14 0 0,0-1 1 0 0,-1-1-1 0 0,-1-1 1 0 0,1-1-1 0 0,-2-1 1 0 0,21-18-1 0 0,5-4-119 0 0,44-43-1 0 0,-73 60 92 0 0,0-1 0 0 0,-2 0 0 0 0,0-1 0 0 0,23-39 0 0 0,-37 54 8 0 0,0-1-1 0 0,0 1 1 0 0,-1-1-1 0 0,0 1 1 0 0,0-1 0 0 0,0 0-1 0 0,-1 0 1 0 0,0 0-1 0 0,0 0 1 0 0,-1-9-1 0 0,0 5-4 0 0,-2 1 0 0 0,1 0-1 0 0,-1-1 1 0 0,-1 1 0 0 0,1 0 0 0 0,-7-13 0 0 0,-1 1-152 0 0,-2-1 0 0 0,-1 1 0 0 0,0 1 0 0 0,-34-39 0 0 0,-41-36-800 0 0,73 82 923 0 0,0 1 1 0 0,-2 0-1 0 0,1 1 0 0 0,-26-13 0 0 0,27 17 84 0 0,1 1-1 0 0,-2 0 0 0 0,1 1 0 0 0,-1 1 0 0 0,0 0 0 0 0,-26-4 0 0 0,41 9-1 0 0,-1 0-1 0 0,1 0 0 0 0,0 0 0 0 0,-1 1 0 0 0,1-1 0 0 0,0 0 0 0 0,0 0 0 0 0,-1 1 0 0 0,1-1 1 0 0,0 1-1 0 0,0-1 0 0 0,0 1 0 0 0,0-1 0 0 0,0 1 0 0 0,0 0 0 0 0,-1 0 0 0 0,2-1 0 0 0,-1 1 1 0 0,0 0-1 0 0,0 0 0 0 0,0 0 0 0 0,0 0 0 0 0,0 0 0 0 0,1 0 0 0 0,-1 0 0 0 0,0 1 0 0 0,1-1 0 0 0,-1 0 1 0 0,1 0-1 0 0,-1 3 0 0 0,-1 4 66 0 0,0 0 0 0 0,0 0 0 0 0,-1 14 0 0 0,2-13-2 0 0,-62 487 2976 0 0,63-494-3054 0 0,-17 157 116 0 0,15-123-215 0 0,2 1 0 0 0,5 47 0 0 0,-4-79-109 0 0,-1-1 1 0 0,1 0-1 0 0,0 0 0 0 0,0 0 0 0 0,2 6 1 0 0,-2-10 172 0 0,-1 1 1 0 0,0-1-1 0 0,0 0 1 0 0,0 1-1 0 0,1-1 1 0 0,-1 0-1 0 0,0 1 1 0 0,1-1-1 0 0,-1 0 1 0 0,0 1-1 0 0,1-1 1 0 0,-1 0-1 0 0,0 0 1 0 0,1 1-1 0 0,-1-1 1 0 0,0 0-1 0 0,1 0 1 0 0,-1 0-1 0 0,1 1 1 0 0,-1-1-1 0 0,0 0 1 0 0,1 0-1 0 0,0 0 1 0 0,0 0 11 0 0,0 0 1 0 0,0-1 0 0 0,-1 1-1 0 0,1 0 1 0 0,0-1 0 0 0,0 1-1 0 0,0 0 1 0 0,-1-1 0 0 0,1 1 0 0 0,0-1-1 0 0,-1 0 1 0 0,1 1 0 0 0,0-1-1 0 0,-1 1 1 0 0,1-1 0 0 0,0-1-1 0 0,6-7 11 0 0,-1 0 0 0 0,0-1 0 0 0,-1 1 0 0 0,0-1 0 0 0,4-12 0 0 0,2-6-3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2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64 919 0 0,'-7'-16'420'0'0,"0"0"-1"0"0,-2 1 0 0 0,-18-28 0 0 0,21 36-212 0 0,0-1 0 0 0,0 1 0 0 0,-1 0 0 0 0,0 0 0 0 0,-1 1 0 0 0,1 0 0 0 0,-1 0 0 0 0,-12-6 0 0 0,18 10-158 0 0,0 2 0 0 0,0-1 0 0 0,0 0 0 0 0,0 0-1 0 0,-1 0 1 0 0,1 1 0 0 0,0 0 0 0 0,0-1 0 0 0,-1 1 0 0 0,1 0-1 0 0,0 0 1 0 0,0 0 0 0 0,-1 0 0 0 0,1 0 0 0 0,0 1-1 0 0,0-1 1 0 0,-1 1 0 0 0,-1 0 0 0 0,1 1-21 0 0,0-1 0 0 0,-1 1 0 0 0,1 0 0 0 0,1 0 0 0 0,-1 0 0 0 0,0 1 0 0 0,0-1 0 0 0,1 1 0 0 0,0-1 0 0 0,-4 6 0 0 0,-1 2-4 0 0,1 1 0 0 0,0 0 0 0 0,1 0 0 0 0,0 0 0 0 0,-5 20 0 0 0,3-5 187 0 0,2 1-1 0 0,1 0 0 0 0,-2 34 0 0 0,5 85 519 0 0,2-121-643 0 0,1 84 89 0 0,0 126-87 0 0,-5-170-91 0 0,-18 105-1 0 0,-3-37 972 0 0,24-132-1009 0 0,0 1-1 0 0,-1-1 1 0 0,1 0 0 0 0,-1 0-1 0 0,1 1 1 0 0,-1-1-1 0 0,1 0 1 0 0,-1 0-1 0 0,1 0 1 0 0,-1 0-1 0 0,0 0 1 0 0,0 0-1 0 0,0 0 1 0 0,0 0-1 0 0,0 0 1 0 0,0 0-1 0 0,0-1 1 0 0,0 1 0 0 0,-1 1-1 0 0,-5 0-2809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4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839 0 0,'5'-8'-10'0'0,"-4"6"92"0"0,0 0-1 0 0,0 1 0 0 0,0-1 0 0 0,0 1 0 0 0,0-1 0 0 0,1 1 1 0 0,-1-1-1 0 0,0 1 0 0 0,1 0 0 0 0,-1 0 0 0 0,1-1 0 0 0,0 1 1 0 0,-1 0-1 0 0,1 0 0 0 0,0 1 0 0 0,0-1 0 0 0,-1 0 0 0 0,4 0 0 0 0,0 0-10 0 0,-1 1 0 0 0,1 0 0 0 0,0 0 0 0 0,-1 0-1 0 0,1 1 1 0 0,0-1 0 0 0,-1 1 0 0 0,1 0 0 0 0,-1 0-1 0 0,0 1 1 0 0,1-1 0 0 0,-1 1 0 0 0,0 0 0 0 0,0 0-1 0 0,0 1 1 0 0,0-1 0 0 0,0 1 0 0 0,0 0 0 0 0,3 3-1 0 0,7 7 59 0 0,-1 0-1 0 0,-1 1 0 0 0,16 20 1 0 0,22 41-41 0 0,-31-44-78 0 0,41 51-1 0 0,-53-74-17 0 0,0-1-1 0 0,1 1 1 0 0,0-1-1 0 0,0-1 0 0 0,0 1 1 0 0,1-2-1 0 0,0 1 1 0 0,0-1-1 0 0,1 0 1 0 0,16 5-1 0 0,-18-8-16 0 0,0 0 0 0 0,0-1 0 0 0,1 0 0 0 0,-1-1 0 0 0,0 0 0 0 0,0 0 1 0 0,1-1-1 0 0,-1 0 0 0 0,0 0 0 0 0,0-1 0 0 0,0 0 0 0 0,0 0 0 0 0,0-1 0 0 0,-1 0 0 0 0,1 0 0 0 0,-1-1 0 0 0,0 0 0 0 0,0-1 0 0 0,10-7 0 0 0,-1-2 25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5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 455 0 0,'-6'0'114'0'0,"0"0"-1"0"0,0 0 1 0 0,1 0-1 0 0,-1 1 0 0 0,0 0 1 0 0,0 0-1 0 0,1 0 1 0 0,-9 4-1 0 0,-43 20 1129 0 0,39-16-1330 0 0,3-1 92 0 0,0-1 0 0 0,1 2 1 0 0,0 0-1 0 0,1 1 0 0 0,0 0 0 0 0,0 1 0 0 0,1 0 1 0 0,1 1-1 0 0,0 1 0 0 0,0-1 0 0 0,1 2 0 0 0,1-1 0 0 0,0 2 1 0 0,-8 17-1 0 0,16-29 27 0 0,0 0 1 0 0,0-1 0 0 0,0 1-1 0 0,0 0 1 0 0,0 0 0 0 0,0 0-1 0 0,1 0 1 0 0,-1 0 0 0 0,1 0-1 0 0,0 0 1 0 0,0 0 0 0 0,0 0-1 0 0,1 0 1 0 0,-1 0 0 0 0,1 0-1 0 0,-1 0 1 0 0,1 0 0 0 0,0 0-1 0 0,0 0 1 0 0,0 0 0 0 0,1 0-1 0 0,1 2 1 0 0,-1-1-3 0 0,1-1 0 0 0,1 0 0 0 0,-1 1 0 0 0,0-1 1 0 0,1 0-1 0 0,-1-1 0 0 0,1 1 0 0 0,0-1 0 0 0,0 1 0 0 0,0-1 1 0 0,0 0-1 0 0,0-1 0 0 0,1 1 0 0 0,4 0 0 0 0,8 2 100 0 0,-1 0-1 0 0,1-2 1 0 0,0 0 0 0 0,18 0 0 0 0,71-6 374 0 0,-15-1-261 0 0,126 24-186 0 0,-17-1-40 0 0,144-18 464 0 0,-304 0-431 0 0,0-3-1 0 0,0-1 0 0 0,0-1 1 0 0,-1-3-1 0 0,0-1 0 0 0,0-2 1 0 0,45-19-1 0 0,-82 30-72 0 0,1-2-1 0 0,-1 1 1 0 0,1 0-1 0 0,-1 0 1 0 0,1-1-1 0 0,-1 1 1 0 0,0-1 0 0 0,1 0-1 0 0,-1 0 1 0 0,0 0-1 0 0,2-2 1 0 0,-4 2 14 0 0,1 1 0 0 0,-1 0 0 0 0,0 0 0 0 0,1 0 0 0 0,-1 0 0 0 0,0-1 0 0 0,0 1 1 0 0,1 0-1 0 0,-1 0 0 0 0,0-1 0 0 0,0 1 0 0 0,0 0 0 0 0,-1 0 0 0 0,1-1 0 0 0,0 1 0 0 0,0 0 0 0 0,-1 0 0 0 0,1 0 1 0 0,-1 0-1 0 0,1-1 0 0 0,-1 1 0 0 0,1 0 0 0 0,-1 0 0 0 0,0 0 0 0 0,1 0 0 0 0,-1 0 0 0 0,-1-1 0 0 0,-2-2 10 0 0,0 0-1 0 0,0 0 0 0 0,0 0 1 0 0,0 1-1 0 0,0 0 0 0 0,-1 0 1 0 0,-6-4-1 0 0,7 5 3 0 0,1 0 1 0 0,0 1-1 0 0,-1-1 0 0 0,1 1 0 0 0,-1 0 0 0 0,0 0 1 0 0,1 0-1 0 0,-1 1 0 0 0,0-1 0 0 0,0 1 1 0 0,-6 0-1 0 0,10 0 24 0 0,-1 0 0 0 0,0 0 1 0 0,0 0-1 0 0,0 0 0 0 0,1 0 1 0 0,-1 1-1 0 0,0-1 0 0 0,0 0 1 0 0,1 0-1 0 0,-1 1 0 0 0,0-1 0 0 0,0 1 1 0 0,1-1-1 0 0,-1 0 0 0 0,0 1 1 0 0,1-1-1 0 0,-1 1 0 0 0,1 0 1 0 0,-1-1-1 0 0,1 1 0 0 0,-1-1 1 0 0,1 1-1 0 0,-1 0 0 0 0,1-1 1 0 0,0 1-1 0 0,-1 0 0 0 0,1 0 0 0 0,0-1 1 0 0,-1 1-1 0 0,1 0 0 0 0,0 0 1 0 0,0-1-1 0 0,0 1 0 0 0,0 0 1 0 0,0 0-1 0 0,0 0 0 0 0,0-1 1 0 0,0 1-1 0 0,0 0 0 0 0,0 0 1 0 0,0 0-1 0 0,0-1 0 0 0,1 1 0 0 0,-1 0 1 0 0,0 0-1 0 0,1-1 0 0 0,-1 2 1 0 0,4 5-47 0 0,-1 1 1 0 0,1-1 0 0 0,10 12-1 0 0,-7-7 101 0 0,-5-9-81 0 0,0-1 0 0 0,-1 1 0 0 0,1 0 0 0 0,-1 0 0 0 0,0 1 0 0 0,0-1 0 0 0,0 0 0 0 0,0 0 0 0 0,-1 0 0 0 0,1 1 0 0 0,-1-1 0 0 0,0 0 0 0 0,0 1 0 0 0,0-1 0 0 0,0 0 0 0 0,-1 0 0 0 0,1 1 0 0 0,-1-1 0 0 0,-2 6 0 0 0,0-2 0 0 0,-1-1 0 0 0,0 0 0 0 0,0 0 0 0 0,0 0 0 0 0,-1 0 0 0 0,0 0 0 0 0,-10 9 0 0 0,-15 12 1 0 0,14-14 19 0 0,2 0 0 0 0,-1 1 0 0 0,-21 30-1 0 0,35-44-120 0 0,1 1-1 0 0,-1 0 0 0 0,1 0 0 0 0,0 0 0 0 0,-1-1 0 0 0,1 1 1 0 0,0 0-1 0 0,-1 0 0 0 0,1 0 0 0 0,0 0 0 0 0,0 0 0 0 0,0 0 1 0 0,0 0-1 0 0,0 0 0 0 0,0 0 0 0 0,0 0 0 0 0,0-1 1 0 0,1 3-1 0 0,-1-3 30 0 0,0 1 1 0 0,0-1 0 0 0,1 1 0 0 0,-1-1-1 0 0,0 0 1 0 0,0 1 0 0 0,1-1-1 0 0,-1 0 1 0 0,0 0 0 0 0,1 1 0 0 0,-1-1-1 0 0,0 0 1 0 0,1 0 0 0 0,-1 1-1 0 0,1-1 1 0 0,-1 0 0 0 0,0 0 0 0 0,1 0-1 0 0,-1 0 1 0 0,1 0 0 0 0,-1 0-1 0 0,1 1 1 0 0,-1-1 0 0 0,1 0 0 0 0,-1 0-1 0 0,0 0 1 0 0,1-1 0 0 0,-1 1 0 0 0,1 0-1 0 0,-1 0 1 0 0,1 0 0 0 0,-1 0-1 0 0,0 0 1 0 0,1 0 0 0 0,-1-1 0 0 0,1 1-1 0 0,-1 0 1 0 0,0 0 0 0 0,1 0-1 0 0,0-1 1 0 0,7-4 32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5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7 1375 0 0,'0'0'28'0'0,"1"-1"0"0"0,-1 1 0 0 0,0 0 0 0 0,0-1 0 0 0,0 1 0 0 0,0 0 0 0 0,0 0 0 0 0,1-1-1 0 0,-1 1 1 0 0,0 0 0 0 0,0-1 0 0 0,1 1 0 0 0,-1 0 0 0 0,0 0 0 0 0,0-1 0 0 0,1 1 0 0 0,-1 0-1 0 0,0 0 1 0 0,1 0 0 0 0,-1 0 0 0 0,0-1 0 0 0,1 1 0 0 0,-1 0 0 0 0,0 0 0 0 0,1 0 0 0 0,-1 0-1 0 0,0 0 1 0 0,1 0 0 0 0,-1 0 0 0 0,0 0 0 0 0,1 0 0 0 0,-1 0 0 0 0,1 0 0 0 0,-1 0 0 0 0,0 0-1 0 0,1 0 1 0 0,-1 0 0 0 0,0 0 0 0 0,1 1 0 0 0,0 0 44 0 0,-1 0 1 0 0,1 0-1 0 0,0 0 0 0 0,-1 0 0 0 0,1 0 1 0 0,-1 1-1 0 0,0-1 0 0 0,1 0 0 0 0,-1 0 1 0 0,0 0-1 0 0,1 3 0 0 0,0 37 975 0 0,-6 18-301 0 0,-2-1 1 0 0,-20 71 0 0 0,-6 44-2709 0 0,33-169 1887 0 0,-1-2 67 0 0,1 0 1 0 0,0 0-1 0 0,-1 0 1 0 0,1 0-1 0 0,0 0 0 0 0,0 0 1 0 0,0 0-1 0 0,0 0 1 0 0,0 1-1 0 0,1-1 0 0 0,0 4 1 0 0,0-7 1 0 0,0 1 1 0 0,0 0-1 0 0,0-1 0 0 0,0 1 1 0 0,-1 0-1 0 0,1-1 0 0 0,0 1 1 0 0,0-1-1 0 0,-1 1 1 0 0,1-1-1 0 0,0 0 0 0 0,-1 1 1 0 0,1-1-1 0 0,-1 0 1 0 0,1 1-1 0 0,-1-1 0 0 0,1 0 1 0 0,0-1-1 0 0,5-9-5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6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55 3223 0 0,'-1'-22'219'0'0,"1"17"320"0"0,-2 15 1091 0 0,-3 118 918 0 0,-4 32-2152 0 0,1-77-1614 0 0,-34 143 0 0 0,34-208-503 0 0,8-18 1695 0 0,0 0-1 0 0,0 0 0 0 0,0 0 0 0 0,0 1 1 0 0,0-1-1 0 0,0 0 0 0 0,-1 0 0 0 0,1 0 0 0 0,0 0 1 0 0,0 0-1 0 0,0 0 0 0 0,0 0 0 0 0,0 0 1 0 0,0 0-1 0 0,0 0 0 0 0,0 0 0 0 0,0 0 0 0 0,0 0 1 0 0,-1 0-1 0 0,1 1 0 0 0,0-1 0 0 0,0 0 0 0 0,0 0 1 0 0,0 0-1 0 0,0 0 0 0 0,0 0 0 0 0,0 0 1 0 0,0 0-1 0 0,-1 0 0 0 0,1 0 0 0 0,0 0 0 0 0,0 0 1 0 0,0 0-1 0 0,0 0 0 0 0,0 0 0 0 0,0-1 1 0 0,0 1-1 0 0,0 0 0 0 0,0 0 0 0 0,-1 0 0 0 0,1 0 1 0 0,0 0-1 0 0,0 0 0 0 0,0 0 0 0 0,0 0 0 0 0,-2-11-626 0 0,-14-302 162 0 0,-3-58 2708 0 0,17 352-1951 0 0,-2-34 879 0 0,4 49-981 0 0,0-1-1 0 0,1 1 1 0 0,-1 0-1 0 0,1-1 1 0 0,0 1 0 0 0,0 0-1 0 0,0 0 1 0 0,1-1-1 0 0,2-3 1 0 0,-2 5-125 0 0,0 0 0 0 0,1 0 0 0 0,-1 0 0 0 0,1 1 0 0 0,-1-1 0 0 0,1 1 0 0 0,0 0 0 0 0,0 0 0 0 0,0 0 0 0 0,1 0 0 0 0,-1 1 0 0 0,0-1 0 0 0,1 1 0 0 0,-1-1 0 0 0,0 1 0 0 0,1 1 0 0 0,4-2 0 0 0,2 0-66 0 0,0 1-1 0 0,-1 0 1 0 0,1 1-1 0 0,0 0 1 0 0,13 2-1 0 0,-13 0 9 0 0,-1 1 0 0 0,1-1-1 0 0,0 2 1 0 0,-1-1-1 0 0,0 1 1 0 0,0 1 0 0 0,0-1-1 0 0,-1 2 1 0 0,1-1-1 0 0,-1 1 1 0 0,0 0 0 0 0,-1 1-1 0 0,0 0 1 0 0,0 0-1 0 0,0 0 1 0 0,-1 1-1 0 0,8 13 1 0 0,-9-13 32 0 0,0 0 1 0 0,0 0-1 0 0,-1 1 0 0 0,0-1 0 0 0,-1 1 1 0 0,0 0-1 0 0,0 0 0 0 0,-1 0 0 0 0,-1 1 1 0 0,1-1-1 0 0,-1 0 0 0 0,-1 1 0 0 0,0-1 1 0 0,0 1-1 0 0,-1-1 0 0 0,0 1 1 0 0,0-1-1 0 0,-5 14 0 0 0,2-13-10 0 0,0 0 0 0 0,-1-1-1 0 0,0 0 1 0 0,0 0 0 0 0,-1 0 0 0 0,0 0 0 0 0,-1-1 0 0 0,0 0-1 0 0,0-1 1 0 0,0 1 0 0 0,-1-2 0 0 0,0 1 0 0 0,-1-1-1 0 0,0 0 1 0 0,-14 7 0 0 0,9-6-58 0 0,0-1 0 0 0,0-1 0 0 0,-1 0 0 0 0,0 0-1 0 0,0-2 1 0 0,0 0 0 0 0,0-1 0 0 0,0 0 0 0 0,-1-1 0 0 0,-15-1 0 0 0,19-1 235 0 0,6 0 76 0 0,1 0 0 0 0,0 1 0 0 0,-1 0 0 0 0,-7 1 0 0 0,13 1 1075 0 0,5 2-860 0 0,6 0-129 0 0,37 14-177 0 0,20 5 460 0 0,-1 3-1 0 0,73 40 0 0 0,-21 11-558 0 0,-38-23-14 0 0,-67-45 23 0 0,0 0 0 0 0,1-2 0 0 0,0 0 1 0 0,0 0-1 0 0,0-1 0 0 0,1-1 1 0 0,0-1-1 0 0,0 0 0 0 0,0-1 0 0 0,0-1 1 0 0,1 0-1 0 0,26-1 0 0 0,-41-2-63 0 0,31-2 225 0 0,-32 2-230 0 0,0 1 0 0 0,1 0 0 0 0,-1 0 0 0 0,0-1 0 0 0,0 1 0 0 0,1 0 0 0 0,-1-1 0 0 0,0 1 0 0 0,0-1-1 0 0,0 0 1 0 0,0 1 0 0 0,0-1 0 0 0,0 0 0 0 0,0 0 0 0 0,0 0 0 0 0,0 0 0 0 0,0 1 0 0 0,0-1 0 0 0,0 0 0 0 0,-1-1-1 0 0,1 1 1 0 0,0-1 0 0 0,-1 2-36 0 0,0-1-1 0 0,0 0 0 0 0,0 1 0 0 0,0-1 0 0 0,0 1 1 0 0,0-1-1 0 0,0 1 0 0 0,0-1 0 0 0,0 0 1 0 0,-1 1-1 0 0,1-1 0 0 0,0 1 0 0 0,0-1 1 0 0,-1 1-1 0 0,1-1 0 0 0,0 1 0 0 0,-1-1 1 0 0,1 1-1 0 0,0 0 0 0 0,-1-1 0 0 0,1 1 0 0 0,-1-1 1 0 0,1 1-1 0 0,-1 0 0 0 0,1 0 0 0 0,-1-1 1 0 0,1 1-1 0 0,-1 0 0 0 0,1 0 0 0 0,-1-1 1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9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41 1319 0 0,'1'-6'267'0'0,"0"1"-1"0"0,-1-1 0 0 0,0 0 0 0 0,1 1 1 0 0,-2-8-1 0 0,1 18-61 0 0,0-1 1 0 0,-1 0 0 0 0,0 0 0 0 0,1 0-1 0 0,-3 5 1 0 0,1 4-79 0 0,-41 265 1720 0 0,27-193-1079 0 0,-44 288 596 0 0,59-363-1434 0 0,-2 32-76 0 0,3-39-46 0 0,0 0-1 0 0,0 0 1 0 0,0 0 0 0 0,1 1-1 0 0,-1-1 1 0 0,1 0-1 0 0,0 0 1 0 0,0-1 0 0 0,0 1-1 0 0,3 5 1 0 0,-1-5-2054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59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1839 0 0,'-1'-34'-16'0'0,"4"-82"3498"0"0,-3 115-3399 0 0,0 1 0 0 0,0-1 1 0 0,0 0-1 0 0,0 0 0 0 0,0 0 0 0 0,0 0 1 0 0,1 0-1 0 0,-1 1 0 0 0,0-1 1 0 0,0 0-1 0 0,1 0 0 0 0,-1 0 0 0 0,0 1 1 0 0,1-1-1 0 0,-1 0 0 0 0,1 0 1 0 0,-1 1-1 0 0,1-1 0 0 0,-1 0 1 0 0,2 0-1 0 0,-2 1-50 0 0,1 0 1 0 0,-1 0-1 0 0,1 0 0 0 0,-1 1 1 0 0,1-1-1 0 0,-1 0 0 0 0,1 0 1 0 0,-1 0-1 0 0,0 1 0 0 0,1-1 1 0 0,-1 0-1 0 0,1 0 0 0 0,-1 1 1 0 0,1-1-1 0 0,-1 0 1 0 0,0 1-1 0 0,1-1 0 0 0,-1 1 1 0 0,0-1-1 0 0,0 0 0 0 0,1 1 1 0 0,-1-1-1 0 0,1 1 0 0 0,3 6 37 0 0,-1 1 0 0 0,6 13-1 0 0,1 8-98 0 0,-2 1-1 0 0,5 41 0 0 0,2 62-156 0 0,-10-75 88 0 0,20 97-1 0 0,-21-140 121 0 0,1 0-1 0 0,8 20 0 0 0,-12-31-17 0 0,1-1 0 0 0,-1 0 0 0 0,1 0-1 0 0,0 0 1 0 0,0 0 0 0 0,0 0 0 0 0,0 0 0 0 0,1 0-1 0 0,-1-1 1 0 0,1 1 0 0 0,0-1 0 0 0,0 0-1 0 0,0 1 1 0 0,0-1 0 0 0,0-1 0 0 0,5 4-1 0 0,-6-5 18 0 0,1 0 0 0 0,-1 1 0 0 0,0-1-1 0 0,1 0 1 0 0,-1 0 0 0 0,0 0-1 0 0,1-1 1 0 0,-1 1 0 0 0,0-1-1 0 0,1 1 1 0 0,-1-1 0 0 0,0 0 0 0 0,0 0-1 0 0,0 0 1 0 0,0 0 0 0 0,0 0-1 0 0,0 0 1 0 0,0 0 0 0 0,0-1 0 0 0,0 1-1 0 0,0-1 1 0 0,-1 1 0 0 0,1-1-1 0 0,-1 0 1 0 0,2-2 0 0 0,6-6 122 0 0,-2-1 0 0 0,1 0-1 0 0,5-14 1 0 0,-11 22-117 0 0,18-35-193 0 0,-3-1 0 0 0,-1 0-1 0 0,-2-1 1 0 0,11-48 0 0 0,-13 28-297 0 0,-2-1 0 0 0,2-75 0 0 0,-9 86 280 0 0,0 19 169 0 0,-2 0 0 0 0,-4-56 0 0 0,3 86 31 0 0,0 1 0 0 0,0-1 0 0 0,0 1 0 0 0,0-1 0 0 0,0 0 0 0 0,0 1 1 0 0,0-1-1 0 0,0 1 0 0 0,-1-1 0 0 0,1 1 0 0 0,0-1 0 0 0,0 1 0 0 0,0-1 0 0 0,-1 1 0 0 0,1-1 0 0 0,0 1 0 0 0,-1-1 0 0 0,1 1 0 0 0,0 0 0 0 0,-1-1 0 0 0,0 0 0 0 0,-4 9-98 0 0,-3 20-1417 0 0,2-1 76 0 0,4-12 1195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0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20 919 0 0,'-2'-9'596'0'0,"-4"-12"446"0"0,6 20-976 0 0,0 0-1 0 0,0 0 1 0 0,-1 1-1 0 0,1-1 1 0 0,-1 0-1 0 0,1 0 1 0 0,-1 0-1 0 0,1 0 1 0 0,-1 1 0 0 0,1-1-1 0 0,-1 0 1 0 0,1 0-1 0 0,-1 1 1 0 0,0-1-1 0 0,0 1 1 0 0,-1-2-1 0 0,2 2-37 0 0,-1 0-1 0 0,0 0 1 0 0,1 1-1 0 0,-1-1 0 0 0,1 0 1 0 0,-1 0-1 0 0,1 0 1 0 0,-1 1-1 0 0,1-1 0 0 0,-1 0 1 0 0,1 1-1 0 0,-1-1 1 0 0,1 0-1 0 0,-1 1 0 0 0,1-1 1 0 0,-1 1-1 0 0,1-1 1 0 0,0 0-1 0 0,-1 1 0 0 0,1-1 1 0 0,0 1-1 0 0,-1-1 1 0 0,1 1-1 0 0,0 0 0 0 0,0-1 1 0 0,-1 1-1 0 0,-6 16 181 0 0,4-8-186 0 0,-26 92 380 0 0,27-90-316 0 0,0 0-1 0 0,1 0 1 0 0,0-1 0 0 0,1 1 0 0 0,0 0-1 0 0,1 0 1 0 0,2 17 0 0 0,-2-25-73 0 0,-1 0 0 0 0,1-1-1 0 0,0 1 1 0 0,0-1 0 0 0,0 1 0 0 0,0-1 0 0 0,0 1 0 0 0,1-1 0 0 0,-1 0 0 0 0,1 1 0 0 0,-1-1 0 0 0,1 0 0 0 0,0 0-1 0 0,0 0 1 0 0,2 1 0 0 0,-2-2 7 0 0,0 0 0 0 0,-1 0 0 0 0,1 0 0 0 0,0-1 0 0 0,0 1 0 0 0,-1-1 0 0 0,1 1-1 0 0,0-1 1 0 0,0 0 0 0 0,0 0 0 0 0,0 1 0 0 0,0-1 0 0 0,0-1 0 0 0,-1 1 0 0 0,1 0 0 0 0,0 0-1 0 0,0-1 1 0 0,0 1 0 0 0,-1-1 0 0 0,1 1 0 0 0,0-1 0 0 0,2-2 0 0 0,5-1-30 0 0,-2-1 0 0 0,1 0 0 0 0,-1-1 0 0 0,1 0 0 0 0,-2 0 0 0 0,1 0 1 0 0,-1-1-1 0 0,0 0 0 0 0,8-11 0 0 0,-5 3-460 0 0,0 0-1 0 0,0 0 1 0 0,-1-1-1 0 0,6-18 1 0 0,-11 25 262 0 0,-1 0 1 0 0,1 0-1 0 0,-2-1 0 0 0,1 1 1 0 0,-1-1-1 0 0,-1 0 0 0 0,0 1 0 0 0,-1-17 1 0 0,0 21 353 0 0,0 0 1 0 0,0 0-1 0 0,0 0 1 0 0,0 0-1 0 0,-1 1 0 0 0,0-1 1 0 0,0 0-1 0 0,0 1 1 0 0,0-1-1 0 0,-1 1 1 0 0,0 0-1 0 0,0 0 1 0 0,0 0-1 0 0,0 0 1 0 0,-1 1-1 0 0,0-1 1 0 0,1 1-1 0 0,-6-4 0 0 0,8 7-47 0 0,0-1-1 0 0,0 0 0 0 0,-1 1 0 0 0,1-1 0 0 0,0 1 0 0 0,0-1 0 0 0,0 1 0 0 0,0 0 0 0 0,-1 0 1 0 0,1-1-1 0 0,0 1 0 0 0,0 0 0 0 0,-1 0 0 0 0,1 0 0 0 0,0 0 0 0 0,0 1 0 0 0,0-1 0 0 0,-1 0 0 0 0,1 0 1 0 0,-2 1-1 0 0,0 1 2 0 0,1-1 0 0 0,0 0 0 0 0,-1 1-1 0 0,1-1 1 0 0,0 1 0 0 0,0 0 0 0 0,0 0 0 0 0,0 0 0 0 0,-2 2 0 0 0,0 2-146 0 0,0-1 1 0 0,1 1-1 0 0,0-1 1 0 0,0 1-1 0 0,0 0 0 0 0,0 0 1 0 0,-1 9-1 0 0,3-12-133 0 0,0 1-1 0 0,1-1 1 0 0,0 1-1 0 0,0-1 1 0 0,0 1-1 0 0,0-1 1 0 0,0 1-1 0 0,1 0 1 0 0,1 5-1 0 0,2 3-8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06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49 5527 0 0,'-1'-2'99'0'0,"1"0"-1"0"0,-1-1 0 0 0,1 1 1 0 0,-1 0-1 0 0,0 0 0 0 0,0 0 1 0 0,0 0-1 0 0,0 0 0 0 0,0 0 1 0 0,0 0-1 0 0,-1 0 0 0 0,1 0 1 0 0,-1 0-1 0 0,1 1 0 0 0,-1-1 1 0 0,0 0-1 0 0,-2-1 0 0 0,1 1-1 0 0,-1 0-1 0 0,0 0 0 0 0,1 0 0 0 0,-1 1 0 0 0,0-1 1 0 0,0 1-1 0 0,0 0 0 0 0,0 0 0 0 0,-6 0 0 0 0,3 0-168 0 0,0 1 0 0 0,-1 0 0 0 0,1 0 0 0 0,0 1-1 0 0,0 0 1 0 0,0 0 0 0 0,0 1 0 0 0,0 0-1 0 0,0 0 1 0 0,0 0 0 0 0,-7 5 0 0 0,7-3 26 0 0,1 0 1 0 0,0 1-1 0 0,0 0 1 0 0,0 0-1 0 0,1 1 0 0 0,0-1 1 0 0,0 1-1 0 0,0 0 1 0 0,1 0-1 0 0,0 1 1 0 0,0-1-1 0 0,1 1 1 0 0,-1 0-1 0 0,2 0 1 0 0,-1 0-1 0 0,1 0 0 0 0,0 1 1 0 0,0-1-1 0 0,1 1 1 0 0,0-1-1 0 0,0 1 1 0 0,1-1-1 0 0,0 1 1 0 0,0 0-1 0 0,1-1 0 0 0,0 1 1 0 0,0-1-1 0 0,1 1 1 0 0,0-1-1 0 0,5 12 1 0 0,-1-6 307 0 0,1-1 0 0 0,1 0 0 0 0,0 0 0 0 0,0 0 1 0 0,1-2-1 0 0,12 12 0 0 0,9 12-124 0 0,-26-29-253 0 0,0 0 0 0 0,0 0 0 0 0,-1 1 0 0 0,0-1 0 0 0,0 1-1 0 0,0 0 1 0 0,0 0 0 0 0,-1 0 0 0 0,0 0 0 0 0,-1 0 0 0 0,1 0 0 0 0,0 11 0 0 0,-2-13 70 0 0,0 0 1 0 0,0 0 0 0 0,0 0 0 0 0,-1 0-1 0 0,0 0 1 0 0,0 0 0 0 0,0-1 0 0 0,0 1-1 0 0,0 0 1 0 0,-1-1 0 0 0,0 1-1 0 0,1-1 1 0 0,-2 1 0 0 0,1-1 0 0 0,0 0-1 0 0,0 0 1 0 0,-1 0 0 0 0,0 0 0 0 0,1 0-1 0 0,-1 0 1 0 0,0-1 0 0 0,-4 3-1 0 0,3-3-11 0 0,0 1 0 0 0,-1 0 0 0 0,1-1 0 0 0,-1 0 0 0 0,-5 2 0 0 0,9-4 32 0 0,1 0 0 0 0,-1 0 0 0 0,0 0 0 0 0,1 0-1 0 0,-1 1 1 0 0,0-1 0 0 0,1 0 0 0 0,-1 0 0 0 0,1 0-1 0 0,-1 0 1 0 0,0-1 0 0 0,1 1 0 0 0,-1 0 0 0 0,0 0-1 0 0,1 0 1 0 0,-1 0 0 0 0,1-1 0 0 0,-1 1 0 0 0,0 0-1 0 0,0-1 1 0 0,1 0 8 0 0,-1 1-1 0 0,1-1 1 0 0,0 0 0 0 0,-1 1-1 0 0,1-1 1 0 0,0 0-1 0 0,0 0 1 0 0,0 1 0 0 0,-1-1-1 0 0,1 0 1 0 0,0 0-1 0 0,0 1 1 0 0,0-1 0 0 0,0 0-1 0 0,0 0 1 0 0,1 0-1 0 0,-1 1 1 0 0,0-1 0 0 0,0 0-1 0 0,0 0 1 0 0,1 1-1 0 0,-1-2 1 0 0,1-1 44 0 0,1 1 0 0 0,-1-1 0 0 0,1 0 0 0 0,-1 0 0 0 0,1 1 0 0 0,0-1 0 0 0,0 1 0 0 0,0 0 0 0 0,5-5 0 0 0,25-17 175 0 0,-27 20-174 0 0,130-80-363 0 0,-5 4-759 0 0,-115 69 701 0 0,-1 0-1 0 0,23-25 1 0 0,-30 29 255 0 0,-1 0 0 0 0,0-1 0 0 0,0 0-1 0 0,-1 0 1 0 0,0-1 0 0 0,7-17 0 0 0,-11 24 461 0 0,-1-1 0 0 0,1 0 0 0 0,0 1 0 0 0,-1-1 0 0 0,0 0 0 0 0,1-4 0 0 0,-9 20 3417 0 0,2 10-3149 0 0,0 1-1 0 0,2-1 0 0 0,-3 49 0 0 0,5-51-433 0 0,-1 52-183 0 0,3-67-126 0 0,1 1 1 0 0,-1-1 0 0 0,1 0-1 0 0,1 1 1 0 0,-1-1-1 0 0,1 0 1 0 0,0 0 0 0 0,0 0-1 0 0,4 6 1 0 0,-6-11 88 0 0,0 0 1 0 0,1-1-1 0 0,-1 1 1 0 0,0-1-1 0 0,1 1 0 0 0,-1-1 1 0 0,1 0-1 0 0,-1 1 1 0 0,1-1-1 0 0,-1 1 1 0 0,1-1-1 0 0,-1 0 1 0 0,1 1-1 0 0,-1-1 1 0 0,1 0-1 0 0,-1 0 0 0 0,1 1 1 0 0,0-1-1 0 0,-1 0 1 0 0,1 0-1 0 0,-1 0 1 0 0,1 0-1 0 0,0 0 1 0 0,-1 0-1 0 0,2 0 1 0 0,0 0-49 0 0,-1 0 0 0 0,1-1 0 0 0,-1 1 0 0 0,1-1 0 0 0,-1 0 0 0 0,1 1 0 0 0,-1-1 0 0 0,1 0 0 0 0,2-2 0 0 0,2-2-311 0 0,1-1 0 0 0,10-13-1 0 0,-14 17 299 0 0,12-17-221 0 0,-1 1 0 0 0,-1-2 0 0 0,0 0 0 0 0,-1 0 0 0 0,13-33 1 0 0,-19 36 926 0 0,0 0 1 0 0,-1 0-1 0 0,-1-1 1 0 0,4-26 0 0 0,-10 53 3402 0 0,-9 65-2835 0 0,11-72-1147 0 0,-3 23-157 0 0,0 37 1 0 0,3-56-90 0 0,0 1 0 0 0,1-1 0 0 0,0 0 0 0 0,0 0 1 0 0,0 0-1 0 0,1 1 0 0 0,-1-2 0 0 0,2 1 1 0 0,-1 0-1 0 0,1 0 0 0 0,5 9 0 0 0,-7-14 149 0 0,0 0 0 0 0,0 0-1 0 0,-1 0 1 0 0,2 1-1 0 0,-1-1 1 0 0,0 0-1 0 0,0 0 1 0 0,0 0 0 0 0,0-1-1 0 0,1 1 1 0 0,-1 0-1 0 0,0 0 1 0 0,1-1 0 0 0,-1 1-1 0 0,1-1 1 0 0,-1 1-1 0 0,0-1 1 0 0,1 0-1 0 0,-1 1 1 0 0,1-1 0 0 0,2 0-1 0 0,-1 0 49 0 0,-1-1 0 0 0,1 0-1 0 0,-1 1 1 0 0,1-1-1 0 0,-1 0 1 0 0,1 0 0 0 0,-1 0-1 0 0,0 0 1 0 0,0-1 0 0 0,1 1-1 0 0,2-3 1 0 0,3-4 175 0 0,0 1-1 0 0,0-1 0 0 0,-1-1 1 0 0,11-16-1 0 0,4-11 188 0 0,22-49 0 0 0,-24 43-337 0 0,-19 39 14 0 0,0 1 1 0 0,1 0 0 0 0,-1 0 0 0 0,0 0-1 0 0,1 0 1 0 0,-1 0 0 0 0,1 0 0 0 0,0 0-1 0 0,0 1 1 0 0,2-3 0 0 0,-3 3 5 0 0,-1 1 0 0 0,1 0 1 0 0,-1 0-1 0 0,1 0 1 0 0,-1-1-1 0 0,1 1 0 0 0,-1 0 1 0 0,1 0-1 0 0,-1 0 0 0 0,1 0 1 0 0,-1 0-1 0 0,1 0 0 0 0,-1 0 1 0 0,1 0-1 0 0,-1 0 0 0 0,1 0 1 0 0,-1 0-1 0 0,1 0 0 0 0,-1 1 1 0 0,1-1-1 0 0,0 0 1 0 0,0 1-2 0 0,0 0 1 0 0,0-1 0 0 0,0 1 0 0 0,-1 0-1 0 0,1 0 1 0 0,0 0 0 0 0,0 0 0 0 0,0 0-1 0 0,-1 0 1 0 0,1 0 0 0 0,-1 0 0 0 0,2 2-1 0 0,1 7 13 0 0,0-1-1 0 0,-1 1 1 0 0,0 0-1 0 0,0-1 0 0 0,-1 1 1 0 0,0 0-1 0 0,-1 11 1 0 0,0-10 0 0 0,1 0 1 0 0,0 1 0 0 0,0-1 0 0 0,1 0 0 0 0,4 12-1 0 0,-5-20-54 0 0,0-1 0 0 0,0 1 0 0 0,0-1 0 0 0,0 0 0 0 0,0 0-1 0 0,1 1 1 0 0,-1-1 0 0 0,1 0 0 0 0,-1 0 0 0 0,4 2-1 0 0,-5-3 27 0 0,1-1-1 0 0,0 1 0 0 0,0-1 1 0 0,0 0-1 0 0,0 1 0 0 0,-1-1 0 0 0,1 0 1 0 0,0 1-1 0 0,0-1 0 0 0,0 0 0 0 0,0 0 1 0 0,0 0-1 0 0,0 0 0 0 0,0 0 1 0 0,0 0-1 0 0,0 0 0 0 0,0 0 0 0 0,0 0 1 0 0,0 0-1 0 0,-1-1 0 0 0,1 1 0 0 0,0 0 1 0 0,0-1-1 0 0,0 1 0 0 0,0-1 1 0 0,0 1-1 0 0,-1-1 0 0 0,1 1 0 0 0,0-1 1 0 0,0 1-1 0 0,-1-1 0 0 0,2 0 0 0 0,13-14-121 0 0,-1 0-1 0 0,0 0 0 0 0,-1-1 0 0 0,-1-1 0 0 0,13-22 1 0 0,-13 20 368 0 0,0 1 1 0 0,2-1 0 0 0,0 2 0 0 0,18-18 0 0 0,-31 34-150 0 0,0 0 0 0 0,1 0 0 0 0,-1 1 0 0 0,0-1 0 0 0,1 0 0 0 0,-1 0 0 0 0,1 1 0 0 0,-1-1-1 0 0,0 1 1 0 0,1-1 0 0 0,0 1 0 0 0,-1 0 0 0 0,1 0 0 0 0,-1-1 0 0 0,1 1 0 0 0,-1 0 0 0 0,1 0 0 0 0,-1 1 0 0 0,1-1 0 0 0,-1 0 0 0 0,1 0 0 0 0,-1 1 0 0 0,1-1 0 0 0,-1 1 0 0 0,1-1 0 0 0,-1 1 0 0 0,1 0 0 0 0,-1 0 0 0 0,0-1 0 0 0,1 1 0 0 0,-1 0 0 0 0,0 0 0 0 0,0 0 0 0 0,2 2 0 0 0,3 3 213 0 0,-1 0 0 0 0,1 0 0 0 0,-1 0 0 0 0,0 1 0 0 0,5 8 0 0 0,3 7 69 0 0,-1 1 0 0 0,-1 0 1 0 0,0 1-1 0 0,-2 1 0 0 0,-1-1 0 0 0,-1 1 0 0 0,-1 0 0 0 0,-1 1 0 0 0,-1 0 0 0 0,-2-1 0 0 0,0 1 0 0 0,-3 33 0 0 0,-3-11-278 0 0,-2-1 0 0 0,-2 0 0 0 0,-2 0 0 0 0,-27 75 0 0 0,24-87 38 0 0,-3 0 1 0 0,0-1-1 0 0,-3-1 1 0 0,0 0 0 0 0,-2-2-1 0 0,-35 41 1 0 0,42-57 101 0 0,0-1 1 0 0,-2 0 0 0 0,1-1 0 0 0,-2-1-1 0 0,1 0 1 0 0,-2-1 0 0 0,1-1 0 0 0,-2-1-1 0 0,1 0 1 0 0,-1-2 0 0 0,0 0-1 0 0,-26 6 1 0 0,41-12-280 0 0,-1 0 0 0 0,0-1-1 0 0,0 1 1 0 0,0-1 0 0 0,0 0-1 0 0,0 0 1 0 0,-1-1 0 0 0,2 0-1 0 0,-1 1 1 0 0,0-1 0 0 0,0-1-1 0 0,0 1 1 0 0,0-1 0 0 0,1 0-1 0 0,-1 0 1 0 0,-8-5 0 0 0,8 3-234 0 0,0-1 0 0 0,1 1 0 0 0,-1-1 0 0 0,1 0 0 0 0,0 0 1 0 0,0 0-1 0 0,0 0 0 0 0,1-1 0 0 0,-1 1 0 0 0,1-1 1 0 0,1 0-1 0 0,-4-10 0 0 0,0-3-600 0 0,1-1 1 0 0,1 0 0 0 0,1-1-1 0 0,-1-34 1 0 0,7-85-1894 0 0,-2 125 2538 0 0,8-108-1481 0 0,30-144 1 0 0,-19 175 1712 0 0,4 2 0 0 0,42-107 0 0 0,-56 173 587 0 0,1 1 0 0 0,1 0 0 0 0,1 0 0 0 0,28-37 0 0 0,-28 44-34 0 0,0 2-1 0 0,1 0 0 0 0,1 0 0 0 0,0 2 1 0 0,1 0-1 0 0,33-20 0 0 0,-41 28-466 0 0,22-13 134 0 0,37-15 1 0 0,-57 28-324 0 0,0 0-1 0 0,1 1 1 0 0,-1 1 0 0 0,0 0 0 0 0,1 0-1 0 0,0 1 1 0 0,-1 0 0 0 0,13 1-1 0 0,-21 0-1 0 0,1 0 0 0 0,-1 1 0 0 0,0-1-1 0 0,1 1 1 0 0,-1-1 0 0 0,0 1-1 0 0,0 0 1 0 0,0 0 0 0 0,1-1-1 0 0,-1 2 1 0 0,0-1 0 0 0,0 0 0 0 0,0 0-1 0 0,-1 1 1 0 0,1-1 0 0 0,0 1-1 0 0,0-1 1 0 0,-1 1 0 0 0,1 0 0 0 0,-1 0-1 0 0,0 0 1 0 0,1 0 0 0 0,-1 0-1 0 0,0 0 1 0 0,0 0 0 0 0,0 0 0 0 0,0 0-1 0 0,-1 1 1 0 0,1-1 0 0 0,0 0-1 0 0,-1 0 1 0 0,0 1 0 0 0,0-1 0 0 0,1 0-1 0 0,-1 1 1 0 0,-1 2 0 0 0,1 6-1926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0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215 0 0,'2'8'816'0'0,"1"1"-656"0"0,-2-2-160 0 0,-1-1 0 0 0,0 1 976 0 0,0 0 160 0 0,1 6 32 0 0,1 9 8 0 0,1 7-192 0 0,2 5-40 0 0,3 3-8 0 0,12 1-5480 0 0,2-17-1104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6 919 0 0,'-1'-6'350'0'0,"0"0"-1"0"0,1 1 0 0 0,0-1 1 0 0,-1 0-1 0 0,2 0 0 0 0,0-11 1 0 0,-1 17-347 0 0,0 0-1 0 0,0 0 1 0 0,1 0 0 0 0,-1 0 0 0 0,0-1 0 0 0,0 1 0 0 0,0 0-1 0 0,0 0 1 0 0,0 0 0 0 0,0 0 0 0 0,0 0 0 0 0,0-1 0 0 0,0 1 0 0 0,0 0-1 0 0,0 0 1 0 0,0 0 0 0 0,1 0 0 0 0,-1 0 0 0 0,0 0 0 0 0,0 0-1 0 0,0-1 1 0 0,0 1 0 0 0,0 0 0 0 0,1 0 0 0 0,-1 0 0 0 0,0 0-1 0 0,0 0 1 0 0,0 0 0 0 0,0 0 0 0 0,0 0 0 0 0,1 0 0 0 0,-1 0-1 0 0,0 0 1 0 0,0 0 0 0 0,0 0 0 0 0,0 0 0 0 0,1 0 0 0 0,-1 0-1 0 0,6 5 27 0 0,2 9-158 0 0,-4 5 212 0 0,-2 0-1 0 0,0 0 0 0 0,-1 1 0 0 0,0-1 0 0 0,-4 22 0 0 0,1 2 195 0 0,20 468 2087 0 0,-7-347-2311 0 0,11 114-24 0 0,6 86 123 0 0,-28-355-153 0 0,1-1 12 0 0,-1-1 1 0 0,0 1 0 0 0,0-1-1 0 0,-1 0 1 0 0,0 1 0 0 0,-3 14-1 0 0,-3-14 98 0 0,5-4 58 0 0,8-6-451 0 0,-5 1 214 0 0,3-1 4 0 0,0 0-1 0 0,-1-1 1 0 0,1 1 0 0 0,-1-1 0 0 0,5-3-1 0 0,3-9 7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4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5 919 0 0,'0'-1'51'0'0,"0"1"0"0"0,-1 0 0 0 0,1 0 0 0 0,0-1 0 0 0,-1 1 0 0 0,1 0-1 0 0,0-1 1 0 0,-1 1 0 0 0,1 0 0 0 0,0-1 0 0 0,0 1 0 0 0,0 0-1 0 0,-1-1 1 0 0,1 1 0 0 0,0-1 0 0 0,0 1 0 0 0,0 0 0 0 0,0-1-1 0 0,0 1 1 0 0,-1-1 0 0 0,1 1 0 0 0,0-1 0 0 0,0 1 0 0 0,0-1-1 0 0,0 1 1 0 0,1-1 0 0 0,-1 1-39 0 0,0-1-1 0 0,1 1 1 0 0,-1 0-1 0 0,1-1 1 0 0,-1 1-1 0 0,0 0 1 0 0,1-1-1 0 0,-1 1 1 0 0,1 0-1 0 0,-1 0 1 0 0,1 0-1 0 0,-1 0 1 0 0,1 0-1 0 0,-1-1 1 0 0,1 1-1 0 0,-1 0 1 0 0,1 0-1 0 0,0 0 1 0 0,3 0-51 0 0,-1 0 0 0 0,1 1 1 0 0,-1-1-1 0 0,1 1 0 0 0,-1 0 0 0 0,5 1 0 0 0,7 5 96 0 0,23 15-1 0 0,-24-13 161 0 0,27 12-1 0 0,-23-15-210 0 0,0 0 0 0 0,0-1 1 0 0,0-1-1 0 0,0-1 0 0 0,1-1 1 0 0,22 1-1 0 0,3-4-25 0 0,66-8 0 0 0,-107 9 14 0 0,13-2-37 0 0,-10 0 17 0 0,-6-1 7 0 0,-5 0-36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2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6 455 0 0,'-30'-25'3096'0'0,"29"24"-3005"0"0,1 1-46 0 0,34 6 240 0 0,-27-4 4 0 0,1 0 0 0 0,-1-1-1 0 0,10 1 1 0 0,-10-2-211 0 0,-1 0-1 0 0,1 1 1 0 0,0 0-1 0 0,0 0 0 0 0,0 0 1 0 0,-1 1-1 0 0,12 4 1 0 0,-15-5-78 0 0,0 1 1 0 0,0 0 0 0 0,0-1-1 0 0,0 1 1 0 0,-1 0 0 0 0,1 1 0 0 0,0-1-1 0 0,-1 0 1 0 0,0 1 0 0 0,0-1-1 0 0,0 1 1 0 0,0 0 0 0 0,0 0 0 0 0,0 0-1 0 0,0 0 1 0 0,-1 0 0 0 0,2 5-1 0 0,16 36 200 0 0,-14-34 32 0 0,-4-7-111 0 0,0-1 0 0 0,0 1 0 0 0,0-1 0 0 0,1 1 0 0 0,-1-1 0 0 0,1 0 0 0 0,0 0 0 0 0,2 3-1 0 0,-2-2-102 0 0,0-1 0 0 0,0 1 0 0 0,0 0-1 0 0,0 0 1 0 0,-1 0 0 0 0,0 0 0 0 0,1 0-1 0 0,-1 0 1 0 0,0 0 0 0 0,0 6-1 0 0,5 36 321 0 0,-4-30-247 0 0,136 920 5047 0 0,-90-576-7604 0 0,-47-342 1879 0 0,0 1 0 0 0,-5 34 0 0 0,3-46 623 0 0,0-1 0 0 0,0 1 0 0 0,0 0 0 0 0,-1 0 0 0 0,0-1 0 0 0,0 1 0 0 0,-1-1 0 0 0,0 1 0 0 0,1-1 0 0 0,-2 0 0 0 0,1 0 0 0 0,-6 5 0 0 0,7-8 253 0 0,0-1 0 0 0,1 0 0 0 0,-2 0-1 0 0,1-1 1 0 0,0 1 0 0 0,0 0 0 0 0,0-1 0 0 0,0 1 0 0 0,0-1 0 0 0,0 0-1 0 0,-5 0 1 0 0,-11 3-118 0 0,18-3-275 0 0,-2 1-30 0 0,0-1 0 0 0,1 0-1 0 0,-1 1 1 0 0,1 0 0 0 0,0-1-1 0 0,-1 1 1 0 0,1 0 0 0 0,-1 0-1 0 0,1 0 1 0 0,0 0 0 0 0,-2 1-1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919 0 0,'0'0'63'0'0,"0"-1"0"0"0,0 1 0 0 0,0 0-1 0 0,0-1 1 0 0,0 1 0 0 0,0 0 0 0 0,0-1-1 0 0,0 1 1 0 0,0 0 0 0 0,0-1 0 0 0,0 1-1 0 0,0 0 1 0 0,0-1 0 0 0,0 1 0 0 0,0 0-1 0 0,0-1 1 0 0,0 1 0 0 0,0 0 0 0 0,1 0-1 0 0,-1-1 1 0 0,0 1 0 0 0,0 0 0 0 0,0-1-1 0 0,0 1 1 0 0,1 0 0 0 0,-1 0-1 0 0,0 0 1 0 0,0-1 0 0 0,1 1 0 0 0,-1 0-1 0 0,1 0 1 0 0,13-5 1079 0 0,23 4-481 0 0,-31 1-656 0 0,6 0-40 0 0,0 2 0 0 0,22 4 0 0 0,-22-3 126 0 0,0-1 0 0 0,22 1 0 0 0,36 1 972 0 0,124 22-1 0 0,-46-4 623 0 0,-107-18-1294 0 0,68-2 0 0 0,258-46-1473 0 0,-351 41 888 0 0,1 2 1 0 0,-1-1 0 0 0,0 2-1 0 0,1 0 1 0 0,-1 1 0 0 0,20 4-1 0 0,-35-5 95 0 0,0 0 1 0 0,-1 0-1 0 0,1 1 0 0 0,-1-1 0 0 0,1 0 0 0 0,0 0 0 0 0,-1 0 0 0 0,1 0 0 0 0,0 0 0 0 0,-1 0 0 0 0,1 0 1 0 0,-1 0-1 0 0,1-1 0 0 0,0 1 0 0 0,-1 0 0 0 0,1 0 0 0 0,-1 0 0 0 0,1-1 0 0 0,0 1 0 0 0,-1 0 0 0 0,1-1 1 0 0,-1 1-1 0 0,1 0 0 0 0,-1-1 0 0 0,1 1 0 0 0,-1-1 0 0 0,0 1 0 0 0,1-1 0 0 0,-1 1 0 0 0,1-1 0 0 0,-1 1 0 0 0,0-1 1 0 0,1 1-1 0 0,-1-1 0 0 0,0 0 0 0 0,0 1 0 0 0,0-1 0 0 0,1 1 0 0 0,-1-1 0 0 0,0 0 0 0 0,0 1 0 0 0,0-1 1 0 0,0 1-1 0 0,0-1 0 0 0,0 0 0 0 0,0 1 0 0 0,0-1 0 0 0,0 0 0 0 0,0 1 0 0 0,-1-1 0 0 0,1 0 0 0 0,-1-3 5 0 0,0 0-1 0 0,0 1 1 0 0,0-1-1 0 0,0 0 0 0 0,0 1 1 0 0,-1 0-1 0 0,-2-5 0 0 0,-1 2 80 0 0,0 0-1 0 0,0 0 0 0 0,0 0 1 0 0,-1 0-1 0 0,0 1 0 0 0,0 0 1 0 0,-11-7-1 0 0,14 10 284 0 0,0 1-1 0 0,0-1 1 0 0,-1 0 0 0 0,1 1 0 0 0,0 0-1 0 0,-1 0 1 0 0,1 0 0 0 0,-1 0 0 0 0,1 1-1 0 0,-1-1 1 0 0,1 1 0 0 0,-1 0 0 0 0,1 0-1 0 0,-1 0 1 0 0,0 0 0 0 0,1 1 0 0 0,-1-1-1 0 0,1 1 1 0 0,-5 1 0 0 0,8-1-193 0 0,0-1 0 0 0,-1 0 0 0 0,1 0 0 0 0,0 0 0 0 0,-1 1 0 0 0,1-1 0 0 0,0 0 0 0 0,-1 0 0 0 0,1 1 0 0 0,0-1 0 0 0,0 0 0 0 0,-1 1 0 0 0,1-1 0 0 0,0 0 0 0 0,0 1 0 0 0,0-1-1 0 0,-1 1 1 0 0,1-1 0 0 0,0 0 0 0 0,0 1 0 0 0,0-1 0 0 0,0 0 0 0 0,0 1 0 0 0,0-1 0 0 0,0 1 0 0 0,0-1 0 0 0,0 0 0 0 0,0 1 0 0 0,0-1 0 0 0,0 1 0 0 0,0-1 0 0 0,0 0 0 0 0,0 1 0 0 0,0-1 0 0 0,1 1 0 0 0,-1-1 0 0 0,0 0 0 0 0,0 1 0 0 0,0-1 0 0 0,1 0 0 0 0,-1 1 0 0 0,0-1 0 0 0,1 1 0 0 0,14 17 221 0 0,-11-13-174 0 0,69 73-779 0 0,-72-77 623 0 0,0 0 0 0 0,-1 1 0 0 0,1-1-1 0 0,0 0 1 0 0,-1 1 0 0 0,1-1 0 0 0,0 1 0 0 0,-1-1 0 0 0,0 1 0 0 0,1-1 0 0 0,-1 1 0 0 0,0 0 0 0 0,0-1 0 0 0,0 1 0 0 0,0-1 0 0 0,0 1 0 0 0,0-1 0 0 0,0 1 0 0 0,-1 0 0 0 0,1-1-1 0 0,0 1 1 0 0,-1-1 0 0 0,1 1 0 0 0,-1-1 0 0 0,0 1 0 0 0,0-1 0 0 0,0 2 0 0 0,-4 4 192 0 0,0 0-1 0 0,0-1 1 0 0,-1 1-1 0 0,-6 5 1 0 0,-3 3 302 0 0,13-13-407 0 0,-7 9 182 0 0,-12 18 0 0 0,19-26-382 0 0,0 0-1 0 0,0 0 0 0 0,1 0 1 0 0,-1 0-1 0 0,1 0 1 0 0,0 0-1 0 0,0 1 0 0 0,0-1 1 0 0,1 0-1 0 0,-1 0 1 0 0,1 1-1 0 0,-1 5 0 0 0,2-4-616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9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01 5983 0 0,'-1'1'173'0'0,"-1"-1"0"0"0,1 1 0 0 0,-1-1 0 0 0,0 1 0 0 0,1 0 0 0 0,-1 0 0 0 0,1 0 0 0 0,-1 0-1 0 0,1 0 1 0 0,0 0 0 0 0,-1 0 0 0 0,1 0 0 0 0,0 1 0 0 0,0-1 0 0 0,0 0 0 0 0,0 1 0 0 0,-1 1-1 0 0,-17 28 1095 0 0,19-31-1246 0 0,-6 14 119 0 0,0 1-1 0 0,1-1 0 0 0,0 1 0 0 0,1 0 1 0 0,1 0-1 0 0,0 0 0 0 0,1 0 1 0 0,1 0-1 0 0,0 25 0 0 0,2-24-432 0 0,1 1 0 0 0,0-1-1 0 0,1 0 1 0 0,0-1 0 0 0,1 1-1 0 0,1-1 1 0 0,1 1 0 0 0,15 28 0 0 0,-18-39 77 0 0,1 1 0 0 0,-1 0-1 0 0,2-1 1 0 0,-1 0 0 0 0,0 0 0 0 0,1 0 0 0 0,0 0 0 0 0,0-1 0 0 0,1 0 0 0 0,-1 0 0 0 0,1 0 0 0 0,0-1 0 0 0,0 0 0 0 0,0 0 0 0 0,0 0 0 0 0,1-1 0 0 0,7 2-1 0 0,-6-2 120 0 0,1-1 0 0 0,-1 0 0 0 0,0-1 0 0 0,1 0 0 0 0,-1 0 0 0 0,0-1-1 0 0,1 0 1 0 0,-1 0 0 0 0,0-1 0 0 0,0 0 0 0 0,0 0 0 0 0,0-1 0 0 0,12-6-1 0 0,1-3 305 0 0,0-1-1 0 0,0 0 0 0 0,-2-2 0 0 0,1-1 0 0 0,-2 0 0 0 0,0-1 0 0 0,-2-1 0 0 0,1 0 0 0 0,-2-2 1 0 0,-1 0-1 0 0,19-33 0 0 0,-25 38-89 0 0,-1 1 0 0 0,-1-1 1 0 0,-1-1-1 0 0,0 1 0 0 0,0-1 0 0 0,-2 0 1 0 0,0 1-1 0 0,1-32 0 0 0,-4 39-231 0 0,0 1 0 0 0,-1-1 0 0 0,0 1 0 0 0,0-1 0 0 0,-1 1-1 0 0,0 0 1 0 0,0-1 0 0 0,0 1 0 0 0,-5-8 0 0 0,4 10-65 0 0,0 0 0 0 0,0 0 0 0 0,-1 1-1 0 0,0-1 1 0 0,1 1 0 0 0,-1 0 0 0 0,-1 0 0 0 0,1 0 0 0 0,-1 1 0 0 0,1 0 0 0 0,-1-1 0 0 0,0 2 0 0 0,-8-5-1 0 0,5 4 167 0 0,0 1 0 0 0,0-1-1 0 0,0 1 1 0 0,-1 1 0 0 0,1 0-1 0 0,-1 0 1 0 0,1 0 0 0 0,-1 1-1 0 0,1 1 1 0 0,-1-1 0 0 0,1 1-1 0 0,-1 1 1 0 0,1 0 0 0 0,0 0-1 0 0,0 0 1 0 0,0 1 0 0 0,0 0-1 0 0,0 1 1 0 0,-13 7 0 0 0,14-7 77 0 0,1 1 0 0 0,-1-1 1 0 0,1 1-1 0 0,0 0 0 0 0,0 0 0 0 0,1 1 1 0 0,-1 0-1 0 0,1 0 0 0 0,1 0 1 0 0,-1 1-1 0 0,1-1 0 0 0,0 1 1 0 0,0 0-1 0 0,1 0 0 0 0,0 1 1 0 0,1-1-1 0 0,-1 0 0 0 0,1 1 0 0 0,1 0 1 0 0,-1 0-1 0 0,0 11 0 0 0,3 2 259 0 0,-1-1-1 0 0,-2 1 1 0 0,0-1-1 0 0,-1 0 1 0 0,-1 0-1 0 0,-11 33 1 0 0,5-22-321 0 0,6-18-1334 0 0,-10 22-1 0 0,27-70 622 0 0,-11 27 748 0 0,1 0 0 0 0,0 1 0 0 0,0-1 1 0 0,9-12-1 0 0,-11 17 148 0 0,1 1 1 0 0,-1 0-1 0 0,1 0 0 0 0,0 0 0 0 0,0 1 1 0 0,0-1-1 0 0,0 0 0 0 0,0 1 0 0 0,0 0 1 0 0,1-1-1 0 0,-1 1 0 0 0,0 0 0 0 0,1 0 1 0 0,-1 0-1 0 0,1 0 0 0 0,-1 1 0 0 0,1-1 1 0 0,0 1-1 0 0,4-1 0 0 0,0 1 197 0 0,1 0 0 0 0,-1 1 0 0 0,0 0 0 0 0,0 0-1 0 0,0 1 1 0 0,0 0 0 0 0,0 0 0 0 0,10 5 0 0 0,52 30 873 0 0,-60-32-1128 0 0,110 78 88 0 0,-57-37-1119 0 0,3-4-3349 0 0,-50-35 981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2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5063 0 0,'2'-2'229'0'0,"1"1"0"0"0,-1 0-1 0 0,1 0 1 0 0,-1 0-1 0 0,1 0 1 0 0,-1 0-1 0 0,1 1 1 0 0,3-1 0 0 0,-6 1-197 0 0,101-21 53 0 0,141-33-6708 0 0,-241 54 6652 0 0,-1 0 0 0 0,0 0 0 0 0,0 0 0 0 0,0 0 0 0 0,1 0 0 0 0,-1 0 0 0 0,0-1-1 0 0,0 1 1 0 0,1 0 0 0 0,-1 0 0 0 0,0 0 0 0 0,0 0 0 0 0,0 0 0 0 0,1 1-1 0 0,-1-1 1 0 0,0 0 0 0 0,0 0 0 0 0,1 0 0 0 0,-1 0 0 0 0,0 0 0 0 0,0 0 0 0 0,0 0-1 0 0,0 0 1 0 0,1 0 0 0 0,-1 1 0 0 0,0-1 0 0 0,0 0 0 0 0,0 0 0 0 0,1 0-1 0 0,-1 0 1 0 0,0 1 0 0 0,1 8 897 0 0,-8 16 578 0 0,4-14-1087 0 0,-7 41 753 0 0,3-1 0 0 0,-1 67 0 0 0,12 104-2196 0 0,2-163 499 0 0,-6-49 527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4 6447 0 0,'0'0'18'0'0,"0"0"0"0"0,-1 0 0 0 0,1 0-1 0 0,0-1 1 0 0,0 1 0 0 0,0 0 0 0 0,0 0-1 0 0,-1-1 1 0 0,1 1 0 0 0,0 0 0 0 0,0 0 0 0 0,0-1-1 0 0,0 1 1 0 0,0 0 0 0 0,0-1 0 0 0,0 1-1 0 0,0 0 1 0 0,0 0 0 0 0,0-1 0 0 0,0 1-1 0 0,0 0 1 0 0,0-1 0 0 0,0 1 0 0 0,0 0-1 0 0,0-1 1 0 0,0 1 0 0 0,0 0 0 0 0,0 0-1 0 0,1-1 1 0 0,-1 1 0 0 0,0 0 0 0 0,0 0-1 0 0,0-1 1 0 0,1 1 0 0 0,11-6 244 0 0,23 2-146 0 0,-27 3-26 0 0,128-3-1870 0 0,-116 4 1188 0 0,-7 0 578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 5063 0 0,'-8'-3'1100'0'0,"11"3"-277"0"0,16 2 140 0 0,-4-1-673 0 0,87-5-2855 0 0,-77 1 122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3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54 7367 0 0,'0'-1'97'0'0,"0"0"-1"0"0,0 0 0 0 0,0-1 0 0 0,0 1 1 0 0,0 0-1 0 0,1 0 0 0 0,-1-1 1 0 0,0 1-1 0 0,1 0 0 0 0,-1 0 0 0 0,1 0 1 0 0,-1 0-1 0 0,1-1 0 0 0,-1 1 0 0 0,1 0 1 0 0,0 0-1 0 0,-1 0 0 0 0,1 0 1 0 0,0 0-1 0 0,0 1 0 0 0,0-1 0 0 0,0 0 1 0 0,0 0-1 0 0,0 1 0 0 0,0-1 0 0 0,1 0 1 0 0,4-3-170 0 0,0 0-1 0 0,0 1 1 0 0,9-4 0 0 0,-11 5-93 0 0,0 1 0 0 0,0 0 0 0 0,-1 0 0 0 0,1 0 0 0 0,0 0 0 0 0,0 1 0 0 0,0-1 0 0 0,0 1 0 0 0,0 0 0 0 0,0 0 0 0 0,0 1 1 0 0,0-1-1 0 0,-1 1 0 0 0,7 1 0 0 0,-8-1 60 0 0,0 0 1 0 0,1 0 0 0 0,-1 1 0 0 0,0-1 0 0 0,1 1-1 0 0,-1-1 1 0 0,0 1 0 0 0,0 0 0 0 0,-1 0 0 0 0,1 0-1 0 0,0 0 1 0 0,-1 0 0 0 0,1 0 0 0 0,-1 0-1 0 0,1 1 1 0 0,-1-1 0 0 0,0 0 0 0 0,0 1 0 0 0,0-1-1 0 0,0 1 1 0 0,-1-1 0 0 0,2 4 0 0 0,-1 4 48 0 0,0 0 1 0 0,0 0-1 0 0,-1 0 1 0 0,0 0-1 0 0,-1 0 1 0 0,0 0-1 0 0,-5 17 1 0 0,1-6 325 0 0,-2 0 0 0 0,-13 30-1 0 0,10-30-23 0 0,-1 0 1 0 0,-21 29-1 0 0,25-41-355 0 0,0 0 0 0 0,-1 0 1 0 0,1-1-1 0 0,-2 1 1 0 0,1-2-1 0 0,-1 0 1 0 0,-12 8-1 0 0,19-14 6 0 0,0 1 0 0 0,0-1 0 0 0,0 0-1 0 0,0 0 1 0 0,0 0 0 0 0,-1 0 0 0 0,1-1 0 0 0,0 1 0 0 0,0-1 0 0 0,-1 1-1 0 0,1-1 1 0 0,0 0 0 0 0,-1 0 0 0 0,1 0 0 0 0,-1 0 0 0 0,1 0-1 0 0,-4-1 1 0 0,4 0 94 0 0,1 0-1 0 0,-1 0 1 0 0,0 0 0 0 0,1 0-1 0 0,-1 0 1 0 0,1 0-1 0 0,-1-1 1 0 0,1 1 0 0 0,0 0-1 0 0,0-1 1 0 0,-1 1-1 0 0,1-1 1 0 0,0 0-1 0 0,0 1 1 0 0,0-1 0 0 0,1 0-1 0 0,-1 1 1 0 0,0-1-1 0 0,1 0 1 0 0,-1 0 0 0 0,0-3-1 0 0,-1-7-1 0 0,0 1 1 0 0,0-12-1 0 0,1 18 19 0 0,1 0 1 0 0,0 1-1 0 0,0-1 1 0 0,1 1-1 0 0,0-1 1 0 0,-1 1-1 0 0,2-1 1 0 0,0-4-1 0 0,-1 8 128 0 0,0 0 1 0 0,0 0-1 0 0,-1 0 0 0 0,1 0 1 0 0,0 0-1 0 0,0 0 0 0 0,0 0 1 0 0,0 0-1 0 0,0 0 0 0 0,0 1 1 0 0,0-1-1 0 0,0 0 0 0 0,1 1 1 0 0,-1-1-1 0 0,0 0 0 0 0,0 1 1 0 0,0 0-1 0 0,1-1 1 0 0,-1 1-1 0 0,0 0 0 0 0,1 0 1 0 0,-1-1-1 0 0,0 1 0 0 0,1 0 1 0 0,-1 0-1 0 0,0 0 0 0 0,1 1 1 0 0,-1-1-1 0 0,0 0 0 0 0,0 0 1 0 0,3 2-1 0 0,3 0 202 0 0,1 0 0 0 0,0 1 0 0 0,11 6 0 0 0,-19-9-332 0 0,73 41-541 0 0,-57-32-2375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4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 455 0 0,'-1'-1'97'0'0,"1"1"0"0"0,-1 0 0 0 0,1-1 0 0 0,-1 1 0 0 0,1-1 0 0 0,0 1 0 0 0,-1 0 0 0 0,1-1-1 0 0,-1 1 1 0 0,1-1 0 0 0,0 0 0 0 0,0 1 0 0 0,-1-1 0 0 0,1 1 0 0 0,0-1 0 0 0,0 1-1 0 0,0-1 1 0 0,-1 0 0 0 0,1 1 0 0 0,0-1 0 0 0,0 1 0 0 0,0-1 0 0 0,0 0 0 0 0,0 1-1 0 0,0-1 1 0 0,0 0 0 0 0,1 0 0 0 0,0 0 118 0 0,0 1 0 0 0,1-1-1 0 0,-1 1 1 0 0,1-1 0 0 0,0 1-1 0 0,-1-1 1 0 0,1 1 0 0 0,-1 0 0 0 0,1 0-1 0 0,1 0 1 0 0,-3 0-231 0 0,31-4 185 0 0,31-4-2718 0 0,-48 4 1678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2303 0 0,'-16'41'2265'0'0,"-16"62"-1"0"0,22-65-1954 0 0,-1-2 0 0 0,-24 52 0 0 0,34-85-435 0 0,0-1-1 0 0,0 0 1 0 0,0 0 0 0 0,-1 0-1 0 0,1 0 1 0 0,0-1 0 0 0,-1 1-1 0 0,0 0 1 0 0,1-1 0 0 0,-1 1-1 0 0,0-1 1 0 0,0 1 0 0 0,0-1-1 0 0,0 0 1 0 0,0 0 0 0 0,-3 2-1 0 0,4-3 123 0 0,0 0 0 0 0,-1 0 0 0 0,1 0 0 0 0,-1 0 0 0 0,1 0 0 0 0,-1 0 1 0 0,1 0-1 0 0,-1 0 0 0 0,1 0 0 0 0,-1-1 0 0 0,1 1 0 0 0,0-1 0 0 0,-1 1 0 0 0,1-1 0 0 0,0 1 0 0 0,-1-1 0 0 0,1 0 0 0 0,0 0 0 0 0,0 0 0 0 0,0 0 0 0 0,-1 0 0 0 0,1 0 0 0 0,0 0 0 0 0,0 0 0 0 0,0 0 0 0 0,-1-2 0 0 0,-4-6-28 0 0,0 0-1 0 0,1 0 0 0 0,0-1 0 0 0,0 1 0 0 0,1-1 0 0 0,-3-13 0 0 0,1 5 643 0 0,2 0 0 0 0,-3-32 0 0 0,7 49-537 0 0,-1 1 1 0 0,1 0 0 0 0,0-1-1 0 0,0 1 1 0 0,0-1 0 0 0,0 1-1 0 0,0-1 1 0 0,0 1 0 0 0,0-1 0 0 0,0 1-1 0 0,0 0 1 0 0,0-1 0 0 0,0 1-1 0 0,0-1 1 0 0,0 1 0 0 0,0-1-1 0 0,0 1 1 0 0,0 0 0 0 0,1-1-1 0 0,-1 1 1 0 0,0-1 0 0 0,0 1-1 0 0,0 0 1 0 0,1-1 0 0 0,-1 1-1 0 0,0-1 1 0 0,1 1 0 0 0,-1 0-1 0 0,0-1 1 0 0,1 1 0 0 0,-1 0-1 0 0,0 0 1 0 0,1-1 0 0 0,-1 1-1 0 0,0 0 1 0 0,1 0 0 0 0,-1 0 0 0 0,1-1-1 0 0,-1 1 1 0 0,0 0 0 0 0,1 0-1 0 0,-1 0 1 0 0,1 0 0 0 0,-1 0-1 0 0,1 0 1 0 0,-1 0 0 0 0,1 0-1 0 0,-1 0 1 0 0,0 0 0 0 0,1 0-1 0 0,-1 0 1 0 0,1 0 0 0 0,-1 0-1 0 0,1 1 1 0 0,-1-1 0 0 0,0 0-1 0 0,1 0 1 0 0,-1 0 0 0 0,1 1-1 0 0,-1-1 1 0 0,1 0 0 0 0,5 4-108 0 0,0-1 0 0 0,-1 1-1 0 0,8 5 1 0 0,-7-4 32 0 0,-4-4-26 0 0,24 18-823 0 0,52 26 1 0 0,-70-42 475 0 0,0 1-1 0 0,0-1 1 0 0,0 0 0 0 0,1-1 0 0 0,-1 0-1 0 0,0 0 1 0 0,1-1 0 0 0,0 0-1 0 0,-1 0 1 0 0,1-1 0 0 0,16-1-1 0 0,-16-2 156 0 0,-1 1 0 0 0,0-2-1 0 0,0 1 1 0 0,0-1 0 0 0,0 0-1 0 0,0-1 1 0 0,-1 1 0 0 0,0-2-1 0 0,0 1 1 0 0,0-1 0 0 0,8-9-1 0 0,-7 5 220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4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 8751 0 0,'-2'0'128'0'0,"0"-1"0"0"0,0 1-1 0 0,0 0 1 0 0,0-1-1 0 0,0 1 1 0 0,0 0 0 0 0,0 0-1 0 0,0 0 1 0 0,0 1-1 0 0,0-1 1 0 0,1 0-1 0 0,-4 2 1 0 0,-26 10 1141 0 0,18-7-1087 0 0,-2 2 787 0 0,-25 13 1 0 0,26-11-1998 0 0,0 0 0 0 0,1 1 1 0 0,-23 22-1 0 0,29-25 443 0 0,0 0 1 0 0,1 0-1 0 0,0 1 1 0 0,0 0 0 0 0,0 0-1 0 0,1 1 1 0 0,1-1-1 0 0,-1 1 1 0 0,1 0-1 0 0,1 1 1 0 0,0-1-1 0 0,0 1 1 0 0,1-1 0 0 0,-2 11-1 0 0,-5 145 7545 0 0,-4 43-3023 0 0,13-205-3946 0 0,-3 22-468 0 0,1 0-1 0 0,1 0 1 0 0,4 35 0 0 0,-2-47-3169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4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6 455 0 0,'2'-6'218'0'0,"-1"7"438"0"0,0 6 85 0 0,-2 4-697 0 0,-1 0 0 0 0,0 0 0 0 0,0 0 0 0 0,-7 20 0 0 0,6-24-128 0 0,0-1 1 0 0,0 1-1 0 0,0 0 0 0 0,-1-1 0 0 0,0 0 0 0 0,-1 0 0 0 0,1 0 0 0 0,-11 10 0 0 0,14-15 57 0 0,-1 1-1 0 0,0-1 0 0 0,0 0 0 0 0,0-1 0 0 0,0 1 0 0 0,0 0 0 0 0,0 0 0 0 0,0-1 1 0 0,0 1-1 0 0,0-1 0 0 0,0 0 0 0 0,0 1 0 0 0,-4-1 0 0 0,4 0 110 0 0,0 0-1 0 0,0 0 0 0 0,-1 0 0 0 0,1 1 1 0 0,0-1-1 0 0,0 1 0 0 0,0-1 1 0 0,0 1-1 0 0,0 0 0 0 0,-2 1 0 0 0,4-2-50 0 0,0 1 0 0 0,0 0 0 0 0,0-1 0 0 0,0 1-1 0 0,0 0 1 0 0,0-1 0 0 0,0 1 0 0 0,0 0 0 0 0,0-1-1 0 0,1 1 1 0 0,-1 0 0 0 0,0-1 0 0 0,0 1 0 0 0,1 0-1 0 0,-1-1 1 0 0,0 1 0 0 0,1-1 0 0 0,-1 1-1 0 0,1-1 1 0 0,-1 1 0 0 0,1-1 0 0 0,-1 1 0 0 0,2 0-1 0 0,13 15 674 0 0,-14-15-699 0 0,201 204 82 0 0,-185-187-252 0 0,1-2 131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5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416 919 0 0,'7'-34'1520'0'0,"1"1"0"0"0,1 0 0 0 0,2 1 0 0 0,19-38 0 0 0,-27 65-1372 0 0,0 0-1 0 0,0 0 0 0 0,1 1 0 0 0,-1-1 1 0 0,1 1-1 0 0,0 0 0 0 0,1 0 0 0 0,-1 0 1 0 0,1 0-1 0 0,-1 1 0 0 0,11-6 0 0 0,-13 8-314 0 0,0 0 0 0 0,1 0 0 0 0,-1 0 0 0 0,1 0 0 0 0,-1 0 0 0 0,1 1-1 0 0,-1-1 1 0 0,1 1 0 0 0,-1-1 0 0 0,1 1 0 0 0,0 0 0 0 0,-1 0 0 0 0,1 0-1 0 0,0 1 1 0 0,-1-1 0 0 0,1 0 0 0 0,-1 1 0 0 0,1 0 0 0 0,-1 0 0 0 0,1 0 0 0 0,-1 0-1 0 0,1 0 1 0 0,-1 0 0 0 0,0 0 0 0 0,0 1 0 0 0,1-1 0 0 0,-1 1 0 0 0,2 2-1 0 0,-1-1 76 0 0,-1 1-1 0 0,1-1 0 0 0,-1 1 0 0 0,0 0 0 0 0,0 0 0 0 0,0 0 0 0 0,0 0 0 0 0,-1 0 0 0 0,0 0 0 0 0,0 0 1 0 0,1 6-1 0 0,1 9 741 0 0,0 23 1 0 0,-2-25-337 0 0,4 114 3573 0 0,-25 255-1 0 0,2-274-4071 0 0,-12-4-3371 0 0,29-106 3500 0 0,1 1-14 0 0,-1 0 0 0 0,0 0 0 0 0,0 0 0 0 0,0-1 0 0 0,-1 1 0 0 0,1 0 0 0 0,-1-1 0 0 0,1 1-1 0 0,-1-1 1 0 0,-2 3 0 0 0,3-4 39 0 0,1-1-1 0 0,-1 0 1 0 0,1 0-1 0 0,-1 0 1 0 0,1 0-1 0 0,-1 0 0 0 0,1 0 1 0 0,-1 0-1 0 0,1 0 1 0 0,0 0-1 0 0,-1 0 1 0 0,1-1-1 0 0,-1 1 1 0 0,1 0-1 0 0,-1 0 0 0 0,1 0 1 0 0,-1 0-1 0 0,1-1 1 0 0,0 1-1 0 0,-1 0 1 0 0,1 0-1 0 0,0-1 1 0 0,-1 1-1 0 0,1 0 0 0 0,0-1 1 0 0,-1 1-1 0 0,1 0 1 0 0,0-1-1 0 0,-1 1 1 0 0,1-1-1 0 0,-9-13-143 0 0,9 14 166 0 0,-12-25-648 0 0,1 0-1 0 0,-11-41 1 0 0,-8-56-1049 0 0,23 91 1441 0 0,-15-67-78 0 0,-36-138 2711 0 0,50 217-1255 0 0,6 15-453 0 0,1 0 0 0 0,-1 0 0 0 0,1 0-1 0 0,0 0 1 0 0,-2-8 0 0 0,3 11-574 0 0,0 0 0 0 0,0 0 0 0 0,0 0 0 0 0,0-1 0 0 0,0 1 1 0 0,1 0-1 0 0,-1 0 0 0 0,0 0 0 0 0,1 0 0 0 0,-1 0 0 0 0,1 0 1 0 0,-1-1-1 0 0,1 1 0 0 0,0 0 0 0 0,-1 0 0 0 0,1 1 0 0 0,0-1 0 0 0,0 0 1 0 0,-1 0-1 0 0,1 0 0 0 0,0 0 0 0 0,0 1 0 0 0,0-1 0 0 0,0 0 0 0 0,2 0 1 0 0,5-3-508 0 0,0 0 0 0 0,0 0 0 0 0,1 1 0 0 0,0 0 0 0 0,12-2 0 0 0,-16 4-89 0 0,1 0 0 0 0,-1 0 0 0 0,1 1 0 0 0,0-1 0 0 0,-1 1-1 0 0,1 1 1 0 0,0-1 0 0 0,-1 1 0 0 0,11 3 0 0 0,-15-4 443 0 0,0 0-1 0 0,0 1 0 0 0,0-1 1 0 0,0 0-1 0 0,0 1 1 0 0,0-1-1 0 0,0 1 1 0 0,0-1-1 0 0,0 1 1 0 0,0-1-1 0 0,0 1 1 0 0,0 0-1 0 0,0 0 1 0 0,-1-1-1 0 0,1 1 1 0 0,0 0-1 0 0,-1 0 1 0 0,1 0-1 0 0,0 0 0 0 0,-1 0 1 0 0,1 0-1 0 0,-1 0 1 0 0,0 0-1 0 0,1 0 1 0 0,-1 0-1 0 0,0 0 1 0 0,1 0-1 0 0,-1 0 1 0 0,0 0-1 0 0,0 0 1 0 0,0 0-1 0 0,0 0 1 0 0,0 0-1 0 0,0 0 1 0 0,0 0-1 0 0,-1 0 0 0 0,1 0 1 0 0,0 0-1 0 0,0 0 1 0 0,-1 0-1 0 0,1 0 1 0 0,-2 2-1 0 0,-1 4 669 0 0,-1 0 0 0 0,-1-1 0 0 0,0 1 0 0 0,-9 10 1 0 0,5-7 237 0 0,0 1-99 0 0,0-1-522 0 0,0 2 0 0 0,1-1 0 0 0,-11 19 0 0 0,17-25-256 0 0,0 0 1 0 0,0 0-1 0 0,1 0 1 0 0,-1 0-1 0 0,1 0 1 0 0,0 0 0 0 0,1 0-1 0 0,-1 0 1 0 0,1 0-1 0 0,0 0 1 0 0,0 0-1 0 0,1 0 1 0 0,1 8-1 0 0,0-4-4 0 0,-1 0-1 0 0,0 0 1 0 0,0 0-1 0 0,-1 0 1 0 0,0 11-1 0 0,-1-15 47 0 0,0 0-1 0 0,0-1 0 0 0,0 1 0 0 0,-1 0 0 0 0,0-1 0 0 0,0 1 0 0 0,0-1 0 0 0,0 0 0 0 0,-1 1 1 0 0,1-1-1 0 0,-7 6 0 0 0,-9 10 146 0 0,-1 0 1 0 0,-42 31-1 0 0,-50 26-103 0 0,100-70-82 0 0,-8 6-64 0 0,-2 0-1 0 0,0-1 1 0 0,-39 15-1 0 0,59-26 130 0 0,0-1-1 0 0,-1 0 0 0 0,1 1 0 0 0,-1-1 0 0 0,1 0 0 0 0,0 0 1 0 0,-1 0-1 0 0,1 0 0 0 0,-1 0 0 0 0,1 0 0 0 0,-1 0 0 0 0,1 0 0 0 0,-1-1 1 0 0,1 1-1 0 0,0-1 0 0 0,-2 0 0 0 0,2 1 3 0 0,1 0 0 0 0,0-1 0 0 0,-1 1 1 0 0,1 0-1 0 0,0 0 0 0 0,-1-1 0 0 0,1 1 0 0 0,0 0 0 0 0,-1-1 0 0 0,1 1 0 0 0,0 0 0 0 0,0-1 1 0 0,0 1-1 0 0,-1 0 0 0 0,1-1 0 0 0,0 1 0 0 0,0-1 0 0 0,0 1 0 0 0,0-1 0 0 0,0 1 0 0 0,0-1 1 0 0,0 0 6 0 0,0 0 1 0 0,0 0-1 0 0,0 0 0 0 0,0 0 1 0 0,1 0-1 0 0,-1 0 1 0 0,0 1-1 0 0,1-1 1 0 0,-1 0-1 0 0,1 0 1 0 0,-1 0-1 0 0,1 0 1 0 0,0-1-1 0 0,8-8-30 0 0,1-1-1 0 0,0 2 1 0 0,0-1-1 0 0,1 1 1 0 0,1 1-1 0 0,14-10 0 0 0,79-36 168 0 0,-96 49-85 0 0,296-122 2051 0 0,-30 14-2023 0 0,-233 94-330 0 0,82-40-1608 0 0,-101 46 1046 0 0,-1 0-1 0 0,0-2 1 0 0,23-19-1 0 0,-37 27 690 0 0,-1 0-1 0 0,0 0 0 0 0,0-1 0 0 0,-1 0 1 0 0,0 0-1 0 0,0 0 0 0 0,8-17 0 0 0,-12 19 41 0 0,1-1 0 0 0,-1 1 0 0 0,0-1 0 0 0,-1 1-1 0 0,1-1 1 0 0,-1 0 0 0 0,-1 0 0 0 0,1 0-1 0 0,-1 1 1 0 0,-1-1 0 0 0,1 0 0 0 0,-3-10-1 0 0,-1-1-277 0 0,0 1 0 0 0,-2 0 0 0 0,0 0 0 0 0,-1 0 0 0 0,-15-26-1 0 0,16 33 609 0 0,0 1 0 0 0,-1 0 0 0 0,0 0 0 0 0,-1 0-1 0 0,1 1 1 0 0,-2 0 0 0 0,1 0 0 0 0,-1 1 0 0 0,0 0 0 0 0,-11-6-1 0 0,19 12-111 0 0,0 1-1 0 0,0-1 1 0 0,0 1-1 0 0,0-1 1 0 0,0 1 0 0 0,0-1-1 0 0,0 1 1 0 0,0 0-1 0 0,0 0 1 0 0,0-1-1 0 0,0 1 1 0 0,0 0-1 0 0,0 0 1 0 0,0 0-1 0 0,0 0 1 0 0,0 0-1 0 0,-2 1 1 0 0,2-1-79 0 0,1 0 1 0 0,-1 1-1 0 0,1-1 0 0 0,-1 0 1 0 0,1 1-1 0 0,0-1 1 0 0,-1 1-1 0 0,1-1 0 0 0,0 1 1 0 0,-1-1-1 0 0,1 1 1 0 0,0-1-1 0 0,0 1 0 0 0,-1-1 1 0 0,1 1-1 0 0,0-1 1 0 0,0 1-1 0 0,0-1 0 0 0,0 1 1 0 0,-1-1-1 0 0,1 1 1 0 0,0 0-1 0 0,0 0 0 0 0,1 5 179 0 0,-1 0-1 0 0,1 0 0 0 0,0 0 1 0 0,3 10-1 0 0,-3-13-377 0 0,19 80 427 0 0,17 165 1 0 0,-24 89 1594 0 0,-13-268-1485 0 0,-4 1-1 0 0,-2-1 1 0 0,-4 0 0 0 0,-26 101-1 0 0,33-161-494 0 0,-11 34-343 0 0,12-40 312 0 0,1 0 0 0 0,-1 0 0 0 0,0 0 0 0 0,1 0 0 0 0,-1 0 0 0 0,-1 0 0 0 0,1 0 0 0 0,0 0 0 0 0,-1-1 0 0 0,-2 3 0 0 0,4-5 40 0 0,0 1 0 0 0,0 0 1 0 0,0-1-1 0 0,0 0 0 0 0,0 1 0 0 0,0-1 1 0 0,-1 0-1 0 0,1 1 0 0 0,0-1 0 0 0,0 0 0 0 0,0 0 1 0 0,0 0-1 0 0,0 0 0 0 0,-1 0 0 0 0,1 0 1 0 0,0 0-1 0 0,0 0 0 0 0,0-1 0 0 0,0 1 1 0 0,0 0-1 0 0,-1-1 0 0 0,1 1 0 0 0,0-1 0 0 0,0 1 1 0 0,0-1-1 0 0,0 0 0 0 0,0 1 0 0 0,1-1 1 0 0,-1 0-1 0 0,0 0 0 0 0,0 1 0 0 0,0-1 1 0 0,0 0-1 0 0,1 0 0 0 0,-2-1 0 0 0,-2-4-127 0 0,0 1 0 0 0,0-1 0 0 0,1 0 0 0 0,-5-10 0 0 0,-6-24-305 0 0,1-1-1 0 0,2 0 0 0 0,-6-53 0 0 0,10 58 499 0 0,4 18 238 0 0,-13-86 1827 0 0,14 90-1506 0 0,2 0-1 0 0,0-1 0 0 0,0 1 1 0 0,1-1-1 0 0,4-16 0 0 0,-4 29-539 0 0,-1-1 0 0 0,1 1 0 0 0,0-1 0 0 0,0 1 0 0 0,0 0-1 0 0,0-1 1 0 0,0 1 0 0 0,1 0 0 0 0,-1 0 0 0 0,1 0 0 0 0,-1 0 0 0 0,1 0-1 0 0,0 0 1 0 0,0 0 0 0 0,0 0 0 0 0,0 1 0 0 0,0-1 0 0 0,0 1 0 0 0,0-1 0 0 0,5-1-1 0 0,1 0-676 0 0,-1 1 1 0 0,1 0-1 0 0,0 1 0 0 0,0-1 0 0 0,12 1 0 0 0,-2-1-4315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26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7 2303 0 0,'-3'-6'1229'0'0,"3"6"-1171"0"0,0 0 0 0 0,0 0 0 0 0,0 0 0 0 0,-1-1 0 0 0,1 1 0 0 0,0 0 0 0 0,0 0 0 0 0,0 0 0 0 0,0 0 1 0 0,0 0-1 0 0,0 0 0 0 0,0 0 0 0 0,0 0 0 0 0,0 0 0 0 0,0 0 0 0 0,-1 0 0 0 0,1 0 0 0 0,0 0 0 0 0,0 0 1 0 0,0 0-1 0 0,0 0 0 0 0,0 0 0 0 0,0 0 0 0 0,0 0 0 0 0,0 0 0 0 0,-1 1 523 0 0,1-1-523 0 0,0 0 0 0 0,0 0 0 0 0,0 0 1 0 0,0 0-1 0 0,0 0 0 0 0,0 0 0 0 0,0 1 0 0 0,0-1 0 0 0,0 0 0 0 0,0 0 0 0 0,0 0 0 0 0,0 0 0 0 0,0 0 1 0 0,0 0-1 0 0,0 0 0 0 0,0 0 0 0 0,0 0 0 0 0,0 0 0 0 0,0 1 0 0 0,0-1 0 0 0,0 0 0 0 0,0 1 590 0 0,-2 3-206 0 0,-8 22 239 0 0,-24 43 0 0 0,-3-7-3356 0 0,20-34-188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7 3223 0 0,'-1'-1'84'0'0,"0"0"0"0"0,0 0 0 0 0,0 0 0 0 0,0 0 0 0 0,0 0 0 0 0,0-1 0 0 0,0 1 0 0 0,0 0 0 0 0,1-1 0 0 0,-1 1 0 0 0,0 0 0 0 0,1-1 0 0 0,-1 1 0 0 0,1-1 0 0 0,0 1 0 0 0,-1-1 0 0 0,1 1 0 0 0,0-1-1 0 0,0 1 1 0 0,0-1 0 0 0,0 1 0 0 0,0-1 0 0 0,1 1 0 0 0,-1-3 0 0 0,1 3-52 0 0,0-1-1 0 0,0 0 1 0 0,0 0-1 0 0,0 1 0 0 0,0-1 1 0 0,0 1-1 0 0,1-1 1 0 0,-1 1-1 0 0,0 0 1 0 0,1-1-1 0 0,-1 1 1 0 0,1 0-1 0 0,0 0 1 0 0,-1 0-1 0 0,1 0 1 0 0,0 0-1 0 0,-1 1 0 0 0,1-1 1 0 0,3-1-1 0 0,17-2 60 0 0,0 0 0 0 0,0 1 0 0 0,0 1 0 0 0,24 0 0 0 0,-37 2-10 0 0,174 1 1821 0 0,-145 2-2049 0 0,0 1 0 0 0,67 16-1 0 0,-103-20-11 0 0,0 1 0 0 0,1 0 0 0 0,-1-1 0 0 0,0 1 0 0 0,1 0 0 0 0,-1 0 0 0 0,0 1 0 0 0,0-1 0 0 0,0 0 0 0 0,0 1-1 0 0,0-1 1 0 0,3 4 0 0 0,-4-4 94 0 0,-1 1 0 0 0,1-1 1 0 0,-1 0-1 0 0,1 0 0 0 0,-1 0 0 0 0,0 0 0 0 0,1 1 0 0 0,-1-1 0 0 0,0 0 0 0 0,0 0 1 0 0,0 1-1 0 0,0-1 0 0 0,0 0 0 0 0,0 0 0 0 0,0 0 0 0 0,-1 1 0 0 0,1-1 0 0 0,0 0 1 0 0,-1 0-1 0 0,1 0 0 0 0,-1 1 0 0 0,1-1 0 0 0,-1 0 0 0 0,1 0 0 0 0,-1 0 0 0 0,-1 2 0 0 0,-65 91 147 0 0,40-59 1069 0 0,-27 45 0 0 0,34-44-711 0 0,2-1 0 0 0,1 2 0 0 0,-20 62 0 0 0,36-94-540 0 0,-1 1 0 0 0,1-1 0 0 0,1 1-1 0 0,-1-1 1 0 0,1 8 0 0 0,1-1-459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17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9 5983 0 0,'-2'-1'70'0'0,"1"0"0"0"0,-1 0-1 0 0,0 0 1 0 0,0 0-1 0 0,0 0 1 0 0,0 0-1 0 0,0 1 1 0 0,0-1 0 0 0,-4 0-1 0 0,4 2 26 0 0,1-1-1 0 0,-1 0 0 0 0,0 1 0 0 0,0-1 1 0 0,1 1-1 0 0,-1 0 0 0 0,0 0 0 0 0,1 0 1 0 0,-1-1-1 0 0,1 1 0 0 0,-1 1 0 0 0,-1 0 1 0 0,-8 7 216 0 0,0 0-1 0 0,1 1 1 0 0,0 1 0 0 0,1-1 0 0 0,-14 22 0 0 0,-35 66-866 0 0,28-45-530 0 0,19-34 513 0 0,-2 2-217 0 0,1 1 0 0 0,-17 43 0 0 0,28-64 845 0 0,1 1-1 0 0,-1 0 1 0 0,1 0-1 0 0,-1-1 1 0 0,1 1-1 0 0,0 0 1 0 0,0 0 0 0 0,-1-1-1 0 0,1 1 1 0 0,0 0-1 0 0,1 0 1 0 0,-1-1-1 0 0,0 1 1 0 0,0 0-1 0 0,1 0 1 0 0,-1-1-1 0 0,1 1 1 0 0,0 0-1 0 0,-1-1 1 0 0,2 3-1 0 0,0-2 40 0 0,-1-1 0 0 0,1 1 0 0 0,0-1 0 0 0,-1 1 0 0 0,1-1 0 0 0,0 0 0 0 0,0 0 0 0 0,0 0-1 0 0,0 0 1 0 0,0 0 0 0 0,0 0 0 0 0,0 0 0 0 0,4 1 0 0 0,5-1 74 0 0,-1 1 0 0 0,1-1 0 0 0,-1-1 0 0 0,1 0 1 0 0,14-2-1 0 0,130-13-3959 0 0,-132 14 1662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32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 455 0 0,'2'-1'9'0'0,"1"-1"0"0"0,0 0 0 0 0,0 1 0 0 0,0 0 0 0 0,1 0 0 0 0,-1 0 0 0 0,0 0 0 0 0,0 0 0 0 0,1 1 0 0 0,-1-1 0 0 0,0 1 0 0 0,1 0 0 0 0,-1 0 0 0 0,0 0 0 0 0,1 1 0 0 0,5 0-1 0 0,-7 0-22 0 0,0 0-1 0 0,0 0 1 0 0,0 0-1 0 0,0 0 0 0 0,-1 0 1 0 0,1 0-1 0 0,0 1 1 0 0,-1-1-1 0 0,1 0 1 0 0,-1 1-1 0 0,1 0 0 0 0,-1-1 1 0 0,0 1-1 0 0,1 0 1 0 0,-1-1-1 0 0,0 1 0 0 0,0 0 1 0 0,0 0-1 0 0,-1 0 1 0 0,2 3-1 0 0,1 5 114 0 0,-1 0 0 0 0,3 21 1 0 0,-3-16 228 0 0,-1-11-180 0 0,0 1 0 0 0,0-1-1 0 0,-1 0 1 0 0,0 1 0 0 0,0 6-1 0 0,-1-9-33 0 0,0 0 0 0 0,1 0 0 0 0,-1 0 0 0 0,0 0 0 0 0,0 0 0 0 0,0 0 0 0 0,0 0 0 0 0,0 0 0 0 0,-1 0 0 0 0,1-1 0 0 0,-1 1 0 0 0,-2 2 0 0 0,-3 4 120 0 0,1-1 0 0 0,0 2 0 0 0,0-1 0 0 0,1 1-1 0 0,0 0 1 0 0,0 0 0 0 0,1 0 0 0 0,-4 12 0 0 0,-19 83 676 0 0,23-83-629 0 0,-5 24 20 0 0,3 1-1 0 0,2-1 0 0 0,2 1 0 0 0,1 0 0 0 0,7 49 0 0 0,7 9-37 0 0,29 112 0 0 0,-30-169-216 0 0,1 0-1 0 0,2-1 1 0 0,3-1-1 0 0,1 0 1 0 0,2-1-1 0 0,2-1 1 0 0,31 42-1 0 0,-37-63-994 0 0,2 0-1 0 0,25 23 1 0 0,-22-25-1826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1:3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0 1839 0 0,'-1'0'712'0'0,"2"10"502"0"0,22 141-883 0 0,-15-88 84 0 0,-2 2 596 0 0,-2 0 0 0 0,-6 83 0 0 0,-29 130 723 0 0,22-224-1920 0 0,-3-1 0 0 0,-1 0-1 0 0,-3-1 1 0 0,-26 56 0 0 0,26-74 11 0 0,-1-1 1 0 0,-2 0 0 0 0,-1-1-1 0 0,-1-2 1 0 0,-2 0-1 0 0,-50 50 1 0 0,46-55-2409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9 2759 0 0,'-8'-8'62'0'0,"7"4"-331"0"0,15 4-367 0 0,1 1 975 0 0,19-3-82 0 0,-1-2-1 0 0,40-9 0 0 0,63-23-543 0 0,-93 24-196 0 0,-31 9 216 0 0,5-2 100 0 0,0 0 1 0 0,30-14-1 0 0,-31 11 247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2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4 455 0 0,'-4'-2'41'0'0,"0"0"0"0"0,-1 0 0 0 0,0 1 0 0 0,1-1 0 0 0,-1 1-1 0 0,0 0 1 0 0,0 0 0 0 0,0 1 0 0 0,0-1 0 0 0,0 1 0 0 0,1 0-1 0 0,-1 0 1 0 0,0 1 0 0 0,0-1 0 0 0,0 1 0 0 0,-6 2 0 0 0,7-1-44 0 0,0-1 1 0 0,0 1-1 0 0,1 0 1 0 0,-1 1-1 0 0,0-1 1 0 0,1 0 0 0 0,-1 1-1 0 0,1 0 1 0 0,0 0-1 0 0,0 0 1 0 0,0 0-1 0 0,0 1 1 0 0,1-1 0 0 0,-1 1-1 0 0,1-1 1 0 0,0 1-1 0 0,0 0 1 0 0,-2 7-1 0 0,-2 9 122 0 0,1-1 0 0 0,0 1 0 0 0,2 0 0 0 0,0 0 0 0 0,1 0-1 0 0,2 37 1 0 0,4-1 413 0 0,14 66 0 0 0,0-28-366 0 0,13 90 148 0 0,-30-178-318 0 0,2 39-180 0 0,-3-42 167 0 0,0 0 0 0 0,0 0 1 0 0,-1 0-1 0 0,1 0 0 0 0,-1-1 0 0 0,0 1 0 0 0,1 0 0 0 0,-1 0 0 0 0,-1-1 0 0 0,1 1 0 0 0,0-1 0 0 0,-3 5 0 0 0,4-6-3 0 0,-1-1-1 0 0,1 0 0 0 0,0 1 0 0 0,0-1 1 0 0,-1 0-1 0 0,1 1 0 0 0,0-1 0 0 0,-1 0 0 0 0,1 0 1 0 0,0 1-1 0 0,0-1 0 0 0,-1 0 0 0 0,1 0 1 0 0,-1 0-1 0 0,1 1 0 0 0,0-1 0 0 0,-1 0 0 0 0,1 0 1 0 0,0 0-1 0 0,-1 0 0 0 0,1 0 0 0 0,-1 0 1 0 0,1 0-1 0 0,-1 0 0 0 0,1 0 0 0 0,0 0 0 0 0,-1 0 1 0 0,1 0-1 0 0,-1 0 0 0 0,0 0 0 0 0,1-1 4 0 0,-1 1 0 0 0,0-1 0 0 0,1 1 0 0 0,-1-1 1 0 0,1 0-1 0 0,-1 1 0 0 0,0-1 0 0 0,1 0 0 0 0,-1 1 0 0 0,1-1 0 0 0,0 0 0 0 0,-1 0 0 0 0,1-1 0 0 0,-7-26-10 0 0,6 18-33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6 919 0 0,'7'-3'0'0'0,"-3"0"80"0"0,-2 3-80 0 0,0 0 0 0 0,-1 0 0 0 0,-1 1 264 0 0,0 2 40 0 0,0 1 8 0 0,-1 2 0 0 0,-1 3-184 0 0,-1 4-32 0 0,-1 2 0 0 0,-1 2-8 0 0,-1 5-88 0 0,-1-1 0 0 0,0 4 0 0 0</inkml:trace>
  <inkml:trace contextRef="#ctx0" brushRef="#br0" timeOffset="1">0 454 455 0 0,'3'6'0'0'0,"-2"-4"0"0"0,0 1 0 0 0,1-2 0 0 0,-1 0 104 0 0,0-1-16 0 0,0 0-8 0 0,1 1 0 0 0,1 1-16 0 0,2-1-64 0 0,3 0 96 0 0,0-1-16 0 0,2-1-80 0 0,0-3 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3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66 1375 0 0,'-10'11'97'0'0,"0"0"0"0"0,1 1-1 0 0,0 1 1 0 0,-7 13-1 0 0,-26 57 790 0 0,27-52-740 0 0,-126 287 675 0 0,138-312-844 0 0,-11 39-198 0 0,14-43 110 0 0,-1 1 0 0 0,1 0 1 0 0,-1-1-1 0 0,1 1 1 0 0,0-1-1 0 0,0 1 0 0 0,0 0 1 0 0,0-1-1 0 0,1 1 1 0 0,-1-1-1 0 0,1 1 0 0 0,-1 0 1 0 0,1-1-1 0 0,1 3 0 0 0,-1-4 88 0 0,-1-1 0 0 0,0 1 0 0 0,1-1 0 0 0,-1 1-1 0 0,0-1 1 0 0,1 1 0 0 0,-1-1 0 0 0,1 1-1 0 0,-1-1 1 0 0,1 0 0 0 0,-1 1 0 0 0,1-1 0 0 0,-1 0-1 0 0,1 0 1 0 0,0 1 0 0 0,-1-1 0 0 0,1 0-1 0 0,-1 0 1 0 0,1 0 0 0 0,-1 0 0 0 0,1 0-1 0 0,0 0 1 0 0,-1 0 0 0 0,1 0 0 0 0,-1 0 0 0 0,1 0-1 0 0,0 0 1 0 0,-1 0 0 0 0,1 0 0 0 0,-1 0-1 0 0,1 0 1 0 0,0-1 0 0 0,18-10 75 0 0,-2-3 14 0 0</inkml:trace>
  <inkml:trace contextRef="#ctx0" brushRef="#br0" timeOffset="1">348 1 3223 0 0,'-3'4'19'0'0,"0"0"0"0"0,0 0 0 0 0,0 0 0 0 0,0 0 0 0 0,1 1 0 0 0,0 0 0 0 0,0-1 0 0 0,0 1 0 0 0,1 0 0 0 0,-2 9 0 0 0,-1 7-261 0 0,-1 27 0 0 0,3-22 212 0 0,-2 12 145 0 0,2 0-1 0 0,1 1 1 0 0,2-1-1 0 0,2 0 1 0 0,2 0-1 0 0,1 0 1 0 0,1-1-1 0 0,3 0 1 0 0,18 49-1 0 0,-24-77-475 0 0,-1 1 0 0 0,0 0-1 0 0,0 0 1 0 0,-1 0 0 0 0,2 12-1 0 0,-4-6-342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4 1839 0 0,'-8'-3'112'0'0,"5"2"-72"0"0,0 1 1 0 0,0-1-1 0 0,0-1 1 0 0,0 1-1 0 0,0 0 1 0 0,0-1-1 0 0,0 1 1 0 0,-3-4 333 0 0,6 5-302 0 0,0-1 1 0 0,0 1 0 0 0,0 0-1 0 0,0-1 1 0 0,0 1-1 0 0,1 0 1 0 0,-1 0 0 0 0,0-1-1 0 0,0 1 1 0 0,0 0 0 0 0,1-1-1 0 0,-1 1 1 0 0,0 0-1 0 0,0 0 1 0 0,0-1 0 0 0,1 1-1 0 0,-1 0 1 0 0,0 0-1 0 0,1 0 1 0 0,-1-1 0 0 0,0 1-1 0 0,1 0 1 0 0,-1 0-1 0 0,13 0 98 0 0,-1 0-1 0 0,1 1 1 0 0,-1 0-1 0 0,19 5 1 0 0,-8-1-108 0 0,129 27-221 0 0,-93-18-888 0 0,-40-10 631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3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49 1375 0 0,'0'-1'10'0'0,"-1"-1"-1"0"0,0 1 0 0 0,0 0 0 0 0,1 0 1 0 0,-1-1-1 0 0,1 1 0 0 0,-1 0 0 0 0,1-1 0 0 0,0 1 1 0 0,-1-1-1 0 0,1-2 0 0 0,0 3 19 0 0,1 1 1 0 0,-1-1-1 0 0,0 0 1 0 0,1 0-1 0 0,-1 0 1 0 0,1 0-1 0 0,-1 0 1 0 0,1 1-1 0 0,-1-1 1 0 0,1 0-1 0 0,0 1 1 0 0,-1-1-1 0 0,1 0 1 0 0,0 1-1 0 0,0-1 1 0 0,-1 1-1 0 0,1-1 1 0 0,0 1-1 0 0,2-2 0 0 0,37-19 330 0 0,1 2 0 0 0,1 1 0 0 0,84-23 0 0 0,-103 34-347 0 0,0-1 42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2303 0 0,'10'2'-60'0'0,"1"-1"0"0"0,0 0-1 0 0,0-1 1 0 0,19-2-1 0 0,-10 0 399 0 0,38-2-395 0 0,1-3-1 0 0,-1-3 1 0 0,0-2-1 0 0,79-27 0 0 0,-132 37 34 0 0,-1 1 0 0 0,1-1 0 0 0,0-1 0 0 0,-1 1 0 0 0,1-1 0 0 0,-1 0 0 0 0,0 0 0 0 0,7-6-1 0 0,-10 8 22 0 0,0 0-1 0 0,0 0 0 0 0,0 0 0 0 0,-1 0 0 0 0,1 0 1 0 0,0-1-1 0 0,-1 1 0 0 0,1 0 0 0 0,-1 0 0 0 0,1 0 0 0 0,-1-1 1 0 0,0 1-1 0 0,1 0 0 0 0,-1-1 0 0 0,0-2 0 0 0,0 3 3 0 0,-1-1-1 0 0,1 0 1 0 0,-1 0-1 0 0,1 1 1 0 0,-1-1 0 0 0,1 0-1 0 0,-1 1 1 0 0,0-1-1 0 0,0 1 1 0 0,0-1-1 0 0,0 1 1 0 0,0-1-1 0 0,0 1 1 0 0,-3-3-1 0 0,2 2 0 0 0,-1 0 0 0 0,1 1-1 0 0,-1-1 1 0 0,1 1 0 0 0,-1-1-1 0 0,0 1 1 0 0,-2-1 0 0 0,3 1 0 0 0,1 1-1 0 0,-1-1 1 0 0,1 1 0 0 0,-1-1 0 0 0,1 1 0 0 0,-1 0 0 0 0,1-1-1 0 0,-1 1 1 0 0,0 0 0 0 0,1 0 0 0 0,-1 0 0 0 0,1 1 0 0 0,-1-1-1 0 0,1 0 1 0 0,-2 1 0 0 0,2-1 13 0 0,0 1-1 0 0,1-1 1 0 0,-1 1-1 0 0,1-1 1 0 0,-1 1-1 0 0,1-1 1 0 0,0 1 0 0 0,-1-1-1 0 0,1 1 1 0 0,-1-1-1 0 0,1 1 1 0 0,0 0-1 0 0,0-1 1 0 0,-1 1 0 0 0,1-1-1 0 0,0 1 1 0 0,0 0-1 0 0,0-1 1 0 0,0 1-1 0 0,0 0 1 0 0,-1-1-1 0 0,1 1 1 0 0,0 0 0 0 0,1-1-1 0 0,-1 1 1 0 0,0 0-1 0 0,0-1 1 0 0,0 1-1 0 0,0 0 1 0 0,0-1-1 0 0,1 1 1 0 0,-1 0 0 0 0,13 26 520 0 0,-8-17-414 0 0,-4-7-125 0 0,0 1 0 0 0,0-1 0 0 0,-1 1 0 0 0,1-1 0 0 0,-1 1 0 0 0,0-1 0 0 0,0 1 0 0 0,0-1 0 0 0,0 1 0 0 0,-1-1 0 0 0,1 1 0 0 0,-1-1 0 0 0,0 0 0 0 0,0 1 0 0 0,0-1 0 0 0,0 0 0 0 0,-1 0 0 0 0,0 0 0 0 0,1 0 0 0 0,-4 4 0 0 0,-4 6-212 0 0,-1 0 0 0 0,-1-1 0 0 0,-13 12 0 0 0,16-15 130 0 0,-2 0 49 0 0,-40 45-410 0 0,46-49 431 0 0,-1 1-1 0 0,1 0 1 0 0,0 0-1 0 0,1 0 1 0 0,0 0-1 0 0,0 0 1 0 0,0 1-1 0 0,-2 6 1 0 0,5-12 36 0 0,0 0 1 0 0,0 0-1 0 0,0 0 0 0 0,0 1 1 0 0,0-1-1 0 0,0 0 1 0 0,0 0-1 0 0,0 0 1 0 0,1 0-1 0 0,-1 0 0 0 0,0 0 1 0 0,0 0-1 0 0,1-1 1 0 0,-1 1-1 0 0,2 2 0 0 0,0 0-16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4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6 1375 0 0,'85'-117'540'0'0,"-5"-3"-1"0"0,74-151 0 0 0,-9-46-2246 0 0,-136 289 1806 0 0,-6 17 251 0 0,1 1-1 0 0,0-1 1 0 0,9-15-1 0 0,-13 26-340 0 0,0-1 0 0 0,0 1-1 0 0,0 0 1 0 0,0 0 0 0 0,1-1 0 0 0,-1 1-1 0 0,0 0 1 0 0,0 0 0 0 0,0-1-1 0 0,0 1 1 0 0,1 0 0 0 0,-1 0-1 0 0,0 0 1 0 0,0 0 0 0 0,0-1-1 0 0,1 1 1 0 0,-1 0 0 0 0,0 0-1 0 0,0 0 1 0 0,1 0 0 0 0,-1 0-1 0 0,0 0 1 0 0,0 0 0 0 0,1 0-1 0 0,-1-1 1 0 0,0 1 0 0 0,1 0-1 0 0,-1 0 1 0 0,0 0 0 0 0,0 0-1 0 0,1 0 1 0 0,-1 0 0 0 0,0 1-1 0 0,0-1 1 0 0,1 0 0 0 0,-1 0 0 0 0,0 0-1 0 0,8 10 504 0 0,1 16 166 0 0,3 35-1074 0 0,6 85 0 0 0,-15 30 396 0 0,1 18 0 0 0,-3-187-20 0 0,0 5-133 0 0,1 0 0 0 0,0 0 0 0 0,0 0 0 0 0,7 18 0 0 0,-9-29 101 0 0,0-1 0 0 0,1 1 0 0 0,-1 0 0 0 0,0-1 0 0 0,1 1 0 0 0,-1-1 1 0 0,0 1-1 0 0,1-1 0 0 0,-1 1 0 0 0,1-1 0 0 0,-1 1 0 0 0,1-1 0 0 0,-1 1 0 0 0,1-1 0 0 0,0 0 0 0 0,-1 1 0 0 0,1-1 0 0 0,-1 0 0 0 0,1 0 0 0 0,0 1 0 0 0,-1-1 0 0 0,1 0 0 0 0,0 0 0 0 0,3 0 52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303 0 0,'6'-8'96'0'0,"-1"3"32"0"0,2 1-128 0 0,-1 1 0 0 0,-1 0 0 0 0,0 2 0 0 0,1-2 192 0 0,6 1 24 0 0,7-3 0 0 0,9-2 0 0 0,7 1-104 0 0,3 1-16 0 0,-1 2-8 0 0,-3 1 0 0 0,-2 2-216 0 0,-2 0-32 0 0,-1-1-16 0 0,-2-1 0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10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23 1743 0 0,'-1'-1'3'0'0,"1"1"-1"0"0,-1-1 0 0 0,0 1 0 0 0,1-1 0 0 0,-1 0 0 0 0,1 1 1 0 0,-1-1-1 0 0,1 0 0 0 0,-1 1 0 0 0,1-1 0 0 0,-1 0 0 0 0,1 0 1 0 0,0 0-1 0 0,-1 0 0 0 0,1 1 0 0 0,0-1 0 0 0,0 0 0 0 0,0 0 1 0 0,-1 0-1 0 0,1 0 0 0 0,0 0 0 0 0,0 0 0 0 0,0 1 0 0 0,1-1 1 0 0,-1 0-1 0 0,0 0 0 0 0,0 0 0 0 0,0 0 0 0 0,1 0 0 0 0,-1 1 1 0 0,0-1-1 0 0,1 0 0 0 0,-1 0 0 0 0,1 0 0 0 0,0-1 36 0 0,0 0 0 0 0,0 0-1 0 0,0 1 1 0 0,1-1-1 0 0,-1 0 1 0 0,0 1 0 0 0,1-1-1 0 0,-1 1 1 0 0,1 0-1 0 0,0 0 1 0 0,-1-1 0 0 0,1 1-1 0 0,0 0 1 0 0,2-1-1 0 0,4 1 2 0 0,1 0-1 0 0,-1 0 0 0 0,0 0 1 0 0,1 1-1 0 0,-1 1 0 0 0,0-1 0 0 0,1 1 1 0 0,-1 1-1 0 0,11 2 0 0 0,15 2 62 0 0,12-2 151 0 0,1-2 0 0 0,65-5 0 0 0,90-21 466 0 0,-174 20-600 0 0,442-62 669 0 0,157-11-548 0 0,-189-1-217 0 0,-376 63-72 0 0,282-55-18 0 0,-217 51 129 0 0,37-4-41 0 0,-124 20-35 0 0,0 1 1 0 0,45 4-1 0 0,-35 1-815 0 0,0-3 1 0 0,60-7-1 0 0,-109 6 763 0 0,1 1 1 0 0,0 0-1 0 0,0 0 0 0 0,0 0 1 0 0,-1 0-1 0 0,1 0 0 0 0,0 0 1 0 0,0 1-1 0 0,0-1 0 0 0,-1 1 1 0 0,1-1-1 0 0,0 1 0 0 0,0 0 1 0 0,-1-1-1 0 0,1 1 0 0 0,2 2 0 0 0,-1 0 68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24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4 1583 0 0,'8'-1'30'0'0,"-1"1"-1"0"0,0 0 0 0 0,1 0 0 0 0,-1 1 0 0 0,1 0 0 0 0,11 3 1 0 0,43 18-28 0 0,-45-15-4 0 0,1-1 0 0 0,28 6-1 0 0,-19-9 3 0 0,0-1 0 0 0,0-1 0 0 0,54-5 0 0 0,80-22 0 0 0,-117 18 0 0 0,26-6 6 0 0,89-12 29 0 0,-137 24-31 0 0,0 1 0 0 0,0 1 0 0 0,0 1 0 0 0,0 1 0 0 0,28 7-1 0 0,11 5-3 0 0,51 11 0 0 0,-90-21 0 0 0,0-1 0 0 0,1-2 0 0 0,25-1 0 0 0,143-22 0 0 0,-73 5 0 0 0,-32 7 0 0 0,93-9 0 0 0,-139 17 0 0 0,-1 2 0 0 0,63 7 0 0 0,-74-3 0 0 0,0-2 0 0 0,0-1 0 0 0,0-1 0 0 0,0-2 0 0 0,0-1 0 0 0,53-11 0 0 0,159-54 0 0 0,-70 19 0 0 0,-150 44 0 0 0,1-1 0 0 0,-1 0 0 0 0,0-2 0 0 0,-1 0 0 0 0,0-2 0 0 0,32-20 0 0 0,-10-4 0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5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3383 0 0,'-7'15'0'0'0,"0"0"0"0"0,-1-1 0 0 0,-1 0 0 0 0,0-1 0 0 0,-1 0 0 0 0,0 0 0 0 0,-16 14 0 0 0,5-7 0 0 0,2-2 0 0 0,-1-1 0 0 0,0-1 0 0 0,-34 21 0 0 0,53-36 0 0 0,0-1 0 0 0,1 0 0 0 0,0 1 0 0 0,0-1 0 0 0,-1 0 0 0 0,1 0 0 0 0,0 1 0 0 0,-1-1 0 0 0,1 0 0 0 0,0 0 0 0 0,-1 0 0 0 0,1 0 0 0 0,0 1 0 0 0,-1-1 0 0 0,1 0 0 0 0,0 0 0 0 0,-1 0 0 0 0,1 0 0 0 0,0 0 0 0 0,-1 0 0 0 0,1 0 0 0 0,-1 0 0 0 0,1 0 0 0 0,0 0 0 0 0,-1 0 0 0 0,1 0 0 0 0,0 0 0 0 0,-1 0 0 0 0,1 0 0 0 0,-1-1 0 0 0,1 1 0 0 0,0 0 0 0 0,-1 0 0 0 0,1 0 0 0 0,-1-1 0 0 0,1-3 0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3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6 2303 0 0,'-6'-1'44'0'0,"-1"-1"-1"0"0,0 1 0 0 0,0 1 0 0 0,0-1 0 0 0,1 1 0 0 0,-1 0 1 0 0,0 1-1 0 0,-11 1 0 0 0,-4 0 87 0 0,11-1-31 0 0,-17 1 108 0 0,-40 8-1 0 0,61-9-150 0 0,0 1-1 0 0,1 0 1 0 0,-1 0-1 0 0,1 1 0 0 0,-1-1 1 0 0,1 1-1 0 0,0 1 1 0 0,0-1-1 0 0,0 1 1 0 0,1 0-1 0 0,-9 8 0 0 0,12-9-34 0 0,0 0 0 0 0,-1 0 0 0 0,1 0 0 0 0,1 1 0 0 0,-1-1 0 0 0,0 0 0 0 0,1 1 0 0 0,0 0-1 0 0,0-1 1 0 0,-1 7 0 0 0,-3 40 192 0 0,4-38-200 0 0,1 14 56 0 0,0 0 0 0 0,1 0 0 0 0,9 45 0 0 0,-8-58-33 0 0,2 1 0 0 0,0-1 0 0 0,0 1 0 0 0,1-1 0 0 0,1-1 0 0 0,0 1 0 0 0,1-1 0 0 0,13 19 0 0 0,-16-26-6 0 0,1 0 0 0 0,0 0 0 0 0,-1-1 0 0 0,1 1-1 0 0,1-1 1 0 0,-1 0 0 0 0,1-1 0 0 0,-1 1-1 0 0,1-1 1 0 0,0-1 0 0 0,8 4 0 0 0,-5-4 61 0 0,0 1 1 0 0,0-2-1 0 0,0 1 0 0 0,0-1 1 0 0,1 0-1 0 0,-1-1 0 0 0,12-1 1 0 0,-4-1-284 0 0,0-1 0 0 0,-1 0 1 0 0,1-1-1 0 0,-1-1 0 0 0,0-1 0 0 0,0 0 1 0 0,-1-1-1 0 0,21-13 0 0 0,-35 19-14 0 0,13-8-1957 0 0,-14 9 2141 0 0,0-1 0 0 0,1 1 1 0 0,-1 0-1 0 0,0 0 0 0 0,0 0 0 0 0,1 0 1 0 0,-1-1-1 0 0,0 1 0 0 0,0 0 0 0 0,0 0 1 0 0,1-1-1 0 0,-1 1 0 0 0,0 0 0 0 0,0 0 1 0 0,0-1-1 0 0,0 1 0 0 0,0 0 1 0 0,1 0-1 0 0,-1-1 0 0 0,0 1 0 0 0,0 0 1 0 0,0-1-1 0 0,0 1 0 0 0,0 0 0 0 0,0 0 1 0 0,0-1-1 0 0,0 1 0 0 0,0 0 0 0 0,0-1 1 0 0,0 1-1 0 0,0 0 0 0 0,0-1 1 0 0,-1 1-1 0 0,1 0 0 0 0,0 0 0 0 0,0-1 1 0 0,0 1-1 0 0,0 0 0 0 0,0 0 0 0 0,-1-1 1 0 0,1 1-1 0 0,0 0 0 0 0,-4-3 75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32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 1839 0 0,'-11'-5'20'0'0,"5"7"267"0"0,6-1-188 0 0,0 1 0 0 0,-1 0-1 0 0,1 0 1 0 0,0 0 0 0 0,0 0 0 0 0,0 0-1 0 0,0 0 1 0 0,1 2 0 0 0,-1-2-31 0 0,16 128 1130 0 0,2 20-2260 0 0,-13-105 652 0 0,-1-30 396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3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3 2303 0 0,'41'-8'373'0'0,"0"2"0"0"0,1 2 0 0 0,45 2-1 0 0,-17 0-189 0 0,37-4-48 0 0,156-2-810 0 0,-225 6 757 0 0,-21-1-82 0 0</inkml:trace>
  <inkml:trace contextRef="#ctx0" brushRef="#br0" timeOffset="1">806 4 4607 0 0,'0'0'14'0'0,"0"-1"0"0"0,-1 1 0 0 0,1 0 0 0 0,0 0 0 0 0,0 0 0 0 0,0 0 0 0 0,0-1 0 0 0,0 1 0 0 0,0 0 0 0 0,0 0 0 0 0,0 0 0 0 0,0 0 0 0 0,0 0 0 0 0,0 0 0 0 0,-1-1 0 0 0,1 1-1 0 0,0 0 1 0 0,0 0 0 0 0,0 0 0 0 0,0 0 0 0 0,0 0 0 0 0,0 0 0 0 0,-1 0 0 0 0,1 0 0 0 0,0 0 0 0 0,0 0 0 0 0,0 0 0 0 0,0 0 0 0 0,0 0 0 0 0,-1-1 0 0 0,1 1 0 0 0,0 0 0 0 0,0 0-1 0 0,0 0 1 0 0,0 0 0 0 0,-1 0 0 0 0,1 1 0 0 0,0-1 0 0 0,0 0 0 0 0,0 0 0 0 0,0 0 0 0 0,0 0 0 0 0,-1 0 0 0 0,1 0 0 0 0,0 0 0 0 0,0 0 0 0 0,0 0 0 0 0,0 0 0 0 0,0 0 0 0 0,0 0-1 0 0,-1 1 1 0 0,1-1 0 0 0,-4 12 473 0 0,2 17-76 0 0,2-29-408 0 0,-1 6 27 0 0,0 26 27 0 0,-1-1 0 0 0,-8 35 1 0 0,8-55-210 0 0,-1-1 1 0 0,0-1 0 0 0,0 1 0 0 0,-1 0 0 0 0,-1-1 0 0 0,0 0 0 0 0,0 0-1 0 0,0 0 1 0 0,-1-1 0 0 0,-12 13 0 0 0,-64 53-1130 0 0,8-8-983 0 0,64-57 2116 0 0,2-2 13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1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1 4143 0 0,'-5'-2'168'0'0,"3"2"-146"0"0,1 0 1 0 0,-1-1 0 0 0,0 1 0 0 0,0-1-1 0 0,1 1 1 0 0,-1-1 0 0 0,0 0-1 0 0,1 0 1 0 0,-1 0 0 0 0,1 0 0 0 0,-3-1-1 0 0,22 4 164 0 0,13 5 42 0 0,-1-1-1 0 0,1-1 1 0 0,63 0 0 0 0,-73-6-394 0 0,1 0 0 0 0,-1-2 0 0 0,0 0 0 0 0,0-1 0 0 0,0-2 0 0 0,35-13 0 0 0,-21 1-225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33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5 2303 0 0,'-9'-1'208'0'0,"-1"-1"0"0"0,0 1 0 0 0,1 1 0 0 0,-1 0 0 0 0,0 0 0 0 0,0 1 0 0 0,-16 3 0 0 0,10-2-92 0 0,3-1 72 0 0,1 1 0 0 0,0 1 0 0 0,0 0-1 0 0,0 0 1 0 0,0 1 0 0 0,-11 6-1 0 0,19-8-162 0 0,0 0 0 0 0,0 0 0 0 0,0 1 0 0 0,0 0 0 0 0,1 0-1 0 0,0 0 1 0 0,-1 0 0 0 0,1 0 0 0 0,0 1 0 0 0,0-1 0 0 0,1 1-1 0 0,-1 0 1 0 0,1 0 0 0 0,0 0 0 0 0,0 0 0 0 0,0 0 0 0 0,0 0-1 0 0,1 1 1 0 0,-2 6 0 0 0,1 5-126 0 0,0 0 0 0 0,1 0 0 0 0,1 0 0 0 0,3 26 0 0 0,14 62-689 0 0,-14-89 708 0 0,1 0-1 0 0,0-1 0 0 0,1 0 1 0 0,1 0-1 0 0,0 0 0 0 0,1-1 1 0 0,1 0-1 0 0,12 18 0 0 0,-14-24 153 0 0,-1 0 1 0 0,1-1-1 0 0,0 0 0 0 0,1 0 1 0 0,0-1-1 0 0,0 0 0 0 0,0 0 0 0 0,0 0 1 0 0,1-1-1 0 0,-1 0 0 0 0,1-1 1 0 0,0 1-1 0 0,0-2 0 0 0,1 1 1 0 0,-1-1-1 0 0,10 1 0 0 0,2-1 147 0 0,1-1 0 0 0,-1-1 0 0 0,1-1 0 0 0,-1 0 0 0 0,38-9 0 0 0,-28 2-960 0 0,0 0 0 0 0,0-3 1 0 0,32-15-1 0 0,-61 26 740 0 0,16-9 43 0 0,-17 8-35 0 0,1 1 1 0 0,0-1-1 0 0,0 1 0 0 0,-1-1 1 0 0,1 1-1 0 0,-1-1 0 0 0,1 1 1 0 0,0-1-1 0 0,-1 0 0 0 0,1 1 1 0 0,-1-1-1 0 0,1 0 0 0 0,-1 0 1 0 0,0 1-1 0 0,1-1 0 0 0,-1 0 1 0 0,0 0-1 0 0,1-1 0 0 0,-2-4-5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3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5 1839 0 0,'-3'-9'242'0'0,"2"6"-58"0"0,1 0 0 0 0,-1 0-1 0 0,-1 1 1 0 0,1-1-1 0 0,0 0 1 0 0,-1 1 0 0 0,1-1-1 0 0,-1 1 1 0 0,0-1 0 0 0,0 1-1 0 0,-4-4 1 0 0,6 6-164 0 0,0 0 1 0 0,0 0-1 0 0,-1 0 1 0 0,1 0-1 0 0,0 0 1 0 0,0-1 0 0 0,-1 1-1 0 0,1 0 1 0 0,0 0-1 0 0,0 0 1 0 0,-1 0-1 0 0,1 0 1 0 0,0 0-1 0 0,0 1 1 0 0,0-1-1 0 0,-1 0 1 0 0,1 0-1 0 0,0 0 1 0 0,0 0-1 0 0,-1 0 1 0 0,1 0 0 0 0,0 0-1 0 0,0 0 1 0 0,-1 0-1 0 0,1 1 1 0 0,0-1-1 0 0,0 0 1 0 0,0 0-1 0 0,0 0 1 0 0,-1 1-1 0 0,1-1 1 0 0,0 0-1 0 0,0 0 1 0 0,0 0 0 0 0,0 1-1 0 0,0-1 1 0 0,0 0-1 0 0,-1 0 1 0 0,1 1-1 0 0,0-1 1 0 0,0 0-1 0 0,0 0 1 0 0,0 0-1 0 0,0 1 1 0 0,0-1-1 0 0,-3 14 281 0 0,3-13-297 0 0,-3 36-30 0 0,4 62-1 0 0,0-52 33 0 0,8 216-1252 0 0,-7-219 1132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40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919 0 0,'-2'-5'0'0'0,"0"2"80"0"0,2 2-80 0 0,2 1 0 0 0,-1 1 0 0 0,1 0 0 0 0,1 2 80 0 0,2 1-80 0 0,3 1 80 0 0,1 2 0 0 0,2 1 0 0 0,0-2 0 0 0,1 2 0 0 0,-1 0-80 0 0,-1-3 96 0 0,2-3-96 0 0,-2-2 104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455 0 0,'-2'2'68'0'0,"1"0"-1"0"0,-1 0 0 0 0,1 0 0 0 0,0 0 1 0 0,0 0-1 0 0,0 0 0 0 0,0 0 0 0 0,1 0 0 0 0,-1 1 1 0 0,0 2-1 0 0,0-2-37 0 0,-55 207 820 0 0,16-53-374 0 0,32-129-605 0 0,2-11-88 0 0,1 0-1 0 0,1 0 1 0 0,0 1 0 0 0,-1 26-1 0 0,6-42 294 0 0,2-5 0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7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303 0 0,'3'-2'48'0'0,"0"0"-1"0"0,0 0 0 0 0,0 1 0 0 0,0-1 1 0 0,0 1-1 0 0,0-1 0 0 0,1 1 0 0 0,-1 0 1 0 0,0 1-1 0 0,1-1 0 0 0,-1 0 1 0 0,0 1-1 0 0,1 0 0 0 0,-1 0 0 0 0,1 0 1 0 0,-1 0-1 0 0,4 1 0 0 0,1 0 10 0 0,-1 0 0 0 0,1 0 1 0 0,-1 1-1 0 0,1 0 0 0 0,-1 1 0 0 0,13 5 0 0 0,-18-7-58 0 0,1 1 0 0 0,-1-1 0 0 0,0 1 0 0 0,1 0 0 0 0,-1 0 0 0 0,0 0 0 0 0,0 0 0 0 0,0 0 0 0 0,0 0 0 0 0,-1 1 0 0 0,1-1 0 0 0,-1 1 0 0 0,1-1 0 0 0,-1 1 0 0 0,2 3 0 0 0,-2-1-4 0 0,0-1 0 0 0,0 1 0 0 0,0 0 0 0 0,-1-1 0 0 0,0 1 0 0 0,1 0 0 0 0,-2-1 0 0 0,0 9 0 0 0,-1-1-5 0 0,-1 0 0 0 0,-1 0 0 0 0,0 0 0 0 0,0-1 0 0 0,-1 0 0 0 0,-9 16 0 0 0,3-12 62 0 0,0 0 0 0 0,0 0 0 0 0,-28 25-1 0 0,37-37-30 0 0,1-3 16 0 0,1 0 0 0 0,-1 1 0 0 0,1-1 0 0 0,-1 0 0 0 0,1 1 0 0 0,0-1 0 0 0,-1 0 0 0 0,1 1 0 0 0,0-1 1 0 0,-1 1-1 0 0,1-1 0 0 0,0 0 0 0 0,0 1 0 0 0,-1-1 0 0 0,1 1 0 0 0,0-1 0 0 0,0 1 0 0 0,0-1 0 0 0,-1 1 0 0 0,1-1 0 0 0,0 1 0 0 0,0-1 0 0 0,0 1 0 0 0,0-1 0 0 0,0 1 0 0 0,0 0 0 0 0,0-1 0 0 0,0 1 0 0 0,1-1 0 0 0,-1 1 0 0 0,0-1 0 0 0,0 1 0 0 0,0-1 0 0 0,0 1 0 0 0,1-1 0 0 0,-1 0 0 0 0,0 1 0 0 0,1-1 0 0 0,-1 1 0 0 0,0-1 0 0 0,1 1 0 0 0,-1-1 0 0 0,0 0 0 0 0,1 1 0 0 0,-1-1 0 0 0,1 0 0 0 0,-1 1 0 0 0,0-1 0 0 0,1 0 0 0 0,-1 0 0 0 0,1 0 0 0 0,-1 1 0 0 0,1-1 0 0 0,-1 0 0 0 0,1 0 0 0 0,-1 0 0 0 0,1 0 0 0 0,4 2-53 0 0,-1-1 1 0 0,0 0-1 0 0,1-1 1 0 0,-1 1-1 0 0,6 0 1 0 0,4-2-109 0 0,0-1 0 0 0,0 0 0 0 0,0 0 0 0 0,-1-2 0 0 0,1 1 0 0 0,-1-2 0 0 0,18-8 0 0 0,4-4-212 0 0,47-31 0 0 0,-65 37 277 0 0,-1-3 44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8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 2303 0 0,'3'-1'132'0'0,"0"0"0"0"0,0 0 0 0 0,0 0 0 0 0,1 1 0 0 0,-1-1 0 0 0,0 1 0 0 0,0 0 0 0 0,0 0 0 0 0,1 0 0 0 0,3 1 0 0 0,1 0 75 0 0,0 1-1 0 0,14 4 0 0 0,-20-5-203 0 0,0-1 0 0 0,1 1-1 0 0,-1 0 1 0 0,0 0 0 0 0,0 1 0 0 0,0-1-1 0 0,0 0 1 0 0,0 1 0 0 0,-1-1 0 0 0,1 1-1 0 0,0-1 1 0 0,-1 1 0 0 0,1 0 0 0 0,-1 0-1 0 0,1 0 1 0 0,-1 0 0 0 0,0 0 0 0 0,2 3-1 0 0,-2-2-121 0 0,0 0 0 0 0,-1 0-1 0 0,1 0 1 0 0,-1 1 0 0 0,1-1 0 0 0,-1 0-1 0 0,0 1 1 0 0,0-1 0 0 0,-1 0 0 0 0,1 1-1 0 0,-2 4 1 0 0,-1 2-184 0 0,0 0-1 0 0,-1 0 1 0 0,0-1-1 0 0,-1 0 1 0 0,0 0-1 0 0,0 0 1 0 0,-9 11-1 0 0,9-14 509 0 0,0 0-1 0 0,1 0 0 0 0,-1 1 0 0 0,-5 13 0 0 0,9-17-74 0 0,0 0-1 0 0,0 0 0 0 0,1 0 1 0 0,-1 0-1 0 0,1 0 1 0 0,-1 0-1 0 0,1 0 1 0 0,0 1-1 0 0,1-1 1 0 0,-1 0-1 0 0,0 0 1 0 0,1 0-1 0 0,0 0 1 0 0,-1 0-1 0 0,3 4 0 0 0,0-1-113 0 0,-1-1-1 0 0,1 0 1 0 0,0 0-1 0 0,0-1 1 0 0,1 1-1 0 0,-1-1 0 0 0,1 0 1 0 0,0 0-1 0 0,0 0 1 0 0,1 0-1 0 0,-1-1 0 0 0,10 6 1 0 0,4 1 20 0 0,1 0 0 0 0,21 7-1 0 0,-39-17-35 0 0,8 3-26 0 0,-7-3 13 0 0,0 0 1 0 0,0 0 0 0 0,0 1-1 0 0,-1-1 1 0 0,1 1-1 0 0,0 0 1 0 0,0-1 0 0 0,0 1-1 0 0,-1 0 1 0 0,1 0 0 0 0,-1 0-1 0 0,1 0 1 0 0,1 2-1 0 0,-3-2-6 0 0,0 0-1 0 0,0-1 1 0 0,-1 1-1 0 0,1 0 1 0 0,-1-1-1 0 0,1 1 1 0 0,0-1-1 0 0,-1 1 0 0 0,1 0 1 0 0,-1-1-1 0 0,0 1 1 0 0,1-1-1 0 0,-1 1 1 0 0,1-1-1 0 0,-1 0 1 0 0,0 1-1 0 0,1-1 0 0 0,-2 1 1 0 0,-15 9-130 0 0,15-10 113 0 0,-25 15-305 0 0,-1-3 0 0 0,-1 0 0 0 0,-57 15 0 0 0,85-27 341 0 0,1 1 0 0 0,-1-1 0 0 0,1 0 0 0 0,0 0 0 0 0,-1 0 0 0 0,1 0 0 0 0,-1 0 0 0 0,1 0 0 0 0,-1 0 0 0 0,1 0 0 0 0,-1 0 0 0 0,1 0 0 0 0,0 0 0 0 0,-1 0 0 0 0,1 0 0 0 0,-1-1 0 0 0,1 1 0 0 0,-1 0 0 0 0,1 0 0 0 0,0 0 0 0 0,-1-1 0 0 0,1 1 0 0 0,0 0 0 0 0,-1 0 0 0 0,1-1 0 0 0,0 1 0 0 0,-1 0 0 0 0,1-1 0 0 0,-1 0 0 0 0,0-2 0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455 0 0,'-5'6'61'0'0,"1"1"-1"0"0,0-1 0 0 0,0 1 0 0 0,1 0 0 0 0,-1 0 1 0 0,2 1-1 0 0,-5 13 0 0 0,-7 57 779 0 0,12-60-708 0 0,-1-3-85 0 0,1 0-1 0 0,1 0 0 0 0,1 1 0 0 0,0-1 0 0 0,4 27 0 0 0,-4-38-39 0 0,1-1 0 0 0,0 1 0 0 0,0-1-1 0 0,0 1 1 0 0,0-1 0 0 0,1 1-1 0 0,0-1 1 0 0,-1 0 0 0 0,1 1-1 0 0,0-1 1 0 0,1 0 0 0 0,-1-1-1 0 0,0 1 1 0 0,1 0 0 0 0,0-1-1 0 0,-1 1 1 0 0,1-1 0 0 0,0 0 0 0 0,0 1-1 0 0,1-2 1 0 0,-1 1 0 0 0,0 0-1 0 0,0-1 1 0 0,1 1 0 0 0,-1-1-1 0 0,1 0 1 0 0,0 0 0 0 0,6 0-1 0 0,2 0 40 0 0,-1-1-1 0 0,0 0 0 0 0,0-1 1 0 0,1 0-1 0 0,-1-1 0 0 0,0 0 1 0 0,0-1-1 0 0,0 0 0 0 0,19-8 0 0 0,0-4 98 0 0,0 0 0 0 0,29-21-1 0 0,-58 35-142 0 0,9-5 12 0 0,1 0 0 0 0,-1-1 1 0 0,-1-1-1 0 0,1 0 0 0 0,-2 0 0 0 0,17-19 1 0 0,-17 12 82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8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2303 0 0,'-10'13'200'0'0,"1"-1"-200"0"0,4 0 0 0 0,2-5 0 0 0,0 2 264 0 0,-2 4 16 0 0,-5 11 0 0 0,-7 14 0 0 0,-4 15-120 0 0,-2 9-32 0 0,3 0 0 0 0,3-4 0 0 0,3-3-128 0 0,3-10 0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9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687 0 0,'-20'119'236'0'0,"-6"151"0"0"0,20-181-188 0 0,-3-30-128 0 0,6-53 14 0 0,1-7 52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49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839 0 0,'4'9'0'0'0,"-1"1"0"0"0,0-1 0 0 0,2 13 0 0 0,6 16 0 0 0,-9-31 18 0 0,1-1-1 0 0,0 0 0 0 0,0 1 1 0 0,0-1-1 0 0,1 0 0 0 0,8 10 0 0 0,-10-15-11 0 0,-1 1-1 0 0,1 0 1 0 0,-1-1-1 0 0,1 1 0 0 0,0-1 1 0 0,0 0-1 0 0,0 0 0 0 0,0 1 1 0 0,0-1-1 0 0,0-1 0 0 0,0 1 1 0 0,0 0-1 0 0,0 0 0 0 0,1-1 1 0 0,-1 1-1 0 0,0-1 0 0 0,0 0 1 0 0,1 1-1 0 0,-1-1 0 0 0,0 0 1 0 0,0-1-1 0 0,1 1 0 0 0,-1 0 1 0 0,0-1-1 0 0,3 0 0 0 0,2-1 11 0 0,0-1 0 0 0,0-1 0 0 0,0 1-1 0 0,0-1 1 0 0,0 0 0 0 0,8-7 0 0 0,35-35 42 0 0,-24 22-71 0 0,18-16-19 0 0,65-45 0 0 0,-89 72 3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49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919 0 0,'5'-1'136'0'0,"-1"0"1"0"0,0 0-1 0 0,1 0 0 0 0,-1 1 0 0 0,1-1 0 0 0,-1 1 0 0 0,10 1 0 0 0,2-1 14 0 0,455 11-451 0 0,-466-10 279 0 0,145 4-196 0 0,154 13 699 0 0,161 17 12 0 0,-403-32 42 0 0,81 15-1 0 0,59 23 262 0 0,11 1-835 0 0,-155-33-733 0 0,99 2 0 0 0,-53-19 352 0 0,-73 5 274 0 0,1 0 0 0 0,39 3 0 0 0,-57 0 146 0 0,-5 0 0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0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55 0 0,'14'-2'185'0'0,"-1"0"-1"0"0,1 1 1 0 0,0 0-1 0 0,23 3 0 0 0,-30-2-180 0 0,0 1 0 0 0,0 1 0 0 0,0-1 0 0 0,0 1 0 0 0,-1 0-1 0 0,1 0 1 0 0,-1 1 0 0 0,1 0 0 0 0,-1 0 0 0 0,0 1 0 0 0,6 4-1 0 0,-10-7-1 0 0,0 1-1 0 0,-1 0 0 0 0,1-1 1 0 0,-1 1-1 0 0,1 0 0 0 0,-1 0 1 0 0,0 0-1 0 0,1 0 0 0 0,-1 0 0 0 0,0 0 1 0 0,0 0-1 0 0,-1 1 0 0 0,1-1 1 0 0,0 0-1 0 0,-1 0 0 0 0,1 1 1 0 0,-1-1-1 0 0,0 0 0 0 0,0 1 0 0 0,0-1 1 0 0,0 1-1 0 0,0-1 0 0 0,0 0 1 0 0,-1 1-1 0 0,1-1 0 0 0,-1 0 0 0 0,0 0 1 0 0,1 1-1 0 0,-3 2 0 0 0,-3 7 18 0 0,0-1-1 0 0,-1 0 0 0 0,0-1 0 0 0,-11 14 0 0 0,7-10-12 0 0,-28 34 25 0 0,-16 21 113 0 0,54-68-103 0 0,1 0 0 0 0,-1 0 0 0 0,0 0 1 0 0,0 0-1 0 0,1 0 0 0 0,-1 0 0 0 0,1 1 0 0 0,-1-1 0 0 0,1 0 0 0 0,-1 0 0 0 0,1 0 0 0 0,0 1 1 0 0,-1-1-1 0 0,1 0 0 0 0,0 0 0 0 0,0 1 0 0 0,0 1 0 0 0,1-3-21 0 0,-1 1 0 0 0,1 0-1 0 0,-1-1 1 0 0,1 1 0 0 0,0 0 0 0 0,0-1 0 0 0,-1 1-1 0 0,1-1 1 0 0,0 1 0 0 0,0-1 0 0 0,0 1-1 0 0,-1-1 1 0 0,1 0 0 0 0,0 1 0 0 0,0-1 0 0 0,0 0-1 0 0,0 0 1 0 0,0 0 0 0 0,0 0 0 0 0,0 0-1 0 0,0 0 1 0 0,0 0 0 0 0,1 0 0 0 0,18 1 14 0 0,0-2 0 0 0,0 0 0 0 0,0-1 0 0 0,37-9 0 0 0,-21 1-689 0 0,60-26 0 0 0,-85 32 572 0 0,-1-2 0 0 0,1 1 0 0 0,-1-1 0 0 0,-1-1 0 0 0,14-11 0 0 0,-6 1 83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0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6 919 0 0,'0'0'12'0'0,"-1"-1"-1"0"0,1 1 1 0 0,0 0-1 0 0,0-1 1 0 0,-1 1-1 0 0,1 0 1 0 0,0-1-1 0 0,0 1 0 0 0,-1 0 1 0 0,1 0-1 0 0,0-1 1 0 0,-1 1-1 0 0,1 0 1 0 0,0 0-1 0 0,-1-1 0 0 0,1 1 1 0 0,-1 0-1 0 0,1 0 1 0 0,0 0-1 0 0,-1 0 1 0 0,1 0-1 0 0,0 0 1 0 0,-1-1-1 0 0,1 1 0 0 0,-1 0 1 0 0,1 0-1 0 0,-1 0 1 0 0,1 0-1 0 0,0 1 1 0 0,-1-1-1 0 0,1 0 0 0 0,-1 0 1 0 0,1 0-1 0 0,0 0 1 0 0,-1 0-1 0 0,1 0 1 0 0,-1 1-1 0 0,1-1 0 0 0,-1 2 38 0 0,0-1-1 0 0,0 0 0 0 0,1 1 0 0 0,-1-1 0 0 0,0 1 1 0 0,1-1-1 0 0,0 1 0 0 0,-1 0 0 0 0,1 2 0 0 0,-31 310 445 0 0,26-249-402 0 0,2-16-291 0 0,1 0 0 0 0,7 65 0 0 0,-4-95 200 0 0,-1-18 0 0 0,0-2 0 0 0,0-10 0 0 0,1 1-2 0 0,-1 0-1 0 0,0 0 0 0 0,-1 1 1 0 0,0-1-1 0 0,0 0 0 0 0,-5-16 1 0 0,5 23 1 0 0,0 1 0 0 0,0 0 0 0 0,0-1-1 0 0,0 1 1 0 0,0-1 0 0 0,0 1 0 0 0,-1 0 0 0 0,1 0 0 0 0,-1 0 0 0 0,1 0 0 0 0,-1 0 0 0 0,0 0 0 0 0,0 0 0 0 0,0 1 0 0 0,0-1-1 0 0,0 1 1 0 0,0-1 0 0 0,0 1 0 0 0,0 0 0 0 0,-1 0 0 0 0,1 0 0 0 0,0 0 0 0 0,-1 0 0 0 0,1 0 0 0 0,-1 1 0 0 0,1-1 0 0 0,-1 1-1 0 0,1 0 1 0 0,-1-1 0 0 0,0 1 0 0 0,-2 1 0 0 0,3-1 14 0 0,-1 0-1 0 0,1 0 1 0 0,-1 1-1 0 0,1-1 1 0 0,0 1-1 0 0,-1 0 1 0 0,1 0-1 0 0,0-1 1 0 0,0 1-1 0 0,-1 1 1 0 0,1-1-1 0 0,0 0 1 0 0,0 1-1 0 0,0-1 1 0 0,0 1-1 0 0,1-1 1 0 0,-1 1-1 0 0,0 0 1 0 0,1 0-1 0 0,-1 0 1 0 0,1 0-1 0 0,-1 0 1 0 0,1 0-1 0 0,0 0 1 0 0,0 0-1 0 0,0 1 1 0 0,0-1-1 0 0,1 0 1 0 0,-1 1 0 0 0,0-1-1 0 0,1 0 1 0 0,-1 5-1 0 0,1-4 31 0 0,0 0 0 0 0,0 0 0 0 0,1 1 0 0 0,-1-1-1 0 0,1 0 1 0 0,-1 0 0 0 0,1 0 0 0 0,0 0 0 0 0,0 0 0 0 0,1 0 0 0 0,-1 0 0 0 0,0-1 0 0 0,1 1-1 0 0,0 0 1 0 0,-1-1 0 0 0,1 1 0 0 0,0-1 0 0 0,1 1 0 0 0,-1-1 0 0 0,0 0 0 0 0,1 0 0 0 0,-1 0-1 0 0,1 0 1 0 0,-1-1 0 0 0,4 3 0 0 0,-3-3-1 0 0,0 0 0 0 0,0 0-1 0 0,0 0 1 0 0,1 0 0 0 0,-1-1 0 0 0,0 1-1 0 0,0-1 1 0 0,0 0 0 0 0,1 0-1 0 0,-1 0 1 0 0,0 0 0 0 0,4-1 0 0 0,-1-1 29 0 0,0 1 0 0 0,0-1 0 0 0,0 0 0 0 0,0-1 0 0 0,9-4 1 0 0,1-3 52 0 0,-1-1 0 0 0,0 0 0 0 0,16-16 1 0 0,-2-3-121 0 0,-15 16-39 0 0,24-19 0 0 0,-31 29-25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1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919 0 0,'1'0'90'0'0,"-1"-1"-1"0"0,0 0 1 0 0,1 0-1 0 0,-1 1 1 0 0,1-1-1 0 0,-1 0 1 0 0,1 0-1 0 0,-1 1 1 0 0,1-1-1 0 0,-1 1 1 0 0,1-1-1 0 0,0 1 1 0 0,-1-1-1 0 0,1 1 1 0 0,0-1-1 0 0,0 1 1 0 0,-1-1-1 0 0,3 0 1 0 0,14-5 561 0 0,-11 4-540 0 0,1 0 0 0 0,0 1 0 0 0,0 0 0 0 0,-1 0 0 0 0,1 1-1 0 0,0 0 1 0 0,0 0 0 0 0,0 1 0 0 0,0-1 0 0 0,0 2-1 0 0,-1-1 1 0 0,1 1 0 0 0,0 0 0 0 0,6 3 0 0 0,-10-4-151 0 0,-1 0 0 0 0,1 0 0 0 0,0 1 0 0 0,-1-1 0 0 0,1 1 1 0 0,-1-1-1 0 0,0 1 0 0 0,1 0 0 0 0,-1 0 0 0 0,0 0 0 0 0,0 0 0 0 0,0 1 0 0 0,-1-1 0 0 0,1 0 1 0 0,-1 1-1 0 0,1 0 0 0 0,-1-1 0 0 0,0 1 0 0 0,1 0 0 0 0,-1-1 0 0 0,-1 1 0 0 0,1 0 1 0 0,0 0-1 0 0,-1 0 0 0 0,1 0 0 0 0,-1 0 0 0 0,0 0 0 0 0,0-1 0 0 0,0 1 0 0 0,-1 0 1 0 0,1 0-1 0 0,-1 0 0 0 0,1 0 0 0 0,-3 4 0 0 0,0 2-114 0 0,-1 0 0 0 0,-1 0 0 0 0,-10 16 1 0 0,-9 16 596 0 0,22-37-336 0 0,1-1-1 0 0,0 1 1 0 0,-1 0-1 0 0,2-1 1 0 0,-1 1-1 0 0,0 0 1 0 0,1 0-1 0 0,-1-1 1 0 0,1 8-1 0 0,0-8-76 0 0,1 0-1 0 0,-1 0 0 0 0,1 0 1 0 0,0 0-1 0 0,0 0 1 0 0,0 0-1 0 0,0-1 0 0 0,1 1 1 0 0,-1 0-1 0 0,1-1 0 0 0,-1 1 1 0 0,1 0-1 0 0,0-1 0 0 0,4 4 1 0 0,2 1-26 0 0,-1-1 1 0 0,1 0 0 0 0,12 6-1 0 0,-15-9 0 0 0,1 0 0 0 0,-1 0 1 0 0,0 1-1 0 0,0 0 0 0 0,0 0 0 0 0,0 0 0 0 0,-1 0 0 0 0,1 1 0 0 0,-1 0 0 0 0,6 9 0 0 0,-8-10-12 0 0,-1 1-1 0 0,1-1 0 0 0,-1 1 0 0 0,0-1 0 0 0,0 1 1 0 0,-1 0-1 0 0,1 0 0 0 0,-1-1 0 0 0,0 1 0 0 0,0 0 0 0 0,-1 0 1 0 0,0-1-1 0 0,1 1 0 0 0,-2 0 0 0 0,1-1 0 0 0,0 1 1 0 0,-1-1-1 0 0,0 0 0 0 0,0 1 0 0 0,0-1 0 0 0,-4 6 0 0 0,-3 3-36 0 0,0-1 0 0 0,0 0 0 0 0,-2 0 0 0 0,1-1 0 0 0,-17 14 0 0 0,24-23-88 0 0,0 1 0 0 0,-1-1 0 0 0,1 0 0 0 0,0 0 0 0 0,-1-1 0 0 0,0 1 0 0 0,1-1 0 0 0,-1 1 0 0 0,0-1 0 0 0,1 0 0 0 0,-1 0 0 0 0,0-1 0 0 0,-7 1 0 0 0,9-1 120 0 0,0 0 0 0 0,0 0-1 0 0,0-1 1 0 0,0 1 0 0 0,0 0 0 0 0,1-1 0 0 0,-1 1-1 0 0,0-1 1 0 0,0 0 0 0 0,0 1 0 0 0,1-1 0 0 0,-1 0-1 0 0,0 0 1 0 0,1 0 0 0 0,-1-1 0 0 0,1 1 0 0 0,0 0-1 0 0,-1 0 1 0 0,1-1 0 0 0,0 1 0 0 0,-1-1-1 0 0,1 1 1 0 0,0-1 0 0 0,0 0 0 0 0,0 1 0 0 0,1-1-1 0 0,-1 0 1 0 0,0 0 0 0 0,0-2 0 0 0,-1-5-5 0 0,0 1 0 0 0,0-15 0 0 0,0-5 18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2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455 0 0,'-2'8'118'0'0,"-1"-1"0"0"0,2 0-1 0 0,-1 0 1 0 0,1 1-1 0 0,0-1 1 0 0,1 1-1 0 0,0-1 1 0 0,1 13 0 0 0,-1-1 13 0 0,15 166 1109 0 0,-1-33-3035 0 0,-17-126 1798 0 0,1-18 63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5 455 0 0,'-2'2'59'0'0,"1"1"-1"0"0,0-1 0 0 0,0 0 1 0 0,-1 0-1 0 0,2 0 0 0 0,-1 1 1 0 0,0-1-1 0 0,0 0 0 0 0,1 1 1 0 0,-1-1-1 0 0,1 0 0 0 0,0 1 0 0 0,0-1 1 0 0,0 1-1 0 0,0-1 0 0 0,0 1 1 0 0,0-1-1 0 0,1 0 0 0 0,-1 1 1 0 0,1-1-1 0 0,0 0 0 0 0,0 1 1 0 0,0-1-1 0 0,0 0 0 0 0,2 4 0 0 0,-3-4-13 0 0,1-1 0 0 0,0 1-1 0 0,0 0 1 0 0,0-1-1 0 0,0 1 1 0 0,0 0 0 0 0,0-1-1 0 0,1 0 1 0 0,-1 1-1 0 0,1-1 1 0 0,-1 0 0 0 0,1 1-1 0 0,-1-1 1 0 0,1 0-1 0 0,-1 0 1 0 0,1 0-1 0 0,0 0 1 0 0,0-1 0 0 0,-1 1-1 0 0,1 0 1 0 0,0-1-1 0 0,0 1 1 0 0,0-1 0 0 0,0 0-1 0 0,0 0 1 0 0,0 1-1 0 0,0-1 1 0 0,0-1 0 0 0,0 1-1 0 0,-1 0 1 0 0,1 0-1 0 0,0-1 1 0 0,3 0-1 0 0,2-2-6 0 0,1-1 0 0 0,-1-1 0 0 0,0 1 0 0 0,0-1 0 0 0,0 0 0 0 0,9-10 0 0 0,34-40 381 0 0,-25 25-328 0 0,29-27-179 0 0,-52 56 88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375 0 0,'-7'18'232'0'0,"2"1"-1"0"0,0-1 0 0 0,1 1 0 0 0,0-1 0 0 0,2 1 0 0 0,0 0 1 0 0,2 36-1 0 0,0-48-228 0 0,1-1 1 0 0,0 1 0 0 0,0 0-1 0 0,1 0 1 0 0,-1-1-1 0 0,1 1 1 0 0,1-1 0 0 0,-1 1-1 0 0,1-1 1 0 0,7 11 0 0 0,-8-14-11 0 0,0-1 1 0 0,0 1-1 0 0,0-1 1 0 0,1 0-1 0 0,-1 0 1 0 0,0 0-1 0 0,1 0 1 0 0,-1 0-1 0 0,1-1 1 0 0,0 1-1 0 0,0-1 1 0 0,-1 0 0 0 0,1 1-1 0 0,0-1 1 0 0,0-1-1 0 0,0 1 1 0 0,0 0-1 0 0,0-1 1 0 0,0 1-1 0 0,0-1 1 0 0,1 0-1 0 0,-1 0 1 0 0,0 0 0 0 0,0-1-1 0 0,0 1 1 0 0,3-1-1 0 0,3-2-41 0 0,-1 0 0 0 0,1 0 0 0 0,-1-1-1 0 0,0 0 1 0 0,-1-1 0 0 0,1 1 0 0 0,-1-2 0 0 0,1 1 0 0 0,-2-1 0 0 0,1 0-1 0 0,-1 0 1 0 0,1-1 0 0 0,-2 1 0 0 0,1-1 0 0 0,-1-1 0 0 0,8-13-1 0 0,-12 19 48 0 0,0-1 0 0 0,0 0-1 0 0,0 1 1 0 0,0-1 0 0 0,0 1-1 0 0,-1-1 1 0 0,1-3 0 0 0,0-8-53 0 0</inkml:trace>
  <inkml:trace contextRef="#ctx0" brushRef="#br0" timeOffset="1">139 105 455 0 0,'-8'13'0'0'0,"2"-2"0"0"0,2 0 0 0 0,2-5 0 0 0,0 0 240 0 0,0 4 8 0 0,-3 9 0 0 0,-5 12 0 0 0,-2 9-120 0 0,2 6-32 0 0,1 1 0 0 0,3-6 0 0 0,2-1-96 0 0,2-9 0 0 0,3-7 0 0 0,3-6 64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919 0 0,'-7'12'94'0'0,"1"1"0"0"0,1-1-1 0 0,0 1 1 0 0,0-1 0 0 0,-3 22-1 0 0,-8 69 731 0 0,13-84-743 0 0,-9 155 765 0 0,12-144-969 0 0,2 0 1 0 0,0 0-1 0 0,14 55 0 0 0,-12-68 75 0 0,-2-6-6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4:53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7 1839 0 0,'-3'4'59'0'0,"0"0"0"0"0,0-1-1 0 0,1 2 1 0 0,-1-1-1 0 0,1 0 1 0 0,0 0 0 0 0,0 1-1 0 0,0-1 1 0 0,1 1-1 0 0,-1 0 1 0 0,1-1-1 0 0,1 1 1 0 0,-1 0 0 0 0,0 5-1 0 0,1-2 53 0 0,0-1 1 0 0,0 0-1 0 0,1 0 0 0 0,-1 1 0 0 0,2-1 1 0 0,-1 0-1 0 0,1 0 0 0 0,5 13 0 0 0,-6-19-107 0 0,-1 1 0 0 0,1-1 1 0 0,0 1-1 0 0,0-1 0 0 0,0 0 0 0 0,-1 1 0 0 0,2-1 0 0 0,-1 0 0 0 0,0 1 0 0 0,0-1 0 0 0,0 0 0 0 0,0 0 0 0 0,1 0 0 0 0,-1 0 0 0 0,1 0 0 0 0,-1-1 0 0 0,1 1 0 0 0,-1 0 0 0 0,1-1 0 0 0,-1 1 0 0 0,1 0 0 0 0,-1-1 0 0 0,1 0 0 0 0,0 1 0 0 0,-1-1 0 0 0,1 0 0 0 0,0 0 0 0 0,-1 0 0 0 0,1 0 0 0 0,0 0 0 0 0,-1-1 0 0 0,1 1 0 0 0,-1 0 0 0 0,1-1 0 0 0,0 1 0 0 0,-1-1 0 0 0,1 0 0 0 0,1 0 0 0 0,7-4 0 0 0,-1 0 0 0 0,0-1-1 0 0,0 0 1 0 0,14-12 0 0 0,-18 14 27 0 0,95-85 440 0 0,-59 51-1194 0 0,53-39 0 0 0,-93 76 683 0 0,0 0-1 0 0,0 0 1 0 0,0 0-1 0 0,1 1 0 0 0,-1-1 1 0 0,0 1-1 0 0,0-1 1 0 0,1 1-1 0 0,-1-1 0 0 0,0 1 1 0 0,0 0-1 0 0,3-1 0 0 0,1 2 25 0 0</inkml:trace>
  <inkml:trace contextRef="#ctx0" brushRef="#br0" timeOffset="1">279 1011 1839 0 0,'1'1'24'0'0,"0"0"0"0"0,1 0-1 0 0,-1 0 1 0 0,0 0 0 0 0,0 0-1 0 0,0 1 1 0 0,0-1 0 0 0,0 0-1 0 0,0 1 1 0 0,0-1 0 0 0,0 0-1 0 0,-1 1 1 0 0,2 2 0 0 0,7 23 420 0 0,-7-17-308 0 0,8 25-285 0 0,-2 1-1 0 0,-2 0 0 0 0,-1 1 0 0 0,-2-1 0 0 0,-2 1 1 0 0,-1 0-1 0 0,-1-1 0 0 0,-3 1 0 0 0,0-1 0 0 0,-15 52 0 0 0,7-43 134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6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79 1375 0 0,'-23'-11'39'0'0,"-100"-57"981"0"0,128 74-1024 0 0,0-1-1 0 0,0 0 1 0 0,-1 1 0 0 0,1 0-1 0 0,-2 0 1 0 0,1 1-1 0 0,-1-1 1 0 0,4 9-1 0 0,2 3-6 0 0,18 35 133 0 0,43 75 681 0 0,-61-113-726 0 0,1-1 0 0 0,1 0 0 0 0,0-1 0 0 0,1 0 0 0 0,0-1 0 0 0,17 13 0 0 0,-27-23-103 0 0,1 0 0 0 0,0 0 0 0 0,0 0 0 0 0,0 0-1 0 0,0-1 1 0 0,0 0 0 0 0,0 1 0 0 0,1-1-1 0 0,-1 0 1 0 0,0 0 0 0 0,1-1 0 0 0,-1 1 0 0 0,1-1-1 0 0,-1 1 1 0 0,1-1 0 0 0,-1 0 0 0 0,7-1-1 0 0,-7 0-69 0 0,0 0-1 0 0,0 0 0 0 0,0-1 1 0 0,0 1-1 0 0,0-1 0 0 0,-1 1 1 0 0,1-1-1 0 0,0 0 0 0 0,-1 0 0 0 0,1 0 1 0 0,-1 0-1 0 0,0-1 0 0 0,0 1 1 0 0,1-1-1 0 0,-2 1 0 0 0,1-1 1 0 0,0 0-1 0 0,2-5 0 0 0,2-6 109 0 0,-1 1-1 0 0,0-1 1 0 0,-1 0-1 0 0,-1 0 1 0 0,0 0-1 0 0,-1-1 1 0 0,0-26-1 0 0,-2-4-14 0 0,-8-53-1 0 0,7 94 9 0 0,-3-26-15 0 0,3 28 14 0 0,1 1 0 0 0,-1-1 0 0 0,1 0 0 0 0,-1 1 0 0 0,1-1 0 0 0,-1 1 0 0 0,0-1 0 0 0,0 1 0 0 0,0 0 0 0 0,0-1 0 0 0,0 1 0 0 0,0 0 0 0 0,0 0 0 0 0,0 0 0 0 0,-2-2 0 0 0,2 3 52 0 0,0 0 0 0 0,0 0 1 0 0,0-1-1 0 0,0 1 0 0 0,0 0 0 0 0,0 0 0 0 0,1 0 1 0 0,-1 1-1 0 0,0-1 0 0 0,0 0 0 0 0,0 0 0 0 0,0 0 0 0 0,0 1 1 0 0,0-1-1 0 0,0 0 0 0 0,0 1 0 0 0,1-1 0 0 0,-1 1 0 0 0,0-1 1 0 0,0 1-1 0 0,1-1 0 0 0,-1 1 0 0 0,0 0 0 0 0,0-1 0 0 0,1 1 1 0 0,-1 0-1 0 0,0 1 0 0 0,-18 23 547 0 0,18-23-551 0 0,-20 30 162 0 0,3 2 1 0 0,-18 41-1 0 0,-20 74-1085 0 0,51-135 625 0 0,2-8 54 0 0,1 1 0 0 0,0-1-1 0 0,0 0 1 0 0,0 0 0 0 0,1 1 0 0 0,-1-1 0 0 0,2 1-1 0 0,-1 12 1 0 0,1-19 188 0 0,0 1-1 0 0,0-1 0 0 0,0 1 1 0 0,1-1-1 0 0,-1 1 1 0 0,0-1-1 0 0,0 1 0 0 0,0-1 1 0 0,1 1-1 0 0,-1-1 1 0 0,0 1-1 0 0,1-1 1 0 0,-1 0-1 0 0,0 1 0 0 0,1-1 1 0 0,-1 0-1 0 0,1 1 1 0 0,-1-1-1 0 0,1 0 0 0 0,-1 1 1 0 0,0-1-1 0 0,1 0 1 0 0,-1 0-1 0 0,1 1 1 0 0,-1-1-1 0 0,1 0 0 0 0,0 0 1 0 0,-1 0-1 0 0,1 0 1 0 0,-1 0-1 0 0,1 0 0 0 0,-1 0 1 0 0,1 0-1 0 0,-1 0 1 0 0,1 0-1 0 0,-1 0 1 0 0,1 0-1 0 0,-1 0 0 0 0,1 0 1 0 0,-1 0-1 0 0,1-1 1 0 0,-1 1-1 0 0,1 0 0 0 0,-1 0 1 0 0,1-1-1 0 0,-1 1 1 0 0,1 0-1 0 0,-1-1 0 0 0,1 1 1 0 0,25-19 135 0 0,-25 18-142 0 0,58-51 22 0 0,77-61-12 0 0,-134 111 1 0 0,0 1-1 0 0,1-1 1 0 0,-1 1-1 0 0,0-1 1 0 0,1 1-1 0 0,0 0 1 0 0,-1 0-1 0 0,1 0 1 0 0,0 1-1 0 0,-1-1 1 0 0,1 1-1 0 0,3-1 1 0 0,-5 1 6 0 0,1 0 0 0 0,-1 0 0 0 0,1 1 0 0 0,-1-1 0 0 0,1 1 0 0 0,-1-1 0 0 0,0 1 0 0 0,1-1 0 0 0,-1 1 0 0 0,0 0 0 0 0,1-1 0 0 0,-1 1 0 0 0,0 0 0 0 0,0 0 0 0 0,0 0 0 0 0,0 0 0 0 0,0 0 0 0 0,0 0 0 0 0,0 1 0 0 0,0-1 0 0 0,0 0 0 0 0,0 0 0 0 0,-1 1 0 0 0,2 1 0 0 0,5 16 362 0 0,0 0-1 0 0,-1 0 0 0 0,0 0 0 0 0,3 36 0 0 0,9 30 615 0 0,-14-75-983 0 0,-1 0-1 0 0,1 0 0 0 0,0-1 1 0 0,1 1-1 0 0,0-1 1 0 0,8 11-1 0 0,-11-18-88 0 0,0 0-1 0 0,0 1 1 0 0,0-1-1 0 0,0 0 1 0 0,1 0-1 0 0,-1-1 1 0 0,5 4-1 0 0,-6-5 50 0 0,1 1 0 0 0,-1 0 0 0 0,0-1 0 0 0,1 1 0 0 0,-1-1 0 0 0,0 1 0 0 0,1-1 0 0 0,-1 0 0 0 0,1 0 0 0 0,-1 0 0 0 0,1 0 0 0 0,-1 0 0 0 0,1 0 0 0 0,-1 0 0 0 0,0 0 0 0 0,1 0 0 0 0,-1 0 0 0 0,2-1 0 0 0,6-6 25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6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1 1063 0 0,'-1'-1'12'0'0,"1"0"0"0"0,0 0-1 0 0,0 1 1 0 0,0-1-1 0 0,-1 0 1 0 0,1 0-1 0 0,0 0 1 0 0,0 0-1 0 0,0 0 1 0 0,1 1-1 0 0,-1-1 1 0 0,0 0-1 0 0,0 0 1 0 0,0 0-1 0 0,1 0 1 0 0,-1 1-1 0 0,0-1 1 0 0,1-1-1 0 0,13-5 397 0 0,-7 4-297 0 0,9-3 31 0 0,1 0 1 0 0,0 1 0 0 0,0 1-1 0 0,1 0 1 0 0,-1 1 0 0 0,1 1-1 0 0,0 1 1 0 0,-1 1 0 0 0,24 2-1 0 0,-36-1-112 0 0,1-1-1 0 0,-1 0 0 0 0,0 1 1 0 0,0-2-1 0 0,0 1 0 0 0,10-2 1 0 0,-5-2-16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1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0 3223 0 0,'1'-1'7'0'0,"-1"1"-1"0"0,0-1 0 0 0,1 1 1 0 0,-1-1-1 0 0,1 1 0 0 0,-1-1 1 0 0,1 1-1 0 0,0-1 0 0 0,-1 1 1 0 0,1 0-1 0 0,-1-1 0 0 0,1 1 1 0 0,0 0-1 0 0,-1-1 0 0 0,1 1 1 0 0,0 0-1 0 0,0-1 0 0 0,18-5-228 0 0,-13 5 284 0 0,107-33 288 0 0,1 5 1 0 0,164-20 0 0 0,-229 43-566 0 0,59-9-264 0 0,-92 10 497 0 0,-3-2 6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1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5527 0 0,'0'-1'36'0'0,"1"0"0"0"0,-1 1-1 0 0,1-1 1 0 0,-1 0-1 0 0,1 1 1 0 0,-1-1-1 0 0,1 1 1 0 0,-1-1-1 0 0,1 1 1 0 0,-1-1-1 0 0,1 1 1 0 0,0-1 0 0 0,-1 1-1 0 0,1-1 1 0 0,0 1-1 0 0,-1 0 1 0 0,1-1-1 0 0,0 1 1 0 0,0 0-1 0 0,-1 0 1 0 0,1 0 0 0 0,0-1-1 0 0,1 1 1 0 0,27-7 288 0 0,-23 5-166 0 0,33-8-329 0 0,2 1 0 0 0,75-6 0 0 0,-112 15-161 0 0,1 0 0 0 0,0-1 0 0 0,0 1 0 0 0,-1-1 0 0 0,6-2 0 0 0,1-3-699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7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01 2303 0 0,'0'0'15'0'0,"-1"0"-1"0"0,1 0 1 0 0,0 0-1 0 0,0 0 1 0 0,0 0-1 0 0,0 0 1 0 0,-1 0-1 0 0,1 0 1 0 0,0-1-1 0 0,0 1 1 0 0,0 0-1 0 0,-1 0 1 0 0,1 0-1 0 0,0 0 1 0 0,0 0-1 0 0,0-1 1 0 0,0 1-1 0 0,0 0 1 0 0,0 0-1 0 0,0 0 0 0 0,-1 0 1 0 0,1-1-1 0 0,0 1 1 0 0,0 0-1 0 0,0 0 1 0 0,0 0-1 0 0,0-1 1 0 0,0 1-1 0 0,0 0 1 0 0,0 0-1 0 0,0-1 1 0 0,0 1-1 0 0,0 0 1 0 0,0 0-1 0 0,0 0 1 0 0,0-1-1 0 0,0 1 1 0 0,0 0-1 0 0,0 0 1 0 0,0 0-1 0 0,1-1 0 0 0,-1 1 1 0 0,10 0 939 0 0,0 0-892 0 0,15-1 317 0 0,0 0-789 0 0,0-1 0 0 0,0-1 0 0 0,49-12 0 0 0,-71 14 407 0 0,0 0 1 0 0,0 0-1 0 0,0-1 1 0 0,0 1-1 0 0,0-1 1 0 0,3-1-1 0 0,2-5 3 0 0</inkml:trace>
  <inkml:trace contextRef="#ctx0" brushRef="#br0" timeOffset="1">95 0 455 0 0,'-2'3'55'0'0,"1"1"-1"0"0,0-1 1 0 0,-1 1-1 0 0,1 0 0 0 0,0-1 1 0 0,1 1-1 0 0,-1 0 0 0 0,1-1 1 0 0,-1 6-1 0 0,4 36 899 0 0,-2-28-938 0 0,1 19 322 0 0,8 35 0 0 0,-7-55-321 0 0,1 0-1 0 0,1 0 1 0 0,0-1 0 0 0,12 24-1 0 0,-15-34-15 0 0,0-1 0 0 0,1 0 0 0 0,0 0 0 0 0,0 0 0 0 0,0 0 0 0 0,1 0 0 0 0,-1-1 0 0 0,1 1 0 0 0,0-1 0 0 0,0 0 0 0 0,0 0 0 0 0,5 3 0 0 0,2-2 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3'3'99'0'0,"0"0"0"0"0,0 0-1 0 0,0 0 1 0 0,-1 0-1 0 0,1 1 1 0 0,-1-1-1 0 0,0 1 1 0 0,0-1-1 0 0,3 9 1 0 0,3 3 355 0 0,113 191 204 0 0,-94-163-702 0 0,-21-36-10 0 0</inkml:trace>
  <inkml:trace contextRef="#ctx0" brushRef="#br0" timeOffset="1">164 94 3223 0 0,'-10'-2'136'0'0,"3"2"40"0"0,0 2-176 0 0,2 1 0 0 0,1 0 0 0 0,1 1 0 0 0,-1 1 240 0 0,-3 5 16 0 0,-4 6 0 0 0,-2 5 0 0 0,-1 6-152 0 0,3-1-24 0 0,2 2-8 0 0,4-3 0 0 0,3-1-624 0 0,4-5-128 0 0,4-2-24 0 0,1-4-8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8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2 3223 0 0,'2'-1'35'0'0,"0"0"-1"0"0,0 0 0 0 0,0 0 1 0 0,0 0-1 0 0,0 0 0 0 0,0 0 0 0 0,0 1 1 0 0,0-1-1 0 0,0 1 0 0 0,0 0 0 0 0,0 0 1 0 0,1-1-1 0 0,3 2 0 0 0,30 2 366 0 0,-34-2-402 0 0,1-1-1 0 0,0 1 0 0 0,-1 0 0 0 0,1 0 1 0 0,0 0-1 0 0,-1 0 0 0 0,1 0 0 0 0,-1 1 1 0 0,0-1-1 0 0,1 1 0 0 0,-1-1 0 0 0,0 1 0 0 0,0 0 1 0 0,0 0-1 0 0,0 0 0 0 0,0 0 0 0 0,-1 0 1 0 0,1 0-1 0 0,0 1 0 0 0,-1-1 0 0 0,0 1 1 0 0,0-1-1 0 0,2 5 0 0 0,-1-1-192 0 0,-1-1 0 0 0,-1 1 0 0 0,1 0-1 0 0,-1-1 1 0 0,0 1 0 0 0,0-1 0 0 0,0 1 0 0 0,-1 0-1 0 0,0-1 1 0 0,-3 11 0 0 0,3-12 183 0 0,-1 0 11 0 0,1 0 0 0 0,0 0 1 0 0,0 0-1 0 0,1 0 0 0 0,-1 1 0 0 0,1-1 0 0 0,0 6 0 0 0,0-9 33 0 0,0-1-1 0 0,1 1 0 0 0,-1-1 0 0 0,1 1 0 0 0,-1-1 1 0 0,1 1-1 0 0,-1-1 0 0 0,1 0 0 0 0,-1 1 0 0 0,1-1 0 0 0,0 0 1 0 0,-1 1-1 0 0,1-1 0 0 0,0 0 0 0 0,-1 0 0 0 0,1 1 0 0 0,0-1 1 0 0,-1 0-1 0 0,1 0 0 0 0,0 0 0 0 0,-1 0 0 0 0,1 0 0 0 0,0 0 1 0 0,-1 0-1 0 0,1 0 0 0 0,1 0 0 0 0,21-4 1172 0 0,-19 4-1078 0 0,10-4 9 0 0,0 0 0 0 0,1-1 0 0 0,-1 0 0 0 0,-1-1 0 0 0,14-8 0 0 0,62-42-1572 0 0,-66 40 1366 0 0,-3-1 72 0 0</inkml:trace>
  <inkml:trace contextRef="#ctx0" brushRef="#br0" timeOffset="1">666 68 2759 0 0,'2'-2'35'0'0,"0"-1"-1"0"0,1 1 1 0 0,-1 0-1 0 0,1 1 0 0 0,-1-1 1 0 0,1 0-1 0 0,0 1 0 0 0,0 0 1 0 0,-1-1-1 0 0,1 1 1 0 0,0 0-1 0 0,6-1 0 0 0,3 0 224 0 0,24-1-1 0 0,-12 2-52 0 0,71-10 678 0 0,84-6-389 0 0,-172 16-457 0 0,-1 1 0 0 0,1-1-1 0 0,9-3 1 0 0,-5-1 40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3679 0 0,'0'0'9'0'0,"0"0"0"0"0,0 0-1 0 0,0 0 1 0 0,0 0-1 0 0,0-1 1 0 0,0 1 0 0 0,0 0-1 0 0,0 0 1 0 0,-1 0-1 0 0,1-1 1 0 0,0 1-1 0 0,0 0 1 0 0,0 0 0 0 0,0 0-1 0 0,0-1 1 0 0,0 1-1 0 0,0 0 1 0 0,0 0 0 0 0,1 0-1 0 0,-1-1 1 0 0,0 1-1 0 0,0 0 1 0 0,0 0-1 0 0,0 0 1 0 0,0-1 0 0 0,0 1-1 0 0,0 0 1 0 0,0 0-1 0 0,0 0 1 0 0,1 0 0 0 0,-1-1-1 0 0,0 1 1 0 0,0 0-1 0 0,0 0 1 0 0,0 0-1 0 0,0 0 1 0 0,1 0 0 0 0,-1 0-1 0 0,0-1 1 0 0,0 1-1 0 0,0 0 1 0 0,1 0-1 0 0,-1 0 1 0 0,0 0 0 0 0,0 0-1 0 0,0 0 1 0 0,1 0-1 0 0,-1 0 1 0 0,0 0 0 0 0,15-5 161 0 0,-11 4-34 0 0,74-20-38 0 0,0 4 0 0 0,93-9 0 0 0,-142 21-152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3 2303 0 0,'-1'-4'41'0'0,"0"2"-26"0"0,0 1 1 0 0,1-1-1 0 0,-1 1 0 0 0,0-1 1 0 0,0 1-1 0 0,0-1 0 0 0,0 1 0 0 0,0 0 1 0 0,0-1-1 0 0,0 1 0 0 0,-3-2 0 0 0,4 4 211 0 0,-1 0 0 0 0,0 0 0 0 0,1 0 0 0 0,-1 0 0 0 0,1 1 0 0 0,0-1 0 0 0,-1 0 0 0 0,1 0 0 0 0,0 0 0 0 0,0 0 0 0 0,-1 1 0 0 0,1-1 0 0 0,0 0 0 0 0,1 2 0 0 0,1 9-115 0 0,2 0 1 0 0,0-1-1 0 0,0 0 1 0 0,1 1-1 0 0,0-2 1 0 0,9 14-1 0 0,-6-12-334 0 0,-2 0 0 0 0,1 1 1 0 0,-2 0-1 0 0,7 19 0 0 0,-11-28 79 0 0,-1 0-1 0 0,1 1 1 0 0,-1-1-1 0 0,1 0 1 0 0,-1 0-1 0 0,0 1 1 0 0,-1-1-1 0 0,1 0 1 0 0,-1 0-1 0 0,0 1 1 0 0,0-1-1 0 0,0 0 1 0 0,-1 0-1 0 0,1 0 1 0 0,-1 0 0 0 0,0 0-1 0 0,0-1 1 0 0,-5 7-1 0 0,-3 3 66 0 0,-2 0 1 0 0,0-1-1 0 0,-23 18 0 0 0,-11 10 1323 0 0,42-36-1103 0 0,-6 6 286 0 0,1-1 0 0 0,-11 17 0 0 0,18-24-422 0 0,0 0 0 0 0,1 0 0 0 0,0 1 0 0 0,-1-1 0 0 0,1 1 0 0 0,0-1 1 0 0,0 1-1 0 0,0-1 0 0 0,0 1 0 0 0,1-1 0 0 0,-1 1 0 0 0,1 0 0 0 0,0-1 0 0 0,-1 1 1 0 0,1 0-1 0 0,1-1 0 0 0,-1 1 0 0 0,1 5 0 0 0,-1-7-45 0 0,1 0 0 0 0,0 0 0 0 0,0 0 0 0 0,-1 0 0 0 0,1 0 0 0 0,0 0 0 0 0,0 0 0 0 0,0-1 0 0 0,0 1 0 0 0,0 0 0 0 0,0 0 0 0 0,0-1 0 0 0,0 1 0 0 0,0-1 0 0 0,0 1 0 0 0,0-1 0 0 0,0 1 0 0 0,1-1 0 0 0,-1 0 0 0 0,0 0 0 0 0,0 1 0 0 0,0-1 0 0 0,1 0 0 0 0,-1 0 0 0 0,0 0 0 0 0,0 0 0 0 0,0 0 0 0 0,1-1 0 0 0,1 1 0 0 0,13-4 25 0 0</inkml:trace>
  <inkml:trace contextRef="#ctx0" brushRef="#br0" timeOffset="1">501 361 5527 0 0,'1'-1'27'0'0,"-1"1"-1"0"0,0 0 0 0 0,1-1 1 0 0,-1 1-1 0 0,0 0 0 0 0,1 0 0 0 0,-1-1 1 0 0,0 1-1 0 0,1 0 0 0 0,-1 0 0 0 0,0 0 1 0 0,1-1-1 0 0,-1 1 0 0 0,0 0 1 0 0,1 0-1 0 0,-1 0 0 0 0,1 0 0 0 0,-1 0 1 0 0,1 0-1 0 0,-1 0 0 0 0,0 0 1 0 0,1 0-1 0 0,-1 0 0 0 0,1 0 0 0 0,-1 0 1 0 0,0 0-1 0 0,1 0 0 0 0,-1 0 0 0 0,1 0 1 0 0,-1 1-1 0 0,1-1 0 0 0,21 5 401 0 0,-13-3-247 0 0,2-1 42 0 0,0 0 0 0 0,0-1 0 0 0,0 0 0 0 0,0 0-1 0 0,0-1 1 0 0,14-3 0 0 0,-19 3-851 0 0,1-1-1 0 0,-1 0 1 0 0,11-6-1 0 0,-7 2-1957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618 4127 0 0,'-10'-10'-48'0'0,"-2"-3"136"0"0,-1 0-1 0 0,0 1 1 0 0,-1 1-1 0 0,-16-10 1 0 0,26 19 76 0 0,1 0-1 0 0,-1 0 1 0 0,0 0 0 0 0,0 0-1 0 0,0 1 1 0 0,0-1 0 0 0,0 1 0 0 0,0 0-1 0 0,0 1 1 0 0,0-1 0 0 0,0 1-1 0 0,-1-1 1 0 0,1 1 0 0 0,0 1-1 0 0,0-1 1 0 0,0 0 0 0 0,0 1 0 0 0,-1 0-1 0 0,1 0 1 0 0,0 0 0 0 0,0 1-1 0 0,-7 3 1 0 0,8-4 6 0 0,1 1 0 0 0,-1 0 0 0 0,0 0 0 0 0,0 0 0 0 0,1 1 1 0 0,-1-1-1 0 0,1 1 0 0 0,0-1 0 0 0,0 1 0 0 0,0 0 0 0 0,0 0 0 0 0,0 0 0 0 0,-2 4 0 0 0,2-2-58 0 0,1 0 1 0 0,-1 1-1 0 0,1-1 0 0 0,0 1 0 0 0,0-1 0 0 0,0 1 0 0 0,1 8 1 0 0,0-2-118 0 0,1 0 0 0 0,1 0 1 0 0,0-1-1 0 0,1 1 0 0 0,0-1 1 0 0,1 1-1 0 0,5 11 0 0 0,-4-11-88 0 0,1-1 0 0 0,0 0 0 0 0,0-1 0 0 0,1 1 0 0 0,1-1 0 0 0,0 0 0 0 0,15 14 0 0 0,-17-19-122 0 0,0-1 0 0 0,-1 0 0 0 0,1 0 0 0 0,1 0-1 0 0,-1-1 1 0 0,1 0 0 0 0,-1 0 0 0 0,1 0 0 0 0,0-1-1 0 0,0 0 1 0 0,0 0 0 0 0,0-1 0 0 0,0 0 0 0 0,14 0-1 0 0,-15-1-157 0 0,1 0 0 0 0,-1-1 0 0 0,11-2 0 0 0,0-2-1903 0 0</inkml:trace>
  <inkml:trace contextRef="#ctx0" brushRef="#br0" timeOffset="1">407 1 3223 0 0,'0'2'26'0'0,"-1"0"-1"0"0,1 0 0 0 0,0 1 0 0 0,0-1 0 0 0,0 0 1 0 0,0 1-1 0 0,0-1 0 0 0,0 0 0 0 0,1 1 0 0 0,-1-1 0 0 0,2 3 1 0 0,11 28-18 0 0,-7-18 283 0 0,8 22-12 0 0,1-2 0 0 0,1 1 0 0 0,2-2-1 0 0,26 36 1 0 0,-42-67-451 0 0,1 1 0 0 0,-1-1 0 0 0,1 0 0 0 0,0 0 0 0 0,0 0 0 0 0,0-1 0 0 0,0 1 0 0 0,0-1 0 0 0,0 1 0 0 0,7 2 0 0 0,1-3-68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9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5983 0 0,'-1'-1'31'0'0,"0"1"0"0"0,0 0 0 0 0,0 0 0 0 0,0 0 0 0 0,0 0-1 0 0,0 0 1 0 0,0 0 0 0 0,0 1 0 0 0,0-1 0 0 0,0 0-1 0 0,0 0 1 0 0,0 1 0 0 0,0-1 0 0 0,1 1 0 0 0,-1-1 0 0 0,0 0-1 0 0,0 1 1 0 0,0 0 0 0 0,0-1 0 0 0,1 1 0 0 0,-1 0-1 0 0,0-1 1 0 0,0 1 0 0 0,1 0 0 0 0,-2 1 0 0 0,-1 3 49 0 0,1-1 1 0 0,-1 1 0 0 0,-3 9 0 0 0,1-1 122 0 0,-24 57-1182 0 0,-28 98 1 0 0,51-147 19 0 0,1-6 659 0 0</inkml:trace>
  <inkml:trace contextRef="#ctx0" brushRef="#br0" timeOffset="1">273 217 2759 0 0,'2'3'150'0'0,"-1"0"0"0"0,0 0-1 0 0,1 0 1 0 0,-1 0 0 0 0,0 0-1 0 0,0 0 1 0 0,-1 0 0 0 0,1 0-1 0 0,-1 1 1 0 0,0-1 0 0 0,1 0-1 0 0,-2 4 1 0 0,2 5 135 0 0,3 29-191 0 0,2 0 0 0 0,14 47-1 0 0,-11-65-2054 0 0,-6-16 946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3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143 0 0,'3'-1'150'0'0,"1"-1"0"0"0,0 0 0 0 0,-1 1 0 0 0,1 0 0 0 0,0 0 0 0 0,0 0 0 0 0,0 0 0 0 0,0 0 0 0 0,0 1 0 0 0,8 0 0 0 0,3-1 90 0 0,32-3 807 0 0,90 6 0 0 0,46 18-2271 0 0,-164-17 972 0 0,36-2 0 0 0,-33-2 252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4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78 2303 0 0,'-1'-1'190'0'0,"2"2"52"0"0,7 2 306 0 0,15 3 130 0 0,14-2-540 0 0,-1 0 0 0 0,1-3 0 0 0,1-1 0 0 0,-1-1 0 0 0,51-10 0 0 0,-79 9-152 0 0,0 0 1 0 0,0 0 0 0 0,12-6-1 0 0,-1-2 14 0 0</inkml:trace>
  <inkml:trace contextRef="#ctx0" brushRef="#br0" timeOffset="1">249 1 4143 0 0,'-5'6'73'0'0,"1"0"0"0"0,0 0 0 0 0,0 1 0 0 0,1 0 0 0 0,-1 0-1 0 0,2 0 1 0 0,-5 14 0 0 0,-7 55 462 0 0,10-45-25 0 0,-9 47 713 0 0,-8 42-390 0 0,-4 131-1 0 0,26-182-2005 0 0,3-44 558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4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5063 0 0,'6'-3'128'0'0,"1"1"0"0"0,0-1 0 0 0,0 1 0 0 0,-1 1 0 0 0,1-1 0 0 0,1 1 0 0 0,-1 0 0 0 0,12 1 0 0 0,11-3 220 0 0,-18 2-165 0 0,17-3 243 0 0,32-8 0 0 0,-54 10-495 0 0,1 0 0 0 0,-1-1 1 0 0,1 0-1 0 0,-1 0 1 0 0,0-1-1 0 0,0 0 0 0 0,0 0 1 0 0,0 0-1 0 0,6-7 0 0 0,-11 10-17 0 0,-1 0-1 0 0,1-1 0 0 0,-1 1 1 0 0,1-1-1 0 0,-1 0 0 0 0,0 1 1 0 0,1-1-1 0 0,-1 0 0 0 0,0 0 0 0 0,0 0 1 0 0,0 0-1 0 0,-1 1 0 0 0,1-1 1 0 0,0-1-1 0 0,-1 1 0 0 0,1 0 1 0 0,-1 0-1 0 0,0 0 0 0 0,1 0 1 0 0,-1 0-1 0 0,0 0 0 0 0,0 0 0 0 0,-1 0 1 0 0,1-1-1 0 0,0 1 0 0 0,-1 0 1 0 0,1 0-1 0 0,-1 0 0 0 0,0 0 1 0 0,0 0-1 0 0,0 0 0 0 0,0 0 1 0 0,0 1-1 0 0,0-1 0 0 0,0 0 0 0 0,0 0 1 0 0,-1 1-1 0 0,1-1 0 0 0,-3-1 1 0 0,-3-4-63 0 0,-1 0 1 0 0,0 1-1 0 0,0 0 1 0 0,-1 1-1 0 0,1-1 1 0 0,-1 2-1 0 0,-10-5 0 0 0,12 6 253 0 0,0 1-1 0 0,0-1 0 0 0,0 1 0 0 0,0 1 1 0 0,0-1-1 0 0,0 1 0 0 0,-1 1 0 0 0,-11-1 0 0 0,16 2 75 0 0,-1-1 0 0 0,1 1 0 0 0,-1-1 0 0 0,1 1 0 0 0,0 0 0 0 0,0 0-1 0 0,-1 1 1 0 0,1-1 0 0 0,0 1 0 0 0,0-1 0 0 0,0 1 0 0 0,0 0 0 0 0,0 0-1 0 0,1 0 1 0 0,-1 1 0 0 0,1-1 0 0 0,-1 0 0 0 0,1 1 0 0 0,0 0 0 0 0,-2 3-1 0 0,-1 2 67 0 0,1 1 0 0 0,0 0-1 0 0,1 0 1 0 0,0-1 0 0 0,1 2-1 0 0,0-1 1 0 0,0 0 0 0 0,0 0-1 0 0,2 1 1 0 0,-1-1 0 0 0,1 1-1 0 0,2 15 1 0 0,1 0-113 0 0,1 0 1 0 0,1-1-1 0 0,14 39 1 0 0,-15-53-204 0 0,0 0 0 0 0,0 0 0 0 0,1 0-1 0 0,1-1 1 0 0,-1 0 0 0 0,1 0 0 0 0,1-1 0 0 0,0 1 0 0 0,0-1 0 0 0,1-1 0 0 0,-1 0 0 0 0,16 11 0 0 0,-17-14-131 0 0,0 0 0 0 0,0-1 0 0 0,0 0-1 0 0,0 0 1 0 0,1-1 0 0 0,-1 0 0 0 0,1 0 0 0 0,0 0 0 0 0,-1-1 0 0 0,1 0-1 0 0,0 0 1 0 0,0-1 0 0 0,-1 0 0 0 0,1 0 0 0 0,0-1 0 0 0,0 1 0 0 0,0-2-1 0 0,-1 1 1 0 0,1-1 0 0 0,12-4 0 0 0,1-3-1832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1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7 6911 0 0,'0'0'-7'0'0,"0"0"0"0"0,0 0-1 0 0,0 0 1 0 0,0 0-1 0 0,0 0 1 0 0,0 0 0 0 0,0 0-1 0 0,0 0 1 0 0,-1 0 0 0 0,1 0-1 0 0,0 0 1 0 0,0 0-1 0 0,0 0 1 0 0,0 0 0 0 0,0 0-1 0 0,0-1 1 0 0,0 1 0 0 0,0 0-1 0 0,0 0 1 0 0,0 0-1 0 0,0 0 1 0 0,0 0 0 0 0,0 0-1 0 0,0 0 1 0 0,0 0 0 0 0,0 0-1 0 0,0 0 1 0 0,0 0-1 0 0,-1 0 1 0 0,1 0 0 0 0,0 0-1 0 0,0 0 1 0 0,0-1-1 0 0,0 1 1 0 0,0 0 0 0 0,0 0-1 0 0,0 0 1 0 0,0 0 0 0 0,0 0-1 0 0,0 0 1 0 0,0 0-1 0 0,0 0 1 0 0,0 0 0 0 0,0 0-1 0 0,0 0 1 0 0,1 0 0 0 0,-1-1-1 0 0,0 1 1 0 0,0 0-1 0 0,0 0 1 0 0,0 0 0 0 0,0 0-1 0 0,0 0 1 0 0,0 0 0 0 0,0 0-1 0 0,0 0 1 0 0,0 0-1 0 0,0 0 1 0 0,0 0 0 0 0,0 0-1 0 0,0 0 1 0 0,0 0-1 0 0,0 0 1 0 0,0 0 0 0 0,1 0-1 0 0,-1 0 1 0 0,9-5-74 0 0,12-2 482 0 0,59-13-918 0 0,147-18 0 0 0,-220 37 257 0 0,-2 0 215 0 0,0 0 0 0 0,0 1 0 0 0,1 0 0 0 0,-1 0 0 0 0,0 0 0 0 0,0 0 0 0 0,0 1 0 0 0,0 0-1 0 0,0 0 1 0 0,0 0 0 0 0,6 3 0 0 0,-11-4 42 0 0,1 0 0 0 0,-1 1 0 0 0,0-1 0 0 0,1 1 0 0 0,-1-1 0 0 0,0 0 0 0 0,1 1 0 0 0,-1-1 0 0 0,0 1 0 0 0,1-1 0 0 0,-1 1 0 0 0,0-1 0 0 0,0 1 0 0 0,0-1 0 0 0,0 1 0 0 0,1-1 0 0 0,-1 1 0 0 0,0 0 0 0 0,0-1 0 0 0,0 1 0 0 0,0-1 0 0 0,0 1 0 0 0,0-1 0 0 0,0 1-1 0 0,0-1 1 0 0,-1 1 0 0 0,1-1 0 0 0,0 1 0 0 0,0-1 0 0 0,0 1 0 0 0,-1-1 0 0 0,1 2 0 0 0,-11 16-36 0 0,9-16 17 0 0,-72 84-238 0 0,56-67 711 0 0,0 1-1 0 0,0 1 1 0 0,2 0 0 0 0,-15 27-1 0 0,30-46-413 0 0,0 0 0 0 0,0 1 1 0 0,0-1-1 0 0,0 0 0 0 0,1 0 0 0 0,-1 0 0 0 0,1 0 1 0 0,-1 1-1 0 0,1-1 0 0 0,0 0 0 0 0,0 1 0 0 0,0-1 1 0 0,0 0-1 0 0,0 0 0 0 0,1 3 0 0 0,0-4-58 0 0,-1 0-1 0 0,0-1 1 0 0,0 1-1 0 0,1 0 1 0 0,-1-1-1 0 0,0 1 1 0 0,1-1-1 0 0,-1 1 1 0 0,1-1-1 0 0,-1 1 1 0 0,0-1-1 0 0,1 1 1 0 0,-1-1-1 0 0,1 1 1 0 0,0-1-1 0 0,-1 0 1 0 0,1 1-1 0 0,-1-1 1 0 0,1 0-1 0 0,1 1 1 0 0,-1-1-54 0 0,1 0 1 0 0,-1 0-1 0 0,0 0 1 0 0,1 0-1 0 0,-1 0 1 0 0,1 0 0 0 0,-1 0-1 0 0,1 0 1 0 0,-1-1-1 0 0,0 1 1 0 0,1 0-1 0 0,-1-1 1 0 0,2-1-1 0 0,1 0-13 0 0,0 0 0 0 0,-1 0 0 0 0,1 0 0 0 0,-1-1 0 0 0,0 0 0 0 0,4-3 0 0 0,7-9 12 0 0</inkml:trace>
  <inkml:trace contextRef="#ctx0" brushRef="#br0" timeOffset="1">411 155 3223 0 0,'-3'2'74'0'0,"1"0"-1"0"0,-1 1 0 0 0,1-1 0 0 0,-1 1 0 0 0,1 0 0 0 0,0-1 0 0 0,0 1 0 0 0,0 0 0 0 0,0 0 0 0 0,1 1 1 0 0,-1-1-1 0 0,1 0 0 0 0,0 0 0 0 0,-1 8 0 0 0,-1 3 400 0 0,0 1 0 0 0,1 17 0 0 0,1-24-413 0 0,1 5 138 0 0,0 0 0 0 0,1 0 0 0 0,0 1-1 0 0,1-1 1 0 0,0 0 0 0 0,1-1 0 0 0,0 1 0 0 0,2 0-1 0 0,-1-1 1 0 0,12 23 0 0 0,-12-29-178 0 0,-1 0 1 0 0,1 0-1 0 0,0-1 1 0 0,0 1 0 0 0,1-1-1 0 0,0 0 1 0 0,-1 0-1 0 0,2 0 1 0 0,-1-1-1 0 0,1 0 1 0 0,-1 0-1 0 0,1 0 1 0 0,0-1-1 0 0,0 1 1 0 0,1-2 0 0 0,-1 1-1 0 0,1-1 1 0 0,-1 0-1 0 0,1 0 1 0 0,0 0-1 0 0,0-1 1 0 0,8 0-1 0 0,-4-1-17 0 0,0 0 0 0 0,0-1 0 0 0,0-1-1 0 0,0 0 1 0 0,0 0 0 0 0,0-1 0 0 0,-1 0 0 0 0,1-1-1 0 0,-1 0 1 0 0,0-1 0 0 0,16-10 0 0 0,-22 13-33 0 0,1-2 1 0 0,-1 1 0 0 0,1 0 0 0 0,-1-1-1 0 0,0 0 1 0 0,0 0 0 0 0,-1 0 0 0 0,1-1 0 0 0,-1 1-1 0 0,0-1 1 0 0,0 0 0 0 0,0 1 0 0 0,-1-1-1 0 0,0-1 1 0 0,0 1 0 0 0,0 0 0 0 0,0 0 0 0 0,-1-1-1 0 0,0 1 1 0 0,0-1 0 0 0,-1 1 0 0 0,1-1-1 0 0,-1 0 1 0 0,-1-9 0 0 0,-1 7-93 0 0,0 0 1 0 0,0-1-1 0 0,0 1 0 0 0,-1 0 1 0 0,-1 1-1 0 0,1-1 0 0 0,-1 1 0 0 0,-1-1 1 0 0,-8-11-1 0 0,-5-3-600 0 0,-33-30 0 0 0,1 0-745 0 0,41 41 1151 0 0,0 0 0 0 0,1-1 1 0 0,1 0-1 0 0,0 0 0 0 0,0 0 0 0 0,1-1 0 0 0,-7-22 0 0 0,5 11 316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41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3223 0 0,'3'7'288'0'0,"0"1"-288"0"0,0-1 0 0 0,0-1 0 0 0,-2-1 336 0 0,3 2 16 0 0,2 6 0 0 0,4 7 0 0 0,7 9 24 0 0,-1 0 8 0 0,3 0 0 0 0,-2-5 0 0 0,-2-3-672 0 0,0-5-128 0 0,0-1-24 0 0,-1-4-8 0 0,-1-6 344 0 0</inkml:trace>
  <inkml:trace contextRef="#ctx0" brushRef="#br0" timeOffset="1">192 3 6447 0 0,'-11'-2'288'0'0,"4"3"56"0"0,1 4-280 0 0,1 1-64 0 0,1 1 0 0 0,1-2 0 0 0,-1 4 288 0 0,-3 6 48 0 0,-3 10 8 0 0,-4 11 0 0 0,-1 4-64 0 0,-1 2-16 0 0,5-2 0 0 0,0 0 0 0 0,2-2-1032 0 0,1-3-216 0 0,2-3-40 0 0,-2-10 0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41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5063 0 0,'1'-1'88'0'0,"0"0"-1"0"0,1-1 1 0 0,-1 1-1 0 0,0 0 0 0 0,1 0 1 0 0,-1 0-1 0 0,1 0 1 0 0,0 0-1 0 0,-1 1 1 0 0,1-1-1 0 0,0 0 0 0 0,-1 1 1 0 0,1-1-1 0 0,3 0 1 0 0,-1 1 118 0 0,1-1 0 0 0,-1 1-1 0 0,1 0 1 0 0,0 0 0 0 0,7 2 0 0 0,-3 0 41 0 0,0 0 0 0 0,0 1-1 0 0,0 0 1 0 0,0 0-1 0 0,10 6 1 0 0,-16-7-270 0 0,0 0 0 0 0,-1-1 0 0 0,1 1 0 0 0,0 0 0 0 0,-1 0 0 0 0,0 1 0 0 0,1-1 0 0 0,-1 0 0 0 0,0 1 1 0 0,0-1-1 0 0,0 1 0 0 0,-1 0 0 0 0,1-1 0 0 0,-1 1 0 0 0,1 0 0 0 0,-1 0 0 0 0,2 5 0 0 0,-3-3-229 0 0,1 0 1 0 0,-1-1 0 0 0,0 1-1 0 0,0 0 1 0 0,0-1-1 0 0,0 1 1 0 0,-1-1-1 0 0,0 1 1 0 0,0 0 0 0 0,0-1-1 0 0,-2 5 1 0 0,-3 4-317 0 0,1-1 1 0 0,-2 0 0 0 0,0 0-1 0 0,0-1 1 0 0,-1 0 0 0 0,-1 0-1 0 0,-12 13 1 0 0,-6 2 2377 0 0,27-26-1702 0 0,0 0-1 0 0,0 1 0 0 0,0-1 0 0 0,0 1 0 0 0,0-1 0 0 0,1 0 0 0 0,-1 1 0 0 0,0-1 1 0 0,0 1-1 0 0,0-1 0 0 0,0 0 0 0 0,1 1 0 0 0,-1-1 0 0 0,0 0 0 0 0,0 1 0 0 0,1-1 0 0 0,-1 0 1 0 0,0 0-1 0 0,0 1 0 0 0,1-1 0 0 0,-1 0 0 0 0,0 0 0 0 0,1 1 0 0 0,-1-1 0 0 0,0 0 1 0 0,1 0-1 0 0,-1 0 0 0 0,1 0 0 0 0,-1 0 0 0 0,0 0 0 0 0,1 1 0 0 0,-1-1 0 0 0,0 0 0 0 0,1 0 1 0 0,16 4 1401 0 0,5-2-1089 0 0,0-1-1 0 0,0 0 1 0 0,0-2-1 0 0,0-1 1 0 0,22-5 0 0 0,-21 4-525 0 0,12-2-773 0 0,4-1-2640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5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919 0 0,'0'-1'76'0'0,"0"1"0"0"0,1-1 0 0 0,-1 1 0 0 0,0-1-1 0 0,1 1 1 0 0,-1 0 0 0 0,0-1 0 0 0,1 1-1 0 0,-1 0 1 0 0,1-1 0 0 0,-1 1 0 0 0,1 0 0 0 0,-1-1-1 0 0,1 1 1 0 0,-1 0 0 0 0,1 0 0 0 0,-1 0-1 0 0,1 0 1 0 0,-1-1 0 0 0,1 1 0 0 0,-1 0-1 0 0,2 0 1 0 0,15-3 406 0 0,-13 3-356 0 0,38-4 383 0 0,77 2-1 0 0,-67 3-356 0 0,-50-1-154 0 0,5-1-179 0 0,1 1-1 0 0,0 1 1 0 0,-1-1 0 0 0,1 1-1 0 0,0 1 1 0 0,10 2-1 0 0,-18-3 135 0 0,1-1 0 0 0,-1 0 0 0 0,0 0 0 0 0,1 1 0 0 0,-1-1 0 0 0,0 0 0 0 0,1 1 0 0 0,-1-1 0 0 0,0 0 0 0 0,0 1-1 0 0,1-1 1 0 0,-1 1 0 0 0,0-1 0 0 0,0 1 0 0 0,0-1 0 0 0,0 0 0 0 0,0 1 0 0 0,1-1 0 0 0,-1 1 0 0 0,0-1 0 0 0,0 1 0 0 0,0-1-1 0 0,0 1 1 0 0,0-1 0 0 0,0 0 0 0 0,0 1 0 0 0,0-1 0 0 0,-1 1 0 0 0,1-1 0 0 0,0 1 0 0 0,0-1 0 0 0,0 1 0 0 0,0-1-1 0 0,-1 0 1 0 0,1 1 0 0 0,0-1 0 0 0,0 0 0 0 0,-1 1 0 0 0,1-1 0 0 0,0 1 0 0 0,-1-1 0 0 0,0 1 0 0 0,-17 21-292 0 0,11-15 284 0 0,-5 10 252 0 0,1-1 0 0 0,0 1 0 0 0,2 1 0 0 0,0 0 1 0 0,1 0-1 0 0,0 1 0 0 0,2 0 0 0 0,0 0 0 0 0,1 1 0 0 0,2 0 0 0 0,-1-1 0 0 0,2 1 1 0 0,1 36-1 0 0,1-17-50 0 0,3-1 0 0 0,8 50 1 0 0,-6-64-189 0 0,1 0 1 0 0,1 0-1 0 0,1 0 1 0 0,19 36 0 0 0,-25-55 3 0 0,0-1 1 0 0,1 0 0 0 0,0 0-1 0 0,0 0 1 0 0,0 0 0 0 0,0 0-1 0 0,0-1 1 0 0,1 0-1 0 0,0 1 1 0 0,0-1 0 0 0,0-1-1 0 0,0 1 1 0 0,0 0 0 0 0,0-1-1 0 0,1 0 1 0 0,-1 0-1 0 0,1 0 1 0 0,-1-1 0 0 0,1 0-1 0 0,0 1 1 0 0,-1-2 0 0 0,1 1-1 0 0,0 0 1 0 0,0-1 0 0 0,0 0-1 0 0,0 0 1 0 0,0-1-1 0 0,-1 1 1 0 0,1-1 0 0 0,0 0-1 0 0,0 0 1 0 0,-1-1 0 0 0,1 1-1 0 0,0-1 1 0 0,6-4-1 0 0,28-17 153 0 0,53-40 0 0 0,-46 30-80 0 0,-10 6 27 0 0,-1-1-1 0 0,-1-2 0 0 0,-2-1 1 0 0,-1-2-1 0 0,-1-1 0 0 0,-2-1 1 0 0,46-76-1 0 0,-66 95-42 0 0,0-1 0 0 0,0 0 0 0 0,-2 0-1 0 0,0 0 1 0 0,-1-1 0 0 0,-1 0 0 0 0,3-25-1 0 0,-6 32-20 0 0,0 1 0 0 0,-1 0 0 0 0,0 0 0 0 0,-1 0 0 0 0,0 0 0 0 0,-1 0 0 0 0,0 0 0 0 0,0 0 0 0 0,-1 0 0 0 0,0 0 0 0 0,-1 1 0 0 0,0 0 0 0 0,-1-1 0 0 0,-10-14 0 0 0,14 21 55 0 0,-1 1 0 0 0,0 0 0 0 0,0-1 0 0 0,0 1 0 0 0,0 0 0 0 0,-1 0 0 0 0,1 1 0 0 0,0-1 0 0 0,-1 0 0 0 0,1 1 0 0 0,-1-1 0 0 0,0 1 0 0 0,1 0 0 0 0,-1 0 0 0 0,0 0 0 0 0,0 0 0 0 0,-3 0 0 0 0,3 1 29 0 0,1 0-1 0 0,0 0 0 0 0,0 0 0 0 0,0 1 0 0 0,0-1 0 0 0,0 0 0 0 0,0 1 0 0 0,0 0 0 0 0,0 0 0 0 0,0-1 0 0 0,0 1 0 0 0,1 0 0 0 0,-1 0 1 0 0,0 1-1 0 0,1-1 0 0 0,-1 0 0 0 0,0 1 0 0 0,1-1 0 0 0,-1 1 0 0 0,1-1 0 0 0,0 1 0 0 0,0 0 0 0 0,-1-1 0 0 0,1 1 0 0 0,-1 2 0 0 0,-3 7 109 0 0,0 0 0 0 0,1 0 0 0 0,0 1 0 0 0,0-1 0 0 0,1 1 0 0 0,-1 15 0 0 0,-4 74 74 0 0,7-89-187 0 0,11 221 553 0 0,-2-134-398 0 0,8 501 687 0 0,-28-270-792 0 0,11-320-84 0 0,0-1 0 0 0,0 1 0 0 0,-1-1 0 0 0,0 1 0 0 0,-1-1 0 0 0,-3 10 0 0 0,5-17-35 0 0,0 0 0 0 0,0 0 0 0 0,0 0 0 0 0,0 0-1 0 0,0-1 1 0 0,-1 1 0 0 0,1 0 0 0 0,-1-1 0 0 0,1 1-1 0 0,-1-1 1 0 0,1 0 0 0 0,-1 1 0 0 0,0-1 0 0 0,1 0-1 0 0,-1 0 1 0 0,0 0 0 0 0,0 0 0 0 0,0-1 0 0 0,0 1-1 0 0,0 0 1 0 0,0-1 0 0 0,0 1 0 0 0,0-1 0 0 0,0 0-1 0 0,0 1 1 0 0,0-1 0 0 0,0 0 0 0 0,0 0 0 0 0,0-1-1 0 0,0 1 1 0 0,0 0 0 0 0,0-1 0 0 0,0 1 0 0 0,-3-2-1 0 0,-1 0-197 0 0,0-1 0 0 0,0 1 0 0 0,0-1 0 0 0,1-1 0 0 0,-1 1 0 0 0,1-1 0 0 0,0 0 0 0 0,-8-8 0 0 0,0 0-3094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5:58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2303 0 0,'-1'0'13'0'0,"-5"-8"215"0"0,7 7-58 0 0,4 4 155 0 0,97 75 1327 0 0,-85-67-1339 0 0,0-1 0 0 0,1-1 0 0 0,0 0 0 0 0,27 8-1 0 0,163 36-817 0 0,-159-42 450 0 0,-26-7 5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0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0 1375 0 0,'15'-3'151'0'0,"-1"-2"-1"0"0,0 0 0 0 0,0 0 0 0 0,-1-1 1 0 0,0-1-1 0 0,0-1 0 0 0,0 0 0 0 0,-1 0 0 0 0,0-1 1 0 0,0 0-1 0 0,18-21 0 0 0,-26 24-214 0 0,0 1 0 0 0,0-1 0 0 0,0 1 0 0 0,-1-1 0 0 0,0 0 0 0 0,0-1 1 0 0,0 1-1 0 0,-1 0 0 0 0,0-1 0 0 0,0 1 0 0 0,1-11 0 0 0,-3 13 41 0 0,0 1-1 0 0,0-1 1 0 0,0 1 0 0 0,0-1-1 0 0,-1 0 1 0 0,0 1 0 0 0,1-1-1 0 0,-1 1 1 0 0,-1 0 0 0 0,1-1-1 0 0,0 1 1 0 0,-1 0 0 0 0,1-1 0 0 0,-1 1-1 0 0,0 0 1 0 0,0 1 0 0 0,-1-1-1 0 0,1 0 1 0 0,0 0 0 0 0,-1 1-1 0 0,0-1 1 0 0,1 1 0 0 0,-6-3-1 0 0,6 3 98 0 0,-1 0-1 0 0,0 1 1 0 0,0-1-1 0 0,0 1 1 0 0,1-1-1 0 0,-2 1 1 0 0,1 0-1 0 0,0 0 1 0 0,0 0-1 0 0,0 1 1 0 0,0-1-1 0 0,-1 1 0 0 0,1 0 1 0 0,0 0-1 0 0,0 0 1 0 0,-1 0-1 0 0,1 0 1 0 0,0 1-1 0 0,0-1 1 0 0,-1 1-1 0 0,1 0 1 0 0,-3 1-1 0 0,2 0 50 0 0,0 1 0 0 0,0-1 1 0 0,1 1-1 0 0,-1-1 0 0 0,1 1 0 0 0,-1 0 0 0 0,1 0 0 0 0,0 1 0 0 0,0-1 1 0 0,1 1-1 0 0,-1-1 0 0 0,1 1 0 0 0,0 0 0 0 0,-1 0 0 0 0,-2 8 0 0 0,0 4 38 0 0,1 0-1 0 0,0 0 0 0 0,1 1 1 0 0,0-1-1 0 0,2 1 0 0 0,0 0 1 0 0,0 0-1 0 0,4 25 0 0 0,0-16-160 0 0,2 1 0 0 0,0-1-1 0 0,2 0 1 0 0,16 40 0 0 0,-19-56-9 0 0,0-1 1 0 0,1 0-1 0 0,0 0 0 0 0,0 0 1 0 0,1 0-1 0 0,0-1 0 0 0,14 14 1 0 0,-16-19-21 0 0,-1 0 1 0 0,1 0 0 0 0,-1 0-1 0 0,1-1 1 0 0,0 0-1 0 0,0 0 1 0 0,0 0 0 0 0,0 0-1 0 0,1 0 1 0 0,-1-1-1 0 0,0 0 1 0 0,1 0 0 0 0,-1 0-1 0 0,1 0 1 0 0,-1-1-1 0 0,1 0 1 0 0,-1 0 0 0 0,1 0-1 0 0,-1-1 1 0 0,6 0-1 0 0,11-5-272 0 0,0-1-1 0 0,0-1 0 0 0,-1 0 1 0 0,-1-2-1 0 0,1 0 0 0 0,28-21 0 0 0,-28 16 302 0 0,-2 0 0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1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12'13'154'0'0,"0"1"0"0"0,-1 0 0 0 0,-1 0 0 0 0,17 30 0 0 0,-10-14 36 0 0,-1-5-148 0 0,5 10 16 0 0,1-1 0 0 0,42 49 0 0 0,-62-81-58 0 0,-1-1 0 0 0,1 1 0 0 0,0 0 0 0 0,-1-1 0 0 0,1 1 0 0 0,0-1 0 0 0,0 0 0 0 0,0 1 0 0 0,0-1 0 0 0,0 0 0 0 0,0 0 0 0 0,0 0 0 0 0,1-1 0 0 0,-1 1 0 0 0,2 0 0 0 0,7-1 0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1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 3223 0 0,'-4'1'69'0'0,"0"1"0"0"0,0 0 1 0 0,0 0-1 0 0,1 0 0 0 0,-1 1 0 0 0,1-1 0 0 0,0 1 0 0 0,0 0 0 0 0,0 0 0 0 0,-5 6 0 0 0,-2 4 380 0 0,-11 21 0 0 0,7-13-443 0 0,-70 128-282 0 0,34-46-3202 0 0,48-99 3460 0 0,1-2 18 0 0,0-1 0 0 0,0 1-1 0 0,0-1 1 0 0,1 1 0 0 0,-1-1 0 0 0,0 1-1 0 0,1-1 1 0 0,-1 1 0 0 0,1 0 0 0 0,0-1-1 0 0,-1 1 1 0 0,1 0 0 0 0,0 2-1 0 0,1-3 1 0 0,-1-2 0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1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4607 0 0,'6'17'504'0'0,"-2"1"-1"0"0,6 33 0 0 0,-7-32-365 0 0,2 7-147 0 0,-2-10-571 0 0,0 0-1 0 0,1 26 1 0 0,-5-35 562 0 0</inkml:trace>
  <inkml:trace contextRef="#ctx0" brushRef="#br0" timeOffset="1">229 30 3679 0 0,'2'-8'160'0'0,"0"3"40"0"0,1 2-200 0 0,-1 1 0 0 0,2 2 0 0 0,-1 0 0 0 0,0 0 256 0 0,4-1 0 0 0,4 1 8 0 0,6-1 0 0 0,2 1-176 0 0,2-2-88 0 0,1 4 80 0 0,-3-1-80 0 0,0 2 96 0 0,-2-3-24 0 0,-3-4-8 0 0,-1-5 16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1'0'29'0'0,"1"0"-1"0"0,-1 0 0 0 0,1 0 0 0 0,-1 0 1 0 0,1 0-1 0 0,-1 1 0 0 0,1-1 1 0 0,-1 1-1 0 0,1-1 0 0 0,-1 1 0 0 0,0 0 1 0 0,1-1-1 0 0,-1 1 0 0 0,0 0 0 0 0,1 0 1 0 0,-1 0-1 0 0,0 0 0 0 0,0 0 0 0 0,0 0 1 0 0,0 0-1 0 0,1 2 0 0 0,23 31 376 0 0,-20-27-348 0 0,7 11 108 0 0,-1 1-1 0 0,-1 1 1 0 0,10 26 0 0 0,17 64-311 0 0,-17-47-516 0 0,-8-30-744 0 0,-9-47 1311 0 0,-3 4 96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 3223 0 0,'0'0'12'0'0,"-1"0"0"0"0,1 0-1 0 0,0 0 1 0 0,-1-1-1 0 0,1 1 1 0 0,0 0 0 0 0,-1 0-1 0 0,1 0 1 0 0,0 0-1 0 0,-1 0 1 0 0,1 0 0 0 0,0 0-1 0 0,-1 0 1 0 0,1 0-1 0 0,-1 0 1 0 0,1 0 0 0 0,0 0-1 0 0,-1 0 1 0 0,1 0-1 0 0,0 0 1 0 0,-1 0-1 0 0,1 0 1 0 0,-1 0 0 0 0,1 0-1 0 0,0 1 1 0 0,-1-1-1 0 0,1 0 1 0 0,0 0 0 0 0,0 0-1 0 0,-1 1 1 0 0,1-1-1 0 0,0 0 1 0 0,-1 0 0 0 0,1 1-1 0 0,0-1 1 0 0,0 0-1 0 0,0 0 1 0 0,-1 1 0 0 0,1-1-1 0 0,0 0 1 0 0,0 1-1 0 0,0-1 1 0 0,-1 1-1 0 0,-9 19 793 0 0,8-16-574 0 0,-14 35 738 0 0,-18 64 0 0 0,24-67-1650 0 0,-2-1-1 0 0,-26 56 0 0 0,30-77 505 0 0,0-4 156 0 0</inkml:trace>
  <inkml:trace contextRef="#ctx0" brushRef="#br0" timeOffset="1">281 252 1839 0 0,'1'-1'78'0'0,"1"0"0"0"0,-1 0-1 0 0,1 0 1 0 0,0 0-1 0 0,-1 0 1 0 0,1 0-1 0 0,-1 1 1 0 0,1-1-1 0 0,0 1 1 0 0,0-1 0 0 0,-1 1-1 0 0,1 0 1 0 0,0-1-1 0 0,0 1 1 0 0,0 0-1 0 0,-1 0 1 0 0,1 0-1 0 0,0 1 1 0 0,0-1-1 0 0,-1 0 1 0 0,1 1 0 0 0,0-1-1 0 0,0 1 1 0 0,-1-1-1 0 0,1 1 1 0 0,0 0-1 0 0,-1 0 1 0 0,1 0-1 0 0,-1 0 1 0 0,1 0-1 0 0,-1 0 1 0 0,0 0 0 0 0,1 0-1 0 0,-1 1 1 0 0,0-1-1 0 0,0 0 1 0 0,0 1-1 0 0,0-1 1 0 0,0 1-1 0 0,0-1 1 0 0,0 1 0 0 0,0 2-1 0 0,0-1-97 0 0,-1-1 0 0 0,1 1 0 0 0,-1 0 0 0 0,0 0 0 0 0,0 0 0 0 0,0 0 0 0 0,0-1 0 0 0,-1 1 0 0 0,1 0 0 0 0,-1 0 0 0 0,0-1 0 0 0,0 1 0 0 0,0 0 0 0 0,0-1 0 0 0,0 1 0 0 0,-2 3 0 0 0,-5 5-571 0 0,0 1-1 0 0,-10 11 0 0 0,4-4 118 0 0,13-19 534 0 0,0 1 1 0 0,1 0 0 0 0,-1-1 0 0 0,1 1-1 0 0,-1 0 1 0 0,1 0 0 0 0,-1 0-1 0 0,1 0 1 0 0,-1-1 0 0 0,1 1-1 0 0,-1 0 1 0 0,1 0 0 0 0,0 0-1 0 0,0 0 1 0 0,0 0 0 0 0,-1 0-1 0 0,1 0 1 0 0,0 0 0 0 0,0 0 0 0 0,0 0-1 0 0,0 0 1 0 0,1 2 0 0 0,0-2 78 0 0,0-1-1 0 0,0 1 1 0 0,0 0 0 0 0,0-1 0 0 0,0 1 0 0 0,0 0 0 0 0,0-1 0 0 0,0 0 0 0 0,0 1 0 0 0,0-1 0 0 0,0 1 0 0 0,0-1 0 0 0,0 0 0 0 0,1 0 0 0 0,-1 0 0 0 0,0 0 0 0 0,0 0 0 0 0,0 0-1 0 0,3 0 1 0 0,31-2-116 0 0,1-2 0 0 0,45-9-1 0 0,-65 9-34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2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93 1839 0 0,'1'-7'122'0'0,"0"0"0"0"0,0 0 0 0 0,1 0 0 0 0,-1 1 0 0 0,2-1 0 0 0,-1 0-1 0 0,1 1 1 0 0,0 0 0 0 0,0 0 0 0 0,0 0 0 0 0,1 0 0 0 0,7-8-1 0 0,-11 14-112 0 0,0 0 0 0 0,0-1 0 0 0,0 1 0 0 0,0 0 0 0 0,0 0 0 0 0,0 0 0 0 0,1 0 0 0 0,-1 0 0 0 0,0 0 0 0 0,0 0 0 0 0,0 0 0 0 0,0 0 0 0 0,0 0 0 0 0,0 0 0 0 0,0 0 0 0 0,0 0 0 0 0,0 0 0 0 0,0 0 0 0 0,0 0 0 0 0,0 0 0 0 0,1 0 0 0 0,-1 0 0 0 0,0 0 0 0 0,0 0-1 0 0,0 0 1 0 0,0 0 0 0 0,0 0 0 0 0,0 1 0 0 0,0-1 0 0 0,0 0 0 0 0,0 0 0 0 0,0 0 0 0 0,0 0 0 0 0,0 0 0 0 0,0 0 0 0 0,0 0 0 0 0,0 0 0 0 0,1 0 0 0 0,-1 0 0 0 0,0 0 0 0 0,0 0 0 0 0,0 0 0 0 0,0 0 0 0 0,0 0 0 0 0,0 1 0 0 0,0-1 0 0 0,0 0 0 0 0,0 0 0 0 0,0 0 0 0 0,0 0-1 0 0,0 0 1 0 0,0 0 0 0 0,0 0 0 0 0,0 0 0 0 0,0 0 0 0 0,0 0 0 0 0,0 0 0 0 0,0 0 0 0 0,0 1 0 0 0,0-1 0 0 0,0 0 0 0 0,0 0 0 0 0,0 10 220 0 0,-2 12-47 0 0,-39 200 461 0 0,-4 24-302 0 0,42-227-324 0 0,-3 17-33 0 0,2-1-1 0 0,2 1 1 0 0,2 48-1 0 0,1-81-52 0 0,-1 0 0 0 0,1 0 0 0 0,-1 1-1 0 0,1-1 1 0 0,0 0 0 0 0,0 0 0 0 0,3 4 0 0 0,-4-6 36 0 0,1-1 0 0 0,-1 1 1 0 0,0-1-1 0 0,0 0 0 0 0,1 1 0 0 0,-1-1 1 0 0,0 1-1 0 0,1-1 0 0 0,-1 0 0 0 0,1 1 1 0 0,-1-1-1 0 0,1 0 0 0 0,-1 0 0 0 0,0 1 1 0 0,1-1-1 0 0,-1 0 0 0 0,1 0 1 0 0,-1 0-1 0 0,1 0 0 0 0,-1 0 0 0 0,1 1 1 0 0,0-2-30 0 0,0 1 0 0 0,0 0 1 0 0,0 0-1 0 0,0 0 0 0 0,-1-1 1 0 0,1 1-1 0 0,0-1 1 0 0,0 1-1 0 0,-1 0 0 0 0,1-1 1 0 0,0 1-1 0 0,-1-1 1 0 0,1 0-1 0 0,0 1 0 0 0,-1-1 1 0 0,1 1-1 0 0,0-2 0 0 0,6-7-59 0 0,-1-1 0 0 0,-1 1-1 0 0,1-1 1 0 0,-2-1 0 0 0,7-16-1 0 0,-1-5 122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75 0 0,'0'-2'162'0'0,"1"1"-1"0"0,-1-1 0 0 0,1 1 1 0 0,0-1-1 0 0,0 1 0 0 0,0-1 0 0 0,0 1 1 0 0,0-1-1 0 0,0 1 0 0 0,0 0 1 0 0,0-1-1 0 0,1 1 0 0 0,-1 0 0 0 0,0 0 1 0 0,1 0-1 0 0,-1 0 0 0 0,1 0 1 0 0,-1 0-1 0 0,1 1 0 0 0,-1-1 0 0 0,1 0 1 0 0,0 1-1 0 0,-1-1 0 0 0,1 1 1 0 0,0 0-1 0 0,0-1 0 0 0,2 1 0 0 0,28-4 799 0 0,62 0 1 0 0,3 1-960 0 0,-81 0-814 0 0,0 1 1 0 0,19-7-1 0 0,-29 8-29 0 0,-8 4 48 0 0,-8 5 326 0 0,2-4 468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3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6911 0 0,'2'-4'608'0'0,"1"2"-480"0"0,-1 0-128 0 0,2 2 0 0 0,0 0 448 0 0,2 0 64 0 0,4-1 8 0 0,5-1 8 0 0,8-1-168 0 0,5 1-32 0 0,2-1-8 0 0,1 2 0 0 0,0 1-424 0 0,0 0-88 0 0,-2 2-24 0 0,-1 1-4000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4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9 6447 0 0,'0'-1'81'0'0,"0"0"-1"0"0,1 0 1 0 0,-1 0-1 0 0,1 0 0 0 0,-1 1 1 0 0,1-1-1 0 0,0 0 0 0 0,-1 0 1 0 0,1 1-1 0 0,0-1 1 0 0,-1 0-1 0 0,1 1 0 0 0,0-1 1 0 0,0 1-1 0 0,1-1 0 0 0,17-11 108 0 0,-12 8-44 0 0,1-1-233 0 0,-1 0 0 0 0,0 0 0 0 0,0-1 0 0 0,-1 0-1 0 0,1 0 1 0 0,-1 0 0 0 0,-1-1 0 0 0,1 0 0 0 0,-1 0 0 0 0,0-1 0 0 0,-1 1 0 0 0,0-1 0 0 0,0 0 0 0 0,-1 0 0 0 0,0 0 0 0 0,0-1 0 0 0,-1 1 0 0 0,3-15 0 0 0,-5 19 262 0 0,1-2 142 0 0,0 0-1 0 0,0 0 1 0 0,-1 0-1 0 0,0 0 1 0 0,0-1-1 0 0,-1 1 1 0 0,-1-10-1 0 0,-8 44-443 0 0,3 19-64 0 0,-1 90 0 0 0,6-73 549 0 0,-11 145 1401 0 0,-4 128-506 0 0,18-311-1253 0 0,0-19-16 0 0,0-1 1 0 0,-1 0 0 0 0,0 1-1 0 0,0-1 1 0 0,-1 1 0 0 0,0-1-1 0 0,-3 13 1 0 0,4-19 17 0 0,0 0 0 0 0,0 0-1 0 0,0 0 1 0 0,0 0 0 0 0,0 0 0 0 0,0 0 0 0 0,0 0 0 0 0,0 0 0 0 0,0 0-1 0 0,0 0 1 0 0,0 0 0 0 0,0-1 0 0 0,0 1 0 0 0,0 0 0 0 0,0 0-1 0 0,0 0 1 0 0,0 0 0 0 0,0 0 0 0 0,0 0 0 0 0,0 0 0 0 0,-1 0-1 0 0,1 0 1 0 0,0 0 0 0 0,0 0 0 0 0,0 0 0 0 0,0 0 0 0 0,0 0-1 0 0,0 0 1 0 0,0 0 0 0 0,0 0 0 0 0,0 0 0 0 0,0 0 0 0 0,0 0-1 0 0,0 0 1 0 0,0 0 0 0 0,0 0 0 0 0,0 0 0 0 0,-1 0 0 0 0,1 0-1 0 0,0 0 1 0 0,0 0 0 0 0,0 0 0 0 0,0 0 0 0 0,0 0 0 0 0,0 0-1 0 0,0 0 1 0 0,0 0 0 0 0,0 0 0 0 0,0 1 0 0 0,0-1 0 0 0,0 0-1 0 0,0 0 1 0 0,0 0 0 0 0,0 0 0 0 0,0 0 0 0 0,0 0 0 0 0,0 0-1 0 0,0 0 1 0 0,0 0 0 0 0,0 0 0 0 0,0 0 0 0 0,0 0 0 0 0,0 0-1 0 0,0 0 1 0 0,0 0 0 0 0,0 1 0 0 0,-3-10 1 0 0,1-11-19 0 0,2 11-164 0 0,1 0-1 0 0,0-1 1 0 0,0 1-1 0 0,1 0 1 0 0,5-16-1 0 0,-4 18-209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7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2303 0 0,'0'-1'69'0'0,"0"0"-1"0"0,0 1 0 0 0,0-1 0 0 0,0 0 0 0 0,0 0 0 0 0,0 0 0 0 0,0 1 0 0 0,0-1 0 0 0,0 0 0 0 0,0 0 0 0 0,0 1 0 0 0,1-1 0 0 0,-1 0 0 0 0,0 0 0 0 0,1 1 0 0 0,-1-1 0 0 0,0 0 0 0 0,1 1 0 0 0,-1-1 0 0 0,1 0 1 0 0,-1 1-1 0 0,1-1 0 0 0,-1 1 0 0 0,1-1 0 0 0,-1 1 0 0 0,1-1 0 0 0,1 0 0 0 0,17-12 530 0 0,7 1-80 0 0,1 1 0 0 0,39-10 0 0 0,-31 11-4 0 0,63-22 871 0 0,187-52-1039 0 0,-276 81-436 0 0,11-1-302 0 0,20-3-1 0 0,-36 6 165 0 0,1 1 0 0 0,0 0 0 0 0,-1 0 0 0 0,1 0 0 0 0,-1 0 0 0 0,1 1 0 0 0,-1 0 0 0 0,1 0 0 0 0,-1 0 0 0 0,7 3 0 0 0,-10-4 80 0 0,1 1 0 0 0,-1 0-1 0 0,0 0 1 0 0,0 0-1 0 0,0 0 1 0 0,0 0 0 0 0,0 0-1 0 0,0 0 1 0 0,-1 0-1 0 0,1 1 1 0 0,0-1-1 0 0,0 0 1 0 0,-1 1 0 0 0,1 1-1 0 0,5 7-749 0 0,-4-8 886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0 2303 0 0,'1'-1'55'0'0,"-1"1"0"0"0,1-1 0 0 0,-1 0 0 0 0,1 1 0 0 0,0-1 0 0 0,-1 0 0 0 0,1 1 0 0 0,-1-1 0 0 0,1 1 0 0 0,0-1 0 0 0,0 1 0 0 0,-1 0 0 0 0,1-1 0 0 0,0 1 0 0 0,0 0 0 0 0,-1-1 0 0 0,3 1 0 0 0,21-9 362 0 0,-21 8-393 0 0,340-113 1689 0 0,-93 36-796 0 0,-164 54-868 0 0,148-65-2272 0 0,-229 87 2026 0 0,-3 2 165 0 0,0-1 0 0 0,0 0 1 0 0,0 0-1 0 0,0 0 1 0 0,0 0-1 0 0,0 0 0 0 0,0 0 1 0 0,-1-1-1 0 0,1 1 1 0 0,0 0-1 0 0,-1-1 0 0 0,1 1 1 0 0,1-4-1 0 0,-1 1 105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8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3223 0 0,'-1'1'66'0'0,"1"-1"-1"0"0,-1 1 0 0 0,1-1 0 0 0,-1 1 0 0 0,0-1 0 0 0,1 1 0 0 0,-1 0 0 0 0,1-1 0 0 0,-1 1 0 0 0,1 0 0 0 0,0-1 0 0 0,-1 1 0 0 0,1 0 0 0 0,0-1 0 0 0,-1 1 0 0 0,1 0 0 0 0,0 0 0 0 0,0 0 0 0 0,0-1 1 0 0,-1 1-1 0 0,1 0 0 0 0,0 0 0 0 0,0 0 0 0 0,0-1 0 0 0,0 1 0 0 0,1 0 0 0 0,-1 0 0 0 0,0 0 0 0 0,0-1 0 0 0,0 1 0 0 0,1 0 0 0 0,-1 0 0 0 0,0-1 0 0 0,1 2 0 0 0,0 1 21 0 0,1 1 0 0 0,-1 0 0 0 0,1-1-1 0 0,0 1 1 0 0,0-1 0 0 0,3 5 0 0 0,0-3-71 0 0,-1-1 0 0 0,1 1 1 0 0,1-1-1 0 0,-1 0 0 0 0,0-1 0 0 0,12 6 1 0 0,40 15-38 0 0,-41-18 131 0 0,0 0 1 0 0,18 11-1 0 0,-29-15-82 0 0,-1 1 0 0 0,-1-1 0 0 0,1 1 0 0 0,0 0 0 0 0,-1 0 0 0 0,1 0 0 0 0,-1 1 0 0 0,0-1 0 0 0,0 1 0 0 0,0-1 0 0 0,-1 1 1 0 0,1 0-1 0 0,-1 0 0 0 0,0 1 0 0 0,0-1 0 0 0,0 0 0 0 0,-1 1 0 0 0,1-1 0 0 0,-1 1 0 0 0,0-1 0 0 0,-1 1 0 0 0,1 0 0 0 0,-1-1 0 0 0,0 1 0 0 0,0 0 0 0 0,0-1 0 0 0,0 1 0 0 0,-1-1 0 0 0,0 1 0 0 0,0 0 0 0 0,0-1 0 0 0,-1 1 0 0 0,0-1 0 0 0,0 0 0 0 0,-4 8 0 0 0,-15 21-136 0 0,-1-1 0 0 0,-40 43-1 0 0,43-53-64 0 0,-68 76-739 0 0,-36 43 244 0 0,120-138 619 0 0,-11 17 66 0 0,13-19-57 0 0,1 0 0 0 0,-1 0 0 0 0,1-1 0 0 0,-1 1 0 0 0,1 0 0 0 0,-1 0 0 0 0,1 0 0 0 0,0 0 0 0 0,-1 0 0 0 0,1 0 0 0 0,0 0 0 0 0,0 0 0 0 0,0 0 0 0 0,0 0 0 0 0,0 0 0 0 0,0 0 0 0 0,0 0 0 0 0,0 2 0 0 0,1-3 18 0 0,-1 0 1 0 0,0 0-1 0 0,0 1 1 0 0,1-1-1 0 0,-1 0 0 0 0,0 0 1 0 0,1 0-1 0 0,-1 0 0 0 0,0 1 1 0 0,1-1-1 0 0,-1 0 1 0 0,1 0-1 0 0,-1 0 0 0 0,0 0 1 0 0,1 0-1 0 0,-1 0 0 0 0,0 0 1 0 0,1 0-1 0 0,-1 0 1 0 0,0 0-1 0 0,1 0 0 0 0,-1 0 1 0 0,1-1-1 0 0,-1 1 0 0 0,0 0 1 0 0,1 0-1 0 0,-1 0 1 0 0,0 0-1 0 0,1 0 0 0 0,-1-1 1 0 0,0 1-1 0 0,1-1 0 0 0,11-5-45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9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3 2759 0 0,'-1'-1'147'0'0,"1"-1"-1"0"0,-1 1 0 0 0,0 0 0 0 0,0 0 0 0 0,1-1 0 0 0,-1 1 0 0 0,1 0 0 0 0,-1-1 0 0 0,1 1 0 0 0,0 0 1 0 0,-1-1-1 0 0,1 1 0 0 0,0-1 0 0 0,0 1 0 0 0,0-1 0 0 0,0 1 0 0 0,0 0 0 0 0,1-1 0 0 0,-1 1 1 0 0,0-1-1 0 0,1 1 0 0 0,0-2 0 0 0,0 0-51 0 0,0 1 0 0 0,1 0 0 0 0,-1 0 0 0 0,1 0 0 0 0,0 0-1 0 0,0 0 1 0 0,-1 0 0 0 0,1 1 0 0 0,0-1 0 0 0,1 0 0 0 0,2-1 0 0 0,2-1-88 0 0,1 0 1 0 0,-1 1-1 0 0,1 0 0 0 0,0 1 0 0 0,-1 0 0 0 0,1 0 1 0 0,11-1-1 0 0,-15 2-20 0 0,0 1 0 0 0,0 0 1 0 0,1 0-1 0 0,-1 0 0 0 0,0 1 0 0 0,1 0 1 0 0,-1-1-1 0 0,0 1 0 0 0,0 1 1 0 0,0-1-1 0 0,0 1 0 0 0,0-1 0 0 0,0 1 1 0 0,6 4-1 0 0,-6-2 3 0 0,0-1-1 0 0,0 1 1 0 0,0 0 0 0 0,-1 0-1 0 0,1 0 1 0 0,-1 1 0 0 0,0-1-1 0 0,-1 1 1 0 0,1 0 0 0 0,-1 0-1 0 0,3 6 1 0 0,3 13 222 0 0,-2 0-1 0 0,5 28 1 0 0,-8-34-33 0 0,1 1 1 0 0,0-1 0 0 0,2 0 0 0 0,13 33-1 0 0,-18-49-307 0 0,0 0-1 0 0,0 0 0 0 0,0 0 0 0 0,0-1 0 0 0,0 1 1 0 0,1 0-1 0 0,-1-1 0 0 0,0 1 0 0 0,1-1 0 0 0,-1 0 1 0 0,1 1-1 0 0,0-1 0 0 0,-1 0 0 0 0,1 0 1 0 0,0 0-1 0 0,0 0 0 0 0,0 0 0 0 0,-1 0 0 0 0,1-1 1 0 0,0 1-1 0 0,0 0 0 0 0,0-1 0 0 0,0 0 0 0 0,0 1 1 0 0,0-1-1 0 0,3 0 0 0 0,0 0-2058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9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6 2759 0 0,'0'0'16'0'0,"0"0"-1"0"0,0-1 0 0 0,0 1 0 0 0,-1 0 1 0 0,1-1-1 0 0,0 1 0 0 0,0 0 0 0 0,0 0 1 0 0,0 0-1 0 0,0-1 0 0 0,0 1 0 0 0,-1 0 0 0 0,1 0 1 0 0,0 0-1 0 0,0-1 0 0 0,0 1 0 0 0,-1 0 1 0 0,1 0-1 0 0,0 0 0 0 0,0 0 0 0 0,0-1 1 0 0,-1 1-1 0 0,1 0 0 0 0,0 0 0 0 0,0 0 1 0 0,-1 0-1 0 0,1 0 0 0 0,0 0 0 0 0,-1 0 0 0 0,1 0 1 0 0,0 0-1 0 0,-1 0 0 0 0,-8 5 982 0 0,-9 15 639 0 0,15-17-1640 0 0,-22 31 413 0 0,1 1-1 0 0,-32 65 1 0 0,35-60-723 0 0,6-12-608 0 0,-15 43 0 0 0,29-70 898 0 0,1 0-1 0 0,0-1 1 0 0,-1 1-1 0 0,1 0 0 0 0,0-1 1 0 0,-1 1-1 0 0,1 0 0 0 0,0-1 1 0 0,0 1-1 0 0,0 0 1 0 0,0 0-1 0 0,0-1 0 0 0,0 1 1 0 0,0 0-1 0 0,0 0 0 0 0,0-1 1 0 0,0 1-1 0 0,1 0 1 0 0,-1 0-1 0 0,0-1 0 0 0,0 1 1 0 0,1 0-1 0 0,-1-1 1 0 0,0 1-1 0 0,1 0 0 0 0,-1-1 1 0 0,0 1-1 0 0,1-1 0 0 0,-1 1 1 0 0,1 0-1 0 0,-1-1 1 0 0,1 1-1 0 0,0-1 0 0 0,-1 0 1 0 0,1 1-1 0 0,0-1 0 0 0,-1 1 1 0 0,1-1-1 0 0,0 0 1 0 0,-1 0-1 0 0,1 1 0 0 0,0-1 1 0 0,-1 0-1 0 0,2 0 0 0 0,2 1-96 0 0,0-1-1 0 0,0 0 1 0 0,0 0-1 0 0,0 0 1 0 0,0 0-1 0 0,0-1 1 0 0,5 0-1 0 0,4-3 122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09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3 3679 0 0,'-1'2'178'0'0,"1"0"0"0"0,-1 1 0 0 0,1-1 0 0 0,0 0 0 0 0,0 0-1 0 0,0 1 1 0 0,1 2 0 0 0,0 2 487 0 0,-1 20-574 0 0,2 0 0 0 0,1 0-1 0 0,10 44 1 0 0,-12-65-102 0 0,-1-2 11 0 0</inkml:trace>
  <inkml:trace contextRef="#ctx0" brushRef="#br0" timeOffset="1">137 71 5063 0 0,'0'-1'32'0'0,"0"0"0"0"0,0 0 0 0 0,0 1 0 0 0,0-1 0 0 0,1 0-1 0 0,-1 0 1 0 0,0 0 0 0 0,0 0 0 0 0,1 0 0 0 0,-1 1-1 0 0,1-1 1 0 0,-1 0 0 0 0,1 0 0 0 0,-1 1 0 0 0,1-1 0 0 0,-1 0-1 0 0,1 1 1 0 0,0-1 0 0 0,-1 0 0 0 0,1 1 0 0 0,0-1 0 0 0,-1 1-1 0 0,1-1 1 0 0,0 1 0 0 0,0 0 0 0 0,-1-1 0 0 0,1 1-1 0 0,0 0 1 0 0,0-1 0 0 0,1 1 0 0 0,34-10 615 0 0,-26 8-510 0 0,134-25 393 0 0,-100 19-852 0 0,-27 4 255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10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759 0 0,'4'6'454'0'0,"0"1"0"0"0,0 0-1 0 0,4 13 1 0 0,-1-4-9 0 0,46 105 1273 0 0,-5 1-4490 0 0,-39-103 2750 0 0,-4-16 23 0 0,-4-4-2 0 0,-1 1 1 0 0,1 0-1 0 0,-1-1 1 0 0,1 1-1 0 0,-1 0 0 0 0,0-1 1 0 0,1 1-1 0 0,-1-1 0 0 0,0 1 1 0 0,1-1-1 0 0,-1 1 1 0 0,0-1-1 0 0,0 1 0 0 0,1-1 1 0 0,-1 1-1 0 0,0-1 0 0 0,0 0 1 0 0,3-6-54 0 0</inkml:trace>
  <inkml:trace contextRef="#ctx0" brushRef="#br0" timeOffset="1">211 3 4607 0 0,'-15'2'408'0'0,"3"0"-328"0"0,2 3-80 0 0,1 0 0 0 0,3-1 608 0 0,2 1 112 0 0,-2 1 16 0 0,-3 5 8 0 0,-6 6-272 0 0,-5 7-56 0 0,-2 7-16 0 0,1-1 0 0 0,4 3-400 0 0,1 0-200 0 0,1 0 16 0 0,2-2-352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8 6911 0 0,'-12'-8'552'0'0,"8"9"-342"0"0,5 8-280 0 0,38 170-496 0 0,-5-51 1438 0 0,98 239 0 0 0,-110-321-1575 0 0,0-7-2216 0 0</inkml:trace>
  <inkml:trace contextRef="#ctx0" brushRef="#br0" timeOffset="1">4 540 5063 0 0,'0'0'15'0'0,"-1"0"0"0"0,1 0 0 0 0,0 0 0 0 0,0 0 0 0 0,0-1 1 0 0,-1 1-1 0 0,1 0 0 0 0,0 0 0 0 0,0 0 0 0 0,0 0 0 0 0,0-1 0 0 0,-1 1 0 0 0,1 0 0 0 0,0 0 0 0 0,0 0 0 0 0,0-1 0 0 0,0 1 0 0 0,0 0 0 0 0,0 0 0 0 0,0 0 0 0 0,0-1 0 0 0,0 1 0 0 0,0 0 0 0 0,0 0 0 0 0,-1-1 0 0 0,1 1 0 0 0,0 0 0 0 0,1 0 0 0 0,-1-1 0 0 0,0 1 0 0 0,0 0 0 0 0,0 0 0 0 0,0 0 0 0 0,0-1 0 0 0,0 1 0 0 0,0 0 0 0 0,0 0 0 0 0,0 0 0 0 0,0-1 0 0 0,0 1 0 0 0,1 0 0 0 0,-1 0 0 0 0,0 0 0 0 0,0-1 0 0 0,0 1 0 0 0,0 0 0 0 0,1 0 0 0 0,-1 0 0 0 0,0 0 0 0 0,0 0 0 0 0,0-1 0 0 0,1 1 0 0 0,-1 0 0 0 0,0 0 0 0 0,0 0 0 0 0,0 0 0 0 0,1 0 0 0 0,-1 0 0 0 0,0 0 0 0 0,0 0 0 0 0,1 0 0 0 0,-1 0 0 0 0,0 0 0 0 0,1 0 0 0 0,8-4 433 0 0,56-30 202 0 0,82-28-1 0 0,17-9-2989 0 0,-133 53 1509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1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375 0 0,'-1'0'6'0'0,"1"0"0"0"0,0 0 0 0 0,0 0 0 0 0,0 0-1 0 0,0 0 1 0 0,0 0 0 0 0,0-1 0 0 0,0 1 0 0 0,0 0-1 0 0,0 0 1 0 0,0 0 0 0 0,0 0 0 0 0,-1 0-1 0 0,1 0 1 0 0,0 0 0 0 0,0 0 0 0 0,0 0 0 0 0,0 0-1 0 0,0 0 1 0 0,0 0 0 0 0,0 0 0 0 0,0 0 0 0 0,0 0-1 0 0,-1 0 1 0 0,1 0 0 0 0,0 0 0 0 0,0 0-1 0 0,0 0 1 0 0,0 0 0 0 0,0 0 0 0 0,0 0 0 0 0,0 0-1 0 0,0 1 1 0 0,0-1 0 0 0,0 0 0 0 0,-1 0 0 0 0,1 0-1 0 0,0 0 1 0 0,0 0 0 0 0,0 0 0 0 0,0 0-1 0 0,0 0 1 0 0,0 0 0 0 0,0 0 0 0 0,0 0 0 0 0,0 0-1 0 0,0 0 1 0 0,0 1 0 0 0,0-1 0 0 0,2 8 1935 0 0,12-11-1574 0 0,-13 3-357 0 0,-1-1-1 0 0,1 1 1 0 0,0 0 0 0 0,0-1-1 0 0,0 1 1 0 0,0 0 0 0 0,0 0-1 0 0,0 0 1 0 0,0 0 0 0 0,0 0-1 0 0,-1 0 1 0 0,1 0 0 0 0,0 0-1 0 0,0 0 1 0 0,0 0 0 0 0,0 1-1 0 0,0-1 1 0 0,0 0-1 0 0,0 1 1 0 0,-1-1 0 0 0,1 0-1 0 0,0 1 1 0 0,1 0 0 0 0,0 0-4 0 0,0 0 0 0 0,0 1 0 0 0,0-1 0 0 0,0 1 1 0 0,0-1-1 0 0,0 1 0 0 0,0 0 0 0 0,-1 0 0 0 0,1 0 0 0 0,-1 0 0 0 0,1 0 1 0 0,-1 0-1 0 0,0 0 0 0 0,0 0 0 0 0,0 1 0 0 0,0-1 0 0 0,0 0 0 0 0,0 1 1 0 0,0 2-1 0 0,-1-2-23 0 0,0 0 0 0 0,0 0 1 0 0,0 0-1 0 0,0 0 1 0 0,-1 0-1 0 0,0-1 0 0 0,1 1 1 0 0,-1 0-1 0 0,0 0 0 0 0,0-1 1 0 0,-1 1-1 0 0,1-1 0 0 0,0 1 1 0 0,-1-1-1 0 0,0 1 0 0 0,-3 3 1 0 0,-24 23-60 0 0,22-23 198 0 0,0 0-1 0 0,1 0 1 0 0,0 1-1 0 0,-7 10 1 0 0,13-17-86 0 0,-1 1 1 0 0,1 0-1 0 0,-1-1 1 0 0,1 1 0 0 0,-1 0-1 0 0,1 0 1 0 0,0 0-1 0 0,-1-1 1 0 0,1 1 0 0 0,0 0-1 0 0,0 0 1 0 0,-1 0-1 0 0,1 0 1 0 0,0 0-1 0 0,0 0 1 0 0,0-1 0 0 0,0 1-1 0 0,0 0 1 0 0,0 0-1 0 0,1 0 1 0 0,-1 0-1 0 0,0 0 1 0 0,0-1 0 0 0,1 2-1 0 0,0-1-28 0 0,0 0-1 0 0,0 0 1 0 0,0 0-1 0 0,0 0 1 0 0,0 0-1 0 0,0 0 1 0 0,0-1-1 0 0,0 1 1 0 0,0 0-1 0 0,0-1 1 0 0,1 1-1 0 0,-1-1 1 0 0,0 1-1 0 0,2 0 1 0 0,6 0-81 0 0,0 1 0 0 0,0-1 1 0 0,16-1-1 0 0,-22 0 110 0 0,11-1-443 0 0,0-1-1 0 0,0 0 1 0 0,0-1 0 0 0,-1-1-1 0 0,1 0 1 0 0,-1-1 0 0 0,17-9-1 0 0,-16 8 379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11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5527 0 0,'0'-5'240'0'0,"2"3"56"0"0,-1 0-232 0 0,0 1-64 0 0,0 1 0 0 0,1 0 0 0 0,1 0 176 0 0,1 0 24 0 0,4 0 8 0 0,2 1 0 0 0,4-1-120 0 0,1 0-24 0 0,3 3-64 0 0,-2-3 96 0 0,-1 1-16 0 0,-2-1-8 0 0,-3-2 0 0 0,-2-2 24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6:11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9 5527 0 0,'-1'1'554'0'0,"3"1"-461"0"0,6 0-128 0 0,16 0-3 0 0,-1-2 0 0 0,1 0 0 0 0,0-2 0 0 0,-1 0 0 0 0,28-7 0 0 0,-45 7 38 0 0,0 1 0 0 0,0-1 0 0 0,0 0 0 0 0,0-1 0 0 0,10-5 0 0 0,-2 1 0 0 0</inkml:trace>
  <inkml:trace contextRef="#ctx0" brushRef="#br0" timeOffset="1">379 128 455 0 0,'2'-1'2324'0'0,"1"10"-940"0"0,-2 10-1359 0 0,2 38 1168 0 0,-2-53-957 0 0,-1 1 1 0 0,1-1-1 0 0,0 0 1 0 0,1 0 0 0 0,-1 0-1 0 0,1 1 1 0 0,-1-2 0 0 0,1 1-1 0 0,0 0 1 0 0,5 6-1 0 0,-6-9-211 0 0,0 0 0 0 0,0 1 0 0 0,1-1-1 0 0,-1 0 1 0 0,0 0 0 0 0,1 0 0 0 0,-1 0-1 0 0,1 0 1 0 0,-1 0 0 0 0,1 0 0 0 0,-1 0-1 0 0,1-1 1 0 0,0 1 0 0 0,-1-1 0 0 0,1 1-1 0 0,0-1 1 0 0,0 1 0 0 0,-1-1 0 0 0,1 0-1 0 0,2 0 1 0 0,-2 0 41 0 0,1-1-1 0 0,-1 0 1 0 0,1 1-1 0 0,-1-1 1 0 0,1 0-1 0 0,-1 0 1 0 0,1 0 0 0 0,-1 0-1 0 0,0-1 1 0 0,0 1-1 0 0,0-1 1 0 0,3-2-1 0 0,1-2 99 0 0,0 0 0 0 0,0-1 0 0 0,0 0 0 0 0,-1 0 0 0 0,0 0 0 0 0,8-16 0 0 0,-9 14-175 0 0,-1 1 0 0 0,0-1 0 0 0,-1 0 0 0 0,0-1 0 0 0,0 1 0 0 0,-1 0 0 0 0,1-18 0 0 0,-2 20 3 0 0,0 0 0 0 0,-1-1 0 0 0,0 1 0 0 0,0 0 0 0 0,-1-1 0 0 0,1 1 0 0 0,-1 0 0 0 0,-1 0 0 0 0,0 0 0 0 0,-5-9 0 0 0,7 14 19 0 0,0 1 0 0 0,0-1-1 0 0,0 1 1 0 0,0-1 0 0 0,-1 1 0 0 0,1 0-1 0 0,0-1 1 0 0,-1 1 0 0 0,1 0-1 0 0,-1 0 1 0 0,1 0 0 0 0,-1 0-1 0 0,0 0 1 0 0,1 0 0 0 0,-1 1-1 0 0,0-1 1 0 0,0 1 0 0 0,1-1 0 0 0,-4 0-1 0 0,2 1 24 0 0,0 0 0 0 0,0 0-1 0 0,0 0 1 0 0,0 1 0 0 0,0-1-1 0 0,0 1 1 0 0,0 0 0 0 0,0 0 0 0 0,0 0-1 0 0,-5 2 1 0 0,1 1-192 0 0,0 0 1 0 0,0 1-1 0 0,1-1 0 0 0,0 1 0 0 0,0 1 1 0 0,0-1-1 0 0,0 1 0 0 0,-5 8 1 0 0,3-3-3289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24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1 3223 0 0,'1'-3'36'0'0,"0"0"-1"0"0,-1 0 0 0 0,1 1 0 0 0,0-1 1 0 0,1 0-1 0 0,-1 1 0 0 0,0-1 0 0 0,1 1 0 0 0,0-1 1 0 0,-1 1-1 0 0,1 0 0 0 0,0-1 0 0 0,0 1 1 0 0,5-3-1 0 0,-6 4-9 0 0,0 0 1 0 0,0 0-1 0 0,1 0 1 0 0,-1 0-1 0 0,0 1 1 0 0,1-1-1 0 0,-1 0 1 0 0,1 1 0 0 0,-1-1-1 0 0,1 1 1 0 0,-1 0-1 0 0,1-1 1 0 0,-1 1-1 0 0,1 0 1 0 0,-1 0-1 0 0,1 0 1 0 0,-1 0-1 0 0,1 0 1 0 0,-1 0-1 0 0,1 1 1 0 0,-1-1-1 0 0,1 0 1 0 0,-1 1-1 0 0,1-1 1 0 0,-1 1-1 0 0,1 0 1 0 0,-1-1 0 0 0,0 1-1 0 0,1 0 1 0 0,0 1-1 0 0,3 2 37 0 0,0 1-1 0 0,-1 0 1 0 0,1 0 0 0 0,-1 0 0 0 0,0 1-1 0 0,-1-1 1 0 0,6 12 0 0 0,0 2 235 0 0,6 23 1 0 0,0 10 109 0 0,-2 0 0 0 0,-3 1 1 0 0,-2 0-1 0 0,2 81 0 0 0,-17 215 552 0 0,7-348-959 0 0,-4 79 76 0 0,-24 283-1328 0 0,20-307 659 0 0,-2 0 0 0 0,-3 0-1 0 0,-2-2 1 0 0,-30 72-1 0 0,33-99 75 0 0,-30 49 0 0 0,36-67 581 0 0,0 0 0 0 0,-1-1-1 0 0,0 0 1 0 0,0 0 0 0 0,-1 0-1 0 0,0-1 1 0 0,0 0 0 0 0,-15 9-1 0 0,1-9 1344 0 0,11-8-44 0 0,11 1-1302 0 0,0-1 0 0 0,0 1 0 0 0,-1 0 0 0 0,1 0 0 0 0,0 0 0 0 0,0 0 0 0 0,0-1 1 0 0,-1 1-1 0 0,1 0 0 0 0,0 0 0 0 0,0 0 0 0 0,0-1 0 0 0,0 1 0 0 0,-1 0 0 0 0,1 0 0 0 0,0-1 0 0 0,0 1 0 0 0,0 0 0 0 0,0 0 0 0 0,0-1 0 0 0,0 1 0 0 0,0 0 0 0 0,0-1 0 0 0,0 1 0 0 0,0 0 0 0 0,0 0 0 0 0,0-1 0 0 0,0 1 1 0 0,0 0-1 0 0,0 0 0 0 0,0-1 0 0 0,0 1 0 0 0,2-3-40 0 0,0 1 0 0 0,0 0-1 0 0,0 0 1 0 0,0 1 0 0 0,0-1 0 0 0,0 0 0 0 0,0 1 0 0 0,0-1 0 0 0,1 1 0 0 0,-1 0 0 0 0,1-1 0 0 0,-1 1-1 0 0,6-1 1 0 0,-6 1-122 0 0,1 0-1 0 0,-1 1 1 0 0,1-1-1 0 0,-1 1 0 0 0,1-1 1 0 0,-1 1-1 0 0,1 0 0 0 0,-1 0 1 0 0,1 0-1 0 0,0 0 1 0 0,-1 1-1 0 0,1-1 0 0 0,-1 1 1 0 0,1-1-1 0 0,3 3 0 0 0,-4-2 47 0 0,0 0-1 0 0,0 1 1 0 0,-1-1-1 0 0,1 1 0 0 0,-1-1 1 0 0,1 1-1 0 0,-1 0 0 0 0,0 0 1 0 0,0-1-1 0 0,0 1 0 0 0,0 0 1 0 0,0 0-1 0 0,0 0 1 0 0,0 0-1 0 0,0 0 0 0 0,-1 1 1 0 0,1-1-1 0 0,-1 0 0 0 0,0 3 1 0 0,3 15-130 0 0,-2 1 0 0 0,0-1 0 0 0,-3 28 0 0 0,-12 62 16 0 0,9-76 186 0 0,-88 745 1886 0 0,75-530-1003 0 0,18 285-1 0 0,22-320-1179 0 0,-15-176-191 0 0,2 0 1 0 0,1 0 0 0 0,23 52-1 0 0,-29-79 136 0 0,1-1-1 0 0,1 0 0 0 0,6 9 1 0 0,4 1-1778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26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67 455 0 0,'-22'-13'206'0'0,"14"9"472"0"0,1 0 0 0 0,0 0 0 0 0,0 0 0 0 0,-9-9 0 0 0,16 13-644 0 0,0 0 0 0 0,0-1 0 0 0,-1 1 0 0 0,1 0 0 0 0,0 0-1 0 0,0-1 1 0 0,0 1 0 0 0,-1 0 0 0 0,1-1 0 0 0,0 1-1 0 0,0 0 1 0 0,0-1 0 0 0,0 1 0 0 0,0 0 0 0 0,0-1-1 0 0,-1 1 1 0 0,1 0 0 0 0,0-1 0 0 0,0 1 0 0 0,0 0 0 0 0,0-1-1 0 0,0 1 1 0 0,1-1 0 0 0,-1 1 0 0 0,0 0 0 0 0,0-1-1 0 0,0 1 1 0 0,0 0 0 0 0,0-1 0 0 0,1 1 0 0 0,9-10 389 0 0,16-2 29 0 0,-17 10-335 0 0,0 1 0 0 0,0 0 0 0 0,1 0 0 0 0,-1 0 0 0 0,0 1-1 0 0,1 1 1 0 0,10 1 0 0 0,68 18 196 0 0,-13-2-106 0 0,-51-15-115 0 0,1-1 1 0 0,0-1-1 0 0,0-2 0 0 0,32-3 1 0 0,98-23 540 0 0,-50 7-111 0 0,134-23 256 0 0,-94 15-500 0 0,343-31 489 0 0,-294 41-672 0 0,158-11 343 0 0,-142 12-106 0 0,146-21-150 0 0,176-12 428 0 0,107 70-204 0 0,-421 2-487 0 0,192 8-404 0 0,-361-33 239 0 0,-30 2-520 0 0,-1 0 1 0 0,19 2 0 0 0,-24 0-2837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2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3679 0 0,'0'-2'80'0'0,"0"1"-1"0"0,0-1 0 0 0,0 1 0 0 0,0-1 1 0 0,0 0-1 0 0,1 1 0 0 0,-1-1 0 0 0,0 1 0 0 0,1-1 1 0 0,-1 0-1 0 0,1 1 0 0 0,-1-1 0 0 0,1 1 1 0 0,0-1-1 0 0,0 1 0 0 0,0 0 0 0 0,0-1 0 0 0,0 1 1 0 0,0 0-1 0 0,0 0 0 0 0,0 0 0 0 0,0-1 1 0 0,2 0-1 0 0,6-7 433 0 0,3-2-405 0 0,0 0 0 0 0,0 1 1 0 0,1 1-1 0 0,0 0 0 0 0,0 0 1 0 0,1 2-1 0 0,0-1 1 0 0,1 2-1 0 0,24-8 0 0 0,16-2-138 0 0,73-11-1 0 0,192-3 61 0 0,-140 18 272 0 0,91-1 385 0 0,-44 5-238 0 0,416-5-368 0 0,-622 13-80 0 0,373-1 0 0 0,-350-1-29 0 0,621-31 874 0 0,171-1-765 0 0,-369-2-373 0 0,-459 35 285 0 0,23-2-1714 0 0,62-15 0 0 0,-75 12-453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4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28 1839 0 0,'1'-7'309'0'0,"0"-1"0"0"0,0 0-1 0 0,1 1 1 0 0,3-12 0 0 0,-3 14-186 0 0,0 0 0 0 0,-1 0-1 0 0,1-1 1 0 0,-1 1 0 0 0,0-1 0 0 0,-1 1 0 0 0,0-1 0 0 0,1 1 0 0 0,-2-1 0 0 0,0-6 0 0 0,1 12-76 0 0,0-1-1 0 0,0 0 1 0 0,0 1-1 0 0,-1-1 0 0 0,1 1 1 0 0,0-1-1 0 0,-1 0 0 0 0,1 1 1 0 0,0-1-1 0 0,-1 1 0 0 0,1-1 1 0 0,-1 1-1 0 0,1-1 1 0 0,-1 1-1 0 0,1-1 0 0 0,-1 1 1 0 0,1-1-1 0 0,-1 1 0 0 0,1-1 1 0 0,-1 1-1 0 0,0 0 1 0 0,1 0-1 0 0,-1-1 0 0 0,0 1 1 0 0,0 0-1 0 0,-1-1-8 0 0,0 1 1 0 0,0 0-1 0 0,1 0 0 0 0,-1 0 1 0 0,0 1-1 0 0,0-1 0 0 0,0 0 1 0 0,1 0-1 0 0,-4 2 0 0 0,-3 1-159 0 0,1 0 0 0 0,0 1 0 0 0,-9 5-1 0 0,2-1-39 0 0,1 1 0 0 0,1 1 0 0 0,0-1 0 0 0,0 2-1 0 0,1 0 1 0 0,0 0 0 0 0,0 1 0 0 0,2 0 0 0 0,-1 1-1 0 0,2 0 1 0 0,0 1 0 0 0,0 0 0 0 0,1 0 0 0 0,1 0-1 0 0,0 1 1 0 0,1 0 0 0 0,1 0 0 0 0,0 0 0 0 0,-2 23-1 0 0,5-19 258 0 0,0 0 0 0 0,3 23-1 0 0,-2-37-74 0 0,1 1 1 0 0,0-1-1 0 0,0 1 1 0 0,0-1-1 0 0,1 0 1 0 0,0 1-1 0 0,0-1 1 0 0,0 0-1 0 0,0 0 0 0 0,1 0 1 0 0,0 0-1 0 0,3 4 1 0 0,-5-8-4 0 0,0-1-1 0 0,-1 1 1 0 0,1-1 0 0 0,0 1 0 0 0,-1 0 0 0 0,1-1-1 0 0,0 1 1 0 0,0-1 0 0 0,-1 1 0 0 0,1-1 0 0 0,0 0 0 0 0,0 1-1 0 0,0-1 1 0 0,0 0 0 0 0,0 0 0 0 0,-1 1 0 0 0,1-1-1 0 0,0 0 1 0 0,0 0 0 0 0,0 0 0 0 0,0 0 0 0 0,0 0-1 0 0,1 0 1 0 0,0-1 20 0 0,-1 0-1 0 0,1 1 0 0 0,0-1 1 0 0,0 0-1 0 0,0 0 0 0 0,-1 0 1 0 0,1 0-1 0 0,-1 0 0 0 0,1 0 1 0 0,2-3-1 0 0,2-3 114 0 0,1-1 0 0 0,-1 0 1 0 0,8-12-1 0 0,-11 14-96 0 0,13-21-17 0 0,-2-1 0 0 0,20-54-1 0 0,-9 21 177 0 0,-25 60-156 0 0,0 0 0 0 0,1-1 0 0 0,-1 1 1 0 0,1 0-1 0 0,0 0 0 0 0,-1 0 0 0 0,1 0 0 0 0,0-1 0 0 0,0 1 0 0 0,0 0 0 0 0,0 0 1 0 0,-1 0-1 0 0,2 1 0 0 0,-1-1 0 0 0,0 0 0 0 0,0 0 0 0 0,0 0 0 0 0,1 0 0 0 0,-1 1-23 0 0,0 0 0 0 0,0 1 0 0 0,0-1 0 0 0,0 0 1 0 0,0 0-1 0 0,-1 0 0 0 0,1 1 0 0 0,0-1 0 0 0,0 1 0 0 0,0-1 0 0 0,-1 0 0 0 0,1 1 0 0 0,0-1 0 0 0,-1 1 0 0 0,1 0 0 0 0,0-1 0 0 0,-1 1 0 0 0,1 0 0 0 0,-1-1 0 0 0,1 1 0 0 0,-1 0 0 0 0,1-1 0 0 0,-1 1 0 0 0,0 0 0 0 0,1 0 0 0 0,-1 0 0 0 0,0-1 0 0 0,1 3 0 0 0,12 34 107 0 0,-10-25-147 0 0,10 21 1 0 0,-11-30-50 0 0,-1 0 0 0 0,1 0 1 0 0,0 0-1 0 0,-1-1 1 0 0,1 1-1 0 0,1 0 0 0 0,-1-1 1 0 0,0 0-1 0 0,1 1 1 0 0,-1-1-1 0 0,5 3 0 0 0,-4-4-64 0 0,0 0 0 0 0,0 0 0 0 0,1 0-1 0 0,-1 0 1 0 0,0-1 0 0 0,0 1 0 0 0,1-1-1 0 0,-1 0 1 0 0,0 0 0 0 0,1 0 0 0 0,-1 0-1 0 0,0 0 1 0 0,0-1 0 0 0,1 0 0 0 0,-1 1-1 0 0,0-1 1 0 0,4-2 0 0 0,6-2 74 0 0,0-1-1 0 0,19-11 1 0 0,-18 7-9 0 0,0-3 39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49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759 0 0,'0'-1'38'0'0,"0"0"-1"0"0,1 0 0 0 0,-1 0 1 0 0,0 1-1 0 0,0-1 0 0 0,0 0 1 0 0,1 0-1 0 0,-1 0 0 0 0,0 0 0 0 0,1 1 1 0 0,-1-1-1 0 0,1 0 0 0 0,-1 0 1 0 0,1 1-1 0 0,-1-1 0 0 0,1 0 1 0 0,-1 1-1 0 0,1-1 0 0 0,0 1 0 0 0,1-2 1 0 0,0 1 94 0 0,0 1 0 0 0,0 0 0 0 0,0-1 0 0 0,0 1 0 0 0,0 0 0 0 0,0 0 0 0 0,4 0 0 0 0,-1 0-105 0 0,11 0-139 0 0,-1 0-1 0 0,1 1 1 0 0,0 0-1 0 0,-1 2 1 0 0,29 7-1 0 0,-39-7 113 0 0</inkml:trace>
  <inkml:trace contextRef="#ctx0" brushRef="#br0" timeOffset="1">69 106 3223 0 0,'-5'-2'1450'0'0,"10"2"-401"0"0,9-1-921 0 0,63-26-1727 0 0,-9 4-45 0 0,-57 19 1627 0 0,1 0-1 0 0,18-10 0 0 0,-21 8 7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0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 0 0,'1'0'69'0'0,"-1"0"0"0"0,1-1 0 0 0,-1 1-1 0 0,1 0 1 0 0,0 0 0 0 0,-1 0-1 0 0,1 0 1 0 0,0 0 0 0 0,-1 0-1 0 0,1 0 1 0 0,0 0 0 0 0,-1 0-1 0 0,1 1 1 0 0,0-1 0 0 0,-1 0 0 0 0,1 0-1 0 0,-1 0 1 0 0,1 1 0 0 0,0-1-1 0 0,17 7 436 0 0,-15-6-485 0 0,6 3-46 0 0,0 0-1 0 0,0 1 1 0 0,0 0-1 0 0,12 10 0 0 0,-19-14-36 0 0,-1 0-1 0 0,1 1 1 0 0,0-1-1 0 0,-1 1 0 0 0,0 0 1 0 0,1-1-1 0 0,-1 1 1 0 0,0 0-1 0 0,0 0 0 0 0,1 0 1 0 0,-2 0-1 0 0,1 0 1 0 0,0 0-1 0 0,0 0 0 0 0,-1 0 1 0 0,1 0-1 0 0,-1 1 1 0 0,1-1-1 0 0,-1 0 0 0 0,0 0 1 0 0,0 0-1 0 0,0 1 1 0 0,0-1-1 0 0,0 0 0 0 0,-1 0 1 0 0,0 5-1 0 0,-2-1 23 0 0,0 0 1 0 0,0 0-1 0 0,0 0 0 0 0,0-1 0 0 0,-1 1 0 0 0,0-1 0 0 0,0 1 1 0 0,-1-1-1 0 0,0 0 0 0 0,1-1 0 0 0,-2 1 0 0 0,-9 5 1 0 0,-6 9 1225 0 0,19-18-1091 0 0,1 0 0 0 0,-1 0-1 0 0,1 0 1 0 0,0 0 0 0 0,0 1-1 0 0,0-1 1 0 0,0 0-1 0 0,0 1 1 0 0,0-1 0 0 0,0 1-1 0 0,0-1 1 0 0,0 1-1 0 0,1 0 1 0 0,-1-1 0 0 0,1 1-1 0 0,-1 0 1 0 0,1-1 0 0 0,0 1-1 0 0,-1 0 1 0 0,1-1-1 0 0,0 1 1 0 0,0 0 0 0 0,0 0-1 0 0,0-1 1 0 0,1 4-1 0 0,0-3-46 0 0,0 0 0 0 0,0 0-1 0 0,1 0 1 0 0,-1 0-1 0 0,0 0 1 0 0,1 0 0 0 0,-1-1-1 0 0,1 1 1 0 0,-1 0-1 0 0,1-1 1 0 0,0 1 0 0 0,0-1-1 0 0,0 0 1 0 0,0 0-1 0 0,0 0 1 0 0,0 1 0 0 0,0-2-1 0 0,0 1 1 0 0,3 1-1 0 0,7 0-432 0 0,0 1 0 0 0,0-2 0 0 0,0 0 0 0 0,22-1-1 0 0,-26 0-176 0 0,4 0 400 0 0,1-3 14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0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4143 0 0,'-2'3'23'0'0,"0"1"0"0"0,1 0-1 0 0,-1 0 1 0 0,1 0-1 0 0,0 0 1 0 0,0 0-1 0 0,0 0 1 0 0,0 0-1 0 0,1 0 1 0 0,-1 8-1 0 0,0 0-370 0 0,-1 2-103 0 0,1-8 233 0 0,0-1-1 0 0,0 0 1 0 0,1 1 0 0 0,-1-1-1 0 0,1 1 1 0 0,2 9-1 0 0,-2-15 218 0 0,0 1 0 0 0,1-1-1 0 0,-1 0 1 0 0,0 1-1 0 0,1-1 1 0 0,-1 0-1 0 0,0 1 1 0 0,1-1-1 0 0,-1 0 1 0 0,1 1 0 0 0,-1-1-1 0 0,1 0 1 0 0,-1 0-1 0 0,1 1 1 0 0,-1-1-1 0 0,1 0 1 0 0,-1 0 0 0 0,1 0-1 0 0,-1 0 1 0 0,1 0-1 0 0,-1 0 1 0 0,1 0-1 0 0,-1 0 1 0 0,1 0-1 0 0,-1 0 1 0 0,1 0 0 0 0,-1 0-1 0 0,1 0 1 0 0,-1 0-1 0 0,1 0 1 0 0,-1 0-1 0 0,1 0 1 0 0,-1-1-1 0 0,1 1 1 0 0,-1 0 0 0 0,1-1-1 0 0,5-3-9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6447 0 0,'-19'2'288'0'0,"6"0"56"0"0,2 3-280 0 0,3 0-64 0 0,3 0 0 0 0,1 0 0 0 0,1 3 304 0 0,-6 3 48 0 0,-4 10 0 0 0,-3 7 8 0 0,-3 6-32 0 0,2 1-8 0 0,5 1 0 0 0,3-3 0 0 0,2-4-320 0 0,4-3-192 0 0,1-3 32 0 0,1-4-3640 0 0</inkml:trace>
  <inkml:trace contextRef="#ctx0" brushRef="#br0" timeOffset="1">12 109 1839 0 0,'-6'-14'16'0'0,"1"1"1345"0"0,11 23 1104 0 0,15 30-1137 0 0,49 67 1 0 0,-59-93-1644 0 0,1-1 1 0 0,0 0-1 0 0,0-1 1 0 0,1 0-1 0 0,1 0 1 0 0,0-2 0 0 0,27 17-1 0 0,-16-15-532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1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 5983 0 0,'1'-1'45'0'0,"0"-1"-1"0"0,-1 1 1 0 0,1-1 0 0 0,0 1-1 0 0,-1 0 1 0 0,1-1-1 0 0,0 1 1 0 0,0 0-1 0 0,0-1 1 0 0,0 1-1 0 0,0 0 1 0 0,1 0-1 0 0,-1 0 1 0 0,0 0-1 0 0,0 0 1 0 0,3-1-1 0 0,28-13-193 0 0,-13 7-36 0 0,-13 4-31 0 0,0 1 0 0 0,0-1 0 0 0,9-7-1 0 0,-13 10 225 0 0,0-1 0 0 0,0 0-1 0 0,0-1 1 0 0,0 1 0 0 0,-1 0-1 0 0,1 0 1 0 0,-1-1 0 0 0,0 1-1 0 0,1-1 1 0 0,-1 1-1 0 0,0-1 1 0 0,0-3 0 0 0,6-11 1320 0 0,-5 14-1271 0 0,-1 0 0 0 0,0 1-1 0 0,0-1 1 0 0,0 0-1 0 0,0 0 1 0 0,-1 0-1 0 0,1-3 1 0 0,-1 6-109 0 0,0 0 1 0 0,0 0-1 0 0,0 0 1 0 0,-1 0-1 0 0,1-1 1 0 0,0 1-1 0 0,0 0 0 0 0,0 0 1 0 0,-1 0-1 0 0,1 0 1 0 0,0 0-1 0 0,0 0 0 0 0,-1 0 1 0 0,1 0-1 0 0,0-1 1 0 0,0 1-1 0 0,-1 0 0 0 0,1 0 1 0 0,0 0-1 0 0,0 0 1 0 0,-1 0-1 0 0,1 0 0 0 0,0 1 1 0 0,0-1-1 0 0,-1 0 1 0 0,1 0-1 0 0,0 0 0 0 0,0 0 1 0 0,-1 0-1 0 0,1 0 1 0 0,0 0-1 0 0,0 0 1 0 0,-1 1-1 0 0,1-1 0 0 0,0 0 1 0 0,0 0-1 0 0,0 0 1 0 0,-1 0-1 0 0,1 1 0 0 0,0-1 1 0 0,0 0-1 0 0,-12 9-820 0 0,8-6 886 0 0,1 1 0 0 0,-1 0 1 0 0,1 0-1 0 0,0 0 0 0 0,0 1 0 0 0,1-1 0 0 0,-1 1 0 0 0,1 0 0 0 0,0 0 0 0 0,0-1 0 0 0,1 1 0 0 0,-2 8 0 0 0,-1 8 452 0 0,-2 38 1 0 0,5-40-425 0 0,-25 283 739 0 0,25-284-663 0 0,0 3 298 0 0,-1-1-1 0 0,-6 26 1 0 0,6-41-1100 0 0</inkml:trace>
  <inkml:trace contextRef="#ctx0" brushRef="#br0" timeOffset="1">345 574 5527 0 0,'-4'2'240'0'0,"3"-1"56"0"0,-1 3-232 0 0,1 0-64 0 0,1-1 0 0 0,0 1 0 0 0,0 1 80 0 0,1 3 8 0 0,-1 7 0 0 0,2 3 0 0 0,-2 2-272 0 0,1 1-48 0 0,0 0-16 0 0,1-4 0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4 1375 0 0,'3'-7'109'0'0,"1"1"0"0"0,1 0 0 0 0,-1 0 0 0 0,1 0-1 0 0,0 0 1 0 0,1 1 0 0 0,-1 0 0 0 0,1 0 0 0 0,0 0-1 0 0,0 1 1 0 0,0 0 0 0 0,1 0 0 0 0,0 0-1 0 0,0 1 1 0 0,0 0 0 0 0,0 0 0 0 0,0 1 0 0 0,0 0-1 0 0,13-2 1 0 0,-9 3-77 0 0,-1 0-1 0 0,0 0 1 0 0,1 1-1 0 0,-1 0 1 0 0,1 1-1 0 0,-1 0 1 0 0,0 0 0 0 0,0 1-1 0 0,1 1 1 0 0,-1 0-1 0 0,-1 0 1 0 0,1 1-1 0 0,18 9 1 0 0,-25-11-27 0 0,0 0 0 0 0,0 0 0 0 0,-1 0 0 0 0,1 0 0 0 0,0 1 1 0 0,-1-1-1 0 0,0 1 0 0 0,1-1 0 0 0,-1 1 0 0 0,0 0 0 0 0,0 0 0 0 0,0 0 1 0 0,-1 0-1 0 0,1 0 0 0 0,-1 0 0 0 0,0 1 0 0 0,2 5 0 0 0,-2-4-47 0 0,-1 0 0 0 0,0 0 0 0 0,0 1 0 0 0,0-1 0 0 0,-1 0 0 0 0,1 0 0 0 0,-1 0 0 0 0,-1 0 0 0 0,1 0 0 0 0,-1 0 0 0 0,-2 7 0 0 0,-3 1-125 0 0,0 1 0 0 0,0-1 0 0 0,-2 0 0 0 0,1-1 0 0 0,-2 0 0 0 0,1-1 0 0 0,-2 1 0 0 0,1-2 0 0 0,-16 12 0 0 0,3-4 299 0 0,-2-1 0 0 0,0-1 0 0 0,-47 22 0 0 0,65-35-68 0 0,-3 1 1530 0 0,12-3-713 0 0,5 0-338 0 0,12-1-261 0 0,15-1-39 0 0,-1 2 0 0 0,67 11 0 0 0,-90-10-263 0 0,1 1 0 0 0,-1 0-1 0 0,0 1 1 0 0,0 0 0 0 0,15 9-1 0 0,-19-10 23 0 0,-1 2-1 0 0,1-1 0 0 0,0 0 0 0 0,-1 1 1 0 0,0 0-1 0 0,0 0 0 0 0,0 1 1 0 0,-1-1-1 0 0,5 10 0 0 0,-6-11-37 0 0,0 1 0 0 0,-1 0-1 0 0,0 0 1 0 0,0 1-1 0 0,0-1 1 0 0,-1 0 0 0 0,0 1-1 0 0,0-1 1 0 0,0 1-1 0 0,-1-1 1 0 0,1 1 0 0 0,-2 9-1 0 0,0-7-37 0 0,-1 0-1 0 0,0 0 1 0 0,0 0 0 0 0,0 0-1 0 0,-1-1 1 0 0,0 1-1 0 0,-1-1 1 0 0,-4 7 0 0 0,0-1-34 0 0,-1-1 1 0 0,0 0 0 0 0,-1-1 0 0 0,0 0 0 0 0,-1-1-1 0 0,0 0 1 0 0,0 0 0 0 0,-1-1 0 0 0,-14 8 0 0 0,15-12 88 0 0,1 0 0 0 0,-1 0 0 0 0,0-1 1 0 0,0 0-1 0 0,0-1 0 0 0,0 0 0 0 0,-1-1 0 0 0,1-1 1 0 0,-14 1-1 0 0,10-2 73 0 0,-1 0 0 0 0,0-1 0 0 0,1-1 0 0 0,-1-1 0 0 0,1 0 0 0 0,-19-7 0 0 0,33 10-63 0 0,-1 0-1 0 0,1-1 0 0 0,-1 1 0 0 0,1-1 0 0 0,-1 1 0 0 0,1-1 0 0 0,0 0 0 0 0,-1 0 0 0 0,1 1 0 0 0,0-1 0 0 0,0 0 0 0 0,0 0 0 0 0,-1 0 0 0 0,1 0 0 0 0,0-1 1 0 0,0 1-1 0 0,1 0 0 0 0,-1 0 0 0 0,0-1 0 0 0,0 1 0 0 0,0 0 0 0 0,1-1 0 0 0,-1 1 0 0 0,1 0 0 0 0,-1-1 0 0 0,1 1 0 0 0,0-1 0 0 0,-1 1 0 0 0,1-1 0 0 0,0 1 1 0 0,0-1-1 0 0,0 0 0 0 0,0 1 0 0 0,0-1 0 0 0,1 1 0 0 0,-1-1 0 0 0,0 1 0 0 0,1-1 0 0 0,-1 1 0 0 0,1 0 0 0 0,-1-1 0 0 0,2-2 0 0 0,3-5-260 0 0,0 0-1 0 0,1 1 1 0 0,0 0-1 0 0,0 0 0 0 0,8-8 1 0 0,17-18-260 0 0,-13 16 160 0 0,21-27 0 0 0,-16 10 370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8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375 0 0,'-1'-7'-76'0'0,"2"-5"727"0"0,-1 11-609 0 0,1 1 1 0 0,-1 0 0 0 0,0 0 0 0 0,0 0 0 0 0,1 0-1 0 0,-1-1 1 0 0,0 1 0 0 0,1 0 0 0 0,-1 0 0 0 0,0 0-1 0 0,1 0 1 0 0,-1 0 0 0 0,0 0 0 0 0,1 0-1 0 0,-1 0 1 0 0,0 0 0 0 0,1 0 0 0 0,-1 0 0 0 0,0 0-1 0 0,0 0 1 0 0,1 0 0 0 0,-1 0 0 0 0,0 0-1 0 0,1 0 1 0 0,-1 1 0 0 0,0-1 0 0 0,1 0 0 0 0,-1 0-1 0 0,0 0 1 0 0,0 0 0 0 0,1 1 0 0 0,-1-1 0 0 0,0 0-1 0 0,0 0 1 0 0,1 1 0 0 0,-1-1 0 0 0,0 0-1 0 0,5 4 149 0 0,0 1-1 0 0,0-1 1 0 0,-1 0-1 0 0,0 1 1 0 0,0 0-1 0 0,0 0 1 0 0,0 0-1 0 0,-1 1 1 0 0,4 7-1 0 0,1 4 184 0 0,11 34-1 0 0,-12-23-289 0 0,-1-1-1 0 0,-1 1 0 0 0,-2 0 0 0 0,1 39 1 0 0,-14 112-2282 0 0,9-172 1950 0 0,1-4 42 0 0,0 1-1 0 0,0-1 0 0 0,-1 1 1 0 0,0-1-1 0 0,1 1 0 0 0,-1-1 0 0 0,-2 5 1 0 0,0-34-930 0 0,4 11 1055 0 0,9-141-124 0 0,-6 124 657 0 0,1 0 0 0 0,17-57 0 0 0,-19 81-247 0 0,0 0-1 0 0,0 0 1 0 0,1 1-1 0 0,0-1 0 0 0,0 1 1 0 0,9-11-1 0 0,-11 16-149 0 0,-1 0 0 0 0,0 1 0 0 0,1-1 0 0 0,-1 1-1 0 0,1-1 1 0 0,0 1 0 0 0,-1 0 0 0 0,1-1 0 0 0,0 1 0 0 0,0 0 0 0 0,0 0 0 0 0,0 0 0 0 0,0 1-1 0 0,0-1 1 0 0,0 0 0 0 0,0 1 0 0 0,0-1 0 0 0,0 1 0 0 0,0 0 0 0 0,1 0 0 0 0,-1 0-1 0 0,0 0 1 0 0,0 0 0 0 0,0 0 0 0 0,0 0 0 0 0,0 1 0 0 0,1-1 0 0 0,-1 1 0 0 0,0 0 0 0 0,3 1-1 0 0,2 2 11 0 0,-1 0-1 0 0,1 1 0 0 0,-1-1 0 0 0,-1 1 0 0 0,1 1 0 0 0,-1-1 0 0 0,0 1 0 0 0,0 0 0 0 0,0 0 1 0 0,-1 0-1 0 0,6 12 0 0 0,-2-2-54 0 0,0 1 0 0 0,-2 0 0 0 0,9 31 0 0 0,-9-18-660 0 0,-1 0 1 0 0,-2 0 0 0 0,0 52-1 0 0,-3-82 631 0 0,0 0 0 0 0,0 1 0 0 0,0-1 0 0 0,0 0 0 0 0,-1 0 0 0 0,1 1 0 0 0,0-1 0 0 0,0 0-1 0 0,0 0 1 0 0,0 1 0 0 0,0-1 0 0 0,0 0 0 0 0,1 0 0 0 0,-1 1 0 0 0,0-1 0 0 0,0 0 0 0 0,0 0 0 0 0,0 0-1 0 0,0 1 1 0 0,0-1 0 0 0,0 0 0 0 0,0 0 0 0 0,0 1 0 0 0,1-1 0 0 0,-1 0 0 0 0,0 0 0 0 0,0 0-1 0 0,0 0 1 0 0,1 1 0 0 0,-1-1 0 0 0,0 0 0 0 0,0 0 0 0 0,1 0 0 0 0,5-5-10 0 0,5-15 219 0 0,-6 3-174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8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375 0 0,'0'0'89'0'0,"1"-1"-1"0"0,-1 0 1 0 0,1 0-1 0 0,-1 1 1 0 0,1-1-1 0 0,-1 0 1 0 0,1 1-1 0 0,0-1 1 0 0,-1 1-1 0 0,1-1 0 0 0,0 1 1 0 0,0-1-1 0 0,-1 1 1 0 0,1-1-1 0 0,0 1 1 0 0,0 0-1 0 0,0 0 1 0 0,1-1-1 0 0,21-4 2217 0 0,-14 4-2216 0 0,292-63 2376 0 0,-287 61-2639 0 0,13-3-2616 0 0</inkml:trace>
  <inkml:trace contextRef="#ctx0" brushRef="#br0" timeOffset="1">204 1 3679 0 0,'-2'3'37'0'0,"1"-1"0"0"0,-1 1 0 0 0,0 0 0 0 0,1 0 0 0 0,-1 0 0 0 0,1 0 0 0 0,0 1 0 0 0,0-1 0 0 0,0 0 0 0 0,1 0 0 0 0,-1 6 0 0 0,1 39 154 0 0,0-29-82 0 0,10 250 661 0 0,-6-154-764 0 0,-3-105 2 0 0,5 84-274 0 0,-4-80 152 0 0,0 0 0 0 0,1 0 0 0 0,1 0 0 0 0,8 19 0 0 0,-11-30 108 0 0,0 1-1 0 0,1-1 0 0 0,0 0 1 0 0,-1 0-1 0 0,1 0 0 0 0,0 0 1 0 0,1-1-1 0 0,-1 1 0 0 0,0-1 1 0 0,1 1-1 0 0,0-1 0 0 0,-1 0 1 0 0,1 0-1 0 0,5 3 0 0 0,4-1 7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75 0 0,'0'-16'331'0'0,"0"16"-290"0"0,0 0 0 0 0,1 0 0 0 0,-1 0 0 0 0,0 0 0 0 0,0 0 0 0 0,1 1 0 0 0,-1-1 0 0 0,0 0 0 0 0,0 0 0 0 0,1 0 0 0 0,-1 0 0 0 0,0 0 0 0 0,0 0 0 0 0,0 1 0 0 0,1-1 0 0 0,-1 0 0 0 0,0 0 0 0 0,0 0 0 0 0,0 1 0 0 0,0-1 0 0 0,0 0 0 0 0,1 0 0 0 0,-1 0 0 0 0,0 1 0 0 0,0-1 0 0 0,0 0 0 0 0,0 0 0 0 0,0 1 0 0 0,0-1 0 0 0,13 31 1390 0 0,6 33-346 0 0,-3 0-1 0 0,11 91 0 0 0,0 136-1310 0 0,-21-203-179 0 0,-1-36 86 0 0,3-1 0 0 0,17 63-1 0 0,-20-98 320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7:59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60 6911 0 0,'0'-14'427'0'0,"0"0"0"0"0,-1 1 0 0 0,-1-1-1 0 0,-5-24 1 0 0,6 35-433 0 0,0-1-1 0 0,-1 1 1 0 0,1-1 0 0 0,-1 1-1 0 0,1 0 1 0 0,-1 0 0 0 0,0-1-1 0 0,0 1 1 0 0,0 0 0 0 0,-1 1-1 0 0,1-1 1 0 0,-1 0 0 0 0,0 1-1 0 0,1-1 1 0 0,-1 1 0 0 0,0 0-1 0 0,-1 0 1 0 0,1 0 0 0 0,0 0-1 0 0,0 1 1 0 0,-1-1 0 0 0,-5-1-1 0 0,-1 1-187 0 0,1 1 0 0 0,-1 0-1 0 0,1 1 1 0 0,-1 0 0 0 0,0 0 0 0 0,1 1-1 0 0,-1 0 1 0 0,1 1 0 0 0,0 0-1 0 0,-13 4 1 0 0,3 1-146 0 0,-1 1-1 0 0,1 0 1 0 0,-30 19 0 0 0,41-22 470 0 0,1 0 0 0 0,-1 1 1 0 0,1 0-1 0 0,1 0 0 0 0,-1 1 1 0 0,1 0-1 0 0,0 0 0 0 0,-9 15 1 0 0,8-11 85 0 0,1 1 1 0 0,1 0-1 0 0,0 1 1 0 0,0-1-1 0 0,-4 21 1 0 0,4-2 78 0 0,1 0 1 0 0,2 0-1 0 0,1 0 1 0 0,4 48-1 0 0,-2-62-248 0 0,1 1-1 0 0,0-1 0 0 0,1 0 1 0 0,1 0-1 0 0,1 0 1 0 0,8 20-1 0 0,-11-32-119 0 0,0-1 0 0 0,1 1-1 0 0,-1-1 1 0 0,1 0-1 0 0,0 1 1 0 0,0-1-1 0 0,1 0 1 0 0,-1-1-1 0 0,1 1 1 0 0,-1-1 0 0 0,1 1-1 0 0,0-1 1 0 0,1 0-1 0 0,-1 0 1 0 0,0-1-1 0 0,1 0 1 0 0,0 1 0 0 0,-1-1-1 0 0,1-1 1 0 0,0 1-1 0 0,0-1 1 0 0,0 0-1 0 0,0 0 1 0 0,0 0-1 0 0,10-1 1 0 0,-6 0-157 0 0,1-2 1 0 0,0 1-1 0 0,0-1 1 0 0,-1-1-1 0 0,0 0 1 0 0,1 0-1 0 0,-1 0 0 0 0,0-2 1 0 0,0 1-1 0 0,12-9 1 0 0,4-3-1733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00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9 719 0 0,'16'-28'10'0'0,"-6"12"12"0"0,17-23 0 0 0,-22 31 470 0 0,0-1-1 0 0,0 0 1 0 0,-1 0 0 0 0,-1 0-1 0 0,4-13 1 0 0,0 1 658 0 0,-4 12-498 0 0,-3 7-334 0 0,1 0 1 0 0,0 0 0 0 0,-1 0-1 0 0,1 0 1 0 0,0 0 0 0 0,0 0-1 0 0,0 1 1 0 0,2-4 0 0 0,-3 5-260 0 0,1 0-1 0 0,-1 0 1 0 0,0 0 0 0 0,0 0 0 0 0,1 0 0 0 0,-1 0-1 0 0,0 1 1 0 0,0-1 0 0 0,1 0 0 0 0,-1 0 0 0 0,0 0 0 0 0,0 1-1 0 0,0-1 1 0 0,0 0 0 0 0,1 0 0 0 0,-1 1 0 0 0,0-1-1 0 0,0 0 1 0 0,0 0 0 0 0,0 1 0 0 0,0-1 0 0 0,0 0 0 0 0,0 0-1 0 0,0 1 1 0 0,0-1 0 0 0,0 0 0 0 0,0 0 0 0 0,0 1-1 0 0,0-1 1 0 0,0 1 0 0 0,3 11 145 0 0,-3-12-185 0 0,0 4-18 0 0,18 84-391 0 0,-15-75 103 0 0,1 0 0 0 0,1 0 0 0 0,0 0 0 0 0,10 19 0 0 0,-14-30 213 0 0,1 0 0 0 0,-1 0 0 0 0,0 0 0 0 0,1 0 0 0 0,-1-1 0 0 0,1 1 0 0 0,0 0 0 0 0,-1-1 0 0 0,1 1 0 0 0,0-1 0 0 0,0 1-1 0 0,0-1 1 0 0,0 0 0 0 0,0 0 0 0 0,1 0 0 0 0,-1 0 0 0 0,0 0 0 0 0,0 0 0 0 0,4 0 0 0 0,-4-1 13 0 0,1 0 0 0 0,-1 0 0 0 0,0 0 0 0 0,1-1 0 0 0,-1 1 0 0 0,0-1 0 0 0,1 1 0 0 0,-1-1 0 0 0,0 0 0 0 0,0 0 0 0 0,1 0 0 0 0,-1 0 0 0 0,0 0 0 0 0,0 0 0 0 0,0-1 0 0 0,-1 1 0 0 0,1-1 0 0 0,0 0 0 0 0,2-2 0 0 0,3-4 33 0 0,-1 0-1 0 0,0 0 1 0 0,-1-1-1 0 0,0 1 1 0 0,0-1-1 0 0,-1 0 1 0 0,0-1-1 0 0,0 1 1 0 0,-1-1 0 0 0,-1 1-1 0 0,1-1 1 0 0,-2 0-1 0 0,2-18 1 0 0,-3 22 26 0 0,0 0 0 0 0,0 0 0 0 0,-1 0 1 0 0,0 0-1 0 0,0 0 0 0 0,0 0 0 0 0,-1 0 1 0 0,0 0-1 0 0,0 0 0 0 0,-5-7 0 0 0,5 9 18 0 0,-1 0 0 0 0,0 0 0 0 0,0 0 0 0 0,0 0 0 0 0,0 1 0 0 0,-1 0 0 0 0,1-1 0 0 0,-1 1 0 0 0,0 0 0 0 0,0 1 0 0 0,0-1 0 0 0,0 1 0 0 0,-1 0-1 0 0,-6-3 1 0 0,8 4 31 0 0,0 0-1 0 0,0 0 1 0 0,1 1-1 0 0,-1-1 0 0 0,0 1 1 0 0,0-1-1 0 0,0 1 0 0 0,0 0 1 0 0,-1 0-1 0 0,1 0 1 0 0,0 1-1 0 0,0-1 0 0 0,0 1 1 0 0,1-1-1 0 0,-1 1 1 0 0,0 0-1 0 0,0 0 0 0 0,0 0 1 0 0,-4 3-1 0 0,5-2-12 0 0,0-1-1 0 0,1 1 1 0 0,-1 0 0 0 0,0-1-1 0 0,1 1 1 0 0,-1 0 0 0 0,1 0-1 0 0,0 0 1 0 0,0 0 0 0 0,-1 0-1 0 0,1 0 1 0 0,1 0 0 0 0,-1 1-1 0 0,0-1 1 0 0,0 0 0 0 0,1 0-1 0 0,-1 1 1 0 0,1-1-1 0 0,0 0 1 0 0,0 1 0 0 0,0-1-1 0 0,0 1 1 0 0,0-1 0 0 0,0 0-1 0 0,2 4 1 0 0,-2-3-97 0 0,1-1 0 0 0,-1 1 0 0 0,1 0 0 0 0,0-1 0 0 0,0 1 0 0 0,0-1 0 0 0,0 1 0 0 0,0-1 0 0 0,1 0 0 0 0,-1 1 0 0 0,1-1 0 0 0,0 0 0 0 0,-1 0 0 0 0,1 0 0 0 0,0 0 0 0 0,0 0 0 0 0,0-1 0 0 0,0 1 0 0 0,1-1 0 0 0,-1 1 0 0 0,0-1 0 0 0,1 0 0 0 0,-1 0 0 0 0,1 0 0 0 0,-1 0 0 0 0,1 0 0 0 0,0 0 0 0 0,-1-1 0 0 0,1 1 0 0 0,0-1 0 0 0,4 0 0 0 0,0 0-236 0 0,1 0 0 0 0,0-1 1 0 0,0 0-1 0 0,-1-1 0 0 0,1 1 1 0 0,0-2-1 0 0,-1 1 1 0 0,0-1-1 0 0,13-6 0 0 0,32-23-529 0 0,-36 21 1083 0 0,0 1 0 0 0,27-13 1 0 0,-40 22-85 0 0,-1 0 0 0 0,0 0 0 0 0,1 0 0 0 0,-1 1 0 0 0,1-1 0 0 0,-1 1 0 0 0,1-1 0 0 0,0 1 0 0 0,-1 0 0 0 0,1 0 0 0 0,-1 0 0 0 0,1 1 0 0 0,-1-1 0 0 0,5 1 0 0 0,-5 0-49 0 0,-1 0 0 0 0,1 0 0 0 0,0 0 0 0 0,-1 0 0 0 0,1 0 0 0 0,-1 0 0 0 0,1 0 0 0 0,-1 0 0 0 0,0 1 0 0 0,1-1 0 0 0,-1 1 0 0 0,0-1 0 0 0,0 1 0 0 0,0-1 0 0 0,0 1 0 0 0,0 0 0 0 0,0-1 0 0 0,-1 1-1 0 0,1 0 1 0 0,0 2 0 0 0,2 8-16 0 0,0-1 1 0 0,-1 0-1 0 0,-1 1 0 0 0,0 0 0 0 0,-1 14 0 0 0,0-12-975 0 0,-2 0 0 0 0,0 0 1 0 0,-7 26-1 0 0,8-36-344 0 0,3-5 488 0 0,6-9 366 0 0,13-21 1381 0 0,-19 28-949 0 0,0 0 26 0 0,10-16 869 0 0,17-19 0 0 0,-25 33-796 0 0,0 0 0 0 0,1 0 0 0 0,-1 1 0 0 0,1 0-1 0 0,1 0 1 0 0,-1 0 0 0 0,0 1 0 0 0,11-6 0 0 0,-15 9-171 0 0,0 0 0 0 0,0-1 1 0 0,0 1-1 0 0,0 0 0 0 0,0-1 1 0 0,0 1-1 0 0,0 0 0 0 0,1 0 1 0 0,-1 0-1 0 0,0 0 0 0 0,0 0 1 0 0,0 0-1 0 0,0 0 0 0 0,0 0 0 0 0,0 1 1 0 0,1-1-1 0 0,-1 0 0 0 0,0 1 1 0 0,0-1-1 0 0,0 1 0 0 0,0-1 1 0 0,0 1-1 0 0,0-1 0 0 0,0 1 1 0 0,0 0-1 0 0,-1 0 0 0 0,1-1 1 0 0,0 1-1 0 0,0 0 0 0 0,0 0 1 0 0,-1 0-1 0 0,1 0 0 0 0,-1 0 1 0 0,1 0-1 0 0,0 0 0 0 0,-1 0 0 0 0,0 0 1 0 0,1 0-1 0 0,-1 0 0 0 0,1 2 1 0 0,1 6-103 0 0,1 0 0 0 0,-1 0 0 0 0,-1 0 0 0 0,1 9 0 0 0,-1-8-14 0 0,3 33-303 0 0,-3-24 6 0 0,0-1-1 0 0,7 27 0 0 0,-8-44 374 0 0,0 0-1 0 0,1 0 1 0 0,-1 0-1 0 0,0 0 1 0 0,1 0-1 0 0,-1 0 0 0 0,0 0 1 0 0,1 0-1 0 0,-1 0 1 0 0,1 0-1 0 0,0-1 0 0 0,-1 1 1 0 0,1 0-1 0 0,0 0 1 0 0,-1 0-1 0 0,1-1 1 0 0,0 1-1 0 0,0 0 0 0 0,0-1 1 0 0,1 2-1 0 0,-1-2 7 0 0,0 0 0 0 0,0 0-1 0 0,0 0 1 0 0,0 0 0 0 0,0 0-1 0 0,0 0 1 0 0,0 0 0 0 0,0 0-1 0 0,-1 0 1 0 0,1-1-1 0 0,0 1 1 0 0,0 0 0 0 0,0-1-1 0 0,0 1 1 0 0,0 0 0 0 0,0-1-1 0 0,0 1 1 0 0,0-1 0 0 0,5-4-96 0 0,0 0-1 0 0,0 0 1 0 0,-1 0 0 0 0,7-9 0 0 0,-9 10 107 0 0,22-28 141 0 0,-1-2 0 0 0,20-37-1 0 0,-8 11 736 0 0,-27 51-101 0 0,-9 9-703 0 0,0 0 0 0 0,1 0 1 0 0,-1 0-1 0 0,0 0 0 0 0,0 0 1 0 0,1 0-1 0 0,-1 0 0 0 0,0 0 1 0 0,0 0-1 0 0,1 0 0 0 0,-1 0 1 0 0,0 0-1 0 0,0 0 0 0 0,1 0 1 0 0,-1 0-1 0 0,0 1 0 0 0,0-1 0 0 0,1 0 1 0 0,-1 0-1 0 0,0 0 0 0 0,0 0 1 0 0,0 0-1 0 0,1 1 0 0 0,-1-1 1 0 0,0 0-1 0 0,0 0 0 0 0,2 3 172 0 0,-1-1-1 0 0,1 1 1 0 0,-1-1-1 0 0,0 1 1 0 0,0-1-1 0 0,1 4 1 0 0,-2-5-235 0 0,40 165 2569 0 0,-19-68-1840 0 0,-5-25-825 0 0,-3 2 1 0 0,-4 0-1 0 0,-3 0 1 0 0,-3 0-1 0 0,-4 1 0 0 0,-3-1 1 0 0,-3 0-1 0 0,-22 99 1 0 0,24-152-201 0 0,-1-1 0 0 0,0 0 0 0 0,-1 0 0 0 0,-13 25 0 0 0,17-40 253 0 0,0-1 0 0 0,0 0 0 0 0,0 0 1 0 0,-1 0-1 0 0,1 0 0 0 0,-1-1 0 0 0,0 0 0 0 0,-1 1 0 0 0,1-1 1 0 0,-1-1-1 0 0,0 1 0 0 0,0-1 0 0 0,0 0 0 0 0,0 0 0 0 0,0 0 1 0 0,-1-1-1 0 0,1 0 0 0 0,-1 0 0 0 0,0 0 0 0 0,-10 1 0 0 0,6-2 131 0 0,-1 0 0 0 0,1-2 0 0 0,-1 1 0 0 0,0-1 0 0 0,-19-5 0 0 0,-51-19 77 0 0,66 20-331 0 0,-22-8-529 0 0,2-1 1 0 0,-1-1-1 0 0,2-2 0 0 0,0-2 0 0 0,-32-23 0 0 0,58 36 620 0 0,0 0 0 0 0,1-1-1 0 0,0 0 1 0 0,0-1-1 0 0,0 1 1 0 0,1-1-1 0 0,0 0 1 0 0,1-1-1 0 0,0 1 1 0 0,0-1-1 0 0,0 0 1 0 0,1 0-1 0 0,1-1 1 0 0,0 1-1 0 0,0-1 1 0 0,-1-10-1 0 0,-2-15 89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00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4 455 0 0,'-5'-6'197'0'0,"4"5"13"0"0,0 0 0 0 0,0 0 0 0 0,0 0 1 0 0,0 0-1 0 0,1 0 0 0 0,-1 0 0 0 0,0 0 0 0 0,0 0 0 0 0,1-1 0 0 0,-1 1 0 0 0,1 0 0 0 0,-1-3 0 0 0,17 15-70 0 0,-3 2-391 0 0,-1 0-204 0 0,27 21 1 0 0,-34-30 428 0 0,1-1 0 0 0,-1 0 1 0 0,0 0-1 0 0,1 0 0 0 0,0-1 1 0 0,0 0-1 0 0,0 0 0 0 0,-1 0 1 0 0,10 0-1 0 0,-1 1 15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01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6447 0 0,'-6'-1'288'0'0,"0"2"56"0"0,4 0-280 0 0,-1 2-64 0 0,3-1 0 0 0,0 2 0 0 0,2 0 64 0 0,-2 3 0 0 0,0 5 0 0 0,5 8-2016 0 0,0-3-400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0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7 2519 0 0,'3'33'229'0'0,"-1"-19"-226"0"0,0 1-1 0 0,-2-1 0 0 0,1 0 0 0 0,-3 17 0 0 0,-2-39-4 0 0,2-9 75 0 0,3-3-55 0 0,0 0-1 0 0,2 0 1 0 0,0 0 0 0 0,2 0-1 0 0,8-23 1 0 0,-1 8 18 0 0,35-65-1 0 0,-41 90-35 0 0,0 1 0 0 0,0-1 0 0 0,1 1 0 0 0,1 0 0 0 0,-1 1 0 0 0,2 0 0 0 0,-1 0 0 0 0,1 1 0 0 0,0 0 0 0 0,0 0 0 0 0,18-8 0 0 0,-24 13-2 0 0,-1 1 0 0 0,1 0 0 0 0,0 0-1 0 0,0 0 1 0 0,0 1 0 0 0,0-1-1 0 0,0 1 1 0 0,1-1 0 0 0,-1 1 0 0 0,0 0-1 0 0,0 0 1 0 0,0 1 0 0 0,5 0-1 0 0,-6-1 2 0 0,-1 1 0 0 0,1 0 0 0 0,0-1-1 0 0,-1 1 1 0 0,1 0 0 0 0,-1 0-1 0 0,1 0 1 0 0,-1 0 0 0 0,1 0 0 0 0,-1 0-1 0 0,0 1 1 0 0,1-1 0 0 0,-1 0 0 0 0,0 1-1 0 0,0-1 1 0 0,0 1 0 0 0,0-1-1 0 0,0 1 1 0 0,0 0 0 0 0,-1-1 0 0 0,1 1-1 0 0,0 0 1 0 0,-1-1 0 0 0,1 4-1 0 0,2 12-6 0 0,0 27-1 0 0,4 18-21 0 0,-6-56 28 0 0,0-1 0 0 0,1 1 0 0 0,-1-1 1 0 0,1 1-1 0 0,1-1 0 0 0,-1 0 0 0 0,1 1 0 0 0,4 4 0 0 0,-6-8 2 0 0,0 0 0 0 0,0-1 0 0 0,1 1 0 0 0,-1-1 0 0 0,1 1 0 0 0,-1-1 0 0 0,1 0 0 0 0,0 0 0 0 0,0 0 0 0 0,-1 0 0 0 0,1 0 0 0 0,0 0 0 0 0,0 0 0 0 0,0 0 0 0 0,0-1 0 0 0,4 2 0 0 0,-3-2 0 0 0,1 0 0 0 0,-1 0 0 0 0,0 0 0 0 0,1-1 0 0 0,-1 1 0 0 0,1-1 0 0 0,-1 1 0 0 0,0-1 0 0 0,5-2 0 0 0,5-3 0 0 0,-1 0 0 0 0,0-1 0 0 0,22-16 0 0 0,-30 20 0 0 0,14-11 0 0 0,-1 0 0 0 0,-1-1 0 0 0,0-1 0 0 0,15-19 0 0 0,4-10 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827 2759 0 0,'0'0'88'0'0,"-1"0"0"0"0,1 0-1 0 0,-1 0 1 0 0,1-1 0 0 0,-1 1-1 0 0,1 0 1 0 0,-1 0-1 0 0,1-1 1 0 0,-1 1 0 0 0,1 0-1 0 0,-1-1 1 0 0,1 1-1 0 0,-1 0 1 0 0,1-1 0 0 0,0 1-1 0 0,-1-1 1 0 0,1 1-1 0 0,0 0 1 0 0,-1-1 0 0 0,1 1-1 0 0,0-1 1 0 0,0 1 0 0 0,0-1-1 0 0,-1 0 1 0 0,-3-14 1114 0 0,3 13-999 0 0,0-6 207 0 0,-1-1-1 0 0,2 1 1 0 0,-1-1-1 0 0,1 1 1 0 0,1-12 0 0 0,9-45 133 0 0,-7 43-421 0 0,23-164-1500 0 0,-22 138-86 0 0,-5-91-1 0 0,-2 104 967 0 0,-9-208-2094 0 0,19 255 7092 0 0,1 12-3931 0 0,65 235 1419 0 0,39 119-2435 0 0,-90-326-2199 0 0,-11-31 40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 919 0 0,'-1'0'65'0'0,"1"-1"0"0"0,-1 1-1 0 0,0-1 1 0 0,1 1-1 0 0,-1 0 1 0 0,0 0-1 0 0,1-1 1 0 0,-1 1 0 0 0,0 0-1 0 0,0 0 1 0 0,1 0-1 0 0,-1 0 1 0 0,0 0-1 0 0,1 0 1 0 0,-1 0 0 0 0,0 0-1 0 0,0 0 1 0 0,1 0-1 0 0,-1 0 1 0 0,0 0-1 0 0,0 0 1 0 0,1 1-1 0 0,-1-1 1 0 0,0 0 0 0 0,1 1-1 0 0,-1-1 1 0 0,1 0-1 0 0,-1 1 1 0 0,0-1-1 0 0,1 1 1 0 0,-1-1 0 0 0,1 1-1 0 0,-1-1 1 0 0,1 1-1 0 0,-1-1 1 0 0,1 1-1 0 0,-1 0 1 0 0,1-1 0 0 0,0 1-1 0 0,-1-1 1 0 0,1 1-1 0 0,0 0 1 0 0,0 0-1 0 0,-1 0 1 0 0,0 5-19 0 0,-1-1-1 0 0,1 1 1 0 0,0 0-1 0 0,0 10 1 0 0,1-5 44 0 0,-29 132-88 0 0,11-63-1605 0 0,18-80 1564 0 0,0 0 0 0 0,0 0 0 0 0,0 0 0 0 0,0 0 0 0 0,0 0-1 0 0,1 0 1 0 0,-1 0 0 0 0,0 0 0 0 0,0 0 0 0 0,0 0 0 0 0,0 0 0 0 0,0 0 0 0 0,0 0-1 0 0,0 0 1 0 0,0 0 0 0 0,0 0 0 0 0,0 0 0 0 0,0 0 0 0 0,0 0 0 0 0,1 0 0 0 0,-1 0-1 0 0,0 0 1 0 0,0 0 0 0 0,0 0 0 0 0,0 0 0 0 0,0 0 0 0 0,0 0 0 0 0,0 0 0 0 0,0 0-1 0 0,0 0 1 0 0,0 0 0 0 0,0 0 0 0 0,0 0 0 0 0,0 0 0 0 0,0 0 0 0 0,1 1 0 0 0,7-16-91 0 0,11-21 316 0 0,-5 6-186 0 0,-8 16 0 0 0,0 1 0 0 0,9-13 0 0 0,-15 25-1 0 0,0 1 0 0 0,0 0 0 0 0,1 0 0 0 0,-1-1 1 0 0,0 1-1 0 0,0 0 0 0 0,0-1 0 0 0,1 1 0 0 0,-1 0 0 0 0,0 0 0 0 0,0-1 0 0 0,1 1 0 0 0,-1 0 0 0 0,0 0 0 0 0,1 0 0 0 0,-1 0 0 0 0,0-1 0 0 0,1 1 0 0 0,-1 0 0 0 0,0 0 0 0 0,1 0 0 0 0,-1 0 0 0 0,0 0 0 0 0,1 0 0 0 0,-1 0 0 0 0,0 0 0 0 0,1 0 0 0 0,-1 0 0 0 0,1 0 0 0 0,7 8 95 0 0,4 16 451 0 0,-12-22-443 0 0,29 89 1973 0 0,28 151 0 0 0,-42-168-2085 0 0,-11-57 39 0 0,7 33-224 0 0,-9-44 94 0 0,0-1 0 0 0,0 0 0 0 0,0 1 0 0 0,0-1 0 0 0,1 0 0 0 0,5 7 0 0 0,-8-12 84 0 0,0 1 0 0 0,0-1 0 0 0,1 1 0 0 0,-1-1 0 0 0,0 0 0 0 0,0 1 0 0 0,1-1 0 0 0,-1 1 0 0 0,1-1 0 0 0,-1 0 0 0 0,0 1 0 0 0,1-1 0 0 0,-1 0 0 0 0,1 1 0 0 0,-1-1 0 0 0,1 0 0 0 0,-1 1 0 0 0,1-1 0 0 0,-1 0 0 0 0,1 0 0 0 0,-1 0 0 0 0,1 0 0 0 0,-1 0 0 0 0,1 1 0 0 0,-1-1 0 0 0,1 0 0 0 0,-1 0 0 0 0,1 0 0 0 0,-1 0 0 0 0,1-1 0 0 0,0 1 0 0 0,-1 0 0 0 0,2 0 0 0 0,-1-1-59 0 0,0 0-1 0 0,-1 0 1 0 0,1 0 0 0 0,0 0 0 0 0,0 0-1 0 0,0-1 1 0 0,-1 1 0 0 0,1 0 0 0 0,0 0 0 0 0,-1-1-1 0 0,1 1 1 0 0,0-3 0 0 0,1-6-375 0 0,0 0 0 0 0,1-16-1 0 0,-2 5 452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2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 1839 0 0,'-3'-2'37'0'0,"2"0"-27"0"0,0 1 0 0 0,0 0 0 0 0,0 0 0 0 0,0 0 0 0 0,0 0 0 0 0,0 0 0 0 0,-1 0 0 0 0,1 0 0 0 0,0 1 0 0 0,-1-1 0 0 0,1 0 0 0 0,0 1 0 0 0,-4-2-1 0 0,5 4 149 0 0,-1-1-1 0 0,0 1 1 0 0,1-1-1 0 0,0 1 0 0 0,-1 0 1 0 0,1-1-1 0 0,0 1 1 0 0,0 0-1 0 0,0 2 0 0 0,0-1 167 0 0,-1 9-90 0 0,1 1 0 0 0,0-1 1 0 0,1 0-1 0 0,1 0 0 0 0,0 0 0 0 0,0 0 1 0 0,8 20-1 0 0,-6-23-283 0 0,-1 0 0 0 0,1-1 1 0 0,0 0-1 0 0,1 0 0 0 0,0 0 1 0 0,0-1-1 0 0,0 1 0 0 0,1-1 1 0 0,0 0-1 0 0,14 11 0 0 0,-18-16-64 0 0,1-1 0 0 0,-1 1 0 0 0,1-1 0 0 0,-1 1 0 0 0,1-1 0 0 0,-1 0 0 0 0,1 0 0 0 0,0 0 0 0 0,-1-1-1 0 0,1 1 1 0 0,0 0 0 0 0,0-1 0 0 0,0 0 0 0 0,0 0 0 0 0,-1 0 0 0 0,5 0 0 0 0,10-4-129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3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3 2759 0 0,'-3'-4'66'0'0,"-9"-13"140"0"0,13 16-95 0 0,0 0 0 0 0,-1 0-1 0 0,1 0 1 0 0,0 0 0 0 0,0 0-1 0 0,0 0 1 0 0,0 0-1 0 0,0 1 1 0 0,0-1 0 0 0,3-1-1 0 0,-4 2-63 0 0,22-14-88 0 0,1 1-1 0 0,0 1 1 0 0,1 1-1 0 0,42-13 0 0 0,-61 22-89 0 0,0 1 0 0 0,0 0 0 0 0,0 0 0 0 0,0 0 0 0 0,1 1 0 0 0,-1-1 0 0 0,0 2 0 0 0,0-1 0 0 0,1 0 0 0 0,5 2-1 0 0,-8-1 86 0 0,-1 0 0 0 0,1 0 0 0 0,0 0 0 0 0,0 1 0 0 0,-1-1 0 0 0,1 1 0 0 0,0-1 0 0 0,-1 1 0 0 0,0 0 0 0 0,1 0 0 0 0,-1 0 0 0 0,0 0 0 0 0,0 1 0 0 0,0-1 0 0 0,0 1 0 0 0,-1-1 0 0 0,1 1 0 0 0,2 5 0 0 0,9 22 556 0 0,-2 1 0 0 0,-1 1 0 0 0,-1 0 0 0 0,-2 0-1 0 0,3 36 1 0 0,-9-56-449 0 0,0-1 0 0 0,-1 1 0 0 0,0-1 0 0 0,-1 0-1 0 0,-1 1 1 0 0,1-1 0 0 0,-6 17 0 0 0,5-22-170 0 0,0 0 0 0 0,0 0 1 0 0,-1 0-1 0 0,0-1 0 0 0,0 1 1 0 0,0 0-1 0 0,-1-1 0 0 0,0 0 0 0 0,0 0 1 0 0,0 0-1 0 0,0-1 0 0 0,-1 1 1 0 0,0-1-1 0 0,-10 7 0 0 0,11-9 6 0 0,0-1 0 0 0,0 1 0 0 0,0-1 0 0 0,0 0-1 0 0,-1 0 1 0 0,1 0 0 0 0,0 0 0 0 0,0-1 0 0 0,-1 0 0 0 0,1 0 0 0 0,0 0 0 0 0,-1 0-1 0 0,1-1 1 0 0,0 0 0 0 0,-1 0 0 0 0,1 0 0 0 0,0 0 0 0 0,0-1 0 0 0,0 1 0 0 0,-6-4-1 0 0,-3-2 268 0 0,-1-1-1 0 0,1 0 0 0 0,1-1 1 0 0,-18-16-1 0 0,25 21 181 0 0,0-2-1 0 0,0 1 1 0 0,0 0 0 0 0,1-1-1 0 0,0 0 1 0 0,0 0 0 0 0,1 0-1 0 0,-6-12 1 0 0,8 16-308 0 0,1 0-1 0 0,-1 0 1 0 0,0 0 0 0 0,1 0-1 0 0,-1 0 1 0 0,1 0-1 0 0,0 0 1 0 0,0 0 0 0 0,0 0-1 0 0,0 0 1 0 0,0 0 0 0 0,0 0-1 0 0,0 0 1 0 0,1 0-1 0 0,-1 0 1 0 0,1 0 0 0 0,-1 0-1 0 0,1 0 1 0 0,0 0-1 0 0,0 0 1 0 0,0 0 0 0 0,0 0-1 0 0,0 1 1 0 0,0-1 0 0 0,0 0-1 0 0,1 1 1 0 0,-1-1-1 0 0,1 1 1 0 0,-1-1 0 0 0,1 1-1 0 0,0 0 1 0 0,-1-1 0 0 0,1 1-1 0 0,2-1 1 0 0,-2 1-74 0 0,-1 0 0 0 0,1 1 0 0 0,0-1 0 0 0,0 0 0 0 0,-1 1 0 0 0,1-1 0 0 0,0 1 0 0 0,0 0 0 0 0,0-1 0 0 0,0 1 0 0 0,0 0 0 0 0,-1 0 0 0 0,1 0 0 0 0,0 0 0 0 0,0 1 0 0 0,0-1 0 0 0,0 1 0 0 0,0-1 0 0 0,-1 1 0 0 0,1-1 0 0 0,0 1 0 0 0,0 0 0 0 0,-1 0 0 0 0,1 0 0 0 0,-1 0 0 0 0,1 0 0 0 0,-1 0 0 0 0,1 0 0 0 0,-1 1 0 0 0,1-1 0 0 0,-1 0 0 0 0,0 1 0 0 0,2 2 0 0 0,1 2-37 0 0,0 0 0 0 0,0 0 0 0 0,-1 1-1 0 0,0-1 1 0 0,0 1 0 0 0,-1 0 0 0 0,3 10-1 0 0,-1 6-37 0 0,-1-1 0 0 0,-1 1 0 0 0,-1-1 0 0 0,-1 1-1 0 0,-3 25 1 0 0,-1-17-177 0 0,-1 1 0 0 0,-1-1 0 0 0,-12 33-1 0 0,14-54 392 0 0,0 0 0 0 0,0 0 0 0 0,-1 0-1 0 0,-1 0 1 0 0,1-1 0 0 0,-10 12 0 0 0,12-15 818 0 0,8-6-218 0 0,8-7-271 0 0,7-12-420 0 0,2-2-14 0 0,1 1 0 0 0,0 1-1 0 0,33-20 1 0 0,-47 35 2 0 0,0-1-1 0 0,0 1 1 0 0,0 0-1 0 0,0 1 1 0 0,0 0-1 0 0,1 0 1 0 0,0 1 0 0 0,-1 1-1 0 0,1-1 1 0 0,0 1-1 0 0,0 1 1 0 0,0 0-1 0 0,-1 1 1 0 0,13 1-1 0 0,-15-1-19 0 0,0 1 0 0 0,0 0 0 0 0,0 0 0 0 0,0 1 0 0 0,0 0 0 0 0,-1 0 0 0 0,0 0-1 0 0,1 1 1 0 0,-1 0 0 0 0,-1 0 0 0 0,1 1 0 0 0,0-1 0 0 0,-1 1 0 0 0,6 8 0 0 0,-4-5-53 0 0,-1 1 1 0 0,-1-1-1 0 0,1 1 1 0 0,-2 0 0 0 0,1 1-1 0 0,-1-1 1 0 0,0 1-1 0 0,-1 0 1 0 0,3 16-1 0 0,-4-15-11 0 0,0 1-1 0 0,-2-1 0 0 0,1 0 1 0 0,-1 1-1 0 0,-1-1 0 0 0,0 1 1 0 0,0-1-1 0 0,-6 19 0 0 0,5-22 53 0 0,0-1 1 0 0,-1 1-1 0 0,-1-1 0 0 0,1 1 0 0 0,-1-1 0 0 0,0 0 0 0 0,-1-1 1 0 0,1 1-1 0 0,-2-1 0 0 0,1 0 0 0 0,0 0 0 0 0,-11 8 0 0 0,13-11-37 0 0,-1-1 0 0 0,0 1 0 0 0,0-1 0 0 0,0 0 0 0 0,-1 0 0 0 0,1 0 0 0 0,0-1 0 0 0,-1 1 0 0 0,1-1 0 0 0,-1 0 0 0 0,1 0 0 0 0,-1-1 0 0 0,-6 1 0 0 0,4-1 12 0 0,0-1 1 0 0,1 0 0 0 0,-1 0-1 0 0,0-1 1 0 0,1 1 0 0 0,-1-1-1 0 0,1-1 1 0 0,-9-4 0 0 0,1-1-21 0 0,0 0 0 0 0,0-2 0 0 0,1 1 0 0 0,0-2 0 0 0,1 0 0 0 0,-20-23 0 0 0,12 9 178 0 0,2-1-1 0 0,0-1 0 0 0,2 0 0 0 0,1-1 0 0 0,-21-56 0 0 0,-38-157 1094 0 0,59 185-611 0 0,14 51-779 0 0,-2-10 2428 0 0,7 13-725 0 0,4 7-765 0 0,0 1-815 0 0,-1 0 1 0 0,0 1-1 0 0,0 0 1 0 0,-1 0-1 0 0,0 1 0 0 0,0 0 1 0 0,-1 0-1 0 0,7 14 1 0 0,1 6-767 0 0,14 39 0 0 0,-18-39 271 0 0,-1 1 0 0 0,-1 0-1 0 0,4 34 1 0 0,-9-47 476 0 0,-1 0 0 0 0,-1 1-1 0 0,0-1 1 0 0,-1 0 0 0 0,-1 0 0 0 0,-1 0-1 0 0,-5 22 1 0 0,-4-1 2187 0 0,17-43-1762 0 0,-1 0-1 0 0,1 0 0 0 0,0 0 0 0 0,8-5 0 0 0,3-4-361 0 0,9-14-130 0 0,33-31-336 0 0,-52 54 461 0 0,1 1 0 0 0,-1 0 0 0 0,1 0 1 0 0,0 1-1 0 0,1 0 0 0 0,-1 0 0 0 0,13-5 0 0 0,-17 8 75 0 0,0 1 0 0 0,-1-1 0 0 0,1 0 1 0 0,0 1-1 0 0,0-1 0 0 0,-1 1 0 0 0,1 0 0 0 0,0 0 0 0 0,0 0 0 0 0,0 0 0 0 0,-1 1 0 0 0,1-1 1 0 0,0 1-1 0 0,0 0 0 0 0,-1 0 0 0 0,1 0 0 0 0,0 0 0 0 0,-1 0 0 0 0,1 0 0 0 0,-1 1 0 0 0,0-1 1 0 0,1 1-1 0 0,-1-1 0 0 0,0 1 0 0 0,0 0 0 0 0,0 0 0 0 0,0 0 0 0 0,0 0 0 0 0,0 1 1 0 0,1 2-1 0 0,4 8 148 0 0,0-1 0 0 0,-2 1 1 0 0,1 0-1 0 0,6 27 1 0 0,-2-7-285 0 0,-5-19 22 0 0,0 0 0 0 0,9 15-1 0 0,-12-26-40 0 0,0 1 0 0 0,0-1 0 0 0,1 0-1 0 0,-1 1 1 0 0,1-1 0 0 0,0 0 0 0 0,0 0-1 0 0,0-1 1 0 0,0 1 0 0 0,1-1 0 0 0,-1 1-1 0 0,6 2 1 0 0,8 1-467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0 3223 0 0,'-2'2'18'0'0,"0"0"-1"0"0,-1-1 0 0 0,1 1 1 0 0,0 0-1 0 0,1 0 0 0 0,-1 0 1 0 0,0 1-1 0 0,0-1 0 0 0,1 0 1 0 0,0 1-1 0 0,-1-1 0 0 0,1 1 1 0 0,0-1-1 0 0,0 1 0 0 0,0 0 1 0 0,0 3-1 0 0,-1 5 6 0 0,0-1 0 0 0,1 22 1 0 0,0-11 187 0 0,0-2-50 0 0,-1-3-131 0 0,1 1 0 0 0,1 0 0 0 0,0-1 0 0 0,4 24 0 0 0,-4-39-79 0 0,0-1 1 0 0,0 1-1 0 0,0-1 1 0 0,0 0-1 0 0,0 1 0 0 0,0-1 1 0 0,0 0-1 0 0,0 1 0 0 0,1-1 1 0 0,-1 1-1 0 0,0-1 1 0 0,0 0-1 0 0,0 1 0 0 0,0-1 1 0 0,0 0-1 0 0,1 1 0 0 0,-1-1 1 0 0,0 0-1 0 0,0 0 0 0 0,1 1 1 0 0,-1-1-1 0 0,0 0 1 0 0,0 0-1 0 0,1 1 0 0 0,-1-1 1 0 0,0 0-1 0 0,1 0 0 0 0,-1 1 1 0 0,0-1-1 0 0,1 0 1 0 0,-1 0-1 0 0,0 0 0 0 0,1 0 1 0 0,0 0-1 0 0,-1 0 15 0 0,1-1 0 0 0,0 1-1 0 0,0-1 1 0 0,-1 1 0 0 0,1-1 0 0 0,0 1 0 0 0,-1-1 0 0 0,1 0-1 0 0,-1 0 1 0 0,1 1 0 0 0,-1-1 0 0 0,1 0 0 0 0,0-1 0 0 0,11-29 79 0 0,-7 8-44 0 0,-2 0-1 0 0,2-37 1 0 0,-5 41-5 0 0,1-1 0 0 0,2 1 0 0 0,0-1 0 0 0,8-28 0 0 0,-10 46 79 0 0,-1 1 0 0 0,1-1 0 0 0,0 0 0 0 0,0 0 0 0 0,0 1 0 0 0,0-1-1 0 0,0 0 1 0 0,0 1 0 0 0,0-1 0 0 0,0 1 0 0 0,1 0 0 0 0,-1-1 0 0 0,2 0 0 0 0,-2 1 4 0 0,0 0-1 0 0,0 1 1 0 0,0 0 0 0 0,0-1-1 0 0,0 1 1 0 0,0 0-1 0 0,0-1 1 0 0,1 1 0 0 0,-1 0-1 0 0,0 0 1 0 0,0 0-1 0 0,0 0 1 0 0,0 0 0 0 0,0 0-1 0 0,0 0 1 0 0,0 0-1 0 0,2 1 1 0 0,0 0 6 0 0,0 0 1 0 0,-1 1-1 0 0,1-1 1 0 0,-1 1-1 0 0,1 0 1 0 0,-1 0-1 0 0,1-1 1 0 0,-1 1-1 0 0,0 1 1 0 0,0-1-1 0 0,0 0 1 0 0,0 0-1 0 0,-1 1 1 0 0,1-1-1 0 0,1 5 1 0 0,6 11-384 0 0,-1 0 1 0 0,0 1-1 0 0,-2 0 1 0 0,0 1-1 0 0,-1 0 1 0 0,-2 0-1 0 0,0 0 1 0 0,1 36-1 0 0,-4-55 271 0 0,0-1 0 0 0,0 1 0 0 0,0-1 0 0 0,0 1 0 0 0,0-1 0 0 0,0 0 0 0 0,0 1 0 0 0,0-1 0 0 0,0 1 0 0 0,0-1 0 0 0,0 1 0 0 0,0-1 0 0 0,0 0 0 0 0,0 1 0 0 0,1-1 0 0 0,-1 1 0 0 0,0-1 0 0 0,0 1 0 0 0,0-1 0 0 0,1 0 0 0 0,-1 1 0 0 0,0-1 0 0 0,1 0 0 0 0,-1 1 0 0 0,0-1 0 0 0,1 1 0 0 0,0-2 17 0 0,-1 1 0 0 0,1 0 0 0 0,-1 0 0 0 0,1 0 0 0 0,-1 0 0 0 0,1 0 1 0 0,-1-1-1 0 0,1 1 0 0 0,-1 0 0 0 0,0 0 0 0 0,1-1 0 0 0,-1 1 0 0 0,1 0 1 0 0,-1-1-1 0 0,0 1 0 0 0,1 0 0 0 0,-1-1 0 0 0,1 0 0 0 0,18-26 105 0 0,-16 23-182 0 0,48-79 64 0 0,-44 69-37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1375 0 0,'0'0'107'0'0,"0"7"417"0"0,-1 0 0 0 0,0 0 0 0 0,-3 10-1 0 0,0 1-133 0 0,-97 423 1493 0 0,69-310-2566 0 0,23-91 326 0 0,2-8-528 0 0,-1 0-1 0 0,-14 34 0 0 0,37-101 1126 0 0,-11 24-114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5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7 2303 0 0,'4'-4'148'0'0,"0"0"0"0"0,0 0-1 0 0,0 0 1 0 0,0 1-1 0 0,1-1 1 0 0,0 1 0 0 0,0 0-1 0 0,0 1 1 0 0,0-1-1 0 0,0 1 1 0 0,0 0 0 0 0,0 0-1 0 0,1 0 1 0 0,8-1-1 0 0,-10 3-103 0 0,0-1-1 0 0,-1 1 1 0 0,1 0 0 0 0,0 0-1 0 0,0 0 1 0 0,0 0-1 0 0,-1 1 1 0 0,1-1-1 0 0,0 1 1 0 0,0 0 0 0 0,-1 0-1 0 0,1 1 1 0 0,-1-1-1 0 0,1 1 1 0 0,-1 0-1 0 0,1-1 1 0 0,-1 2 0 0 0,0-1-1 0 0,0 0 1 0 0,0 0-1 0 0,0 1 1 0 0,3 4-1 0 0,-3-3-71 0 0,-1-1-1 0 0,0 1 1 0 0,-1 0-1 0 0,1 0 1 0 0,-1 0-1 0 0,1 0 1 0 0,-1 0-1 0 0,0 0 1 0 0,-1 0-1 0 0,1 0 1 0 0,-1 0-1 0 0,0 1 1 0 0,0-1-1 0 0,0 0 1 0 0,0 0-1 0 0,-1 0 1 0 0,-1 8 0 0 0,-2 3-12 0 0,0 0 1 0 0,-1 0 0 0 0,-10 19 0 0 0,2-5 401 0 0,-2-2 0 0 0,-1 0 0 0 0,-1-1 0 0 0,-1-1 0 0 0,-42 45 0 0 0,59-69-286 0 0,-1 1 0 0 0,1-1 0 0 0,0 0 1 0 0,0 1-1 0 0,0-1 0 0 0,0 1 0 0 0,0-1 0 0 0,0 1 0 0 0,0 1 0 0 0,1-2-65 0 0,0-1-1 0 0,0 0 0 0 0,0 0 0 0 0,0 0 1 0 0,0 1-1 0 0,0-1 0 0 0,0 0 0 0 0,0 0 0 0 0,0 0 1 0 0,0 1-1 0 0,0-1 0 0 0,0 0 0 0 0,0 0 0 0 0,0 0 1 0 0,0 1-1 0 0,0-1 0 0 0,0 0 0 0 0,0 0 1 0 0,0 0-1 0 0,0 1 0 0 0,1-1 0 0 0,-1 0 0 0 0,0 0 1 0 0,0 0-1 0 0,0 0 0 0 0,0 0 0 0 0,0 1 1 0 0,1-1-1 0 0,-1 0 0 0 0,12 1-54 0 0,-7-3-16 0 0,1 1 1 0 0,-1-1-1 0 0,1-1 1 0 0,-1 1-1 0 0,0-1 0 0 0,0 0 1 0 0,9-7-1 0 0,8-4 50 0 0,61-34-694 0 0,-66 39 312 0 0</inkml:trace>
  <inkml:trace contextRef="#ctx0" brushRef="#br0" timeOffset="1">720 328 5983 0 0,'0'0'264'0'0,"0"-1"120"0"0,1 1-384 0 0,0 1 0 0 0,2 0 0 0 0,-1 1 96 0 0,3-1-96 0 0,7 0-1760 0 0,0-1-400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7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1375 0 0,'0'0'13'0'0,"0"-1"0"0"0,0 1-1 0 0,0 0 1 0 0,0 0-1 0 0,0 0 1 0 0,0 0-1 0 0,0 0 1 0 0,0 0-1 0 0,0 0 1 0 0,-1-1-1 0 0,1 1 1 0 0,0 0-1 0 0,0 0 1 0 0,0 0 0 0 0,0 0-1 0 0,0 0 1 0 0,0-1-1 0 0,0 1 1 0 0,0 0-1 0 0,0 0 1 0 0,0 0-1 0 0,0 0 1 0 0,0 0-1 0 0,0-1 1 0 0,0 1 0 0 0,0 0-1 0 0,0 0 1 0 0,0 0-1 0 0,1 0 1 0 0,-1 0-1 0 0,0-1 1 0 0,0 1-1 0 0,0 0 1 0 0,0 0-1 0 0,0 0 1 0 0,0 0-1 0 0,0 0 1 0 0,0 0 0 0 0,1-1-1 0 0,7-3 388 0 0,16-4 143 0 0,-16 5-388 0 0,1 0 3 0 0,105-38 549 0 0,-96 33-1253 0 0,-1 0 1 0 0,-1-1-1 0 0,1-1 0 0 0,19-15 0 0 0,-31 19 546 0 0,-2 1 0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7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4 3223 0 0,'-1'0'18'0'0,"1"-1"0"0"0,-1 1 0 0 0,1-1-1 0 0,-1 1 1 0 0,0 0 0 0 0,1 0-1 0 0,-1-1 1 0 0,1 1 0 0 0,-1 0-1 0 0,0 0 1 0 0,1 0 0 0 0,-1 0-1 0 0,1 0 1 0 0,-1 0 0 0 0,0-1-1 0 0,1 2 1 0 0,-1-1 0 0 0,0 0 0 0 0,1 0-1 0 0,-1 0 1 0 0,0 0 0 0 0,1 0-1 0 0,-1 0 1 0 0,0 1 0 0 0,0 0 54 0 0,0 0 1 0 0,0 1-1 0 0,0-1 1 0 0,0 0 0 0 0,1 1-1 0 0,-1-1 1 0 0,0 1-1 0 0,1-1 1 0 0,-1 3-1 0 0,0-3-24 0 0,-4 19 245 0 0,1-1 0 0 0,1 1 0 0 0,-2 38-1 0 0,1-13-81 0 0,-50 310-493 0 0,53-353 289 0 0,1 0 0 0 0,-1 0 0 0 0,0 1 0 0 0,1-1 0 0 0,-1 0 0 0 0,0 0 0 0 0,0 0 0 0 0,-1 0 0 0 0,1 0 0 0 0,-2 2-1 0 0,-4 1-6 0 0</inkml:trace>
  <inkml:trace contextRef="#ctx0" brushRef="#br0" timeOffset="1">18 377 2303 0 0,'2'-5'7'0'0,"-2"4"32"0"0,0 0 0 0 0,1 0-1 0 0,-1 0 1 0 0,0-1-1 0 0,1 1 1 0 0,-1 0 0 0 0,1 0-1 0 0,-1 0 1 0 0,1 0 0 0 0,1-1-1 0 0,-2 1 13 0 0,1 1 0 0 0,-1 0-1 0 0,1 0 1 0 0,-1 0 0 0 0,1 0 0 0 0,-1 0 0 0 0,1 0-1 0 0,-1 0 1 0 0,1 0 0 0 0,-1 0 0 0 0,1 0-1 0 0,0 0 1 0 0,-1 0 0 0 0,1 0 0 0 0,-1 0-1 0 0,1 0 1 0 0,-1 1 0 0 0,1-1 0 0 0,-1 0 0 0 0,1 0-1 0 0,-1 1 1 0 0,1-1 0 0 0,-1 0 0 0 0,0 1-1 0 0,1-1 1 0 0,-1 0 0 0 0,1 1 0 0 0,-1 0-1 0 0,24 19 904 0 0,-2 1 0 0 0,0 1 0 0 0,26 36 0 0 0,-20-24-816 0 0,-6-7-567 0 0,-8-9-1326 0 0,30 29 0 0 0,-36-42 815 0 0,-6-5 921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8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9 2759 0 0,'-2'0'-73'0'0,"-18"4"828"0"0,20-4-721 0 0,0 0 1 0 0,0 0-1 0 0,0 0 0 0 0,-1 0 1 0 0,1 1-1 0 0,0-1 1 0 0,0 0-1 0 0,0 0 1 0 0,0 0-1 0 0,-1 0 1 0 0,1 0-1 0 0,0 1 1 0 0,0-1-1 0 0,0 0 1 0 0,0 0-1 0 0,0 0 1 0 0,-1 0-1 0 0,1 1 1 0 0,0-1-1 0 0,0 0 1 0 0,0 0-1 0 0,0 1 0 0 0,0-1 1 0 0,0 0-1 0 0,0 0 1 0 0,0 0-1 0 0,0 1 1 0 0,7 7 1038 0 0,-3-5-890 0 0,0-1 0 0 0,1 0-1 0 0,-1 0 1 0 0,1 0-1 0 0,-1 0 1 0 0,1-1-1 0 0,-1 0 1 0 0,1 0-1 0 0,6 0 1 0 0,46 1 888 0 0,-49-2-925 0 0,42 0 837 0 0,72-12 0 0 0,-92 7-1303 0 0,1-1-1 0 0,-1-2 1 0 0,45-18-1 0 0,-57 18-1998 0 0,-1-1-649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1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223 0 0,'-11'7'294'0'0,"1"0"-1"0"0,-1 1 1 0 0,1 0-1 0 0,1 1 1 0 0,-1 0-1 0 0,2 0 1 0 0,-13 17-1 0 0,11-12 59 0 0,0 2 0 0 0,1-1-1 0 0,-8 20 1 0 0,14-25-414 0 0,-1 0-1 0 0,1-1 1 0 0,1 1-1 0 0,0 1 1 0 0,0-1-1 0 0,1 0 1 0 0,0 11-1 0 0,1 50-3882 0 0,-1-83 4789 0 0,2 8-486 0 0,0 3-311 0 0,-1 0 0 0 0,1 0 0 0 0,-1 0 0 0 0,1 0 0 0 0,-1-1 0 0 0,1 1 0 0 0,0 0 0 0 0,0 0 0 0 0,-1 1 0 0 0,1-1 0 0 0,0 0 0 0 0,0 0 0 0 0,0 0 0 0 0,0 0 0 0 0,0 1 0 0 0,0-1 0 0 0,0 0 0 0 0,0 1 0 0 0,0-1 0 0 0,0 1 0 0 0,1 0 0 0 0,-1-1 0 0 0,0 1 0 0 0,0 0 0 0 0,0-1 0 0 0,1 1 0 0 0,-1 0 0 0 0,0 0 0 0 0,0 0 0 0 0,1 0 0 0 0,-1 0 0 0 0,0 0 0 0 0,0 1 0 0 0,0-1 0 0 0,1 0-1 0 0,-1 1 1 0 0,0-1 0 0 0,2 1 0 0 0,2 2 61 0 0,1 1-1 0 0,0-1 1 0 0,-1 1-1 0 0,6 5 0 0 0,-8-5-192 0 0,1-1-1 0 0,0 0 0 0 0,0 0 0 0 0,1 0 0 0 0,-1-1 1 0 0,0 1-1 0 0,10 3 0 0 0,-12-6-32 0 0,0 0-1 0 0,-1 0 1 0 0,1 0-1 0 0,0 0 1 0 0,0 0-1 0 0,-1 0 1 0 0,1 0-1 0 0,0-1 1 0 0,-1 1-1 0 0,1-1 1 0 0,-1 1-1 0 0,1-1 1 0 0,0 0 0 0 0,-1 1-1 0 0,1-1 1 0 0,-1 0-1 0 0,1 0 1 0 0,-1 0-1 0 0,0 0 1 0 0,0 0-1 0 0,1-1 1 0 0,-1 1-1 0 0,2-2 1 0 0,3-5-67 0 0,0 0 0 0 0,9-18-1 0 0,-6 11 376 0 0,24-43 266 0 0,-23 39-571 0 0,0 0 0 0 0,22-27-1 0 0,-32 46 146 0 0,0-1-1 0 0,1 0 0 0 0,-1 1 0 0 0,0-1 0 0 0,1 1 0 0 0,-1-1 0 0 0,1 1 1 0 0,-1-1-1 0 0,1 1 0 0 0,-1 0 0 0 0,1-1 0 0 0,0 1 0 0 0,-1 0 0 0 0,1-1 1 0 0,-1 1-1 0 0,1 0 0 0 0,0 0 0 0 0,-1-1 0 0 0,1 1 0 0 0,0 0 0 0 0,0 0 1 0 0,0 0 16 0 0,-1 0 0 0 0,0 1 0 0 0,1-1 0 0 0,-1 0 0 0 0,1 0 0 0 0,-1 1 0 0 0,0-1 0 0 0,1 0 0 0 0,-1 1 0 0 0,0-1 0 0 0,1 1 0 0 0,-1-1 0 0 0,0 0 0 0 0,1 1 0 0 0,-1-1 0 0 0,0 1 0 0 0,0-1 0 0 0,1 1 0 0 0,-1-1 0 0 0,0 1 0 0 0,0 0 0 0 0,2 5 429 0 0,-1 1 1 0 0,0-1-1 0 0,0 10 1 0 0,-1-9-224 0 0,39 335 4812 0 0,-36-320-4974 0 0,13 132 53 0 0,-16-135-152 0 0,0 0 0 0 0,-1-1 0 0 0,-1 1-1 0 0,-1 0 1 0 0,0-1 0 0 0,-8 22-1 0 0,9-34 12 0 0,-1 1 0 0 0,0 0 0 0 0,-1-1 0 0 0,0 0 0 0 0,0 0 0 0 0,0 0 0 0 0,0-1 0 0 0,-1 1 0 0 0,0-1 0 0 0,0 0 0 0 0,-1 0 0 0 0,1-1 0 0 0,-1 1 0 0 0,0-1 0 0 0,0-1 0 0 0,-7 4 0 0 0,3-2-133 0 0,0-1 1 0 0,-1-1-1 0 0,1 1 1 0 0,0-2 0 0 0,-1 1-1 0 0,0-2 1 0 0,1 1-1 0 0,-1-1 1 0 0,0-1-1 0 0,-11-1 1 0 0,-13-3-3477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3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7 5063 0 0,'-6'-1'448'0'0,"2"1"-352"0"0,2 0-96 0 0,3 1 904 0 0,0 1-400 0 0,1-2 0 0 0,1 1-96 0 0,5 0-24 0 0,6-1 0 0 0,5-2 0 0 0,5-1-384 0 0,4-3-200 0 0,2-3 16 0 0,7-1-3312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4143 0 0,'0'-1'95'0'0,"0"0"0"0"0,0 0-1 0 0,1 0 1 0 0,-1 0 0 0 0,0 0-1 0 0,0 0 1 0 0,1 0-1 0 0,-1 0 1 0 0,1 0 0 0 0,-1 0-1 0 0,1 0 1 0 0,-1 0 0 0 0,1 0-1 0 0,-1 0 1 0 0,1 1-1 0 0,0-1 1 0 0,0 0 0 0 0,-1 0-1 0 0,3 0 1 0 0,18-16 688 0 0,-19 15-756 0 0,4-2 72 0 0,0 0-1 0 0,0 0 1 0 0,1 1-1 0 0,0 0 1 0 0,0 0 0 0 0,0 1-1 0 0,0 0 1 0 0,0 0 0 0 0,0 1-1 0 0,11-2 1 0 0,-15 3-138 0 0,0 0 1 0 0,1-1 0 0 0,-1 1-1 0 0,0 0 1 0 0,1 1 0 0 0,-1-1-1 0 0,0 1 1 0 0,0-1 0 0 0,1 1-1 0 0,-1 0 1 0 0,0 0 0 0 0,0 1-1 0 0,0-1 1 0 0,0 0 0 0 0,0 1-1 0 0,0 0 1 0 0,-1 0 0 0 0,1 0-1 0 0,-1 0 1 0 0,1 0 0 0 0,-1 0-1 0 0,1 1 1 0 0,-1-1 0 0 0,0 1-1 0 0,2 3 1 0 0,-3-4-51 0 0,0 0-1 0 0,0 0 0 0 0,0 0 1 0 0,-1 1-1 0 0,1-1 1 0 0,-1 0-1 0 0,1 0 1 0 0,-1 1-1 0 0,0-1 1 0 0,0 0-1 0 0,0 0 1 0 0,0 1-1 0 0,0-1 1 0 0,0 0-1 0 0,-1 0 1 0 0,0 3-1 0 0,0-1-32 0 0,-1 0-1 0 0,1 0 0 0 0,-1-1 0 0 0,0 1 1 0 0,-1-1-1 0 0,1 1 0 0 0,0-1 1 0 0,-5 5-1 0 0,1-2 79 0 0,0 0 0 0 0,-1 0 0 0 0,0-1 0 0 0,0 0 0 0 0,0 0 0 0 0,-1-1 0 0 0,-14 7-1 0 0,17-9 356 0 0,0 0 0 0 0,-1 0-1 0 0,1-1 1 0 0,-1 0 0 0 0,1 0-1 0 0,-11 0 774 0 0,32 11-73 0 0,19 9-1294 0 0,26 17-309 0 0,-55-34 546 0 0,-1 1 0 0 0,0-1 0 0 0,0 1 0 0 0,0 0-1 0 0,0 0 1 0 0,-1 0 0 0 0,0 1 0 0 0,4 6-1 0 0,-7-11 27 0 0,0 1 0 0 0,-1 0 0 0 0,1 0 0 0 0,0 0 0 0 0,-1-1 0 0 0,1 1 0 0 0,-1 0 0 0 0,0 0-1 0 0,1 0 1 0 0,-1 0 0 0 0,0 0 0 0 0,0 0 0 0 0,0 0 0 0 0,-1 0 0 0 0,1 0 0 0 0,0 0 0 0 0,-1 0-1 0 0,-1 3 1 0 0,1-2 9 0 0,-1 1-1 0 0,0-1 1 0 0,0 0-1 0 0,0 0 1 0 0,0 0-1 0 0,-1 0 1 0 0,1-1 0 0 0,-1 1-1 0 0,-4 3 1 0 0,-2 0 16 0 0,-1 0 1 0 0,1 0-1 0 0,-1 0 0 0 0,-1-1 1 0 0,-16 5-1 0 0,25-9-13 0 0,-1 0-1 0 0,0-1 0 0 0,1 1 0 0 0,-1-1 0 0 0,0 1 0 0 0,0-1 0 0 0,0 0 0 0 0,1 0 1 0 0,-1 0-1 0 0,0-1 0 0 0,0 1 0 0 0,0-1 0 0 0,-2 0 0 0 0,4 0-26 0 0,0 1-1 0 0,0 0 1 0 0,0-1 0 0 0,0 0-1 0 0,0 1 1 0 0,1-1 0 0 0,-1 1-1 0 0,0-1 1 0 0,0 0 0 0 0,1 0-1 0 0,-1 1 1 0 0,0-1-1 0 0,1 0 1 0 0,-1 0 0 0 0,1 0-1 0 0,-1 0 1 0 0,1 0 0 0 0,-1 0-1 0 0,1 0 1 0 0,0 1 0 0 0,-1-1-1 0 0,1 0 1 0 0,0 0-1 0 0,0-1 1 0 0,0 1 0 0 0,0 0-1 0 0,0 0 1 0 0,0 0 0 0 0,0 0-1 0 0,0 0 1 0 0,0 0 0 0 0,1 0-1 0 0,-1 0 1 0 0,0 0 0 0 0,1 0-1 0 0,-1 1 1 0 0,1-3-1 0 0,4-9-129 0 0,0 1 1 0 0,1-1-1 0 0,1 1 0 0 0,12-17 0 0 0,37-40-835 0 0,-30 38 836 0 0,-14 16 163 0 0,-2 2 9 0 0,0 0 0 0 0,17-15 0 0 0,-24 25 4 0 0,0-1 0 0 0,0 1 0 0 0,0 0 0 0 0,0 0-1 0 0,0 0 1 0 0,0 0 0 0 0,0 1 0 0 0,0 0 0 0 0,1-1 0 0 0,-1 1-1 0 0,1 0 1 0 0,-1 0 0 0 0,1 1 0 0 0,-1-1 0 0 0,1 1 0 0 0,4 0-1 0 0,-5 0 147 0 0,0 1 0 0 0,0 0 0 0 0,-1 0 0 0 0,1 0-1 0 0,0 0 1 0 0,0 1 0 0 0,-1-1 0 0 0,1 1-1 0 0,-1-1 1 0 0,1 1 0 0 0,-1 0 0 0 0,0 0 0 0 0,0 0-1 0 0,0 0 1 0 0,0 1 0 0 0,3 4 0 0 0,3 4 208 0 0,-1 0 0 0 0,8 17 1 0 0,-14-26-333 0 0,6 14-366 0 0,0-1 0 0 0,-1 1 0 0 0,-1 1 0 0 0,-1-1-1 0 0,5 30 1 0 0,-6-49-1804 0 0,4-11 1587 0 0,6-18 498 0 0,-8 18 142 0 0,27-62 312 0 0,-28 69-276 0 0,0 0 0 0 0,0 0-1 0 0,0 1 1 0 0,1-1 0 0 0,0 1 0 0 0,0 0-1 0 0,1 1 1 0 0,6-7 0 0 0,-11 11-53 0 0,1 0 0 0 0,-1 0 0 0 0,1 0 1 0 0,-1 0-1 0 0,1 1 0 0 0,0-1 0 0 0,-1 0 1 0 0,1 1-1 0 0,0-1 0 0 0,0 1 0 0 0,0-1 0 0 0,-1 1 1 0 0,1 0-1 0 0,0 0 0 0 0,0 0 0 0 0,0 0 0 0 0,-1 0 1 0 0,1 0-1 0 0,2 1 0 0 0,-1 0 18 0 0,0 0 1 0 0,0 0-1 0 0,0 1 0 0 0,0-1 0 0 0,0 1 1 0 0,-1-1-1 0 0,1 1 0 0 0,-1 0 0 0 0,1 0 0 0 0,2 3 1 0 0,3 4-198 0 0,-1 0 0 0 0,0 0 0 0 0,-1 1 0 0 0,11 20 0 0 0,7 26-3240 0 0,-24-56 3344 0 0,0 1 0 0 0,0-1 0 0 0,0 0 0 0 0,0 0 0 0 0,0 0 0 0 0,0 0 0 0 0,0 1 0 0 0,0-1 0 0 0,0 0 0 0 0,0 0 0 0 0,0 0 0 0 0,1 0 0 0 0,-1 1 0 0 0,0-1 0 0 0,0 0 1 0 0,0 0-1 0 0,0 0 0 0 0,0 0 0 0 0,1 0 0 0 0,-1 0 0 0 0,0 0 0 0 0,0 0 0 0 0,0 1 0 0 0,0-1 0 0 0,1 0 0 0 0,-1 0 0 0 0,0 0 0 0 0,0 0 0 0 0,0 0 0 0 0,0 0 0 0 0,1 0 0 0 0,-1 0 0 0 0,0 0 0 0 0,0 0 0 0 0,0 0 0 0 0,0 0 0 0 0,1 0 0 0 0,-1 0 0 0 0,0 0 0 0 0,0 0 0 0 0,0-1 0 0 0,1 1 0 0 0,-1 0 0 0 0,0 0 0 0 0,0 0 0 0 0,0 0 0 0 0,0 0 0 0 0,0 0 0 0 0,1 0 0 0 0,-1 0 0 0 0,0-1 0 0 0,0 1 0 0 0,0 0 0 0 0,0 0 0 0 0,0 0 0 0 0,0 0 1 0 0,0 0-1 0 0,0-1 0 0 0,1 1 0 0 0,-1 0 0 0 0,0 0 0 0 0,0 0 0 0 0,0-1 0 0 0,0 1 0 0 0,7-16-43 0 0,-5 10 46 0 0,2-3 152 0 0,2 0 0 0 0,-1 1-1 0 0,1-1 1 0 0,1 1 0 0 0,-1 0 0 0 0,1 1 0 0 0,0 0 0 0 0,1 0 0 0 0,0 1 0 0 0,0-1-1 0 0,1 2 1 0 0,15-9 0 0 0,-1 3-519 0 0,1 1-1 0 0,1 2 1 0 0,45-11-1 0 0,-68 19 290 0 0,0 0-1 0 0,-1-1 0 0 0,1 1 0 0 0,0-1 0 0 0,-1 0 1 0 0,1 1-1 0 0,0-1 0 0 0,-1 0 0 0 0,1 0 0 0 0,-1 0 1 0 0,3-1-1 0 0,-4 1 71 0 0,0 1 0 0 0,0 0 0 0 0,0 0 0 0 0,0-1 0 0 0,1 1 0 0 0,-1 0 0 0 0,0-1 0 0 0,0 1 1 0 0,0 0-1 0 0,0-1 0 0 0,0 1 0 0 0,0 0 0 0 0,0-1 0 0 0,0 1 0 0 0,0 0 0 0 0,0-1 0 0 0,0 1 0 0 0,0 0 0 0 0,0-1 0 0 0,0 1 0 0 0,0 0 1 0 0,0-1-1 0 0,0 1 0 0 0,-9-11 1 0 0,-6 0-17 0 0,-1 1-1 0 0,0 0 0 0 0,-21-9 0 0 0,1 1-34 0 0,33 17-40 0 0,2-1 150 0 0,-1 1-1 0 0,0 0 1 0 0,0 1-1 0 0,0-1 1 0 0,0 0 0 0 0,0 0-1 0 0,-3 0 1 0 0,4 1-12 0 0,1 0 1 0 0,-1 0-1 0 0,1 1 1 0 0,-1-1-1 0 0,1 0 1 0 0,-1 0 0 0 0,1 0-1 0 0,-1 1 1 0 0,1-1-1 0 0,0 0 1 0 0,-1 1-1 0 0,1-1 1 0 0,0 0-1 0 0,-1 1 1 0 0,1-1-1 0 0,0 0 1 0 0,-1 1-1 0 0,1-1 1 0 0,0 1-1 0 0,0-1 1 0 0,-1 1-1 0 0,1-1 1 0 0,0 0-1 0 0,0 1 1 0 0,0-1-1 0 0,0 1 1 0 0,-1-1-1 0 0,1 1 1 0 0,0-1-1 0 0,0 1 1 0 0,0-1-1 0 0,0 1 1 0 0,0-1 0 0 0,0 1-1 0 0,0-1 1 0 0,1 1-1 0 0,-1-1 1 0 0,0 1-1 0 0,7 80 562 0 0,0-18-1127 0 0,-7-50 292 0 0,0-9 97 0 0,-1 1 0 0 0,2-1 1 0 0,-1 1-1 0 0,0-1 0 0 0,1 0 0 0 0,0 1 0 0 0,0-1 0 0 0,0 0 1 0 0,3 9-1 0 0,-3-13 133 0 0,-1 0 0 0 0,0 1 1 0 0,1-1-1 0 0,-1 0 0 0 0,0 0 0 0 0,1 0 1 0 0,-1 1-1 0 0,1-1 0 0 0,-1 0 1 0 0,0 0-1 0 0,1 0 0 0 0,-1 0 0 0 0,1 0 1 0 0,-1 0-1 0 0,0 0 0 0 0,1 0 1 0 0,-1 0-1 0 0,1 0 0 0 0,-1 0 0 0 0,0 0 1 0 0,1 0-1 0 0,-1 0 0 0 0,1 0 0 0 0,-1 0 1 0 0,0 0-1 0 0,1-1 0 0 0,-1 1 1 0 0,0 0-1 0 0,1-1 0 0 0,10-7 12 0 0,-7 2-10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0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679 0 0,'0'1'75'0'0,"-1"-1"0"0"0,0 0-1 0 0,1 0 1 0 0,-1 0 0 0 0,0 1-1 0 0,1-1 1 0 0,-1 1-1 0 0,1-1 1 0 0,-1 0 0 0 0,0 1-1 0 0,1-1 1 0 0,-1 1 0 0 0,1-1-1 0 0,0 1 1 0 0,-1-1 0 0 0,1 1-1 0 0,-1-1 1 0 0,1 1-1 0 0,0 0 1 0 0,-1-1 0 0 0,1 1-1 0 0,0 0 1 0 0,0-1 0 0 0,-1 1-1 0 0,1 0 1 0 0,0-1-1 0 0,0 1 1 0 0,0 0 0 0 0,0-1-1 0 0,0 1 1 0 0,0 0 0 0 0,0-1-1 0 0,0 2 1 0 0,1 31 1947 0 0,0-23-1998 0 0,10 158 1321 0 0,-2-54-2926 0 0,-7-83-1367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4607 0 0,'6'-1'576'0'0,"0"-1"0"0"0,0-1-1 0 0,9-4 1 0 0,3-1-480 0 0,42-15-334 0 0,0 4 1 0 0,2 2-1 0 0,69-11 0 0 0,306-18 4192 0 0,-369 42-3757 0 0,-1-3-1 0 0,120-28 1 0 0,-153 26-203 0 0,26-8-75 0 0,-53 16 55 0 0,-1 0 1 0 0,1 0-1 0 0,-1 1 0 0 0,1 0 1 0 0,-1 0-1 0 0,13 2 1 0 0,-6 2-3730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3679 0 0,'-7'-1'1857'0'0,"19"0"-734"0"0,14-4-1176 0 0,-11 1-187 0 0,1 1 1 0 0,0 1-1 0 0,33-1 1 0 0,-45 3 259 0 0,1 1 0 0 0,0-1 1 0 0,0 1-1 0 0,-1 0 1 0 0,1 0-1 0 0,0 1 0 0 0,-1-1 1 0 0,0 1-1 0 0,1 0 1 0 0,-1 0-1 0 0,0 1 1 0 0,0-1-1 0 0,0 1 0 0 0,0 0 1 0 0,0 0-1 0 0,-1 0 1 0 0,1 1-1 0 0,4 5 0 0 0,-6-7 33 0 0,-1 1-1 0 0,1-1 1 0 0,-1 1-1 0 0,1 0 1 0 0,-1-1-1 0 0,0 1 1 0 0,0 0-1 0 0,0 0 1 0 0,0 0-1 0 0,-1 0 1 0 0,1 0-1 0 0,-1 0 0 0 0,0 0 1 0 0,0 5-1 0 0,0-3-46 0 0,-1 0-1 0 0,0 0 0 0 0,0 0 0 0 0,0 0 1 0 0,-1-1-1 0 0,0 1 0 0 0,-4 9 1 0 0,-2-2-196 0 0,0 0 0 0 0,-1 0 0 0 0,0-1 1 0 0,0 0-1 0 0,-12 10 0 0 0,-1-2-191 0 0,17-16 475 0 0,0 1 0 0 0,0 1-1 0 0,0-1 1 0 0,0 1 0 0 0,1 0 0 0 0,0 0 0 0 0,-1 0 0 0 0,2 0 0 0 0,-1 1 0 0 0,-3 7 0 0 0,7-12-9 0 0,0-1-1 0 0,0 1 1 0 0,0 0 0 0 0,0-1 0 0 0,0 1-1 0 0,1 0 1 0 0,-1 0 0 0 0,0-1-1 0 0,0 1 1 0 0,0 0 0 0 0,1-1 0 0 0,-1 1-1 0 0,0 0 1 0 0,1-1 0 0 0,-1 1-1 0 0,1-1 1 0 0,-1 1 0 0 0,0-1 0 0 0,1 1-1 0 0,0-1 1 0 0,-1 1 0 0 0,1-1-1 0 0,-1 1 1 0 0,1-1 0 0 0,-1 0-1 0 0,1 1 1 0 0,0-1 0 0 0,-1 0 0 0 0,1 1-1 0 0,1-1 1 0 0,23 9 448 0 0,-24-8-483 0 0,20 4 160 0 0,0-1 0 0 0,0-1 0 0 0,28 2 1 0 0,27-6-3397 0 0,-46-2 71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9 0 0,'0'0'160'0'0,"2"0"-160"0"0,-1 0 0 0 0,0 0 0 0 0,2 0 0 0 0,0 0 0 0 0,4 0 0 0 0,3 2-128 0 0,1 0 8 0 0,2-1 8 0 0,2 0 0 0 0,0 0 112 0 0,2 1 0 0 0,0 0 72 0 0,-4-1-72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29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99 0 0,'4'7'0'0'0,"-1"0"0"0"0,0-3 0 0 0,-2-3 0 0 0,2 1 0 0 0,1 1 0 0 0,3 5 0 0 0,5 2 0 0 0,3 2 0 0 0,1 0 0 0 0,1-3 0 0 0,0-4 0 0 0,0-2 0 0 0,-3-3 0 0 0,-2-1 0 0 0,0 0 0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3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13'1'325'0'0,"0"1"-1"0"0,0 0 1 0 0,0 1-1 0 0,19 6 0 0 0,-3 0-106 0 0,60 9-488 0 0,-78-17 290 0 0,-1 0 1 0 0,1-1-1 0 0,0 0 0 0 0,0 0 1 0 0,-1-1-1 0 0,15-3 0 0 0,-14 0-20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30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375 0 0,'0'1'44'0'0,"0"0"0"0"0,-1 1 0 0 0,1-1 0 0 0,0 0-1 0 0,0 0 1 0 0,0 0 0 0 0,0 1 0 0 0,1-1 0 0 0,-1 0-1 0 0,0 0 1 0 0,0 0 0 0 0,1 1 0 0 0,-1-1 0 0 0,0 0-1 0 0,1 0 1 0 0,-1 0 0 0 0,2 1 0 0 0,13 23 521 0 0,-10-16-359 0 0,13 20 298 0 0,2 4-288 0 0,-1 0 0 0 0,23 58 0 0 0,-41-86-220 0 0,1 1 0 0 0,0-1 0 0 0,-1 1 0 0 0,0-1 0 0 0,0 1 0 0 0,-1 0-1 0 0,0-1 1 0 0,0 8 0 0 0,0-10-30 0 0,-1 0 0 0 0,0 1-1 0 0,0-1 1 0 0,0 0 0 0 0,0 1-1 0 0,0-1 1 0 0,-1 0 0 0 0,1 0-1 0 0,-1 0 1 0 0,0 0 0 0 0,0 0-1 0 0,0-1 1 0 0,0 1 0 0 0,-5 4-1 0 0,-4 2-130 0 0,0 1 0 0 0,-1-1 0 0 0,0-1 0 0 0,-1 0 0 0 0,0-1 0 0 0,0 0 0 0 0,0-1 0 0 0,-1 0 0 0 0,0-1 0 0 0,-27 5-1 0 0,46-11 166 0 0,0-1 0 0 0,0 0 0 0 0,0-1 0 0 0,8-4 0 0 0,-3-2 0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3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24 1375 0 0,'0'0'-5'0'0,"-10"2"524"0"0,10-1-507 0 0,0-1-1 0 0,-1 0 0 0 0,1 0 1 0 0,0 0-1 0 0,0 0 1 0 0,0 0-1 0 0,-1 0 0 0 0,1 0 1 0 0,0 0-1 0 0,0 0 0 0 0,-1 0 1 0 0,1 0-1 0 0,0 0 0 0 0,0 0 1 0 0,-1 0-1 0 0,1 0 0 0 0,0 0 1 0 0,0 0-1 0 0,0 0 0 0 0,-1 0 1 0 0,1-1-1 0 0,0 1 1 0 0,0 0-1 0 0,0 0 0 0 0,-1 0 1 0 0,1 0-1 0 0,0 0 0 0 0,0-1 1 0 0,0 1-1 0 0,0 0 0 0 0,-1 0 1 0 0,1 0-1 0 0,0 0 0 0 0,0-1 1 0 0,0 1-1 0 0,0 0 0 0 0,0 0 1 0 0,0 0-1 0 0,-1-1 0 0 0,3-5 50 0 0,-1 1-1 0 0,1 0 0 0 0,0-1 0 0 0,0 1 0 0 0,0 0 0 0 0,1 0 0 0 0,-1 0 0 0 0,5-4 0 0 0,-2-1 79 0 0,2-2 12 0 0,7-11 516 0 0,-1-1 1 0 0,-2 0-1 0 0,0-1 1 0 0,8-28-1 0 0,-22 71 113 0 0,1-1 0 0 0,1 1 0 0 0,2 30 0 0 0,8 68-369 0 0,43 278 962 0 0,-50-382-1406 0 0,-1-4-68 0 0,0 0 0 0 0,0 0-1 0 0,1 0 1 0 0,0 0 0 0 0,1-1 0 0 0,0 1 0 0 0,0 0 0 0 0,5 8-1 0 0,-3-11-947 0 0,2-3-2406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44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5 4143 0 0,'-5'-8'851'0'0,"3"5"1040"0"0,42 229-1671 0 0,-2-12-118 0 0,-37-208-102 0 0,15 50 0 0 0,-14-50 0 0 0,0 0 0 0 0,1 0 0 0 0,0 0 0 0 0,0-1 0 0 0,1 1 0 0 0,6 8 0 0 0,-10-14 6 0 0,1 1-1 0 0,-1-1 0 0 0,0 0 0 0 0,1 1 0 0 0,-1-1 0 0 0,0 0 0 0 0,1 1 0 0 0,-1-1 1 0 0,0 0-1 0 0,1 1 0 0 0,-1-1 0 0 0,1 0 0 0 0,-1 0 0 0 0,0 0 0 0 0,1 1 1 0 0,-1-1-1 0 0,1 0 0 0 0,-1 0 0 0 0,1 0 0 0 0,-1 0 0 0 0,1 0 0 0 0,-1 0 1 0 0,1 0-1 0 0,-1 0 0 0 0,1 0 0 0 0,-1 0 0 0 0,0 0 0 0 0,1 0 0 0 0,-1 0 0 0 0,1 0 1 0 0,-1 0-1 0 0,1-1 0 0 0,-1 1 0 0 0,1 0 0 0 0,-1 0 0 0 0,0 0 0 0 0,1-1 1 0 0,-1 1-1 0 0,1 0 0 0 0,-1-1 0 0 0,0 1 0 0 0,1 0 0 0 0,-1-1 0 0 0,0 1 1 0 0,0 0-1 0 0,1-1 0 0 0,-1 1 0 0 0,1-1 0 0 0,1-4 80 0 0,0 1-1 0 0,1 0 1 0 0,-2-1-1 0 0,3-4 1 0 0,-1 1 14 0 0,8-21 163 0 0,-1 0 0 0 0,-2 0-1 0 0,5-32 1 0 0,8-92-591 0 0,-5 26 253 0 0,-14 112 83 0 0,2 1-1 0 0,4-15 0 0 0,-7 24-112 0 0,1 0-1 0 0,0 1 0 0 0,0-1 0 0 0,0 1 0 0 0,1 0 0 0 0,0 0 1 0 0,0 0-1 0 0,0 0 0 0 0,6-7 0 0 0,-5 9-69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90 2303 0 0,'0'0'23'0'0,"0"0"-1"0"0,-1 0 1 0 0,1 0-1 0 0,0 0 1 0 0,0 0-1 0 0,0 0 1 0 0,-1 0-1 0 0,1-1 1 0 0,0 1-1 0 0,0 0 1 0 0,0 0-1 0 0,0 0 1 0 0,-1 0-1 0 0,1-1 1 0 0,0 1-1 0 0,0 0 1 0 0,0 0-1 0 0,0 0 1 0 0,0 0-1 0 0,0-1 1 0 0,0 1-1 0 0,0 0 1 0 0,-1 0-1 0 0,1-1 1 0 0,0 1-1 0 0,0 0 1 0 0,0 0-1 0 0,0 0 1 0 0,0-1-1 0 0,0 1 1 0 0,0 0-1 0 0,0 0 1 0 0,0 0-1 0 0,0-1 1 0 0,0 1-1 0 0,1 0 1 0 0,-1 0-1 0 0,0 0 1 0 0,0-1-1 0 0,0 1 1 0 0,0 0-1 0 0,0-1 1 0 0,12-5 772 0 0,24-4 450 0 0,-30 9-965 0 0,457-88 3118 0 0,-437 85-4174 0 0,43-14 1 0 0,-50 11-104 0 0</inkml:trace>
  <inkml:trace contextRef="#ctx0" brushRef="#br0" timeOffset="1">650 19 3223 0 0,'-10'-5'260'0'0,"5"3"374"0"0,0-1 0 0 0,0 1 1 0 0,0 0-1 0 0,-7-2 0 0 0,12 4-596 0 0,0-1 0 0 0,0 1-1 0 0,0 0 1 0 0,0 0 0 0 0,0 0 0 0 0,-1 0-1 0 0,1 0 1 0 0,0 0 0 0 0,0 0 0 0 0,0 0-1 0 0,0 0 1 0 0,0 0 0 0 0,0 0 0 0 0,0 0 0 0 0,0 0-1 0 0,0 0 1 0 0,0 0 0 0 0,0 0 0 0 0,-1 0-1 0 0,1 0 1 0 0,0 0 0 0 0,0 0 0 0 0,0 0-1 0 0,0 0 1 0 0,0 0 0 0 0,0 0 0 0 0,0 0-1 0 0,0 0 1 0 0,0 0 0 0 0,0 0 0 0 0,-1 0-1 0 0,1 0 1 0 0,0 0 0 0 0,0 1 0 0 0,0-1 0 0 0,0 0-1 0 0,0 0 1 0 0,0 0 0 0 0,0 0 0 0 0,0 0-1 0 0,0 0 1 0 0,0 0 0 0 0,0 0 0 0 0,0 0-1 0 0,0 0 1 0 0,0 0 0 0 0,0 0 0 0 0,0 1-1 0 0,0-1 1 0 0,0 0 0 0 0,0 0 0 0 0,0 0-1 0 0,0 0 1 0 0,0 0 0 0 0,0 0 0 0 0,0 0 0 0 0,4 7 704 0 0,6 3-676 0 0,5 2-93 0 0,31 17 0 0 0,-28-19-614 0 0,21 17 0 0 0,-38-27 513 0 0,0 1-1 0 0,1 1 0 0 0,-1-1 1 0 0,0 0-1 0 0,0 0 0 0 0,0 0 1 0 0,0 0-1 0 0,0 1 0 0 0,0-1 1 0 0,0 1-1 0 0,0-1 0 0 0,0 1 0 0 0,-1-1 1 0 0,1 1-1 0 0,-1-1 0 0 0,1 1 1 0 0,-1-1-1 0 0,1 1 0 0 0,-1 0 1 0 0,0-1-1 0 0,0 1 0 0 0,0 2 1 0 0,-1-1-47 0 0,1-1 0 0 0,-1 0 0 0 0,0 1 0 0 0,0-1 0 0 0,0 0 0 0 0,0 1 1 0 0,-1-1-1 0 0,1 0 0 0 0,0 0 0 0 0,-1 0 0 0 0,0 0 0 0 0,1 0 0 0 0,-1-1 1 0 0,-2 3-1 0 0,-46 39-685 0 0,-34 30 1241 0 0,70-59-29 0 0,1 0 0 0 0,1 1 0 0 0,-18 27 0 0 0,28-39-339 0 0,0 1-1 0 0,0-1 1 0 0,1 1 0 0 0,-1-1-1 0 0,1 1 1 0 0,0-1-1 0 0,0 1 1 0 0,0 0 0 0 0,1 0-1 0 0,-1 0 1 0 0,1-1-1 0 0,0 7 1 0 0,0-9-15 0 0,0 1 0 0 0,1-1-1 0 0,-1 1 1 0 0,1-1 0 0 0,-1 0 0 0 0,1 1 0 0 0,-1-1 0 0 0,1 0-1 0 0,0 1 1 0 0,-1-1 0 0 0,1 0 0 0 0,0 0 0 0 0,0 0-1 0 0,0 0 1 0 0,0 0 0 0 0,0 0 0 0 0,0 0 0 0 0,1 0 0 0 0,-1 0-1 0 0,0 0 1 0 0,0 0 0 0 0,1-1 0 0 0,-1 1 0 0 0,0 0-1 0 0,1-1 1 0 0,-1 1 0 0 0,1-1 0 0 0,-1 0 0 0 0,0 1 0 0 0,1-1-1 0 0,-1 0 1 0 0,1 0 0 0 0,-1 0 0 0 0,1 0 0 0 0,1-1-1 0 0,0 1 3 0 0,0 0 0 0 0,0-1 0 0 0,1 1 0 0 0,-1-1 0 0 0,0 0 0 0 0,0 0 0 0 0,4-2 0 0 0,4-1 0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4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 3679 0 0,'-1'-1'-12'0'0,"-7"-10"665"0"0,8 11-622 0 0,0-1 1 0 0,0 1 0 0 0,0 0 0 0 0,0 0 0 0 0,1-1 0 0 0,-1 1 0 0 0,0 0 0 0 0,0 0 0 0 0,0-1 0 0 0,0 1 0 0 0,0 0-1 0 0,0 0 1 0 0,0-1 0 0 0,1 1 0 0 0,-1 0 0 0 0,0 0 0 0 0,0 0 0 0 0,0-1 0 0 0,0 1 0 0 0,1 0 0 0 0,-1 0 0 0 0,0 0-1 0 0,0 0 1 0 0,1-1 0 0 0,-1 1 0 0 0,0 0 0 0 0,0 0 0 0 0,1 0 0 0 0,-1 0 0 0 0,0 0 0 0 0,0 0 0 0 0,1 0 0 0 0,-1 0-1 0 0,0 0 1 0 0,0 0 0 0 0,1 0 0 0 0,-1 0 0 0 0,0 0 0 0 0,0 0 0 0 0,1 0 0 0 0,-1 0 0 0 0,0 0 0 0 0,0 0 0 0 0,1 0 0 0 0,-1 1-1 0 0,158 10 2311 0 0,1 0-2609 0 0,-82-13-1712 0 0,-56 2-249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8:45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375 0 0,'56'-21'1698'0'0,"-54"21"-1601"0"0,1-1 1 0 0,-1 0-1 0 0,0 1 1 0 0,0-1-1 0 0,1 1 1 0 0,-1 0-1 0 0,0-1 0 0 0,1 1 1 0 0,-1 0-1 0 0,0 1 1 0 0,0-1-1 0 0,1 0 1 0 0,-1 1-1 0 0,0-1 1 0 0,0 1-1 0 0,1 0 1 0 0,2 1-1 0 0,-4-1-15 0 0,1 1 0 0 0,0-1 0 0 0,0 1 0 0 0,-1-1 0 0 0,1 1 0 0 0,-1 0 0 0 0,0 0 0 0 0,1 0 0 0 0,-1 0 0 0 0,0 0 0 0 0,0 0 0 0 0,0 0 0 0 0,0 0 0 0 0,-1 0 0 0 0,1 1 0 0 0,0-1 0 0 0,-1 4 0 0 0,2 5-181 0 0,-1 1-1 0 0,0-1 1 0 0,0 1-1 0 0,-2-1 1 0 0,1 1-1 0 0,-4 11 0 0 0,-17 67-995 0 0,8-42 863 0 0,16-58 214 0 0,1 1-1 0 0,10-14 0 0 0,0-4-5 0 0,7-17 42 0 0,-13 24 112 0 0,1 1 1 0 0,1 0-1 0 0,20-28 0 0 0,-29 45-61 0 0,0 1 0 0 0,0 0 0 0 0,0 0 0 0 0,0 0 1 0 0,0-1-1 0 0,0 1 0 0 0,0 0 0 0 0,1 0 0 0 0,-1 1 0 0 0,0-1 0 0 0,1 0 0 0 0,-1 0 0 0 0,0 0 0 0 0,1 1 0 0 0,-1-1 0 0 0,1 1 1 0 0,-1-1-1 0 0,1 1 0 0 0,-1 0 0 0 0,1 0 0 0 0,-1-1 0 0 0,3 1 0 0 0,-3 1 22 0 0,1-1-1 0 0,0 1 1 0 0,0 0-1 0 0,-1-1 1 0 0,1 1 0 0 0,0 0-1 0 0,-1 0 1 0 0,1 0-1 0 0,-1 0 1 0 0,1 0-1 0 0,-1 1 1 0 0,1-1 0 0 0,-1 0-1 0 0,0 1 1 0 0,2 2-1 0 0,3 4 147 0 0,-1 1 0 0 0,0 0 0 0 0,-1 0-1 0 0,0 1 1 0 0,4 11 0 0 0,-1 6 54 0 0,7 49 0 0 0,-5-19-2343 0 0,-7-48-804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4 919 0 0,'-1'0'80'0'0,"1"-1"-1"0"0,0 1 0 0 0,-1-1 1 0 0,1 1-1 0 0,0-1 0 0 0,0 1 0 0 0,0-1 1 0 0,-1 1-1 0 0,1-1 0 0 0,0 0 0 0 0,0 1 1 0 0,0-1-1 0 0,0 1 0 0 0,0-1 0 0 0,0 0 1 0 0,0 1-1 0 0,0-1 0 0 0,0 1 0 0 0,1-1 1 0 0,-1 0-1 0 0,0 1 0 0 0,0-1 0 0 0,0 1 1 0 0,1-1-1 0 0,-1 1 0 0 0,0-1 0 0 0,1 0 1 0 0,8-11 667 0 0,-8 11-803 0 0,0 0 219 0 0,0 0-1 0 0,0-1 1 0 0,0 1 0 0 0,1 0 0 0 0,-1 0-1 0 0,0 0 1 0 0,1 0 0 0 0,-1 0-1 0 0,1 0 1 0 0,0 1 0 0 0,-1-1-1 0 0,1 0 1 0 0,-1 1 0 0 0,1-1-1 0 0,0 1 1 0 0,-1 0 0 0 0,5-1 0 0 0,1 1 161 0 0,0 0 1 0 0,0 1 0 0 0,8 0 0 0 0,1 1 174 0 0,179 1 1473 0 0,-65-6-4020 0 0,-116 3-1074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281 4607 0 0,'-4'-5'130'0'0,"1"0"0"0"0,-1-1 0 0 0,1 1 0 0 0,-4-11 0 0 0,7 15-43 0 0,0-1 1 0 0,1 0 0 0 0,-1 1-1 0 0,1-1 1 0 0,0 1-1 0 0,-1-1 1 0 0,1 1-1 0 0,1-3 1 0 0,1 0 26 0 0,21-39-154 0 0,-18 34-258 0 0,0 0-1 0 0,0-1 1 0 0,5-16-1 0 0,-9 22 372 0 0,-1 1 1 0 0,0-1-1 0 0,0 0 1 0 0,-1 0-1 0 0,1-1 0 0 0,-1 1 1 0 0,0 0-1 0 0,0 0 1 0 0,0 0-1 0 0,-1 0 1 0 0,0 0-1 0 0,1 0 0 0 0,-3-6 1 0 0,1 6 81 0 0,1 0 1 0 0,-1 0 0 0 0,0 1-1 0 0,-1-1 1 0 0,1 0 0 0 0,0 1-1 0 0,-1 0 1 0 0,0 0 0 0 0,0-1-1 0 0,0 2 1 0 0,0-1 0 0 0,0 0-1 0 0,-1 1 1 0 0,1-1 0 0 0,-1 1-1 0 0,1 0 1 0 0,-1 0 0 0 0,0 0-1 0 0,0 1 1 0 0,0 0 0 0 0,0-1-1 0 0,-8 0 1 0 0,9 1-186 0 0,0 1 1 0 0,-1 0-1 0 0,1 0 1 0 0,0 0-1 0 0,0 0 0 0 0,0 0 1 0 0,0 1-1 0 0,-1-1 1 0 0,1 1-1 0 0,0 0 0 0 0,0 0 1 0 0,0 0-1 0 0,0 0 1 0 0,0 1-1 0 0,0-1 0 0 0,1 1 1 0 0,-1-1-1 0 0,0 1 1 0 0,1 0-1 0 0,-1 0 0 0 0,1 0 1 0 0,0 1-1 0 0,0-1 1 0 0,0 1-1 0 0,0-1 0 0 0,0 1 1 0 0,0 0-1 0 0,1-1 1 0 0,-1 1-1 0 0,-1 4 0 0 0,-1 7-11 0 0,-1 0 0 0 0,2 0 0 0 0,0 0 0 0 0,-1 24 0 0 0,2 61-174 0 0,2-69 195 0 0,3 271 74 0 0,3-170-95 0 0,-1 6 30 0 0,-5-108-19 0 0,-2 1 0 0 0,-8 46 0 0 0,8-69 51 0 0,1 0-1 0 0,-1-1 0 0 0,-1 1 1 0 0,1 0-1 0 0,-1-1 1 0 0,0 0-1 0 0,-7 10 0 0 0,8-13-219 0 0,-1 1-1 0 0,0-1 1 0 0,0 0-1 0 0,0 0 1 0 0,0-1 0 0 0,0 1-1 0 0,-1 0 1 0 0,1-1-1 0 0,-1 0 1 0 0,1 0-1 0 0,-1 0 1 0 0,0 0 0 0 0,-8 2-1 0 0,1-2-2155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9 2039 0 0,'0'-1'13'0'0,"0"0"0"0"0,0 1 0 0 0,0-1 0 0 0,1 0 0 0 0,-1 1 0 0 0,-1-1 0 0 0,1 1 0 0 0,0-1 0 0 0,0 0 0 0 0,0 1-1 0 0,0-1 1 0 0,0 0 0 0 0,0 1 0 0 0,-1-1 0 0 0,1 1 0 0 0,0-1 0 0 0,-1 1 0 0 0,1-1 0 0 0,0 0 0 0 0,-1 1 0 0 0,1-1-1 0 0,0 1 1 0 0,-1 0 0 0 0,1-1 0 0 0,-1 1 0 0 0,1-1 0 0 0,-1 1 0 0 0,1 0 0 0 0,-1-1 0 0 0,0 1 0 0 0,1 0 0 0 0,-1-1-1 0 0,1 1 1 0 0,-1 0 0 0 0,0 0 0 0 0,1 0 0 0 0,-1 0 0 0 0,1 0 0 0 0,-1-1 0 0 0,0 1 0 0 0,1 0 0 0 0,-1 0-1 0 0,0 1 1 0 0,1-1 0 0 0,-1 0 0 0 0,1 0 0 0 0,-1 0 0 0 0,0 0 0 0 0,1 0 0 0 0,-1 1 0 0 0,1-1 0 0 0,-1 0 0 0 0,0 0-1 0 0,0 1 1 0 0,-2 1 101 0 0,-1 0-1 0 0,1 0 1 0 0,-1 0-1 0 0,1 0 1 0 0,0 0-1 0 0,0 1 0 0 0,-4 3 1 0 0,0 3 61 0 0,1-1 0 0 0,0 2 0 0 0,1-1 0 0 0,0 0 0 0 0,1 1 0 0 0,-1 0 0 0 0,2 0 0 0 0,-3 11 0 0 0,-15 87 907 0 0,20-102-1013 0 0,-4 27 373 0 0,-1 63 0 0 0,7-80-392 0 0,0 0 0 0 0,0 0 1 0 0,2 0-1 0 0,0 0 0 0 0,10 30 1 0 0,-12-43-84 0 0,0-1 0 0 0,0 1 0 0 0,0 0 0 0 0,1-1 1 0 0,-1 1-1 0 0,1-1 0 0 0,-1 1 0 0 0,1-1 0 0 0,0 0 0 0 0,0 0 1 0 0,0 0-1 0 0,0 0 0 0 0,1 0 0 0 0,-1 0 0 0 0,0 0 0 0 0,1-1 1 0 0,-1 1-1 0 0,6 1 0 0 0,-4-2-84 0 0,-1 0 1 0 0,1-1-1 0 0,-1 1 1 0 0,1-1-1 0 0,0 0 1 0 0,-1 0-1 0 0,1 0 1 0 0,-1-1-1 0 0,1 1 1 0 0,-1-1-1 0 0,1 0 0 0 0,-1 0 1 0 0,1 0-1 0 0,5-3 1 0 0,4-2-118 0 0,-1-1 0 0 0,-1 0 0 0 0,0-1 0 0 0,0 0 0 0 0,0-1 1 0 0,-1 0-1 0 0,0-1 0 0 0,-1 0 0 0 0,10-13 0 0 0,-7 8 167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9 4607 0 0,'-1'-19'1368'0'0,"1"31"208"0"0,-2 16-1509 0 0,-1-1 0 0 0,-7 30 0 0 0,-3 21-1128 0 0,13-78 1044 0 0,0 0-1 0 0,0-1 0 0 0,1 1 1 0 0,-1 0-1 0 0,0 0 0 0 0,0 0 1 0 0,0 0-1 0 0,0-1 1 0 0,1 1-1 0 0,-1 0 0 0 0,0 0 1 0 0,0 0-1 0 0,0 0 0 0 0,0 0 1 0 0,1 0-1 0 0,-1 0 0 0 0,0 0 1 0 0,0 0-1 0 0,0 0 0 0 0,1-1 1 0 0,-1 1-1 0 0,0 0 0 0 0,0 0 1 0 0,1 0-1 0 0,-1 0 0 0 0,0 0 1 0 0,0 0-1 0 0,0 1 0 0 0,1-1 1 0 0,-1 0-1 0 0,0 0 0 0 0,0 0 1 0 0,0 0-1 0 0,1 0 1 0 0,-1 0-1 0 0,0 0 0 0 0,0 0 1 0 0,0 0-1 0 0,0 0 0 0 0,1 1 1 0 0,-1-1-1 0 0,0 0 0 0 0,0 0 1 0 0,0 0-1 0 0,0 0 0 0 0,0 1 1 0 0,1-1-1 0 0,-1 0 0 0 0,0 0 1 0 0,0 0-1 0 0,0 1 0 0 0,0-1 1 0 0,0 0-1 0 0,0 0 0 0 0,0 0 1 0 0,0 1-1 0 0,0-1 1 0 0,0 0-1 0 0,0 0 0 0 0,0 0 1 0 0,0 1-1 0 0,0-1 0 0 0,0 0 1 0 0,0 0-1 0 0,0 0 0 0 0,0 1 1 0 0,0-1-1 0 0,0 0 0 0 0,16-13-290 0 0,-14 11 225 0 0,43-45-429 0 0,-31 30 90 0 0,1 2 0 0 0,29-24-1 0 0,-43 38 442 0 0,0 0-1 0 0,0 0 0 0 0,0 1 0 0 0,0-1 0 0 0,0 1 0 0 0,0-1 0 0 0,0 1 0 0 0,0-1 0 0 0,0 1 0 0 0,0 0 0 0 0,0-1 0 0 0,0 1 0 0 0,1 0 1 0 0,-1 0-1 0 0,0 0 0 0 0,0 0 0 0 0,0 0 0 0 0,2 0 0 0 0,-3 0 39 0 0,1 0 0 0 0,0 1 1 0 0,0-1-1 0 0,0 1 0 0 0,-1-1 0 0 0,1 1 0 0 0,0-1 1 0 0,0 1-1 0 0,-1-1 0 0 0,1 1 0 0 0,0 0 1 0 0,-1-1-1 0 0,1 1 0 0 0,-1 0 0 0 0,1 0 0 0 0,-1-1 1 0 0,1 1-1 0 0,-1 1 0 0 0,3 4 330 0 0,-1 1-1 0 0,-1-1 1 0 0,1 1 0 0 0,-1 0 0 0 0,0 7-1 0 0,1-1-135 0 0,0 3-14 0 0,3 15-132 0 0,-5-29-186 0 0,1 0 0 0 0,-1-1 0 0 0,1 1 0 0 0,0 0 0 0 0,-1 0-1 0 0,1 0 1 0 0,0-1 0 0 0,0 1 0 0 0,0 0 0 0 0,1-1 0 0 0,1 4 0 0 0,-2-5-1 0 0,0 1 0 0 0,1-1-1 0 0,-1 1 1 0 0,0-1 0 0 0,0 0 0 0 0,0 1 0 0 0,0-1-1 0 0,1 0 1 0 0,-1 0 0 0 0,0 0 0 0 0,0 0-1 0 0,0 0 1 0 0,1 0 0 0 0,-1 0 0 0 0,0 0 0 0 0,0-1-1 0 0,1 1 1 0 0,-1 0 0 0 0,0-1 0 0 0,0 1-1 0 0,0-1 1 0 0,0 1 0 0 0,2-2 0 0 0,26-16 145 0 0,-28 17-88 0 0,36-31-88 0 0,-24 19 102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6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759 0 0,'-2'133'6151'0'0,"-1"-83"-6550"0"0,-19 100-1 0 0,16-122-2544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3679 0 0,'118'-7'1797'0'0,"-30"1"-1359"0"0,74 5 383 0 0,108-7 723 0 0,-135-12-2037 0 0,-130 20-20 0 0,-1 0-137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1 2759 0 0,'-11'-10'2156'0'0,"20"13"-219"0"0,21 14-1210 0 0,-18-7-687 0 0,28 24 1031 0 0,-37-31-974 0 0,0 0 0 0 0,0 0 0 0 0,0 1 0 0 0,-1-1 0 0 0,1 1 0 0 0,-1 0 0 0 0,0 0 0 0 0,0-1 1 0 0,2 7-1 0 0,-4-9-108 0 0,0 0 1 0 0,0 0-1 0 0,0 1 1 0 0,0-1 0 0 0,0 0-1 0 0,0 0 1 0 0,0 0-1 0 0,-1 0 1 0 0,1 0-1 0 0,0 1 1 0 0,-1-1 0 0 0,1 0-1 0 0,-1 0 1 0 0,1 0-1 0 0,-1 0 1 0 0,1 0-1 0 0,-1 0 1 0 0,0 0 0 0 0,1 0-1 0 0,-1-1 1 0 0,0 1-1 0 0,0 0 1 0 0,-1 1-1 0 0,-25 17-551 0 0,20-14 501 0 0,-14 8-109 0 0,14-10 72 0 0,0 1 0 0 0,0 1 0 0 0,1-1 0 0 0,-1 1 1 0 0,1 0-1 0 0,0 0 0 0 0,1 1 0 0 0,-10 10 1 0 0,13-12-1805 0 0,2 0-614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07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62 9215 0 0,'0'-1'58'0'0,"1"1"0"0"0,-1-1-1 0 0,1 0 1 0 0,-1 0-1 0 0,1 0 1 0 0,0 0 0 0 0,-1 1-1 0 0,1-1 1 0 0,0 0-1 0 0,-1 1 1 0 0,1-1 0 0 0,0 0-1 0 0,0 1 1 0 0,0-1 0 0 0,0 1-1 0 0,0-1 1 0 0,0 1-1 0 0,-1 0 1 0 0,1-1 0 0 0,2 1-1 0 0,24-6-10 0 0,-13 3-372 0 0,-4 0 53 0 0,-1 0-1 0 0,0 0 1 0 0,0-1-1 0 0,0 0 1 0 0,0-1 0 0 0,14-10-1 0 0,-21 14 264 0 0,0 0 1 0 0,0-1-1 0 0,0 0 0 0 0,0 1 0 0 0,0-1 0 0 0,-1 0 1 0 0,1 0-1 0 0,0 0 0 0 0,-1 0 0 0 0,0 0 1 0 0,1 0-1 0 0,-1-1 0 0 0,0 1 0 0 0,0 0 0 0 0,0-1 1 0 0,-1 1-1 0 0,1-1 0 0 0,0 1 0 0 0,-1-1 1 0 0,0 1-1 0 0,1-1 0 0 0,-1 1 0 0 0,0-1 1 0 0,0 1-1 0 0,-1-1 0 0 0,1 1 0 0 0,0-1 0 0 0,-1 1 1 0 0,0-1-1 0 0,1 1 0 0 0,-3-4 0 0 0,2 3 10 0 0,-7-14 1379 0 0,8 16-1284 0 0,0 1 1 0 0,0-1-1 0 0,-1 1 1 0 0,1 0-1 0 0,0-1 1 0 0,0 1-1 0 0,0-1 1 0 0,-1 1-1 0 0,1 0 0 0 0,0-1 1 0 0,-1 1-1 0 0,1 0 1 0 0,0-1-1 0 0,-1 1 1 0 0,1 0-1 0 0,0-1 1 0 0,-1 1-1 0 0,1 0 1 0 0,-1 0-1 0 0,1-1 0 0 0,0 1 1 0 0,-1 0-1 0 0,1 0 1 0 0,-1 0-1 0 0,1 0 1 0 0,-1 0-1 0 0,1 0 1 0 0,-1 0-1 0 0,1 0 1 0 0,-1 0-1 0 0,-1 2-177 0 0,1 0 0 0 0,0 0 1 0 0,0 0-1 0 0,-1 1 0 0 0,1-1 0 0 0,1 0 0 0 0,-1 1 1 0 0,-1 3-1 0 0,0 0-317 0 0,-12 40 261 0 0,2 0 0 0 0,-8 55 0 0 0,4-17 1114 0 0,-35 138 852 0 0,-5 28 66 0 0,55-244-1903 0 0,-1 0 0 0 0,1 1-1 0 0,-1-1 1 0 0,0 0 0 0 0,-1 0 0 0 0,1-1-1 0 0,-1 1 1 0 0,0 0 0 0 0,-5 6 0 0 0,8-24-3060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4 1983 0 0,'3'2'228'0'0,"1"1"0"0"0,0-1 0 0 0,-1 1-1 0 0,6 5 1 0 0,-8-6-105 0 0,1-1 1 0 0,-1 1-1 0 0,0-1 1 0 0,1 1-1 0 0,-1-1 1 0 0,1 0-1 0 0,0 0 1 0 0,-1 0-1 0 0,1 0 1 0 0,0 0-1 0 0,-1 0 1 0 0,1 0-1 0 0,0 0 1 0 0,0-1-1 0 0,0 1 1 0 0,0-1-1 0 0,0 1 1 0 0,0-1-1 0 0,0 0 1 0 0,0 0-1 0 0,-1 0 1 0 0,1 0-1 0 0,0 0 1 0 0,0 0-1 0 0,0-1 1 0 0,0 1-1 0 0,0-1 1 0 0,2 0-1 0 0,3-2 93 0 0,0 0-1 0 0,1-1 1 0 0,-2 0-1 0 0,1 0 1 0 0,0-1-1 0 0,-1 0 1 0 0,0 0-1 0 0,0-1 1 0 0,-1 1-1 0 0,7-9 1 0 0,6-9 101 0 0,20-36 1 0 0,-31 48-269 0 0,21-37-660 0 0,-1-1-1 0 0,34-91 1 0 0,-50 107 99 0 0,-1 0-1 0 0,-2-1 0 0 0,-1-1 1 0 0,-1 1-1 0 0,0-54 1 0 0,-5 74 479 0 0,-2-76-938 0 0,0 77 1321 0 0,-1 0 1 0 0,0 0 0 0 0,0 0-1 0 0,-8-21 1 0 0,10 34-308 0 0,0 0 0 0 0,0 0 0 0 0,0 0 0 0 0,0 0-1 0 0,0 0 1 0 0,0 0 0 0 0,0 0 0 0 0,0 0 0 0 0,0-1 0 0 0,0 1 0 0 0,0 0 0 0 0,0 0-1 0 0,0 0 1 0 0,0 0 0 0 0,0 0 0 0 0,0 0 0 0 0,0 0 0 0 0,0 0 0 0 0,0 0-1 0 0,0 0 1 0 0,0 0 0 0 0,0-1 0 0 0,0 1 0 0 0,0 0 0 0 0,0 0 0 0 0,0 0 0 0 0,0 0-1 0 0,-1 0 1 0 0,1 0 0 0 0,0 0 0 0 0,0 0 0 0 0,0 0 0 0 0,0 0 0 0 0,0 0 0 0 0,0 0-1 0 0,0 0 1 0 0,0 0 0 0 0,0 0 0 0 0,0 0 0 0 0,-1 0 0 0 0,1 0 0 0 0,0 0-1 0 0,0 0 1 0 0,0 0 0 0 0,0 0 0 0 0,0 0 0 0 0,0 0 0 0 0,0 0 0 0 0,0 0 0 0 0,0 0-1 0 0,0 0 1 0 0,-1 0 0 0 0,1 0 0 0 0,-2 6 1113 0 0,1 11-66 0 0,3 25-825 0 0,3 0-1 0 0,1-1 0 0 0,14 46 0 0 0,-15-65-187 0 0,78 306 26 0 0,27-9-972 0 0,-95-281 458 0 0,18 38-3356 0 0,-33-76 3705 0 0,1 1 0 0 0,-1 0 1 0 0,0-1-1 0 0,0 1 0 0 0,1-1 1 0 0,-1 1-1 0 0,0-1 0 0 0,0 1 0 0 0,0 0 1 0 0,0-1-1 0 0,0 1 0 0 0,0-1 1 0 0,1 1-1 0 0,-1 0 0 0 0,-1-1 0 0 0,1 1 1 0 0,0 0-1 0 0,-3 1-1889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1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643 5527 0 0,'-4'-1'102'0'0,"0"0"-1"0"0,1 1 0 0 0,-1 0 0 0 0,1-1 0 0 0,-1 1 1 0 0,0 1-1 0 0,1-1 0 0 0,-1 0 0 0 0,1 1 0 0 0,-1 0 0 0 0,1 0 1 0 0,-1 0-1 0 0,1 0 0 0 0,0 1 0 0 0,-1-1 0 0 0,1 1 1 0 0,0 0-1 0 0,0 0 0 0 0,0 0 0 0 0,0 0 0 0 0,1 0 1 0 0,-1 1-1 0 0,0-1 0 0 0,1 1 0 0 0,0 0 0 0 0,0 0 1 0 0,-3 4-1 0 0,2 1-64 0 0,1 0 0 0 0,0 0 0 0 0,1 0 0 0 0,0 0 0 0 0,0 1 1 0 0,1 10-1 0 0,6 52-55 0 0,-3-46 30 0 0,31 230-88 0 0,-1-11 79 0 0,-16 2-76 0 0,-20-55 16 0 0,0-33 60 0 0,3-142 20 0 0,0 1 0 0 0,2-1 0 0 0,0 1 0 0 0,1-1 0 0 0,1 0 0 0 0,0 0 0 0 0,1 0 0 0 0,13 28 0 0 0,-15-39-34 0 0,0 1 0 0 0,0 0-1 0 0,1-1 1 0 0,0 0-1 0 0,0 0 1 0 0,0 0-1 0 0,1 0 1 0 0,-1-1-1 0 0,1 1 1 0 0,0-1-1 0 0,0 0 1 0 0,1-1 0 0 0,-1 1-1 0 0,1-1 1 0 0,0 0-1 0 0,0-1 1 0 0,0 1-1 0 0,0-1 1 0 0,0 0-1 0 0,0-1 1 0 0,1 0 0 0 0,-1 0-1 0 0,1 0 1 0 0,-1 0-1 0 0,9-2 1 0 0,25-3-125 0 0,0-1-1 0 0,0-3 1 0 0,57-18 0 0 0,46-10 270 0 0,154-2 517 0 0,408-14-409 0 0,-372 52-354 0 0,0 21-21 0 0,-163-4 95 0 0,51 4 9 0 0,314 14 493 0 0,-411-28-392 0 0,185 13-72 0 0,116 34 0 0 0,12 35 69 0 0,-375-74 32 0 0,41 9 101 0 0,267 54 658 0 0,-12-27-35 0 0,165 27-146 0 0,-142 2-417 0 0,-122-26-140 0 0,142 25 86 0 0,287 30-224 0 0,-266-37 124 0 0,-20-2-8 0 0,-388-68-100 0 0,429 63 0 0 0,-205-28-78 0 0,-74-11-132 0 0,725 159-678 0 0,-632-115 800 0 0,13 4-32 0 0,216 42 94 0 0,-212-67 742 0 0,-92-19-206 0 0,207 36 24 0 0,-25-4-254 0 0,485 96-270 0 0,-740-138 24 0 0,397 77-720 0 0,32 11 319 0 0,180 37-174 0 0,-100-10 403 0 0,335 39-172 0 0,-651-115 269 0 0,-238-46 29 0 0,340 73 65 0 0,44 1-34 0 0,347 46 370 0 0,-423-60-389 0 0,-301-59 0 0 0,105 25 92 0 0,186 31 72 0 0,-218-53-110 0 0,1-7-1 0 0,195-10 0 0 0,-300-4 28 0 0,0-1-1 0 0,-1-2 0 0 0,0-2 1 0 0,0-2-1 0 0,-1-1 0 0 0,0-1 1 0 0,-1-3-1 0 0,-1-1 1 0 0,-1-1-1 0 0,60-42 0 0 0,-34 16-126 0 0,-1-3-1 0 0,-3-3 1 0 0,73-79-1 0 0,-103 97 58 0 0,0-1 0 0 0,-2-1 0 0 0,-2-2-1 0 0,-1 0 1 0 0,-2-1 0 0 0,-1-1 0 0 0,22-68-1 0 0,-35 83 503 0 0,-1 0-1 0 0,-1-1 0 0 0,-1 0 0 0 0,-1 0 1 0 0,-1 0-1 0 0,-1 0 0 0 0,-1 1 1 0 0,-6-32-1 0 0,3 24-466 0 0,0 2 50 0 0,-1-1-1 0 0,-11-33 1 0 0,14 54-81 0 0,-2 0-1 0 0,1 0 1 0 0,-1 1 0 0 0,-1 0-1 0 0,1 0 1 0 0,-2 0 0 0 0,1 0 0 0 0,-1 1-1 0 0,0 0 1 0 0,0 0 0 0 0,-10-8-1 0 0,0 3-22 0 0,0 1 0 0 0,-1 1-1 0 0,0 1 1 0 0,0 0 0 0 0,-1 1-1 0 0,0 1 1 0 0,-24-6-1 0 0,-138-22-98 0 0,78 17 81 0 0,27 3 24 0 0,-196-33-89 0 0,36 20-665 0 0,-494-45 829 0 0,268 45-441 0 0,342 22 280 0 0,-366-17-376 0 0,72 5 528 0 0,-191-34-362 0 0,196-12-578 0 0,27 4 146 0 0,302 49 730 0 0,-194-23 0 0 0,-287-56 286 0 0,499 75-271 0 0,-64-25 0 0 0,-54-31 45 0 0,-11-4-452 0 0,-126-8-605 0 0,224 63 1008 0 0,-309-89 1975 0 0,-64-22-1754 0 0,-22 38-963 0 0,399 78 758 0 0,-163-36 640 0 0,64 12-283 0 0,-120-24-984 0 0,-201-35-1539 0 0,308 62 2194 0 0,24 3 338 0 0,-142-30 636 0 0,216 36-895 0 0,-104-43 1 0 0,-515-237-779 0 0,549 219 1741 0 0,132 64-821 0 0,1-2 1 0 0,-39-34-1 0 0,-211-214-63 0 0,240 224-190 0 0,-7-11 283 0 0,-69-98 0 0 0,85 104-86 0 0,-282-361-554 0 0,226 291-140 0 0,-91-103 384 0 0,66 108 309 0 0,-106-117 527 0 0,165 163-250 0 0,-3 3 0 0 0,-123-104 0 0 0,129 128-440 0 0,-2 3-1 0 0,-2 3 0 0 0,-134-65 0 0 0,137 78-241 0 0,-217-89-116 0 0,-41 16 425 0 0,236 80-252 0 0,-166-20 1 0 0,-166 22-203 0 0,-1 20 747 0 0,318 1-239 0 0,-397 26 263 0 0,-131 64-504 0 0,506-71 41 0 0,-156 31-203 0 0,6-7 23 0 0,56-10 23 0 0,-39 5-38 0 0,-58 11 18 0 0,-334 90 382 0 0,333-72-114 0 0,80-12-68 0 0,78-18 0 0 0,-87 26 0 0 0,66-17 0 0 0,-229 89-62 0 0,364-122 60 0 0,-417 187-78 0 0,348-146-3 0 0,-114 64-170 0 0,166-85 245 0 0,-137 76 216 0 0,126-82-108 0 0,-33 15 576 0 0,97-42-653 0 0,1-1 0 0 0,0 0 0 0 0,0 1 0 0 0,0-1-1 0 0,0 1 1 0 0,0-1 0 0 0,0 1 0 0 0,1 0 0 0 0,-1 0 0 0 0,1 0-1 0 0,-1 0 1 0 0,1 0 0 0 0,0 0 0 0 0,-1 1 0 0 0,1-1 0 0 0,0 0-1 0 0,-1 4 1 0 0,1 1-192 0 0,0 0 1 0 0,0 0-1 0 0,1 0 0 0 0,0 12 0 0 0,1-2-419 0 0,-5 18-1585 0 0,3-25 1135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4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375 0 0,'20'-5'208'0'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5 4143 0 0,'-24'-12'346'0'0,"18"9"-436"0"0,18 6 70 0 0,1 1 29 0 0,1 0 0 0 0,0-1-1 0 0,-1-1 1 0 0,1 0 0 0 0,1-1-1 0 0,-1-1 1 0 0,0 0 0 0 0,16-3-1 0 0,18-4-636 0 0,47-13 0 0 0,-73 15 138 0 0,-15 3 384 0 0,0 0 0 0 0,0 0 0 0 0,0-1 0 0 0,-1 1 0 0 0,9-6 0 0 0,5-7 86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4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839 0 0,'0'-1'37'0'0,"0"1"0"0"0,1-1 0 0 0,-1 0 0 0 0,0 1 0 0 0,0-1 0 0 0,0 1 0 0 0,1-1 0 0 0,-1 1 0 0 0,0-1 0 0 0,0 1 0 0 0,1-1 0 0 0,-1 1 0 0 0,0-1 0 0 0,1 1 0 0 0,-1-1 0 0 0,1 1 0 0 0,-1-1 0 0 0,1 1 0 0 0,-1 0 0 0 0,1-1 0 0 0,0 0 0 0 0,17-6 493 0 0,19 2-43 0 0,-18 4-392 0 0,0 1-1 0 0,0 1 0 0 0,0 1 1 0 0,26 5-1 0 0,74 24-653 0 0,-79-20 210 0 0,-14-5 317 0 0,-4-5 85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5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20 1839 0 0,'-1'1'13'0'0,"0"-1"-1"0"0,1 0 1 0 0,-1 1-1 0 0,1-1 1 0 0,-1 1-1 0 0,0-1 1 0 0,1 1-1 0 0,-1-1 1 0 0,1 1-1 0 0,-1-1 1 0 0,1 1-1 0 0,-1-1 1 0 0,1 1-1 0 0,0 0 1 0 0,-1-1-1 0 0,1 1 1 0 0,0 0-1 0 0,-1-1 0 0 0,1 1 1 0 0,0 0-1 0 0,0 0 1 0 0,0-1-1 0 0,0 1 1 0 0,0 0-1 0 0,-1 0 1 0 0,1 0-1 0 0,1 27 370 0 0,0-15-259 0 0,4 156 856 0 0,-1-117-1969 0 0,-5-46 735 0 0,1-6 251 0 0,0 0 0 0 0,0 0 0 0 0,0 0-1 0 0,0 0 1 0 0,0 0 0 0 0,0 0 0 0 0,0 0 0 0 0,0 0 0 0 0,0 0 0 0 0,0 0 0 0 0,0 0 0 0 0,0 0 0 0 0,0 0 0 0 0,0 0 0 0 0,0-1 0 0 0,0 1 0 0 0,0 0 0 0 0,0 0 0 0 0,0 0 0 0 0,0 0-1 0 0,0 0 1 0 0,0 0 0 0 0,0 0 0 0 0,-1 0 0 0 0,1 0 0 0 0,0 0 0 0 0,0 0 0 0 0,0 0 0 0 0,0 0 0 0 0,0 0 0 0 0,0 0 0 0 0,0 0 0 0 0,0 0 0 0 0,0 0 0 0 0,0 0 0 0 0,0 0 0 0 0,0 0-1 0 0,0 0 1 0 0,0 0 0 0 0,0 0 0 0 0,0 0 0 0 0,0 0 0 0 0,-1 1 0 0 0,1-1 0 0 0,0 0 0 0 0,0 0 0 0 0,0 0 0 0 0,0 0 0 0 0,0 0 0 0 0,0 0 0 0 0,0 0 0 0 0,0 0 0 0 0,0 0 0 0 0,0 0-1 0 0,-4-9-11 0 0</inkml:trace>
  <inkml:trace contextRef="#ctx0" brushRef="#br0" timeOffset="1">18 23 4143 0 0,'-6'-6'136'0'0,"-6"-8"356"0"0,12 14-488 0 0,0 0 1 0 0,0 0-1 0 0,0 0 0 0 0,0 0 0 0 0,0 0 0 0 0,0-1 1 0 0,0 1-1 0 0,0 0 0 0 0,0 0 0 0 0,0 0 1 0 0,0 0-1 0 0,0 0 0 0 0,0 0 0 0 0,0 0 1 0 0,0 0-1 0 0,0 0 0 0 0,0 0 0 0 0,0 0 0 0 0,0 0 1 0 0,0 0-1 0 0,0 0 0 0 0,0-1 0 0 0,0 1 1 0 0,1 0-1 0 0,-1 0 0 0 0,0 0 0 0 0,0 0 1 0 0,0 0-1 0 0,0 0 0 0 0,0 0 0 0 0,0 0 0 0 0,0 0 1 0 0,0 0-1 0 0,0 0 0 0 0,0 0 0 0 0,0 0 1 0 0,0 0-1 0 0,0 0 0 0 0,0 0 0 0 0,0 0 1 0 0,0 0-1 0 0,0 0 0 0 0,0 0 0 0 0,1 0 0 0 0,-1 0 1 0 0,0 0-1 0 0,0 0 0 0 0,0 0 0 0 0,0 0 1 0 0,0 0-1 0 0,0 0 0 0 0,0 0 0 0 0,0 0 1 0 0,0 0-1 0 0,0 0 0 0 0,0 0 0 0 0,0 0 0 0 0,0 0 1 0 0,0 0-1 0 0,1 0 0 0 0,-1 0 0 0 0,11 4 224 0 0,126 50-464 0 0,-22-10-2535 0 0,-89-33 1780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5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344 919 0 0,'-13'1'380'0'0,"0"1"1"0"0,0 1-1 0 0,0 0 0 0 0,0 0 0 0 0,1 2 0 0 0,-14 5 0 0 0,14-5-199 0 0,6-2-166 0 0,0-1 0 0 0,0 1 0 0 0,0 0 0 0 0,0 0 0 0 0,0 1 0 0 0,1 0 0 0 0,-9 7 0 0 0,12-8-21 0 0,0 0 0 0 0,-1 0 0 0 0,1 0 0 0 0,0 0 1 0 0,0 0-1 0 0,0 0 0 0 0,1 1 0 0 0,-1-1 0 0 0,1 0 0 0 0,0 1 1 0 0,0 0-1 0 0,0-1 0 0 0,0 1 0 0 0,1-1 0 0 0,-1 6 0 0 0,1 1-21 0 0,0-1-1 0 0,1 1 0 0 0,3 18 0 0 0,-4-25 24 0 0,1 0 0 0 0,-1 0 0 0 0,1-1 0 0 0,0 1-1 0 0,0-1 1 0 0,0 1 0 0 0,0 0 0 0 0,0-1 0 0 0,1 0-1 0 0,-1 1 1 0 0,1-1 0 0 0,0 0 0 0 0,0 0 0 0 0,-1 0 0 0 0,1 0-1 0 0,0 0 1 0 0,1 0 0 0 0,3 2 0 0 0,-5-3-29 0 0,0-1 0 0 0,1 0 0 0 0,-1 1 0 0 0,0-1 0 0 0,1 0 1 0 0,-1 0-1 0 0,1 0 0 0 0,-1 0 0 0 0,1 0 0 0 0,-1 0 0 0 0,0-1 0 0 0,1 1 0 0 0,-1 0 1 0 0,0-1-1 0 0,1 1 0 0 0,-1-1 0 0 0,0 1 0 0 0,1-1 0 0 0,-1 0 0 0 0,0 0 0 0 0,0 1 1 0 0,0-1-1 0 0,0 0 0 0 0,0 0 0 0 0,0 0 0 0 0,0 0 0 0 0,0 0 0 0 0,1-2 0 0 0,4-5-205 0 0,0 1 0 0 0,-1-1 0 0 0,5-10 0 0 0,-7 13 138 0 0,11-22 23 0 0,-1-1 0 0 0,-2 0 0 0 0,0 0 0 0 0,-2-1-1 0 0,-1 0 1 0 0,7-51 0 0 0,-11 38 205 0 0,-2 1 0 0 0,-1-1-1 0 0,-2 0 1 0 0,-9-53 0 0 0,9 114 3450 0 0,-1 21-2792 0 0,13 306-1531 0 0,-10-315 562 0 0,0-16 38 0 0,0 1-1 0 0,1 0 1 0 0,4 16 0 0 0,-4-26 17 0 0,0 0 0 0 0,0 1 1 0 0,1-1-1 0 0,-1-1 0 0 0,2 1 0 0 0,-1 0 1 0 0,0-1-1 0 0,1 0 0 0 0,0 0 0 0 0,6 6 0 0 0,-4-4-332 0 0,-4-5 317 0 0,-1 0-1 0 0,1-1 1 0 0,-1 1 0 0 0,1 0 0 0 0,0-1-1 0 0,0 1 1 0 0,0-1 0 0 0,0 0 0 0 0,0 1 0 0 0,3 0-1 0 0,-1-2 128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8 1839 0 0,'0'0'83'0'0,"18"2"1137"0"0,-13-4-1140 0 0,0 0 0 0 0,0-1 0 0 0,-1 1 0 0 0,1-1 0 0 0,-1 0 1 0 0,0 0-1 0 0,0-1 0 0 0,0 1 0 0 0,0-1 0 0 0,0 0 0 0 0,-1 0 0 0 0,4-6 0 0 0,6-8 52 0 0,15-31 0 0 0,-25 43-126 0 0,11-21 0 0 0,-2-1 1 0 0,14-45-1 0 0,8-60-101 0 0,-1 5 41 0 0,-30 119 119 0 0,-3 5-12 0 0,1-1 0 0 0,1 1 0 0 0,-1 0 0 0 0,1 0 0 0 0,-1 0 0 0 0,1 0 0 0 0,0 0 0 0 0,1 0 0 0 0,-1 1 0 0 0,4-5 0 0 0,-5 7-23 0 0,0 1-1 0 0,-1 0 0 0 0,1-1 0 0 0,0 1 0 0 0,-1 0 0 0 0,1-1 0 0 0,0 1 0 0 0,0 0 0 0 0,-1 0 1 0 0,1 0-1 0 0,0 0 0 0 0,0 0 0 0 0,-1 0 0 0 0,1 0 0 0 0,0 0 0 0 0,0 0 0 0 0,-1 0 0 0 0,1 0 1 0 0,0 1-1 0 0,0-1 0 0 0,-1 0 0 0 0,1 0 0 0 0,0 1 0 0 0,-1-1 0 0 0,1 0 0 0 0,0 1 0 0 0,-1-1 1 0 0,1 1-1 0 0,0-1 0 0 0,-1 1 0 0 0,1-1 0 0 0,-1 1 0 0 0,1-1 0 0 0,0 2 0 0 0,16 22 232 0 0,-6-4-220 0 0,-1 2 0 0 0,-2-1-1 0 0,9 31 1 0 0,-8-24 96 0 0,97 372-225 0 0,-103-386-89 0 0,0-7-105 0 0,-2 0 0 0 0,1-1 0 0 0,-1 1 0 0 0,0 0 0 0 0,0 0-1 0 0,-1 0 1 0 0,0 0 0 0 0,-1 9 0 0 0,-2-10-474 0 0,-2-3-4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36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6 4607 0 0,'-5'-4'209'0'0,"3"3"-176"0"0,0-1-1 0 0,1 1 0 0 0,-1 0 1 0 0,0-1-1 0 0,1 1 0 0 0,0-1 1 0 0,-1 0-1 0 0,1 1 0 0 0,-2-4 0 0 0,25-3 1362 0 0,30-7-1167 0 0,0 3 1 0 0,94-10-1 0 0,-15 17-545 0 0,-97 5 204 0 0,18-2-70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6 4143 0 0,'-1'-1'49'0'0,"1"-1"-1"0"0,-1 1 0 0 0,0-1 0 0 0,1 1 0 0 0,-1 0 0 0 0,0-1 0 0 0,0 1 0 0 0,0 0 0 0 0,0 0 1 0 0,-2-2-1 0 0,-2 5 248 0 0,-2 8-15 0 0,-69 152-2152 0 0,58-121 563 0 0,5-11 1255 0 0,11-27 42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919 0 0,'-9'28'2351'0'0,"-31"52"-1872"0"0,32-68-492 0 0,1 0 0 0 0,-1-1 1 0 0,-1 0-1 0 0,-15 14 0 0 0,8-11 23 0 0</inkml:trace>
  <inkml:trace contextRef="#ctx0" brushRef="#br0" timeOffset="1">1 245 1839 0 0,'6'31'1264'0'0,"0"8"-1097"0"0,-2 1 0 0 0,-2 0-1 0 0,-1 0 1 0 0,-3 0 0 0 0,-10 68-1 0 0,10-100-166 0 0,0-5 0 0 0,2-6 0 0 0,0 3 0 0 0,1-9 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4:5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0 1839 0 0,'-6'-1'123'0'0,"4"1"-81"0"0,0 0 0 0 0,0 0 0 0 0,0 0 0 0 0,0 0 0 0 0,0 0 0 0 0,0 0 0 0 0,0 0 0 0 0,0 1 0 0 0,-3 0 0 0 0,6 0 203 0 0,0-1 0 0 0,0 1-1 0 0,0 0 1 0 0,1 0 0 0 0,-1-1-1 0 0,0 1 1 0 0,0 0 0 0 0,0-1 0 0 0,1 0-1 0 0,1 1 1 0 0,5 0 153 0 0,0 0 0 0 0,-1 0 0 0 0,1-1-1 0 0,0 0 1 0 0,13-3 0 0 0,42-10 575 0 0,-39 8-632 0 0,119-35-717 0 0,-87 20 152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3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6 6447 0 0,'-6'-18'288'0'0,"3"8"56"0"0,2 2-280 0 0,2 5-64 0 0,0 1 0 0 0,2 1 0 0 0,1 0 320 0 0,2-2 56 0 0,7-2 8 0 0,4 0 0 0 0,6-1-288 0 0,4 1-96 0 0,2-2 72 0 0,0 2-72 0 0,3 2-200 0 0,-4-2-88 0 0,-2 1-8 0 0,-3 0-8 0 0</inkml:trace>
  <inkml:trace contextRef="#ctx0" brushRef="#br0" timeOffset="1">308 2 919 0 0,'-27'60'1441'0'0,"3"0"-1"0"0,-33 124 1 0 0,-7 134-316 0 0,39-185-624 0 0,-45 382 29 0 0,69-497-567 0 0,1-10 8 0 0,0 1 0 0 0,-1-1-1 0 0,0 1 1 0 0,-1-1 0 0 0,0 0 0 0 0,-4 12-1 0 0,4-20 22 0 0,2-6-3 0 0,2-8-88 0 0,1 0-19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6911 0 0,'3'-10'304'0'0,"0"3"64"0"0,0 2-296 0 0,2 1-72 0 0,-1 2 0 0 0,1 1 0 0 0,2-2 160 0 0,4 1 8 0 0,8-5 8 0 0,5 0 0 0 0,6-2-176 0 0,3-1-80 0 0,3 2 8 0 0,-3-1 0 0 0,0 3-608 0 0,-4 1-120 0 0,-4 1-32 0 0,-3-1 0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4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0 455 0 0,'-2'-4'-455'0'0,"0"2"835"0"0,0-1 1 0 0,0 0 0 0 0,0 1-1 0 0,-1-1 1 0 0,1 1 0 0 0,0 0 0 0 0,-6-4 0 0 0,7 5-225 0 0,1 1 0 0 0,-1 0 0 0 0,0 0 0 0 0,1-1 0 0 0,-1 1 0 0 0,0 0-1 0 0,1 0 1 0 0,-1 0 0 0 0,0 0 0 0 0,1 0 0 0 0,-1 0 0 0 0,0 0 0 0 0,0 0 0 0 0,1 0 0 0 0,-1 0 0 0 0,0 0 0 0 0,0 1-1 0 0,-1 0-66 0 0,1 0-1 0 0,0-1 0 0 0,-1 1 1 0 0,1 0-1 0 0,0 0 0 0 0,0 0 0 0 0,-1 0 1 0 0,1 1-1 0 0,0-1 0 0 0,-1 2 0 0 0,-8 14-467 0 0,0 0 0 0 0,2 0 0 0 0,0 1 0 0 0,-8 25 0 0 0,8-18-200 0 0,-15 39-362 0 0,-13 74 0 0 0,-3 69 4551 0 0,38-199-3534 0 0,-3 18-127 0 0,-1 0-1 0 0,0 1 0 0 0,-2-2 1 0 0,-17 40-1 0 0,20-59-1106 0 0,2-13 24 0 0,4-12 330 0 0,52-209 707 0 0,-49 209 724 0 0,1 0 0 0 0,1 1 0 0 0,14-29 0 0 0,-18 42-476 0 0,0-1-1 0 0,0 1 1 0 0,0 0 0 0 0,1 0 0 0 0,0 1 0 0 0,0-1 0 0 0,1 1 0 0 0,-1 0-1 0 0,1 0 1 0 0,0 0 0 0 0,0 0 0 0 0,0 1 0 0 0,1 0 0 0 0,-1 0 0 0 0,9-3-1 0 0,-4 3-340 0 0,-1 1 0 0 0,1 0-1 0 0,-1 0 1 0 0,11 0-1 0 0,-17 2 144 0 0,-1 0 1 0 0,1-1-1 0 0,-1 1 0 0 0,1 1 0 0 0,-1-1 0 0 0,1 0 0 0 0,-1 1 0 0 0,1-1 0 0 0,-1 1 0 0 0,0 0 0 0 0,1 0 0 0 0,-1 0 1 0 0,0 0-1 0 0,0 0 0 0 0,1 0 0 0 0,-1 0 0 0 0,0 1 0 0 0,0-1 0 0 0,0 1 0 0 0,-1 0 0 0 0,3 2 0 0 0,-2-1 16 0 0,-1-1-1 0 0,0 1 0 0 0,0 0 0 0 0,0 0 0 0 0,0 0 1 0 0,0-1-1 0 0,-1 1 0 0 0,1 0 0 0 0,-1 0 0 0 0,0 5 0 0 0,-2 32 190 0 0,0-28-44 0 0,-12 115 1050 0 0,-40 168 1 0 0,53-289-1203 0 0,1-4 15 0 0,-1 0 1 0 0,1 1-1 0 0,-1-1 1 0 0,1 0-1 0 0,-1 0 1 0 0,1 0 0 0 0,-1 0-1 0 0,0 0 1 0 0,0 0-1 0 0,0-1 1 0 0,0 1-1 0 0,-1 0 1 0 0,1 0 0 0 0,0-1-1 0 0,-2 3 1 0 0,2-4 8 0 0,1 0 0 0 0,-1 0 1 0 0,1 0-1 0 0,-1 0 1 0 0,1-1-1 0 0,0 1 0 0 0,-1 0 1 0 0,1 0-1 0 0,-1 0 0 0 0,1 0 1 0 0,0 0-1 0 0,-1-1 0 0 0,1 1 1 0 0,0 0-1 0 0,-1 0 0 0 0,1-1 1 0 0,0 1-1 0 0,-1 0 1 0 0,1 0-1 0 0,0-1 0 0 0,0 1 1 0 0,-1 0-1 0 0,1-1 0 0 0,0 1 1 0 0,0-1-1 0 0,-1 1 0 0 0,1 0 1 0 0,0-1-1 0 0,0 1 1 0 0,0 0-1 0 0,0-1 0 0 0,0 1 1 0 0,0-1-1 0 0,0 0 0 0 0,-5-16-178 0 0,-2-21-642 0 0,-2-75-1 0 0,6 47 376 0 0,1 41 543 0 0,-1 8 165 0 0,2-1 0 0 0,0 0 0 0 0,1 1 1 0 0,1-1-1 0 0,6-33 0 0 0,-7 50-203 0 0,0 0 0 0 0,0 0 0 0 0,0 0 0 0 0,1 0 0 0 0,-1 0-1 0 0,0 0 1 0 0,1 0 0 0 0,-1 0 0 0 0,1 0 0 0 0,-1 0 0 0 0,1 0 0 0 0,-1 0 0 0 0,1 1 0 0 0,0-1 0 0 0,-1 0-1 0 0,1 0 1 0 0,0 1 0 0 0,0-1 0 0 0,0 0 0 0 0,-1 1 0 0 0,1-1 0 0 0,0 1 0 0 0,0-1 0 0 0,0 1-1 0 0,0-1 1 0 0,0 1 0 0 0,0 0 0 0 0,0-1 0 0 0,0 1 0 0 0,0 0 0 0 0,0 0 0 0 0,0 0 0 0 0,0 0 0 0 0,0 0-1 0 0,0 0 1 0 0,0 0 0 0 0,0 0 0 0 0,0 0 0 0 0,0 1 0 0 0,0-1 0 0 0,0 0 0 0 0,0 0 0 0 0,0 1-1 0 0,0-1 1 0 0,0 1 0 0 0,0-1 0 0 0,0 1 0 0 0,1 1 0 0 0,0-1-119 0 0,0 0 1 0 0,0 1-1 0 0,0-1 1 0 0,-1 1-1 0 0,1 0 1 0 0,0-1-1 0 0,-1 1 1 0 0,0 0-1 0 0,1 0 1 0 0,-1 0-1 0 0,0 0 1 0 0,0 0-1 0 0,0 0 1 0 0,0 0-1 0 0,-1 0 1 0 0,1 0-1 0 0,0 1 1 0 0,-1-1-1 0 0,1 0 1 0 0,-1 1-1 0 0,0-1 1 0 0,0 3-1 0 0,-1-1-100 0 0,0 0 0 0 0,0 0 0 0 0,-1 0 0 0 0,1 0 0 0 0,-1 0-1 0 0,0 0 1 0 0,0-1 0 0 0,0 1 0 0 0,-5 5 0 0 0,-28 27-180 0 0,26-28 381 0 0,1 0 0 0 0,1 0-1 0 0,-8 11 1 0 0,14-18-8 0 0,0 0 0 0 0,1 0-1 0 0,0 0 1 0 0,-1 0 0 0 0,1 0-1 0 0,0 0 1 0 0,-1 0 0 0 0,1 1 0 0 0,0-1-1 0 0,0 0 1 0 0,0 0 0 0 0,0 0-1 0 0,0 0 1 0 0,0 0 0 0 0,0 1 0 0 0,0-1-1 0 0,1 1 1 0 0,8 22 35 0 0,-7-21-65 0 0,-1 0 1 0 0,1 0-1 0 0,-1 0 0 0 0,0 0 1 0 0,0 0-1 0 0,-1 0 1 0 0,2 4-1 0 0,-3 3 11 0 0,0 0 0 0 0,0 0-1 0 0,-1-1 1 0 0,0 1-1 0 0,-1 0 1 0 0,0-1-1 0 0,-5 10 1 0 0,-34 62-42 0 0,34-66 11 0 0,1-3 70 0 0,4-8-25 0 0,0 0 0 0 0,1 0 0 0 0,0 0 0 0 0,0 0 0 0 0,-2 5 0 0 0,4-8-15 0 0,0-1-1 0 0,0 0 0 0 0,0 0 0 0 0,0 0 0 0 0,0 0 0 0 0,0 0 1 0 0,0 0-1 0 0,0 0 0 0 0,0 0 0 0 0,0 0 0 0 0,0 1 1 0 0,0-1-1 0 0,0 0 0 0 0,0 0 0 0 0,0 0 0 0 0,0 0 0 0 0,0 0 1 0 0,0 0-1 0 0,0 0 0 0 0,0 0 0 0 0,0 1 0 0 0,0-1 0 0 0,0 0 1 0 0,0 0-1 0 0,0 0 0 0 0,0 0 0 0 0,0 0 0 0 0,0 0 0 0 0,0 0 1 0 0,0 0-1 0 0,1 0 0 0 0,-1 0 0 0 0,0 1 0 0 0,0-1 1 0 0,0 0-1 0 0,0 0 0 0 0,0 0 0 0 0,0 0 0 0 0,0 0 0 0 0,0 0 1 0 0,0 0-1 0 0,1 0 0 0 0,-1 0 0 0 0,0 0 0 0 0,0 0 0 0 0,0 0 1 0 0,0 0-1 0 0,0 0 0 0 0,0 0 0 0 0,0 0 0 0 0,1 0 1 0 0,7-3-117 0 0,6-5-262 0 0,-3 0-345 0 0,0-1 0 0 0,-1 0 1 0 0,-1 0-1 0 0,16-19 0 0 0,-11 7 697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9 4143 0 0,'-1'-2'13'0'0,"1"0"42"0"0,-1 1 1 0 0,0-1 0 0 0,1 0-1 0 0,-1 0 1 0 0,1 0 0 0 0,-1 0-1 0 0,1 1 1 0 0,0-4-1 0 0,0 5-29 0 0,0-1 0 0 0,1 1 0 0 0,-1-1-1 0 0,0 1 1 0 0,0 0 0 0 0,1-1 0 0 0,-1 1-1 0 0,0-1 1 0 0,1 1 0 0 0,-1 0 0 0 0,0-1-1 0 0,1 1 1 0 0,-1 0 0 0 0,0-1 0 0 0,1 1-1 0 0,-1 0 1 0 0,1 0 0 0 0,-1-1-1 0 0,1 1 1 0 0,-1 0 0 0 0,1 0 0 0 0,-1 0-1 0 0,1 0 1 0 0,-1 0 0 0 0,1 0 0 0 0,-1-1-1 0 0,1 1 1 0 0,-1 0 0 0 0,1 0 0 0 0,-1 1-1 0 0,1-1 1 0 0,-1 0 0 0 0,1 0 0 0 0,-1 0-1 0 0,1 0 1 0 0,0 0 0 0 0,2 1-68 0 0,1-1 0 0 0,-1 1 1 0 0,1 0-1 0 0,-1 0 0 0 0,0 0 0 0 0,1 0 1 0 0,-1 0-1 0 0,0 1 0 0 0,0 0 0 0 0,0-1 1 0 0,0 1-1 0 0,0 0 0 0 0,5 5 0 0 0,-4-2-92 0 0,0-1 0 0 0,0 1 0 0 0,-1 0 0 0 0,1 0 0 0 0,-1 0 0 0 0,-1 0 0 0 0,5 10 0 0 0,-2-1-56 0 0,-1 2 0 0 0,0-1 1 0 0,-1 0-1 0 0,0 1 0 0 0,0 21 0 0 0,-3 0 748 0 0,-1 1 0 0 0,-11 64 0 0 0,-28 71 2002 0 0,39-170-2549 0 0,0 0 0 0 0,0-1 0 0 0,0 1 0 0 0,0 0 0 0 0,0 0-1 0 0,-1-1 1 0 0,1 1 0 0 0,-1-1 0 0 0,0 1 0 0 0,1-1 0 0 0,-6 4-1 0 0,6-5-7 0 0,0 0-1 0 0,0-1 0 0 0,0 1 0 0 0,0-1 0 0 0,0 1 1 0 0,0-1-1 0 0,-1 0 0 0 0,1 0 0 0 0,0 1 0 0 0,0-1 0 0 0,0 0 1 0 0,-1 0-1 0 0,1 0 0 0 0,0 0 0 0 0,0 0 0 0 0,-1-1 1 0 0,1 1-1 0 0,0 0 0 0 0,0 0 0 0 0,0-1 0 0 0,0 1 1 0 0,-1-1-1 0 0,1 1 0 0 0,0-1 0 0 0,0 0 0 0 0,0 1 0 0 0,0-1 1 0 0,0 0-1 0 0,0 0 0 0 0,0 1 0 0 0,0-2 0 0 0,-3-3 10 0 0,-1 1-1 0 0,2 0 0 0 0,-1-1 0 0 0,1 0 1 0 0,-1 0-1 0 0,1 0 0 0 0,1 0 0 0 0,-1-1 1 0 0,1 1-1 0 0,-2-7 0 0 0,-1-2 90 0 0,1 0-1 0 0,-3-29 1 0 0,6 37 70 0 0,1 0 0 0 0,0 0 0 0 0,0 0 1 0 0,0 0-1 0 0,1 0 0 0 0,0 0 0 0 0,3-10 0 0 0,-4 14-143 0 0,1 0 0 0 0,0 0-1 0 0,0 0 1 0 0,0 0 0 0 0,-1 1-1 0 0,1-1 1 0 0,1 0-1 0 0,-1 1 1 0 0,0-1 0 0 0,0 1-1 0 0,1-1 1 0 0,-1 1 0 0 0,1-1-1 0 0,-1 1 1 0 0,1 0 0 0 0,-1 0-1 0 0,1 0 1 0 0,0 0 0 0 0,0 0-1 0 0,0 0 1 0 0,-1 0-1 0 0,1 1 1 0 0,0-1 0 0 0,0 1-1 0 0,0-1 1 0 0,4 1 0 0 0,0-1-137 0 0,0 1 1 0 0,1 1 0 0 0,-1-1-1 0 0,0 1 1 0 0,1 0 0 0 0,-1 1-1 0 0,0-1 1 0 0,0 1 0 0 0,0 0-1 0 0,0 1 1 0 0,0 0-1 0 0,-1 0 1 0 0,1 0 0 0 0,-1 0-1 0 0,0 1 1 0 0,0 0 0 0 0,0 0-1 0 0,4 5 1 0 0,-5-5 9 0 0,0 0 0 0 0,-1 1 1 0 0,0-1-1 0 0,1 1 0 0 0,-2 0 0 0 0,1 0 1 0 0,-1 0-1 0 0,0 0 0 0 0,0 0 0 0 0,0 0 0 0 0,0 1 1 0 0,-1-1-1 0 0,0 1 0 0 0,0-1 0 0 0,-1 1 0 0 0,0-1 1 0 0,0 1-1 0 0,0-1 0 0 0,0 1 0 0 0,-3 9 0 0 0,-2 5 186 0 0,-1 0-1 0 0,-1-1 0 0 0,-13 25 0 0 0,-33 53 277 0 0,51-95-379 0 0,-2 5-32 0 0,0 0-1 0 0,0 0 0 0 0,-1-1 0 0 0,0 1 1 0 0,0-1-1 0 0,0 0 0 0 0,-1 0 0 0 0,-7 5 1 0 0,12-10 27 0 0,1-1 1 0 0,-1 0-1 0 0,1 1 1 0 0,-1-1-1 0 0,1 0 1 0 0,-1 0-1 0 0,1 1 1 0 0,-1-1-1 0 0,1 0 1 0 0,-1 0-1 0 0,1 0 1 0 0,-1 0-1 0 0,1 1 1 0 0,-1-1-1 0 0,1 0 1 0 0,-1 0 0 0 0,1 0-1 0 0,-1 0 1 0 0,1 0-1 0 0,-1 0 1 0 0,0 0-1 0 0,1-1 1 0 0,-1 1-1 0 0,1 0 1 0 0,-2-1-1 0 0,2 1-33 0 0,0-1 0 0 0,-1 1 0 0 0,1-1 0 0 0,0 1 0 0 0,-1-1-1 0 0,1 0 1 0 0,0 1 0 0 0,-1-1 0 0 0,1 1 0 0 0,0-1 0 0 0,0 0 0 0 0,0 1 0 0 0,0-1 0 0 0,0 0-1 0 0,0 1 1 0 0,0-1 0 0 0,0-1 0 0 0,0-3-285 0 0,1 0 1 0 0,0-1-1 0 0,3-8 0 0 0,79-224 115 0 0,-8 40 68 0 0,-66 171 141 0 0,25-53 0 0 0,-28 70 470 0 0,0 0 1 0 0,0 1 0 0 0,1 0-1 0 0,0 0 1 0 0,0 0 0 0 0,1 1 0 0 0,0 0-1 0 0,11-7 1 0 0,64-40 2559 0 0,-60 43-3037 0 0,0 0 0 0 0,1 2 0 0 0,44-14 0 0 0,-63 23-130 0 0,1-1 1 0 0,-1 1 0 0 0,1 1-1 0 0,8-1 1 0 0,-14 1 116 0 0,1-1 0 0 0,0 1 0 0 0,-1 0 0 0 0,1 0-1 0 0,0 0 1 0 0,-1 0 0 0 0,1 1 0 0 0,0-1 0 0 0,0 0 0 0 0,-1 0-1 0 0,1 0 1 0 0,0 0 0 0 0,-1 1 0 0 0,1-1 0 0 0,0 0 0 0 0,-1 1-1 0 0,1-1 1 0 0,-1 0 0 0 0,1 1 0 0 0,-1-1 0 0 0,1 1 0 0 0,-1-1-1 0 0,1 1 1 0 0,-1-1 0 0 0,1 1 0 0 0,-1-1 0 0 0,1 1 0 0 0,-1 0-1 0 0,0-1 1 0 0,1 1 0 0 0,-1 0 0 0 0,0-1 0 0 0,0 1 0 0 0,1 0-1 0 0,-1-1 1 0 0,0 1 0 0 0,0 0 0 0 0,0-1 0 0 0,0 1 0 0 0,0 0-1 0 0,0-1 1 0 0,0 1 0 0 0,0 0 0 0 0,0 0 0 0 0,0-1 0 0 0,-1 2-1 0 0,-4 15 46 0 0,-1 0-1 0 0,-1-1 1 0 0,-1 0-1 0 0,0 0 1 0 0,-20 29-1 0 0,4-7 312 0 0,-83 153 740 0 0,-53 84-1916 0 0,148-258-1091 0 0,1-1-596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39:46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1839 0 0,'0'-1'117'0'0,"1"0"0"0"0,-1 0 0 0 0,1 1 0 0 0,0-1 0 0 0,0 0 0 0 0,-1 0 0 0 0,1 0 0 0 0,0 1 0 0 0,0-1 0 0 0,0 0 0 0 0,0 1 0 0 0,0-1 0 0 0,-1 1 0 0 0,1-1 0 0 0,0 1 0 0 0,0-1 0 0 0,1 1-1 0 0,-1 0 1 0 0,0 0 0 0 0,0-1 0 0 0,0 1 0 0 0,2 0 0 0 0,-1 0 12 0 0,-1 1-1 0 0,1-1 1 0 0,0 1-1 0 0,0-1 1 0 0,0 1 0 0 0,-1 0-1 0 0,1-1 1 0 0,0 1-1 0 0,-1 0 1 0 0,1 0-1 0 0,0 0 1 0 0,1 2 0 0 0,2 1 50 0 0,-1 1 0 0 0,1-1 0 0 0,-1 1 1 0 0,1 1-1 0 0,-2-1 0 0 0,7 10 0 0 0,-4-1-184 0 0,0-1 0 0 0,-1 1 0 0 0,-1 0 0 0 0,0 1 0 0 0,-1-1 1 0 0,2 19-1 0 0,0 88-3826 0 0,-4-112 3823 0 0,2-12 81 0 0</inkml:trace>
  <inkml:trace contextRef="#ctx0" brushRef="#br0" timeOffset="1">308 0 6911 0 0,'5'9'304'0'0,"0"2"64"0"0,2 5-296 0 0,-2 0-72 0 0,-1-1 0 0 0,1-2 0 0 0,2 7 320 0 0,6 13 40 0 0,11 20 16 0 0,15 31-2648 0 0,8-3-536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0:17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03 0 0,'1'0'-6'0'0,"-1"-1"-1"0"0,0 0 1 0 0,1 1-1 0 0,-1-1 0 0 0,0 0 1 0 0,1 0-1 0 0,-1 1 1 0 0,1-1-1 0 0,0 1 0 0 0,-1-1 1 0 0,1 1-1 0 0,-1-1 0 0 0,1 1 1 0 0,0-1-1 0 0,-1 1 1 0 0,1-1-1 0 0,0 1 0 0 0,0 0 1 0 0,-1-1-1 0 0,1 1 1 0 0,0 0-1 0 0,0 0 0 0 0,-1-1 1 0 0,1 1-1 0 0,0 0 0 0 0,0 0 1 0 0,0 0-1 0 0,0 0 1 0 0,-1 0-1 0 0,1 0 0 0 0,0 0 1 0 0,0 0-1 0 0,0 1 1 0 0,-1-1-1 0 0,1 0 0 0 0,0 0 1 0 0,0 1-1 0 0,0 0 0 0 0,1 0-12 0 0,-1 0-1 0 0,0 0 0 0 0,0 0 0 0 0,0 0 0 0 0,0 1 0 0 0,0-1 0 0 0,0 0 0 0 0,0 1 0 0 0,0-1 1 0 0,-1 1-1 0 0,1-1 0 0 0,0 1 0 0 0,-1-1 0 0 0,1 1 0 0 0,-1-1 0 0 0,0 1 0 0 0,1 1 0 0 0,-1 10 219 0 0,0-1-1 0 0,-4 23 0 0 0,3-23 25 0 0,-1 1-1 0 0,2 24 1 0 0,3-17-190 0 0,-3-4-33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37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824 1839 0 0,'-15'-27'1687'0'0,"14"25"-1482"0"0,-1 0-1 0 0,1 0 1 0 0,-1 0-1 0 0,1 0 1 0 0,-1 0-1 0 0,0 0 1 0 0,0 1-1 0 0,0-1 0 0 0,0 1 1 0 0,-4-2-1 0 0,6 2-185 0 0,0 1 1 0 0,-1 0-1 0 0,1 0 0 0 0,-1 0 0 0 0,1 0 0 0 0,0 0 0 0 0,-1 0 0 0 0,1 0 0 0 0,-1 1 0 0 0,1-1 0 0 0,0 0 0 0 0,-1 0 0 0 0,1 0 0 0 0,-1 0 0 0 0,1 0 0 0 0,0 1 0 0 0,-1-1 0 0 0,1 0 0 0 0,0 0 0 0 0,-1 1 0 0 0,1-1 0 0 0,0 0 1 0 0,0 0-1 0 0,-1 1 0 0 0,1-1 0 0 0,0 0 0 0 0,0 1 0 0 0,-1-1 0 0 0,1 1 0 0 0,0-1 0 0 0,0 0 0 0 0,0 1 0 0 0,0-1 0 0 0,-1 0 0 0 0,1 1 0 0 0,0-1 0 0 0,0 1 0 0 0,0-1 0 0 0,0 0 0 0 0,0 1 0 0 0,-2 20 77 0 0,2-20-67 0 0,1 23-73 0 0,1-1 1 0 0,1 1-1 0 0,1-1 1 0 0,1 0-1 0 0,11 34 0 0 0,-7-28 29 0 0,2-1-1 0 0,20 42 1 0 0,-25-60 2 0 0,0 1 0 0 0,0-2 1 0 0,1 1-1 0 0,0-1 0 0 0,0 0 0 0 0,1 0 0 0 0,1-1 0 0 0,-1 0 1 0 0,19 12-1 0 0,-20-16 16 0 0,0-1 1 0 0,1 1 0 0 0,0-2-1 0 0,-1 1 1 0 0,1-1 0 0 0,0 0-1 0 0,0 0 1 0 0,1-1 0 0 0,-1 0-1 0 0,0-1 1 0 0,0 0 0 0 0,0 0-1 0 0,1-1 1 0 0,-1 0 0 0 0,13-3-1 0 0,-6 0 27 0 0,-1 0 1 0 0,0-1-1 0 0,0-1 0 0 0,-1 0 0 0 0,1 0 0 0 0,-1-1 1 0 0,22-17-1 0 0,-21 12 42 0 0,1 0-1 0 0,-1-1 1 0 0,-1-1 0 0 0,-1 0 0 0 0,0 0 0 0 0,-1-1 0 0 0,0-1-1 0 0,9-18 1 0 0,-16 26-115 0 0,0-1-1 0 0,0 0 1 0 0,-1 0-1 0 0,0 0 1 0 0,0 0-1 0 0,-1 0 0 0 0,-1 0 1 0 0,1-1-1 0 0,-2 1 1 0 0,1-1-1 0 0,-1 1 1 0 0,-1-1-1 0 0,1 1 1 0 0,-2-1-1 0 0,1 1 0 0 0,-1 0 1 0 0,-6-16-1 0 0,3 13-95 0 0,-1-1-1 0 0,-1 1 1 0 0,0-1-1 0 0,-1 2 0 0 0,0-1 1 0 0,-1 1-1 0 0,0 1 0 0 0,-1 0 1 0 0,0 0-1 0 0,-13-10 1 0 0,17 16 117 0 0,-1-1 1 0 0,1 1 0 0 0,-1 0 0 0 0,0 1-1 0 0,0 0 1 0 0,-1 0 0 0 0,1 0 0 0 0,-13-2-1 0 0,14 5 78 0 0,1-1 0 0 0,-1 1 0 0 0,1-1 0 0 0,-1 2 0 0 0,1-1 0 0 0,-1 1 0 0 0,1-1 0 0 0,-1 2 0 0 0,1-1 0 0 0,0 1 0 0 0,-1-1 0 0 0,1 1-1 0 0,-6 4 1 0 0,3-2 2 0 0,1 0 0 0 0,-1 1 0 0 0,1 0 0 0 0,0 1 0 0 0,-6 6 0 0 0,10-10-130 0 0,0 1-1 0 0,1 0 1 0 0,-1 1-1 0 0,1-1 1 0 0,0 0-1 0 0,0 1 1 0 0,0-1 0 0 0,0 1-1 0 0,0 0 1 0 0,1-1-1 0 0,0 1 1 0 0,0 0-1 0 0,-1 5 1 0 0,2-9 53 0 0,0 1 0 0 0,0-1 0 0 0,-1 0 0 0 0,1 0 0 0 0,0 0 1 0 0,0 0-1 0 0,0 1 0 0 0,0-1 0 0 0,0 0 0 0 0,0 0 0 0 0,0 0 0 0 0,0 0 0 0 0,0 1 1 0 0,0-1-1 0 0,0 0 0 0 0,0 0 0 0 0,0 0 0 0 0,0 1 0 0 0,0-1 0 0 0,0 0 1 0 0,0 0-1 0 0,1 0 0 0 0,-1 0 0 0 0,0 1 0 0 0,0-1 0 0 0,0 0 0 0 0,0 0 0 0 0,0 0 1 0 0,0 0-1 0 0,0 0 0 0 0,0 1 0 0 0,1-1 0 0 0,-1 0 0 0 0,0 0 0 0 0,0 0 1 0 0,0 0-1 0 0,0 0 0 0 0,1 0 0 0 0,-1 0 0 0 0,0 0 0 0 0,0 0 0 0 0,0 1 0 0 0,9-6-128 0 0,5-11 212 0 0,3-8-73 0 0,-1-2-1 0 0,0 0 0 0 0,-3-1 0 0 0,0 0 0 0 0,-1-1 0 0 0,12-46 0 0 0,-9 12-17 0 0,-3 1 0 0 0,5-72 0 0 0,-13 94-7 0 0,-2 0 0 0 0,-2 0 0 0 0,-8-71 0 0 0,7 105 100 0 0,0 0 0 0 0,0 1 0 0 0,0-1 0 0 0,-1 1 0 0 0,0-1-1 0 0,0 1 1 0 0,0 0 0 0 0,-3-6 0 0 0,4 10-41 0 0,1 0 0 0 0,0 0 0 0 0,0-1 1 0 0,0 1-1 0 0,0 0 0 0 0,0 0 0 0 0,-1 0 0 0 0,1 0 0 0 0,0 0 1 0 0,0 0-1 0 0,0 0 0 0 0,0 0 0 0 0,-1 0 0 0 0,1 0 1 0 0,0 0-1 0 0,0-1 0 0 0,0 1 0 0 0,0 0 0 0 0,-1 0 0 0 0,1 0 1 0 0,0 0-1 0 0,0 0 0 0 0,0 1 0 0 0,0-1 0 0 0,-1 0 1 0 0,1 0-1 0 0,0 0 0 0 0,0 0 0 0 0,0 0 0 0 0,-1 0 0 0 0,1 0 1 0 0,0 0-1 0 0,0 0 0 0 0,0 0 0 0 0,0 0 0 0 0,0 1 1 0 0,-1-1-1 0 0,1 0 0 0 0,0 0 0 0 0,0 0 0 0 0,0 0 1 0 0,0 0-1 0 0,0 1 0 0 0,0-1 0 0 0,0 0 0 0 0,0 0 0 0 0,0 0 1 0 0,-1 0-1 0 0,1 1 0 0 0,0-1 0 0 0,0 0 0 0 0,0 0 1 0 0,-4 11 623 0 0,-5 23-534 0 0,2 0 0 0 0,1 0 0 0 0,-1 42 0 0 0,6-57-76 0 0,-23 418 283 0 0,16 2 464 0 0,7-387-714 0 0,11 670 170 0 0,-10-721-248 0 0,9 107-180 0 0,-7-91 23 0 0,1-1 1 0 0,1 1-1 0 0,0-1 1 0 0,9 21-1 0 0,-12-35 101 0 0,-1-1 0 0 0,1 1-1 0 0,0-1 1 0 0,-1 1 0 0 0,1-1-1 0 0,0 1 1 0 0,0-1 0 0 0,0 1-1 0 0,0-1 1 0 0,0 0 0 0 0,1 1-1 0 0,-1-1 1 0 0,0 0 0 0 0,1 0-1 0 0,-1 0 1 0 0,0 0 0 0 0,1 0-1 0 0,0 0 1 0 0,-1 0 0 0 0,1-1-1 0 0,-1 1 1 0 0,3 0 0 0 0,-2-1-30 0 0,1 0 0 0 0,-1 0 1 0 0,0-1-1 0 0,0 1 1 0 0,0-1-1 0 0,0 1 0 0 0,0-1 1 0 0,0 0-1 0 0,-1 0 1 0 0,1 0-1 0 0,0 0 1 0 0,0 0-1 0 0,0 0 0 0 0,-1 0 1 0 0,1 0-1 0 0,-1-1 1 0 0,1 1-1 0 0,1-3 0 0 0,3-2 36 0 0,0-1 0 0 0,-1 0 0 0 0,0-1 0 0 0,0 1 0 0 0,-1-1 0 0 0,0 0 0 0 0,5-16 0 0 0,1-5 55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0135 0 0,'0'-2'70'0'0,"0"1"-1"0"0,1 0 1 0 0,-1 0-1 0 0,1-1 1 0 0,0 1-1 0 0,-1 0 0 0 0,1 0 1 0 0,0 0-1 0 0,0 0 1 0 0,0 0-1 0 0,0 0 1 0 0,0 0-1 0 0,0 0 1 0 0,0 0-1 0 0,0 0 0 0 0,0 0 1 0 0,0 0-1 0 0,0 1 1 0 0,0-1-1 0 0,3 0 1 0 0,-1 0 138 0 0,1 1 0 0 0,-1-1 0 0 0,1 1 1 0 0,0 0-1 0 0,-1 0 0 0 0,7 2 0 0 0,-1-2 215 0 0,227 29 2318 0 0,-78-3-3689 0 0,-126-20 295 0 0,-3 0-10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1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0135 0 0,'-8'-1'618'0'0,"6"4"975"0"0,2-2-1389 0 0,1 0 0 0 0,-1 0 0 0 0,1 0 1 0 0,-1 0-1 0 0,1 0 0 0 0,0 0 0 0 0,0 0 1 0 0,-1 0-1 0 0,1-1 0 0 0,0 1 0 0 0,1 1 1 0 0,4 2-134 0 0,0 0 1 0 0,0 0-1 0 0,1-1 0 0 0,-1 0 1 0 0,1 0-1 0 0,-1 0 1 0 0,9 1-1 0 0,53 11-83 0 0,-46-11 21 0 0,86 11-1519 0 0,-53-9-567 0 0,-16-1-2334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3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7 1375 0 0,'0'-1'32'0'0,"-1"0"-1"0"0,1 0 1 0 0,0 0-1 0 0,0-1 1 0 0,0 1-1 0 0,-1 0 1 0 0,1 0-1 0 0,0 0 1 0 0,-1 0-1 0 0,1 0 1 0 0,-1 0-1 0 0,1 0 1 0 0,-1 0-1 0 0,0 0 1 0 0,1 0-1 0 0,-1 0 1 0 0,0 0-1 0 0,0 1 1 0 0,0-1-1 0 0,0 0 1 0 0,1 0-1 0 0,-1 1 1 0 0,0-1-1 0 0,0 1 1 0 0,0-1-1 0 0,0 1 1 0 0,0-1-1 0 0,-1 1 1 0 0,1-1-1 0 0,0 1 1 0 0,0 0-1 0 0,0 0 1 0 0,0 0-1 0 0,0-1 1 0 0,0 1-1 0 0,-1 0 1 0 0,1 1-1 0 0,0-1 1 0 0,-1 0-1 0 0,-2 1 61 0 0,1 0 0 0 0,0 0 0 0 0,0 1 0 0 0,0-1 0 0 0,0 1 0 0 0,0-1 0 0 0,1 1 0 0 0,-1 0 0 0 0,0 0 0 0 0,1 1 0 0 0,-1-1 0 0 0,-3 5 0 0 0,-3 5-86 0 0,1 0-1 0 0,0 1 1 0 0,1 0 0 0 0,0 1-1 0 0,-8 25 1 0 0,-18 76 86 0 0,32-109-86 0 0,-30 143 612 0 0,-14 190 0 0 0,36-235-470 0 0,4 1 0 0 0,5 0 0 0 0,16 118 0 0 0,-13-198-146 0 0,2-1 0 0 0,0 0-1 0 0,2 0 1 0 0,1 0-1 0 0,13 28 1 0 0,-14-36-15 0 0,2-1 0 0 0,0-1-1 0 0,0 1 1 0 0,2-1 0 0 0,0-1 0 0 0,0 0 0 0 0,1 0-1 0 0,19 14 1 0 0,-1-3-15 0 0,2-1 0 0 0,0-2 0 0 0,2-1 0 0 0,0-2 0 0 0,43 17 0 0 0,-75-34-90 0 0,0 0-1 0 0,0-1 1 0 0,0 1-1 0 0,1 0 0 0 0,-1-1 1 0 0,0 0-1 0 0,1 1 1 0 0,-1-1-1 0 0,0 0 1 0 0,1 0-1 0 0,-1 0 1 0 0,1-1-1 0 0,-1 1 1 0 0,0 0-1 0 0,1-1 1 0 0,-1 0-1 0 0,3-1 1 0 0,7-6 16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55 455 0 0,'-18'-11'953'0'0,"-27"-13"-1"0"0,37 20-397 0 0,0 1 1 0 0,-1 0-1 0 0,1 0 0 0 0,-1 1 1 0 0,0 0-1 0 0,-9 0 0 0 0,17 2-514 0 0,0 0 0 0 0,0 0-1 0 0,0 0 1 0 0,0 0 0 0 0,0 1-1 0 0,0-1 1 0 0,0 0-1 0 0,0 1 1 0 0,-1-1 0 0 0,1 1-1 0 0,0-1 1 0 0,0 1 0 0 0,1-1-1 0 0,-1 1 1 0 0,0 0-1 0 0,0 0 1 0 0,0-1 0 0 0,0 1-1 0 0,1 0 1 0 0,-1 0-1 0 0,0 0 1 0 0,1 0 0 0 0,-1 0-1 0 0,0 0 1 0 0,1 0 0 0 0,-1 0-1 0 0,1 0 1 0 0,-1 1-1 0 0,-1 5-181 0 0,-1 1 0 0 0,1-1-1 0 0,-1 10 1 0 0,0-1-330 0 0,-3 4 222 0 0,0 0 0 0 0,-2-1 0 0 0,-17 32 0 0 0,-38 50 366 0 0,-7 13-180 0 0,63-98 194 0 0,0 0-1 0 0,1 1 0 0 0,1-1 0 0 0,0 2 0 0 0,1-1 1 0 0,-2 35-1 0 0,4 109 2304 0 0,3-114-2250 0 0,-1-40-203 0 0,6 177 257 0 0,6-63-3688 0 0,-12-119 335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4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1351 0 0,'0'-1'28'0'0,"0"0"0"0"0,0 0-1 0 0,0 0 1 0 0,0-1-1 0 0,0 1 1 0 0,0 0 0 0 0,1 0-1 0 0,-1 0 1 0 0,0 0 0 0 0,1 0-1 0 0,-1 0 1 0 0,0 0-1 0 0,1 1 1 0 0,-1-1 0 0 0,1 0-1 0 0,-1 0 1 0 0,1 0-1 0 0,0 0 1 0 0,-1 0 0 0 0,1 1-1 0 0,0-1 1 0 0,0 0-1 0 0,-1 1 1 0 0,1-1 0 0 0,0 1-1 0 0,0-1 1 0 0,1 0-1 0 0,32-17 683 0 0,-23 13-673 0 0,106-48 403 0 0,-82 39-609 0 0,-1-1 0 0 0,0-1 0 0 0,58-40 0 0 0,-77 44 157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3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49 3223 0 0,'-2'-3'13'0'0,"1"1"43"0"0,0 0-1 0 0,0 0 1 0 0,0 0-1 0 0,0 0 0 0 0,0-1 1 0 0,1 1-1 0 0,-1 0 0 0 0,0-3 1 0 0,1 4-14 0 0,1 1 0 0 0,-1-1 0 0 0,0 0 0 0 0,0 0 0 0 0,1 1 0 0 0,-1-1 0 0 0,0 0 0 0 0,1 0 0 0 0,-1 1 0 0 0,1-1 1 0 0,-1 1-1 0 0,1-1 0 0 0,-1 0 0 0 0,1 1 0 0 0,-1-1 0 0 0,1 1 0 0 0,-1-1 0 0 0,1 1 0 0 0,0-1 0 0 0,-1 1 0 0 0,1 0 0 0 0,0-1 0 0 0,-1 1 0 0 0,1 0 1 0 0,0-1-1 0 0,0 1 0 0 0,0 0 0 0 0,18-6 337 0 0,0 2-1 0 0,-1 0 1 0 0,29-3 0 0 0,8 0-70 0 0,-35 3-285 0 0,174-39-810 0 0,-188 41 744 0 0,0 0-1 0 0,0-1 0 0 0,0 1 1 0 0,0-1-1 0 0,7-5 0 0 0,4-6 43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39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305 4143 0 0,'-9'-58'540'0'0,"-6"-36"1397"0"0,12 80-1723 0 0,-1 1 0 0 0,0-1 0 0 0,-1 1 0 0 0,-9-18 0 0 0,11 26-271 0 0,0 0 1 0 0,0 0-1 0 0,-1 1 1 0 0,1 0-1 0 0,-1-1 0 0 0,0 1 1 0 0,0 0-1 0 0,0 1 0 0 0,0-1 1 0 0,-1 1-1 0 0,0 0 1 0 0,1 0-1 0 0,-1 0 0 0 0,0 1 1 0 0,-11-4-1 0 0,12 5-66 0 0,0 0 1 0 0,-1 0-1 0 0,1 0 0 0 0,-1 1 1 0 0,1 0-1 0 0,-1 0 0 0 0,1 0 0 0 0,0 0 1 0 0,-1 1-1 0 0,1 0 0 0 0,-1 0 1 0 0,1 0-1 0 0,0 0 0 0 0,0 1 1 0 0,-1 0-1 0 0,1 0 0 0 0,0 0 1 0 0,1 0-1 0 0,-1 0 0 0 0,-5 5 0 0 0,1 0 90 0 0,0 1-1 0 0,0 0 0 0 0,1 1 0 0 0,0 0 1 0 0,0 0-1 0 0,1 0 0 0 0,0 1 0 0 0,1 0 1 0 0,0 0-1 0 0,-4 14 0 0 0,-1 5 293 0 0,2 0-1 0 0,-8 49 0 0 0,6 4 137 0 0,2 1 0 0 0,5 0 0 0 0,3 0 0 0 0,4 0 0 0 0,3 0-1 0 0,4-1 1 0 0,26 99 0 0 0,39 47 470 0 0,-16-54-357 0 0,-26-43-926 0 0,-31-116 311 0 0,-1 1 0 0 0,0-1 0 0 0,-1 1 0 0 0,-1 0 0 0 0,-1-1 0 0 0,-3 25-1 0 0,-3-12-588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3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223 0 0,'-7'18'168'0'0,"0"1"-1"0"0,2 0 0 0 0,0 0 1 0 0,-3 36-1 0 0,0 82 1266 0 0,6-82-1105 0 0,1-36-239 0 0,-3 190 1275 0 0,5-167-1099 0 0,3 0 0 0 0,16 82 0 0 0,-16-110-323 0 0,0 0 0 0 0,1-1 0 0 0,0 1 0 0 0,1-1 0 0 0,0 0 0 0 0,1 0 0 0 0,1-1 1 0 0,0 0-1 0 0,1 0 0 0 0,0-1 0 0 0,11 11 0 0 0,1-5-237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15 4607 0 0,'-7'-50'565'0'0,"-2"0"0"0"0,-2 1-1 0 0,-28-77 1 0 0,37 122-457 0 0,0-1 0 0 0,0 1 0 0 0,0 0 0 0 0,0 0 1 0 0,-1 0-1 0 0,-3-4 0 0 0,5 7-88 0 0,1 1 0 0 0,-1-1 1 0 0,1 1-1 0 0,-1-1 0 0 0,0 1 1 0 0,1-1-1 0 0,-1 1 0 0 0,0-1 1 0 0,1 1-1 0 0,-1 0 0 0 0,0 0 1 0 0,1-1-1 0 0,-1 1 0 0 0,0 0 1 0 0,0 0-1 0 0,1 0 0 0 0,-1 0 1 0 0,-1-1-1 0 0,1 2-11 0 0,0-1 0 0 0,0 0-1 0 0,0 1 1 0 0,0-1 0 0 0,0 1 0 0 0,0-1-1 0 0,1 1 1 0 0,-1-1 0 0 0,0 1 0 0 0,0 0-1 0 0,0-1 1 0 0,1 1 0 0 0,-1 0 0 0 0,0-1-1 0 0,1 1 1 0 0,-1 0 0 0 0,1 0 0 0 0,-1 1-1 0 0,-5 8-65 0 0,1 1 0 0 0,0-1-1 0 0,1 1 1 0 0,0 0 0 0 0,1 1-1 0 0,0-1 1 0 0,-1 16-1 0 0,-5 85-532 0 0,9-100 567 0 0,-1 10-337 0 0,0 0 0 0 0,2 0 0 0 0,0 0 0 0 0,2 0 0 0 0,6 30 0 0 0,-8-50 279 0 0,-1-1 0 0 0,0 0 0 0 0,1 0 0 0 0,-1 1-1 0 0,1-1 1 0 0,-1 0 0 0 0,1 0 0 0 0,0 0 0 0 0,0 0-1 0 0,-1 0 1 0 0,1 0 0 0 0,0 0 0 0 0,0 0-1 0 0,0 0 1 0 0,0 0 0 0 0,0 0 0 0 0,0 0 0 0 0,0-1-1 0 0,0 1 1 0 0,2 0 0 0 0,-2-1 27 0 0,0 0-1 0 0,0 1 1 0 0,0-2 0 0 0,0 1 0 0 0,0 0-1 0 0,0 0 1 0 0,0 0 0 0 0,0 0-1 0 0,0-1 1 0 0,0 1 0 0 0,0 0 0 0 0,0-1-1 0 0,0 1 1 0 0,0-1 0 0 0,0 1-1 0 0,0-1 1 0 0,0 1 0 0 0,0-1 0 0 0,0 0-1 0 0,-1 0 1 0 0,1 1 0 0 0,0-1-1 0 0,0 0 1 0 0,0-1 0 0 0,8-10 19 0 0,-1 0 0 0 0,0 0 1 0 0,6-14-1 0 0,-7 13 436 0 0,0 0-1 0 0,0 1 1 0 0,13-14 0 0 0,-20 26-338 0 0,0-1 0 0 0,0 1 1 0 0,1 0-1 0 0,-1-1 0 0 0,0 1 1 0 0,0 0-1 0 0,1 0 0 0 0,-1-1 1 0 0,0 1-1 0 0,1 0 0 0 0,-1 0 1 0 0,1 0-1 0 0,-1-1 0 0 0,0 1 0 0 0,1 0 1 0 0,-1 0-1 0 0,0 0 0 0 0,1 0 1 0 0,-1 0-1 0 0,1 0 0 0 0,-1 0 1 0 0,0 0-1 0 0,1 0 0 0 0,-1 0 1 0 0,1 0-1 0 0,-1 0 0 0 0,0 0 1 0 0,2 0-1 0 0,-1 1 37 0 0,-1-1 1 0 0,1 1-1 0 0,0 0 1 0 0,0-1-1 0 0,0 1 1 0 0,-1 0-1 0 0,1-1 1 0 0,0 1-1 0 0,0 0 1 0 0,-1 0-1 0 0,1 1 1 0 0,14 30 1310 0 0,-13-26-1082 0 0,0 0-267 0 0,6 13 780 0 0,12 24 0 0 0,-17-37-1125 0 0,0-1 0 0 0,0 0 0 0 0,1 0 0 0 0,0-1 0 0 0,0 1 0 0 0,0-1 0 0 0,0 1 0 0 0,1-1 0 0 0,5 3 0 0 0,0-1-2745 0 0</inkml:trace>
  <inkml:trace contextRef="#ctx0" brushRef="#br0" timeOffset="1">518 347 6911 0 0,'4'-3'304'0'0,"0"0"64"0"0,-1 3-296 0 0,0 0-72 0 0,-2 0 0 0 0,1 1 0 0 0,0 1 344 0 0,2 0 48 0 0,2 2 16 0 0,3 2 0 0 0,1 1 0 0 0,-1 0 0 0 0,1 1 0 0 0,0-2 0 0 0,0 0-568 0 0,1-2-104 0 0,-1 1-24 0 0,1-3-8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9 4143 0 0,'2'-25'286'0'0,"6"-27"-1"0"0,-8 51-138 0 0,0 1-1 0 0,0-1 1 0 0,0 1 0 0 0,0-1 0 0 0,1 1-1 0 0,-1-1 1 0 0,0 1 0 0 0,0-1-1 0 0,0 1 1 0 0,1 0 0 0 0,-1-1-1 0 0,0 1 1 0 0,1-1 0 0 0,-1 1-1 0 0,0-1 1 0 0,1 1 0 0 0,-1 0 0 0 0,0-1-1 0 0,1 1 1 0 0,-1 0 0 0 0,1 0-1 0 0,-1-1 1 0 0,1 1 0 0 0,-1 0-1 0 0,1 0 1 0 0,-1-1 0 0 0,1 1-1 0 0,-1 0 1 0 0,1 0 0 0 0,-1 0 0 0 0,1 0-1 0 0,-1 0 1 0 0,1 0 0 0 0,-1 0-1 0 0,1 0 1 0 0,0 0-46 0 0,0 0 0 0 0,0 1 0 0 0,0-1 0 0 0,0 0 0 0 0,0 1-1 0 0,0-1 1 0 0,0 0 0 0 0,0 1 0 0 0,-1-1 0 0 0,1 1 0 0 0,0 0 0 0 0,0-1 0 0 0,-1 1 0 0 0,1 0 0 0 0,0-1-1 0 0,-1 1 1 0 0,2 1 0 0 0,2 8 57 0 0,0-1-1 0 0,-1 1 0 0 0,0 1 1 0 0,0-1-1 0 0,-1 0 0 0 0,0 1 1 0 0,0 10-1 0 0,-1-11-76 0 0,5 64-1606 0 0,-8 134 0 0 0,1-168-2249 0 0</inkml:trace>
  <inkml:trace contextRef="#ctx0" brushRef="#br0" timeOffset="1">100 557 919 0 0,'11'-11'1468'0'0,"-3"2"-726"0"0,1 0 0 0 0,0 1 0 0 0,0 0-1 0 0,0 1 1 0 0,1 0 0 0 0,0 1 0 0 0,17-9-1 0 0,-24 14-602 0 0,0 0 0 0 0,1-1-1 0 0,-1 1 1 0 0,0 0 0 0 0,0 1 0 0 0,1-1-1 0 0,-1 1 1 0 0,0-1 0 0 0,1 1-1 0 0,-1 0 1 0 0,0 0 0 0 0,1 0-1 0 0,-1 1 1 0 0,1-1 0 0 0,-1 1-1 0 0,0 0 1 0 0,0 0 0 0 0,1 0-1 0 0,-1 0 1 0 0,0 1 0 0 0,0-1-1 0 0,0 1 1 0 0,0 0 0 0 0,-1 0 0 0 0,1 0-1 0 0,0 0 1 0 0,-1 0 0 0 0,1 1-1 0 0,-1-1 1 0 0,0 1 0 0 0,3 4-1 0 0,-1-2-147 0 0,-1 1 1 0 0,1-1-1 0 0,-1 1 0 0 0,-1-1 0 0 0,1 1 0 0 0,-1 0 1 0 0,0 0-1 0 0,0 0 0 0 0,-1 0 0 0 0,0 0 0 0 0,0 1 1 0 0,-1-1-1 0 0,1 0 0 0 0,-1 1 0 0 0,0-1 0 0 0,-2 7 0 0 0,1-8-176 0 0,0 0 0 0 0,0 0 0 0 0,-1 0-1 0 0,0 0 1 0 0,0-1 0 0 0,0 1 0 0 0,0 0 0 0 0,-1-1-1 0 0,1 0 1 0 0,-1 0 0 0 0,-1 0 0 0 0,1 0-1 0 0,0 0 1 0 0,-1 0 0 0 0,0-1 0 0 0,0 0-1 0 0,0 0 1 0 0,0 0 0 0 0,0 0 0 0 0,-7 2-1 0 0,0 0-349 0 0,-1 0-1 0 0,1-1 0 0 0,-1-1 0 0 0,0 0 1 0 0,0 0-1 0 0,-1-1 0 0 0,-12 0 0 0 0,14-2 438 0 0,0 0-1 0 0,0 0 0 0 0,0-1 0 0 0,0-1 1 0 0,0 0-1 0 0,0 0 0 0 0,-21-8 0 0 0,29 9 149 0 0,1-1 0 0 0,-1 1 0 0 0,0 0 0 0 0,1-1 0 0 0,-1 0 0 0 0,1 1 0 0 0,-1-1 0 0 0,1 0 0 0 0,0 0 0 0 0,0-1 0 0 0,0 1 0 0 0,0 0 0 0 0,0-1 0 0 0,0 1 0 0 0,1-1 0 0 0,-1 0 0 0 0,1 1 0 0 0,-1-1 0 0 0,1 0 0 0 0,0 0 0 0 0,1 0 0 0 0,-1 0 0 0 0,-1-5 0 0 0,2 1-112 0 0,0-1 0 0 0,0 0 0 0 0,1 1 1 0 0,0 0-1 0 0,0-1 0 0 0,1 1 0 0 0,0 0 0 0 0,4-13 0 0 0,20-41-273 0 0,-9 26 335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0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0 3223 0 0,'1'-1'20'0'0,"-1"1"-1"0"0,1 0 0 0 0,0 0 0 0 0,-1-1 0 0 0,1 1 0 0 0,-1 0 0 0 0,1 0 1 0 0,-1 0-1 0 0,1 0 0 0 0,0 0 0 0 0,-1 0 0 0 0,1 0 0 0 0,-1 0 0 0 0,1 0 0 0 0,0 0 1 0 0,-1 1-1 0 0,1-1 0 0 0,-1 0 0 0 0,1 0 0 0 0,-1 1 0 0 0,1-1 0 0 0,-1 0 1 0 0,2 1-1 0 0,8 12 1073 0 0,-2-2-394 0 0,11 13-184 0 0,-1 0 1 0 0,-1 2-1 0 0,-1 0 1 0 0,-1 1-1 0 0,-2 1 1 0 0,0 0-1 0 0,-2 1 1 0 0,-2 0-1 0 0,0 0 1 0 0,8 57-1 0 0,-11-39-792 0 0,-3 0 0 0 0,-1 0 0 0 0,-3 0 0 0 0,-2 1 0 0 0,-1-1 0 0 0,-16 62 0 0 0,9-61-3101 0 0</inkml:trace>
  <inkml:trace contextRef="#ctx0" brushRef="#br0" timeOffset="1">728 1 5983 0 0,'1'0'23'0'0,"0"0"-1"0"0,-1 0 0 0 0,1 0 1 0 0,0-1-1 0 0,-1 1 0 0 0,1 0 0 0 0,0 0 1 0 0,0 0-1 0 0,-1 0 0 0 0,1 1 1 0 0,0-1-1 0 0,-1 0 0 0 0,1 0 1 0 0,0 0-1 0 0,0 1 0 0 0,-1-1 0 0 0,1 0 1 0 0,-1 1-1 0 0,1-1 0 0 0,0 0 1 0 0,-1 1-1 0 0,1-1 0 0 0,-1 1 0 0 0,1-1 1 0 0,-1 1-1 0 0,1-1 0 0 0,-1 1 1 0 0,1-1-1 0 0,-1 1 0 0 0,1 0 1 0 0,-1-1-1 0 0,1 2 0 0 0,14 27 497 0 0,-11-19-60 0 0,18 35 273 0 0,-2 1 0 0 0,-3 0 0 0 0,-1 2 0 0 0,10 53 1 0 0,-14-36-125 0 0,-3 1 1 0 0,1 107-1 0 0,-14-60-508 0 0,-4-1 0 0 0,-5 0 0 0 0,-41 159 0 0 0,12-113-1846 0 0,18-84-2580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3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95 2303 0 0,'-15'-9'233'0'0,"11"7"322"0"0,0 0 0 0 0,0 0 0 0 0,0-1 0 0 0,1 1-1 0 0,-1-1 1 0 0,-2-3 0 0 0,5 5-493 0 0,0 0-1 0 0,0 0 0 0 0,0-1 1 0 0,0 1-1 0 0,1 0 0 0 0,-1-1 1 0 0,0 1-1 0 0,1 0 0 0 0,-1-1 1 0 0,1 1-1 0 0,0-1 1 0 0,-1 1-1 0 0,1-1 0 0 0,0 1 1 0 0,0-1-1 0 0,0 1 0 0 0,0-1 1 0 0,0 1-1 0 0,0-1 0 0 0,1 1 1 0 0,-1-1-1 0 0,1-1 0 0 0,7-19 83 0 0,0 0-1 0 0,2 0 0 0 0,24-39 0 0 0,-7 11-28 0 0,-6 10-111 0 0,93-171 74 0 0,-114 211-62 0 0,0-1 0 0 0,0 1 1 0 0,1 0-1 0 0,-1 0 0 0 0,0 0 1 0 0,0 0-1 0 0,0 0 0 0 0,0-1 1 0 0,0 1-1 0 0,0 0 0 0 0,0 0 1 0 0,0 0-1 0 0,0 0 0 0 0,1 0 1 0 0,-1-1-1 0 0,0 1 0 0 0,0 0 1 0 0,0 0-1 0 0,0 0 0 0 0,0 0 0 0 0,1 0 1 0 0,-1 0-1 0 0,0 0 0 0 0,0 0 1 0 0,0 0-1 0 0,0 0 0 0 0,1 0 1 0 0,-1 0-1 0 0,0 0 0 0 0,0 0 1 0 0,0 0-1 0 0,1 0 0 0 0,-1 0 1 0 0,0 0-1 0 0,0 0 0 0 0,0 0 1 0 0,0 0-1 0 0,1 0 0 0 0,-1 0 1 0 0,0 0-1 0 0,0 0 0 0 0,0 0 1 0 0,0 0-1 0 0,1 0 0 0 0,-1 0 1 0 0,0 0-1 0 0,0 0 0 0 0,0 1 1 0 0,0-1-1 0 0,0 0 0 0 0,0 0 1 0 0,1 0-1 0 0,5 15 521 0 0,4 28 23 0 0,-8-35-444 0 0,29 129 685 0 0,10 51-1450 0 0,-41-188 647 0 0,1 2-159 0 0,-1 1-1 0 0,1-1 1 0 0,-1 1 0 0 0,1-1 0 0 0,-1 0 0 0 0,0 1 0 0 0,0-1-1 0 0,0 1 1 0 0,0-1 0 0 0,-1 1 0 0 0,1-1 0 0 0,-1 1-1 0 0,1-1 1 0 0,-1 0 0 0 0,0 1 0 0 0,0-1 0 0 0,-1 3-1 0 0,-3 0-2798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17 1839 0 0,'-38'-18'2153'0'0,"28"14"-492"0"0,0 0-1 0 0,0-1 1 0 0,-13-9-1 0 0,23 14-1627 0 0,0 0 0 0 0,0-1 0 0 0,0 1 0 0 0,0 0 0 0 0,0 0 0 0 0,0 0 0 0 0,0 0 0 0 0,0-1 0 0 0,0 1 0 0 0,0 0 0 0 0,0 0 0 0 0,0 0 0 0 0,0 0 0 0 0,0-1 0 0 0,0 1 0 0 0,0 0 0 0 0,0 0 0 0 0,0 0 0 0 0,0 0 0 0 0,0-1 0 0 0,0 1 0 0 0,1 0 0 0 0,-1 0 0 0 0,0 0 0 0 0,0 0 0 0 0,0 0 0 0 0,0-1 0 0 0,0 1 0 0 0,0 0 0 0 0,1 0 0 0 0,-1 0 0 0 0,0 0 0 0 0,0 0 0 0 0,0 0 0 0 0,0 0 0 0 0,0 0 0 0 0,1 0 0 0 0,-1 0 0 0 0,0 0 0 0 0,0 0 0 0 0,0 0 0 0 0,1 0 0 0 0,-1-1 0 0 0,0 2 0 0 0,0-1 0 0 0,10-4 289 0 0,154-49-481 0 0,-136 44-349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2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8751 0 0,'0'0'33'0'0,"0"0"0"0"0,-1-1 0 0 0,1 1 0 0 0,0 0 0 0 0,0-1 0 0 0,0 1-1 0 0,0 0 1 0 0,0-1 0 0 0,0 1 0 0 0,0 0 0 0 0,0-1 0 0 0,0 1 0 0 0,0 0 0 0 0,1-1-1 0 0,-1 1 1 0 0,0 0 0 0 0,0-1 0 0 0,0 1 0 0 0,0 0 0 0 0,0 0 0 0 0,1-1 0 0 0,-1 1-1 0 0,0 0 1 0 0,0-1 0 0 0,0 1 0 0 0,1 0 0 0 0,-1 0 0 0 0,1-1 0 0 0,10 0 672 0 0,20 10 196 0 0,-18-5-571 0 0,5 0-46 0 0,95 21 813 0 0,-35-16-3506 0 0,-57-8-1517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2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3 393 7831 0 0,'7'-24'1448'0'0,"2"1"-1"0"0,11-25 0 0 0,4-9-70 0 0,-20 47-1429 0 0,0 0 1 0 0,-1 0-1 0 0,0-1 0 0 0,-1 0 1 0 0,-1 1-1 0 0,0-1 0 0 0,0-13 0 0 0,-1 18-187 0 0,-1 1 0 0 0,1-1 0 0 0,-1 1 0 0 0,-1 0-1 0 0,1-1 1 0 0,-1 1 0 0 0,0 0 0 0 0,0 0 0 0 0,-1 0-1 0 0,1 0 1 0 0,-1 0 0 0 0,0 1 0 0 0,0-1 0 0 0,-1 1-1 0 0,1 0 1 0 0,-5-4 0 0 0,1 2-6 0 0,1 1 0 0 0,-1-1 0 0 0,-1 1 0 0 0,1 1 0 0 0,-1-1 0 0 0,1 1-1 0 0,-1 0 1 0 0,-1 1 0 0 0,1 0 0 0 0,0 1 0 0 0,-1-1 0 0 0,1 1 0 0 0,-17-1 0 0 0,17 3 434 0 0,0 0 0 0 0,0 0 1 0 0,0 0-1 0 0,0 1 0 0 0,1 1 0 0 0,-1-1 0 0 0,0 1 0 0 0,0 0 1 0 0,1 1-1 0 0,-1 0 0 0 0,1 0 0 0 0,0 1 0 0 0,0 0 1 0 0,0 0-1 0 0,-8 7 0 0 0,0 2 288 0 0,0 0 0 0 0,2 1 0 0 0,0 1 0 0 0,0 0 0 0 0,2 1-1 0 0,-18 30 1 0 0,16-21-253 0 0,2-1-1 0 0,1 2 1 0 0,1 0-1 0 0,-8 33 1 0 0,5 6-45 0 0,4 0 1 0 0,2 1-1 0 0,2 81 0 0 0,25 173 747 0 0,-4-116-609 0 0,-16-1-222 0 0,-3-165-152 0 0,-1 0-1 0 0,-3 0 0 0 0,-1 0 0 0 0,-1 0 0 0 0,-3-1 0 0 0,0-1 0 0 0,-3 0 0 0 0,-27 52 1 0 0,32-72-104 0 0,-1-1 1 0 0,-1 1 0 0 0,0-2 0 0 0,-1 1 0 0 0,0-2 0 0 0,-2 0 0 0 0,-25 21-1 0 0,30-28-128 0 0,0 0-1 0 0,0 0 1 0 0,-1-1-1 0 0,1 0 0 0 0,-1 0 1 0 0,0-1-1 0 0,-1-1 1 0 0,1 1-1 0 0,-1-2 0 0 0,1 1 1 0 0,-1-2-1 0 0,0 1 1 0 0,0-2-1 0 0,-16 0 0 0 0,-1-3-3598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5 919 0 0,'-15'-6'271'0'0,"0"1"0"0"0,-1 1-1 0 0,0 1 1 0 0,0 0-1 0 0,0 1 1 0 0,0 1-1 0 0,-1 0 1 0 0,1 1-1 0 0,0 1 1 0 0,-27 5-1 0 0,39-6-276 0 0,-1 2 0 0 0,1-1 0 0 0,0 0 0 0 0,0 1 0 0 0,0 0 0 0 0,0 0 0 0 0,0 0 0 0 0,1 0-1 0 0,-1 0 1 0 0,1 1 0 0 0,-1 0 0 0 0,1 0 0 0 0,0 0 0 0 0,0 0 0 0 0,0 0 0 0 0,-3 6-1 0 0,3-5-5 0 0,1 1 0 0 0,-1 0 0 0 0,1 0 0 0 0,0 0 0 0 0,1 0 0 0 0,0 0 0 0 0,-1 0 0 0 0,1 1 0 0 0,1-1 0 0 0,-1 0 0 0 0,1 0 0 0 0,0 1 0 0 0,1 5 0 0 0,1 9 121 0 0,2 0-1 0 0,0-1 1 0 0,7 22-1 0 0,26 57 612 0 0,-18-49-522 0 0,23 66 274 0 0,70 177 88 0 0,-101-266-531 0 0,-1 1 0 0 0,-2-1 0 0 0,0 2 0 0 0,5 42-1 0 0,-12-66-32 0 0,-1-1-1 0 0,0 0 0 0 0,0 1 0 0 0,0-1 1 0 0,-1 1-1 0 0,1-1 0 0 0,-1 0 0 0 0,0 1 1 0 0,0-1-1 0 0,0 0 0 0 0,0 0 0 0 0,-1 0 1 0 0,1 1-1 0 0,-1-1 0 0 0,0-1 0 0 0,0 1 1 0 0,0 0-1 0 0,0 0 0 0 0,-4 3 1 0 0,3-3-84 0 0,-1-1 1 0 0,1 0 0 0 0,0 0 0 0 0,-1 0 0 0 0,1 0 0 0 0,-1 0 0 0 0,0-1 0 0 0,0 0-1 0 0,1 0 1 0 0,-1 0 0 0 0,0 0 0 0 0,0 0 0 0 0,0-1 0 0 0,0 0 0 0 0,0 0 0 0 0,-7 0-1 0 0,9-1-12 0 0,-1 1 0 0 0,1 0 0 0 0,0-1 0 0 0,0 1 0 0 0,0-1 0 0 0,0 0 0 0 0,0 0 0 0 0,0 0 0 0 0,0 0 0 0 0,0 0 0 0 0,0 0 0 0 0,0 0-1 0 0,0-1 1 0 0,0 1 0 0 0,1-1 0 0 0,-1 1 0 0 0,1-1 0 0 0,-1 0 0 0 0,1 0 0 0 0,0 1 0 0 0,0-1 0 0 0,-1 0 0 0 0,0-3 0 0 0,-1-4-102 0 0,0 1 0 0 0,1 0 1 0 0,0-1-1 0 0,-2-13 0 0 0,4 18 276 0 0,-4-22-74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4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6 2303 0 0,'-2'-2'156'0'0,"0"0"-31"0"0,-1-1-1 0 0,1 1 1 0 0,-1 0-1 0 0,1 0 1 0 0,-1 0-1 0 0,0 1 1 0 0,1-1-1 0 0,-1 0 0 0 0,0 1 1 0 0,0 0-1 0 0,-6-2 1 0 0,8 3 243 0 0,0 0 1 0 0,0 0 0 0 0,0 0-1 0 0,1 1 1 0 0,-1-1-1 0 0,0 0 1 0 0,0 0 0 0 0,0 1-1 0 0,0-1 1 0 0,1 1-1 0 0,-1-1 1 0 0,0 0 0 0 0,0 1-1 0 0,0 0 1 0 0,-10 12 1213 0 0,0 17-864 0 0,4 1-338 0 0,3 1 1 0 0,0-1-1 0 0,2 56 0 0 0,1-23-274 0 0,0 9-2358 0 0,2-55-1850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4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95 2759 0 0,'7'-77'188'0'0,"-3"29"3158"0"0,16-83 0 0 0,-20 129-3162 0 0,1-1 0 0 0,-1 1 0 0 0,1 0-1 0 0,0 0 1 0 0,0-1 0 0 0,0 1-1 0 0,0 0 1 0 0,0 0 0 0 0,1 0 0 0 0,-1 0-1 0 0,0 1 1 0 0,1-1 0 0 0,0 0 0 0 0,-1 0-1 0 0,4-2 1 0 0,-3 4-126 0 0,-1-1-1 0 0,1 0 1 0 0,-1 1-1 0 0,1-1 1 0 0,-1 1 0 0 0,1 0-1 0 0,0-1 1 0 0,-1 1-1 0 0,1 0 1 0 0,0 0-1 0 0,-1 0 1 0 0,1 0 0 0 0,0 0-1 0 0,-1 1 1 0 0,1-1-1 0 0,0 0 1 0 0,-1 1-1 0 0,1-1 1 0 0,-1 1 0 0 0,1 0-1 0 0,-1-1 1 0 0,2 2-1 0 0,4 2-202 0 0,0-1 0 0 0,-1 1-1 0 0,0 1 1 0 0,0-1 0 0 0,0 1-1 0 0,0 0 1 0 0,-1 1 0 0 0,0-1-1 0 0,0 1 1 0 0,0 0 0 0 0,-1 0-1 0 0,0 1 1 0 0,0-1 0 0 0,0 1-1 0 0,2 7 1 0 0,-4-9-120 0 0,-1 1 1 0 0,1-1-1 0 0,-1 0 1 0 0,0 0 0 0 0,-1 1-1 0 0,1-1 1 0 0,-1 0-1 0 0,0 1 1 0 0,0-1-1 0 0,-1 0 1 0 0,0 1-1 0 0,0-1 1 0 0,0 0 0 0 0,0 0-1 0 0,-1 0 1 0 0,0 0-1 0 0,0 0 1 0 0,0 0-1 0 0,-1 0 1 0 0,1-1-1 0 0,-1 1 1 0 0,-4 4-1 0 0,-3 3-187 0 0,0-1-1 0 0,-1 0 0 0 0,-1 0 0 0 0,-13 9 1 0 0,17-14 543 0 0,0-1 0 0 0,0 0 0 0 0,0 0 0 0 0,-1-1 0 0 0,0 0 0 0 0,0-1 1 0 0,-22 8 8106 0 0,41-6-6961 0 0,71 33 819 0 0,-53-26-1893 0 0,36 22 0 0 0,-55-29-184 0 0,4 3-177 0 0,1 1-1 0 0,15 13 1 0 0,-26-20 63 0 0,-1 1 0 0 0,1-1 0 0 0,-1 1 1 0 0,1 0-1 0 0,-1-1 0 0 0,0 1 0 0 0,0 0 0 0 0,0 0 1 0 0,0 1-1 0 0,-1-1 0 0 0,1 0 0 0 0,-1 0 0 0 0,0 1 1 0 0,0-1-1 0 0,0 1 0 0 0,0 3 0 0 0,-1-4-11 0 0,-1 0 0 0 0,1 0-1 0 0,-1 1 1 0 0,1-1 0 0 0,-1 0-1 0 0,0 0 1 0 0,0 0 0 0 0,-1 0-1 0 0,1 0 1 0 0,-1 0 0 0 0,1-1-1 0 0,-1 1 1 0 0,0 0 0 0 0,0-1 0 0 0,0 0-1 0 0,0 1 1 0 0,-1-1 0 0 0,1 0-1 0 0,-1 0 1 0 0,1 0 0 0 0,-1 0-1 0 0,-4 2 1 0 0,-3 2-117 0 0,-1-1-1 0 0,0 0 1 0 0,0 0-1 0 0,-18 5 1 0 0,11-6 133 0 0,1 0 1 0 0,0-1 0 0 0,-1-1-1 0 0,-28 0 1 0 0,36-3 311 0 0,0 1 0 0 0,0-1 0 0 0,0-1 0 0 0,0 1 0 0 0,0-2 0 0 0,0 1 0 0 0,1-2 0 0 0,-1 1 0 0 0,-13-8 0 0 0,20 10-160 0 0,1-1 1 0 0,-1 0-1 0 0,0 0 0 0 0,1 0 0 0 0,-1 0 1 0 0,1 0-1 0 0,-1-1 0 0 0,1 1 0 0 0,0-1 1 0 0,0 1-1 0 0,0-1 0 0 0,0 0 0 0 0,1 0 1 0 0,-1 0-1 0 0,1 0 0 0 0,0 0 1 0 0,0 0-1 0 0,0 0 0 0 0,-1-6 0 0 0,1-7-514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5 7367 0 0,'-1'-4'12'0'0,"-3"-13"1412"0"0,0 13-48 0 0,-2 10 336 0 0,3 0-1499 0 0,0 0-1 0 0,1 0 1 0 0,0 0-1 0 0,0 0 0 0 0,0 1 1 0 0,1-1-1 0 0,-1 14 1 0 0,0-8-46 0 0,-32 370-25 0 0,26-257-181 0 0,-5 35-261 0 0,-5 71-369 0 0,16-2-1578 0 0,6-168 731 0 0,4-9-1950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5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93 9671 0 0,'-2'1'63'0'0,"1"0"0"0"0,0-1-1 0 0,0 1 1 0 0,0 1-1 0 0,0-1 1 0 0,0 0-1 0 0,0 0 1 0 0,0 0 0 0 0,0 0-1 0 0,0 1 1 0 0,0-1-1 0 0,1 0 1 0 0,-1 1 0 0 0,0-1-1 0 0,1 1 1 0 0,-1-1-1 0 0,1 3 1 0 0,-5 31-63 0 0,4-21 217 0 0,-7 116 286 0 0,9-112-537 0 0,0 0-1 0 0,0 0 1 0 0,2 0-1 0 0,0-1 1 0 0,8 24-1 0 0,-10-37-97 0 0,0-1-1 0 0,0 1 1 0 0,1-1-1 0 0,-1 1 1 0 0,1-1 0 0 0,0 0-1 0 0,0 1 1 0 0,0-1-1 0 0,0 0 1 0 0,1-1-1 0 0,-1 1 1 0 0,1 0-1 0 0,0-1 1 0 0,0 1-1 0 0,0-1 1 0 0,0 0-1 0 0,0 0 1 0 0,0 0 0 0 0,7 3-1 0 0,7-2-1002 0 0</inkml:trace>
  <inkml:trace contextRef="#ctx0" brushRef="#br0" timeOffset="1">259 516 2015 0 0,'6'-25'29'0'0,"-4"16"-6"0"0,0 1-1 0 0,0-1 1 0 0,-1 0-1 0 0,1-13 1 0 0,-3 13 17 0 0,-1 0 0 0 0,1 0 0 0 0,-2 0 0 0 0,1 0 0 0 0,-1 1 0 0 0,-6-13 0 0 0,3 5 242 0 0,0 1 163 0 0,-1 0-1 0 0,-16-27 0 0 0,21 38-340 0 0,0 1 0 0 0,-1-1-1 0 0,1 1 1 0 0,-1 0 0 0 0,0-1 0 0 0,0 1-1 0 0,0 1 1 0 0,0-1 0 0 0,0 0 0 0 0,-1 1-1 0 0,1 0 1 0 0,-1 0 0 0 0,0 0-1 0 0,0 0 1 0 0,1 0 0 0 0,-1 1 0 0 0,-5-2-1 0 0,7 3-59 0 0,0 0-1 0 0,0 0 0 0 0,-1 0 1 0 0,1 1-1 0 0,0-1 0 0 0,0 0 1 0 0,0 1-1 0 0,0-1 1 0 0,-1 1-1 0 0,1 0 0 0 0,0 0 1 0 0,0 0-1 0 0,0 0 0 0 0,1 0 1 0 0,-1 0-1 0 0,0 1 0 0 0,0-1 1 0 0,1 0-1 0 0,-1 1 0 0 0,1-1 1 0 0,-1 1-1 0 0,1 0 0 0 0,-1 0 1 0 0,1-1-1 0 0,-1 3 0 0 0,-1 1-160 0 0,1-1 0 0 0,0 0 0 0 0,0 1 0 0 0,0-1 0 0 0,1 1 0 0 0,-1-1 0 0 0,1 1 0 0 0,0 0 0 0 0,1 0 0 0 0,-1 5 0 0 0,1-8 117 0 0</inkml:trace>
  <inkml:trace contextRef="#ctx0" brushRef="#br0" timeOffset="2">226 0 6447 0 0,'-4'2'576'0'0,"0"3"-464"0"0,2 2-112 0 0,-1 2 0 0 0,2 3 528 0 0,0 2 80 0 0,-3 10 24 0 0,-4 16 0 0 0,-1 17 72 0 0,1 11 8 0 0,-3 10 8 0 0,1 3 0 0 0,-1 2-456 0 0,-2 1-88 0 0,1-3-16 0 0,-5 1-8 0 0,-1 2-528 0 0,2-6-104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1055 0 0,'-3'1'488'0'0,"1"3"104"0"0,-1 1-472 0 0,1 1-120 0 0,0 2 0 0 0,1 0 0 0 0,2 4 328 0 0,-3 6 48 0 0,-1 14 8 0 0,1 12 0 0 0,-1 12-128 0 0,2 3-16 0 0,0-1-8 0 0,2-2 0 0 0,2-5-536 0 0,0-6-112 0 0,1-3-16 0 0,1-3-5032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56 9215 0 0,'0'-11'644'0'0,"-1"0"-1"0"0,0 1 1 0 0,-1-1-1 0 0,-1 0 0 0 0,0 1 1 0 0,0 0-1 0 0,0 0 0 0 0,-2 0 1 0 0,1 0-1 0 0,-9-12 1 0 0,13 21-704 0 0,0 0 1 0 0,-1 1-1 0 0,1-1 1 0 0,-1 0 0 0 0,1 1-1 0 0,-1-1 1 0 0,1 1-1 0 0,-1-1 1 0 0,1 1 0 0 0,-1-1-1 0 0,0 1 1 0 0,1-1-1 0 0,-1 1 1 0 0,0 0 0 0 0,1-1-1 0 0,-1 1 1 0 0,0 0 0 0 0,1 0-1 0 0,-1-1 1 0 0,0 1-1 0 0,0 0 1 0 0,1 0 0 0 0,-1 0-1 0 0,0 0 1 0 0,0 0-1 0 0,1 0 1 0 0,-1 0 0 0 0,0 0-1 0 0,0 0 1 0 0,1 0-1 0 0,-1 1 1 0 0,0-1 0 0 0,0 0-1 0 0,1 0 1 0 0,-1 1-1 0 0,0-1 1 0 0,1 0 0 0 0,-1 1-1 0 0,0-1 1 0 0,1 1-1 0 0,-1-1 1 0 0,1 1 0 0 0,-1-1-1 0 0,1 1 1 0 0,-1-1 0 0 0,1 1-1 0 0,-1 0 1 0 0,1-1-1 0 0,-1 2 1 0 0,-4 4-685 0 0,1 0-1 0 0,1 1 1 0 0,-7 12-1 0 0,9-16 741 0 0,-30 77-2076 0 0,28-70 1924 0 0,1 1-1 0 0,-1-1 1 0 0,2 1 0 0 0,-1-1 0 0 0,1 1 0 0 0,1 10-1 0 0,0-20 146 0 0,0 0 0 0 0,0 0 0 0 0,0 0-1 0 0,0 0 1 0 0,0 0 0 0 0,1 0-1 0 0,-1 0 1 0 0,0 0 0 0 0,0 0-1 0 0,1 0 1 0 0,-1 0 0 0 0,1 0 0 0 0,-1 0-1 0 0,1 0 1 0 0,-1 0 0 0 0,1-1-1 0 0,0 1 1 0 0,0 1 0 0 0,0-2 7 0 0,0 1 1 0 0,-1-1 0 0 0,1 0-1 0 0,-1 0 1 0 0,1 0 0 0 0,0 0-1 0 0,-1 1 1 0 0,1-1 0 0 0,0 0-1 0 0,-1 0 1 0 0,1 0 0 0 0,0 0-1 0 0,-1-1 1 0 0,1 1 0 0 0,-1 0-1 0 0,1 0 1 0 0,0 0 0 0 0,-1 0-1 0 0,1-1 1 0 0,0 1-1 0 0,0-1 1 0 0,5-2 56 0 0,-1-1 0 0 0,1-1 0 0 0,-1 1 0 0 0,7-8 0 0 0,-2 4 194 0 0,-6 4-122 0 0,1 0-1 0 0,0 0 1 0 0,0 1-1 0 0,0-1 1 0 0,0 2-1 0 0,11-6 1 0 0,-14 8-83 0 0,0-1 1 0 0,0 1-1 0 0,0 0 1 0 0,-1-1-1 0 0,1 1 1 0 0,0 0-1 0 0,0 0 1 0 0,0 0-1 0 0,0 1 1 0 0,-1-1-1 0 0,1 0 1 0 0,0 1-1 0 0,0-1 1 0 0,-1 1-1 0 0,1-1 1 0 0,0 1-1 0 0,-1 0 1 0 0,1 0-1 0 0,0 0 1 0 0,-1 0-1 0 0,1 0 1 0 0,-1 0-1 0 0,0 0 1 0 0,1 0-1 0 0,-1 1 1 0 0,2 2-1 0 0,5 5-845 0 0,-6-4-2293 0 0</inkml:trace>
  <inkml:trace contextRef="#ctx0" brushRef="#br0" timeOffset="1">318 0 8751 0 0,'6'26'5275'0'0,"20"108"-2848"0"0,-22-101-2342 0 0,-2 0 0 0 0,-3 53 0 0 0,-1-64-939 0 0,-1-1 0 0 0,-10 36 0 0 0,1-20-4349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6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375 0 0,'-6'7'8920'0'0,"5"-5"-8336"0"0,-1 2-344 0 0,1 0-72 0 0,0 2-3152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1 9215 0 0,'0'14'1104'0'0,"3"4"469"0"0,0 1-1 0 0,9 28 0 0 0,1-10-981 0 0,23 45 0 0 0,-29-67-563 0 0,1 0 0 0 0,1 0 0 0 0,20 25-1 0 0,-24-34-369 0 0,0-1 0 0 0,1 0-1 0 0,-1 0 1 0 0,11 7 0 0 0,-12-9-305 0 0,1-1 1 0 0,-1 1-1 0 0,1-1 0 0 0,0 0 1 0 0,0-1-1 0 0,0 1 0 0 0,7 1 1 0 0,6-1-3448 0 0</inkml:trace>
  <inkml:trace contextRef="#ctx0" brushRef="#br0" timeOffset="1">334 586 287 0 0,'2'-41'2389'0'0,"-1"22"-1219"0"0,-1-21 1 0 0,-11-60 1909 0 0,8 88-2393 0 0,0-1-1 0 0,0 1 0 0 0,-1 0 1 0 0,-1 0-1 0 0,-11-22 0 0 0,16 34-625 0 0,0-1 0 0 0,0 0 0 0 0,-1 1-1 0 0,1-1 1 0 0,-1 0 0 0 0,1 1 0 0 0,0-1-1 0 0,-1 1 1 0 0,1-1 0 0 0,-1 1 0 0 0,1-1-1 0 0,-1 1 1 0 0,1-1 0 0 0,-1 1-1 0 0,0-1 1 0 0,1 1 0 0 0,-1 0 0 0 0,0-1-1 0 0,1 1 1 0 0,-1 0 0 0 0,0-1 0 0 0,1 1-1 0 0,-1 0 1 0 0,0 0 0 0 0,1 0 0 0 0,-1 0-1 0 0,0 0 1 0 0,0 0 0 0 0,1 0 0 0 0,-1 0-1 0 0,0 0 1 0 0,1 0 0 0 0,-1 0 0 0 0,0 0-1 0 0,-1 1 1 0 0,0 0-189 0 0,-1 1-1 0 0,1 0 1 0 0,-1 0 0 0 0,1 0-1 0 0,0 0 1 0 0,-4 5 0 0 0,3-4-521 0 0,-4 5-4031 0 0</inkml:trace>
  <inkml:trace contextRef="#ctx0" brushRef="#br0" timeOffset="2">331 3 8751 0 0,'0'0'20'0'0,"0"0"0"0"0,0 0 0 0 0,-1-1-1 0 0,1 1 1 0 0,0 0 0 0 0,0 0 0 0 0,-1-1 0 0 0,1 1-1 0 0,0 0 1 0 0,0 0 0 0 0,-1 0 0 0 0,1 0-1 0 0,0-1 1 0 0,-1 1 0 0 0,1 0 0 0 0,0 0-1 0 0,-1 0 1 0 0,1 0 0 0 0,0 0 0 0 0,-1 0-1 0 0,1 0 1 0 0,0 0 0 0 0,-1 0 0 0 0,1 0 0 0 0,0 0-1 0 0,-1 0 1 0 0,1 0 0 0 0,0 0 0 0 0,-1 1-1 0 0,1-1 1 0 0,0 0 0 0 0,-1 0 0 0 0,1 0-1 0 0,0 0 1 0 0,0 0 0 0 0,-1 1 0 0 0,1-1 0 0 0,0 0-1 0 0,0 0 1 0 0,-1 1 0 0 0,1-1 0 0 0,0 0-1 0 0,0 0 1 0 0,-1 1 0 0 0,1-1 0 0 0,0 0-1 0 0,0 1 1 0 0,0-1 0 0 0,0 0 0 0 0,0 0 0 0 0,-1 1-1 0 0,-6 21 32 0 0,6-18 200 0 0,-114 436 3701 0 0,25-120-4387 0 0,44-170-997 0 0,26-77 681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7367 0 0,'-4'0'656'0'0,"0"3"-528"0"0,1 2-128 0 0,-1 2 0 0 0,1 1 792 0 0,2 1 128 0 0,-2 3 24 0 0,-2 10 8 0 0,0 11-272 0 0,-4 16-48 0 0,-2 13-16 0 0,1 8 0 0 0,0-1-424 0 0,1 2-80 0 0,0 0-16 0 0,3-2-5976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7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14743 0 0,'-4'1'1312'0'0,"0"4"-1056"0"0,0 2-256 0 0,2 0 0 0 0,1 2 440 0 0,-2 3 32 0 0,-1 7 8 0 0,-5 12 0 0 0,-1 12-104 0 0,-1 13-24 0 0,-2 6 0 0 0,1 1 0 0 0,2-1-600 0 0,-3-4-120 0 0,0-3-24 0 0,1-6-7096 0 0</inkml:trace>
  <inkml:trace contextRef="#ctx0" brushRef="#br0" timeOffset="1">1 610 1839 0 0,'34'-63'160'0'0,"-31"58"1038"0"0,0 1 0 0 0,1 0 0 0 0,-1 0-1 0 0,1 0 1 0 0,6-5 0 0 0,-1 1 730 0 0,-5 4-1302 0 0,1 0 1 0 0,-1 1-1 0 0,0 0 0 0 0,1 0 0 0 0,0 0 1 0 0,0 0-1 0 0,0 1 0 0 0,0 0 0 0 0,7-3 1 0 0,-10 5-538 0 0,-1 0 0 0 0,1-1-1 0 0,0 1 1 0 0,-1 0 0 0 0,1 0 0 0 0,-1-1 0 0 0,1 1 0 0 0,0 1 0 0 0,-1-1 0 0 0,1 0-1 0 0,0 0 1 0 0,-1 1 0 0 0,1-1 0 0 0,-1 0 0 0 0,1 1 0 0 0,-1 0 0 0 0,1-1 0 0 0,-1 1 0 0 0,1 0-1 0 0,-1 0 1 0 0,0 0 0 0 0,1 0 0 0 0,-1 0 0 0 0,0 0 0 0 0,0 0 0 0 0,0 0 0 0 0,0 1-1 0 0,0-1 1 0 0,0 0 0 0 0,0 1 0 0 0,0-1 0 0 0,0 0 0 0 0,0 1 0 0 0,-1-1 0 0 0,1 3 0 0 0,2 4-340 0 0,-1 0 0 0 0,-1 0 0 0 0,0 0 0 0 0,0 0 0 0 0,0 0 0 0 0,-1 0 0 0 0,0 0 0 0 0,-1 0 0 0 0,1 0 0 0 0,-2 0 0 0 0,1 0 0 0 0,-1 0 0 0 0,0-1 0 0 0,-1 1 0 0 0,0 0 0 0 0,0-1 0 0 0,-1 0 0 0 0,0 0 0 0 0,0 0 0 0 0,-5 7 0 0 0,-6 4-1424 0 0</inkml:trace>
  <inkml:trace contextRef="#ctx0" brushRef="#br0" timeOffset="2">22 723 455 0 0,'-7'-10'0'0'0,"4"8"0"0"0,2-1 0 0 0,-1 0 0 0 0,0 1 0 0 0,0-1 0 0 0,-1-5 0 0 0,3 7 6 0 0,-1-1 0 0 0,1 1-1 0 0,0 0 1 0 0,0 0-1 0 0,0 0 1 0 0,0-1-1 0 0,0 1 1 0 0,0 0-1 0 0,0 0 1 0 0,1 0-1 0 0,-1-1 1 0 0,1-1-1 0 0,0-3 58 0 0,7-32 145 0 0,1 0 0 0 0,27-70-1 0 0,44-66 58 0 0,-60 135-169 0 0,2 2 0 0 0,1 1 0 0 0,46-54 0 0 0,-67 88 65 0 0,0-1-1 0 0,0 1 1 0 0,1 0 0 0 0,-1-1-1 0 0,1 1 1 0 0,-1 1 0 0 0,1-1-1 0 0,0 0 1 0 0,-1 1-1 0 0,1-1 1 0 0,0 1 0 0 0,6-2-1 0 0,-8 3 112 0 0,1 0-1 0 0,0-1 1 0 0,-1 1-1 0 0,1 1 0 0 0,0-1 1 0 0,0 0-1 0 0,-1 0 1 0 0,1 1-1 0 0,0-1 0 0 0,-1 1 1 0 0,1-1-1 0 0,0 1 1 0 0,-1 0-1 0 0,1-1 0 0 0,-1 1 1 0 0,1 0-1 0 0,-1 0 1 0 0,1 0-1 0 0,-1 0 0 0 0,0 1 1 0 0,0-1-1 0 0,1 0 1 0 0,-1 0-1 0 0,2 3 0 0 0,4 7 494 0 0,-1-1 0 0 0,0 1-1 0 0,0 0 1 0 0,-1 0 0 0 0,7 22-1 0 0,11 63 795 0 0,-18-67-1718 0 0,-2 0 1 0 0,-1 1-1 0 0,-1-1 0 0 0,-1 1 1 0 0,-2-1-1 0 0,-1 1 0 0 0,-1-1 1 0 0,-9 31-1 0 0,2-20-544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5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9 919 0 0,'0'-1'15'0'0,"-1"0"0"0"0,0 0 0 0 0,0 1 0 0 0,0-1 0 0 0,0 0-1 0 0,0 1 1 0 0,1-1 0 0 0,-1 1 0 0 0,0 0 0 0 0,0-1 0 0 0,0 1-1 0 0,0-1 1 0 0,-1 1 0 0 0,1 0 0 0 0,0 0 0 0 0,0 0 0 0 0,0 0-1 0 0,0 0 1 0 0,0 0 0 0 0,0 0 0 0 0,0 0 0 0 0,0 0 0 0 0,-2 1-1 0 0,1 0 24 0 0,1 0 0 0 0,-1 0 0 0 0,1 0 0 0 0,-1 1 0 0 0,1-1 0 0 0,-1 0-1 0 0,1 1 1 0 0,0-1 0 0 0,-1 1 0 0 0,1 0 0 0 0,0-1 0 0 0,-1 4-1 0 0,-3 6 93 0 0,1-1 1 0 0,0 1-1 0 0,0-1 0 0 0,1 1 0 0 0,1 0 0 0 0,0 0 0 0 0,0 1 0 0 0,1 20 0 0 0,1 9 203 0 0,7 43 0 0 0,-4-63-223 0 0,11 88-1 0 0,34 121 1 0 0,-47-224-127 0 0,33 112 94 0 0,-30-106-177 0 0,1 0-1 0 0,1-1 1 0 0,-1 0-1 0 0,2 0 1 0 0,-1 0-1 0 0,2-1 0 0 0,13 16 1 0 0,-17-22 21 0 0,0 0 1 0 0,0-1-1 0 0,0 1 1 0 0,1-1-1 0 0,-1 0 1 0 0,1 0 0 0 0,0-1-1 0 0,0 1 1 0 0,0-1-1 0 0,0 0 1 0 0,0 0-1 0 0,0-1 1 0 0,1 1-1 0 0,-1-1 1 0 0,1-1-1 0 0,-1 1 1 0 0,1-1-1 0 0,-1 1 1 0 0,1-2 0 0 0,-1 1-1 0 0,1-1 1 0 0,-1 1-1 0 0,0-2 1 0 0,1 1-1 0 0,6-3 1 0 0,3-2 88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8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7 9215 0 0,'0'-1'156'0'0,"3"-13"470"0"0,0 13-288 0 0,2 7 226 0 0,7 17 472 0 0,-1 1 0 0 0,-1 0-1 0 0,-1 1 1 0 0,6 29-1 0 0,12 105 922 0 0,-19-79-1513 0 0,-3 0-1 0 0,-4 1 1 0 0,-4-1 0 0 0,-21 132-1 0 0,4-109-867 0 0,-4-2-1 0 0,-4 0 1 0 0,-47 106-1 0 0,29-100-6242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3 5063 0 0,'-1'-2'170'0'0,"-1"1"0"0"0,0 0 1 0 0,0 0-1 0 0,0 0 0 0 0,0 0 0 0 0,0 0 0 0 0,0 0 0 0 0,0 0 0 0 0,0 0 0 0 0,0 1 0 0 0,-3-1 0 0 0,4 1-125 0 0,0 0 0 0 0,0 0 0 0 0,0 0 1 0 0,0 1-1 0 0,0-1 0 0 0,0 0 0 0 0,0 0 1 0 0,1 1-1 0 0,-1-1 0 0 0,0 1 0 0 0,0-1 0 0 0,0 1 1 0 0,1-1-1 0 0,-1 1 0 0 0,0-1 0 0 0,0 1 1 0 0,1 0-1 0 0,-1-1 0 0 0,1 1 0 0 0,-1 0 1 0 0,1 0-1 0 0,-1 0 0 0 0,1-1 0 0 0,-1 1 0 0 0,1 0 1 0 0,-1 0-1 0 0,1 0 0 0 0,0 1 0 0 0,-7 20 155 0 0,1 1 0 0 0,2-1-1 0 0,-3 25 1 0 0,1-5-77 0 0,-81 539-1797 0 0,82-555 45 0 0,4-21-662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831 0 0,'1'-1'29'0'0,"0"1"-1"0"0,0-1 0 0 0,-1 1 0 0 0,1-1 0 0 0,0 1 1 0 0,0-1-1 0 0,0 1 0 0 0,0 0 0 0 0,-1-1 0 0 0,1 1 1 0 0,0 0-1 0 0,0 0 0 0 0,0 0 0 0 0,0 0 0 0 0,0 0 1 0 0,0 0-1 0 0,0 0 0 0 0,0 0 0 0 0,0 0 0 0 0,-1 0 1 0 0,1 0-1 0 0,0 1 0 0 0,0-1 0 0 0,0 0 0 0 0,0 1 0 0 0,0-1 1 0 0,-1 1-1 0 0,1-1 0 0 0,0 1 0 0 0,0-1 0 0 0,-1 1 1 0 0,1-1-1 0 0,0 1 0 0 0,-1 0 0 0 0,1-1 0 0 0,0 2 1 0 0,5 4 137 0 0,-1 0 0 0 0,0 0 0 0 0,5 8 0 0 0,-6-10-96 0 0,7 14 354 0 0,0 0 0 0 0,14 35 0 0 0,12 43 641 0 0,-29-73-804 0 0,120 362 1787 0 0,-113-336-2349 0 0,-3-12-2764 0 0,-6-18-329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5 6911 0 0,'-8'-4'230'0'0,"5"3"-148"0"0,1 0 1 0 0,-1 0-1 0 0,1 0 1 0 0,0 0-1 0 0,-1-1 1 0 0,-2-2-1 0 0,6 3 52 0 0,0 0 0 0 0,-1 1 0 0 0,1-1 0 0 0,0 0 0 0 0,0 0 0 0 0,0 1 0 0 0,0-1 0 0 0,0 0 0 0 0,0 1 0 0 0,0-1-1 0 0,0 1 1 0 0,1-1 0 0 0,17-6-140 0 0,0 0-1 0 0,0 2 1 0 0,31-6-1 0 0,-3 4-2620 0 0,-20 4-300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49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8751 0 0,'0'0'33'0'0,"0"-1"0"0"0,0 0 0 0 0,1 1-1 0 0,-1-1 1 0 0,0 1 0 0 0,0-1 0 0 0,1 1 0 0 0,-1 0-1 0 0,0-1 1 0 0,1 1 0 0 0,-1-1 0 0 0,0 1-1 0 0,1 0 1 0 0,-1-1 0 0 0,1 1 0 0 0,-1 0-1 0 0,1-1 1 0 0,-1 1 0 0 0,1 0 0 0 0,-1 0 0 0 0,1-1-1 0 0,-1 1 1 0 0,1 0 0 0 0,-1 0 0 0 0,1 0-1 0 0,-1 0 1 0 0,1 0 0 0 0,0 0 0 0 0,-1 0-1 0 0,1 0 1 0 0,0 0 0 0 0,25 0-3 0 0,-15 0 187 0 0,314 17 2152 0 0,3 0-3215 0 0,-285-19-3333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50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40 8287 0 0,'-6'1'981'0'0,"12"4"-435"0"0,-4-3-489 0 0,40 22 481 0 0,2 1-436 0 0,-40-22-183 0 0,0 0-1 0 0,0 0 0 0 0,0 1 0 0 0,0-1 0 0 0,-1 1 0 0 0,0-1 1 0 0,5 8-1 0 0,-7-9-60 0 0,0 1 0 0 0,0-1 1 0 0,0 1-1 0 0,0-1 1 0 0,0 1-1 0 0,-1-1 0 0 0,1 1 1 0 0,-1 0-1 0 0,0-1 0 0 0,0 1 1 0 0,0 0-1 0 0,0-1 0 0 0,0 1 1 0 0,-1-1-1 0 0,1 1 1 0 0,-1 0-1 0 0,0-1 0 0 0,1 1 1 0 0,-1-1-1 0 0,0 0 0 0 0,-1 1 1 0 0,1-1-1 0 0,0 0 1 0 0,-1 1-1 0 0,1-1 0 0 0,-3 2 1 0 0,-5 7-580 0 0,0 0 1 0 0,-1-1-1 0 0,-17 14 1 0 0,21-18 586 0 0,-13 10-463 0 0,-6 7 457 0 0,-2-1 0 0 0,-51 32 1 0 0,61-47 795 0 0,12-10-13 0 0,7-7-30 0 0,8-8-572 0 0,1 0 0 0 0,1 1 0 0 0,0 0 0 0 0,24-23 0 0 0,-14 15-424 0 0,94-96 54 0 0,-91 99 355 0 0,1 1 1 0 0,1 1-1 0 0,30-17 0 0 0,-54 35-15 0 0,0 0 0 0 0,1 0-1 0 0,0 1 1 0 0,-1-1-1 0 0,1 1 1 0 0,0 0-1 0 0,-1 0 1 0 0,1 0 0 0 0,0 0-1 0 0,7 0 1 0 0,-9 1 70 0 0,0 1 1 0 0,0-1-1 0 0,0 1 1 0 0,1-1-1 0 0,-1 1 1 0 0,0 0-1 0 0,0 0 1 0 0,0 0-1 0 0,0 0 1 0 0,0 0-1 0 0,0 0 1 0 0,0 0-1 0 0,-1 1 1 0 0,1-1 0 0 0,0 1-1 0 0,-1-1 1 0 0,1 1-1 0 0,-1 0 1 0 0,3 3-1 0 0,1 3 319 0 0,-1-1 1 0 0,0 1-1 0 0,0 0 0 0 0,-1 1 1 0 0,0-1-1 0 0,0 1 0 0 0,2 14 1 0 0,5 65 2016 0 0,-9-71-2016 0 0,3 77 1309 0 0,5 51-1245 0 0,-6-129-711 0 0,-1-12-694 0 0,0-10-1849 0 0,-2-6-803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5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467 3679 0 0,'-9'-97'167'0'0,"7"82"139"0"0,1 0 0 0 0,-2 0 0 0 0,-7-27 0 0 0,2 16 237 0 0,-37-185 4779 0 0,45 210-5313 0 0,-1-3 354 0 0,1 0-1 0 0,-1 0 0 0 0,1 0 0 0 0,0 0 0 0 0,1-7 1 0 0,-1 11-298 0 0,0-1 0 0 0,0 0 0 0 0,1 1 0 0 0,-1-1 1 0 0,0 0-1 0 0,1 1 0 0 0,-1-1 0 0 0,0 0 1 0 0,1 1-1 0 0,-1-1 0 0 0,0 1 0 0 0,1-1 1 0 0,-1 1-1 0 0,1-1 0 0 0,-1 1 0 0 0,1-1 1 0 0,0 1-1 0 0,-1-1 0 0 0,1 1 0 0 0,-1 0 1 0 0,1-1-1 0 0,0 1 0 0 0,-1 0 0 0 0,1-1 1 0 0,0 1-1 0 0,-1 0 0 0 0,1 0 0 0 0,0 0 1 0 0,-1 0-1 0 0,1 0 0 0 0,0 0 0 0 0,0 0 1 0 0,-1 0-1 0 0,1 0 0 0 0,0 0 0 0 0,-1 0 1 0 0,1 0-1 0 0,0 0 0 0 0,0 1 0 0 0,13 2-29 0 0,0 1-1 0 0,-1 1 1 0 0,1 0-1 0 0,12 8 1 0 0,48 30-2471 0 0,-66-39 1784 0 0,-2 0 1 0 0,1 1-1 0 0,0 0 0 0 0,-1 1 1 0 0,10 10-1 0 0,-15-15 485 0 0,0 0 0 0 0,0 1 0 0 0,0 0 0 0 0,0-1 0 0 0,0 1 0 0 0,0-1 0 0 0,0 1 0 0 0,0 0 0 0 0,-1 0 0 0 0,1 0 0 0 0,-1-1 0 0 0,1 1 0 0 0,-1 0 0 0 0,0 0 0 0 0,1 0 0 0 0,-1 0 0 0 0,0 0 0 0 0,0 0 0 0 0,-1-1 0 0 0,1 1 0 0 0,0 0 0 0 0,-1 0 0 0 0,1 0 0 0 0,-1 0 0 0 0,1 0 0 0 0,-1-1-1 0 0,0 1 1 0 0,0 0 0 0 0,0-1 0 0 0,-1 3 0 0 0,0-1 481 0 0,0-1 0 0 0,0 1 0 0 0,0 0 0 0 0,0 1 0 0 0,1-1 0 0 0,-1 0 0 0 0,-1 7 0 0 0,3-9-35 0 0,0 1 0 0 0,0-1 0 0 0,0 1 1 0 0,0-1-1 0 0,0 1 0 0 0,1-1 0 0 0,-1 1 1 0 0,0-1-1 0 0,1 1 0 0 0,0-1 0 0 0,-1 0 0 0 0,1 1 1 0 0,0-1-1 0 0,-1 0 0 0 0,1 1 0 0 0,0-1 0 0 0,0 0 1 0 0,0 0-1 0 0,0 0 0 0 0,2 2 0 0 0,13 10 876 0 0,0 0-1 0 0,1-1 0 0 0,28 17 1 0 0,27 17-595 0 0,-65-40-598 0 0,0 0 0 0 0,-1 0 1 0 0,1 1-1 0 0,-1-1 0 0 0,0 2 0 0 0,-1-1 0 0 0,6 9 0 0 0,-10-13-66 0 0,1 0-1 0 0,-1-1 1 0 0,0 1-1 0 0,0 0 1 0 0,0 0-1 0 0,0 0 1 0 0,0 0-1 0 0,-1 0 1 0 0,1 0-1 0 0,-1 0 1 0 0,0 0-1 0 0,0 0 1 0 0,0 0-1 0 0,0 0 1 0 0,-1 0-1 0 0,1 0 1 0 0,-1 0-1 0 0,0 0 1 0 0,0 0-1 0 0,0 0 1 0 0,0 0-1 0 0,0 0 1 0 0,0-1-1 0 0,-1 1 1 0 0,0 0-1 0 0,1-1 1 0 0,-1 1-1 0 0,0-1 1 0 0,0 0-1 0 0,0 0 1 0 0,-4 3-1 0 0,-4 3-397 0 0,0 0 0 0 0,-1 0-1 0 0,-1-1 1 0 0,1 0 0 0 0,-24 9-1 0 0,11-7-223 0 0,1-1-1 0 0,-1-1 0 0 0,-48 7 0 0 0,-79 0-1489 0 0,34-5 1973 0 0,79-4 82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5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92 7831 0 0,'-7'-2'240'0'0,"1"-2"-147"0"0,-1 2 1 0 0,1-1 0 0 0,-1 1-1 0 0,0 0 1 0 0,0 0-1 0 0,-9 0 1 0 0,13 2 74 0 0,-1 1-1 0 0,1 0 1 0 0,0 0 0 0 0,0 1 0 0 0,1-1-1 0 0,-1 1 1 0 0,0-1 0 0 0,0 1-1 0 0,1 0 1 0 0,-4 2 0 0 0,2-1-38 0 0,0 1-58 0 0,0-1 0 0 0,-1 1 0 0 0,1 0 1 0 0,1 0-1 0 0,-1 0 0 0 0,0 0 0 0 0,1 1 1 0 0,0-1-1 0 0,0 1 0 0 0,1 0 0 0 0,-1 0 0 0 0,1 0 1 0 0,0 0-1 0 0,0 0 0 0 0,-1 6 0 0 0,2-4-68 0 0,0 0-1 0 0,0 0 0 0 0,1 0 0 0 0,0 0 1 0 0,0 0-1 0 0,1 0 0 0 0,0 0 0 0 0,0 0 1 0 0,1 0-1 0 0,-1 0 0 0 0,6 10 0 0 0,-2-3 10 0 0,2 0 0 0 0,0-1-1 0 0,0 0 1 0 0,2 0 0 0 0,-1 0-1 0 0,1-2 1 0 0,1 1 0 0 0,0-1-1 0 0,1 0 1 0 0,0-1 0 0 0,20 14-1 0 0,-21-17-2 0 0,1-1 1 0 0,0 0-1 0 0,0 0 0 0 0,0-1 0 0 0,1-1 0 0 0,0 0 0 0 0,0 0 0 0 0,0-2 1 0 0,0 1-1 0 0,0-1 0 0 0,1-1 0 0 0,-1 0 0 0 0,0-1 0 0 0,17-1 0 0 0,-18-1-121 0 0,0 0 0 0 0,0 0 0 0 0,0-1 0 0 0,0-1 0 0 0,-1 0 0 0 0,1 0 0 0 0,-1-1-1 0 0,0 0 1 0 0,-1-1 0 0 0,1 0 0 0 0,-1-1 0 0 0,0 1 0 0 0,-1-2 0 0 0,1 1 0 0 0,12-17 0 0 0,-16 17 19 0 0,0 1 1 0 0,0-1-1 0 0,-1 0 1 0 0,0 0-1 0 0,0-1 1 0 0,-1 1-1 0 0,0-1 1 0 0,-1 0 0 0 0,1 0-1 0 0,-1 0 1 0 0,-1 0-1 0 0,0 0 1 0 0,0 0-1 0 0,0 0 1 0 0,-1-1-1 0 0,0 1 1 0 0,-1 0-1 0 0,0 0 1 0 0,0 0-1 0 0,-1 0 1 0 0,0 0 0 0 0,-3-10-1 0 0,0 6-171 0 0,-1 1-1 0 0,0-1 1 0 0,-1 1-1 0 0,0 0 1 0 0,-1 1-1 0 0,0 0 1 0 0,0 0-1 0 0,-14-12 1 0 0,10 12 78 0 0,0 0-1 0 0,0 1 1 0 0,-1 0 0 0 0,0 1 0 0 0,0 0-1 0 0,-26-9 1 0 0,33 15 203 0 0,-1 0-1 0 0,0 0 0 0 0,0 1 1 0 0,0 0-1 0 0,0 0 1 0 0,-1 0-1 0 0,1 1 1 0 0,0 1-1 0 0,0-1 0 0 0,0 1 1 0 0,0 0-1 0 0,0 0 1 0 0,0 1-1 0 0,0 0 1 0 0,0 1-1 0 0,0-1 0 0 0,1 1 1 0 0,-9 5-1 0 0,4-1 171 0 0,0 0 0 0 0,1 1 1 0 0,0 0-1 0 0,0 1 0 0 0,0 0 0 0 0,1 1 0 0 0,1 0 0 0 0,0 0 0 0 0,-9 14 0 0 0,10-7-629 0 0,8-12-260 0 0,9-8 364 0 0,-6 0 358 0 0,0 0-1 0 0,0 0 0 0 0,-1 0 0 0 0,1-1 0 0 0,-1 1 0 0 0,0-1 1 0 0,3-5-1 0 0,7-9-6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9:51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3 2759 0 0,'-2'-4'160'0'0,"2"4"-129"0"0,0-1 0 0 0,0 1-1 0 0,0 0 1 0 0,0-1 0 0 0,0 1 0 0 0,0 0-1 0 0,0-1 1 0 0,0 1 0 0 0,0-1-1 0 0,0 1 1 0 0,-1 0 0 0 0,1-1 0 0 0,0 1-1 0 0,0 0 1 0 0,0-1 0 0 0,-1 1 0 0 0,1 0-1 0 0,0-1 1 0 0,0 1 0 0 0,-1 0-1 0 0,1 0 1 0 0,0-1 0 0 0,-1 1 0 0 0,1 0-1 0 0,-1-1 1 0 0,-11 21 2997 0 0,6 3-2571 0 0,0 1-1 0 0,1-1 1 0 0,2 1 0 0 0,-2 47-1 0 0,3-42-320 0 0,-11 449 370 0 0,7-149-760 0 0,4-275 39 0 0,-1 5-689 0 0,2 0 0 0 0,13 105 0 0 0,-7-138-817 0 0,2-6-353 0 0</inkml:trace>
  <inkml:trace contextRef="#ctx0" brushRef="#br0" timeOffset="1">686 610 10591 0 0,'0'-2'472'0'0,"0"0"96"0"0,1 2-456 0 0,-1 3-112 0 0,2 1 0 0 0,-2 0 0 0 0,2 2 128 0 0,-1 3 0 0 0,0 5 0 0 0,2 5 0 0 0,-1 3-320 0 0,2 3-56 0 0,0-5-8 0 0,-2-1-8 0 0,3-1-1016 0 0,-2-3-192 0 0,1 0-48 0 0,-4-4-8 0 0</inkml:trace>
  <inkml:trace contextRef="#ctx0" brushRef="#br0" timeOffset="2">737 944 919 0 0,'-6'7'80'0'0,"2"-3"-80"0"0,2-2 0 0 0,0 1 0 0 0,2-2 976 0 0,-1 1 176 0 0,0 4 40 0 0,-3 4 8 0 0,-1 5-352 0 0,0 1-72 0 0,1 1-8 0 0,3-3-8 0 0,1-3-656 0 0,3-3-104 0 0,2-2-64 0 0,0-6 64 0 0,-2-4-80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0:4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8 455 0 0,'-1'-1'34'0'0,"1"0"-1"0"0,-1 0 0 0 0,0 0 0 0 0,1 0 0 0 0,0 0 0 0 0,-1 0 0 0 0,1 0 0 0 0,0-1 0 0 0,-1 1 0 0 0,1 0 0 0 0,0 0 0 0 0,0 0 0 0 0,0-1 0 0 0,0 1 0 0 0,0 0 1 0 0,0 0-1 0 0,0 0 0 0 0,1-1 0 0 0,-1 1 0 0 0,0 0 0 0 0,1 0 0 0 0,-1 0 0 0 0,1 0 0 0 0,-1 0 0 0 0,2-2 0 0 0,-1 2-14 0 0,-1 1-1 0 0,1-1 0 0 0,-1 0 1 0 0,1 1-1 0 0,0-1 0 0 0,-1 1 1 0 0,1-1-1 0 0,0 1 0 0 0,0-1 1 0 0,-1 1-1 0 0,1-1 0 0 0,0 1 1 0 0,0 0-1 0 0,0-1 0 0 0,-1 1 1 0 0,1 0-1 0 0,0 0 0 0 0,0 0 1 0 0,0 0-1 0 0,0 0 0 0 0,0 0 1 0 0,0 0-1 0 0,0 0 0 0 0,-1 0 1 0 0,1 0-1 0 0,0 0 0 0 0,0 0 1 0 0,0 1-1 0 0,0-1 0 0 0,-1 0 1 0 0,1 1-1 0 0,0-1 0 0 0,0 0 1 0 0,0 1-1 0 0,0 0 0 0 0,5 4 87 0 0,1 0-1 0 0,-2 1 1 0 0,1-1-1 0 0,-1 1 0 0 0,6 8 1 0 0,8 9 204 0 0,-9-13-202 0 0,1 0-1 0 0,-1-1 0 0 0,1-1 0 0 0,1 0 1 0 0,0 0-1 0 0,0-1 0 0 0,0 0 1 0 0,1-1-1 0 0,26 8 0 0 0,-23-10-56 0 0,1 0 0 0 0,0-1 1 0 0,0-1-1 0 0,-1-1 0 0 0,1 0 0 0 0,0-1 0 0 0,32-4 0 0 0,0-6 188 0 0,85-27 0 0 0,13-4-106 0 0,-127 37-62 0 0,0 1-1 0 0,0 0 0 0 0,0 2 1 0 0,0 0-1 0 0,31 3 0 0 0,189 18 687 0 0,-196-19-809 0 0,-1-3-1 0 0,1-1 0 0 0,65-14 1 0 0,-32-2-37 0 0,-37 8 108 0 0,-1 2 1 0 0,72-6 0 0 0,32 15 412 0 0,-85 1-254 0 0,96-9-1 0 0,6-20-161 0 0,10-2-34 0 0,-133 26 0 0 0,1 1-1 0 0,59 4 1 0 0,65 11-95 0 0,232 13 30 0 0,-71-25-177 0 0,-147-10 240 0 0,98-2 615 0 0,-247 13-542 0 0,0 1 0 0 0,0 1-1 0 0,40 10 1 0 0,76 33-19 0 0,-112-36 11 0 0,0-2-1 0 0,1 0 1 0 0,0-2-1 0 0,0-2 1 0 0,0 0-1 0 0,0-3 1 0 0,1 0-1 0 0,-1-2 1 0 0,46-7-1 0 0,-12-2 68 0 0,178-19 936 0 0,3 18-312 0 0,180 10-875 0 0,-389 0 132 0 0,-4 0-6 0 0,1 1 0 0 0,-1 2 0 0 0,0 2 0 0 0,0 1 0 0 0,0 1-1 0 0,-1 2 1 0 0,36 13 0 0 0,-40-9 13 0 0,1-2-1 0 0,1-2 1 0 0,0 0 0 0 0,0-2-1 0 0,0-1 1 0 0,1-2 0 0 0,34-1-1 0 0,198-18-6 0 0,-182 10-89 0 0,178-29-972 0 0,-65 6-370 0 0,-156 24 1004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5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5 1351 0 0,'-4'-2'42'0'0,"1"-1"-1"0"0,-1 1 1 0 0,1 0-1 0 0,-1 0 0 0 0,0 0 1 0 0,0 0-1 0 0,1 1 0 0 0,-1-1 1 0 0,0 1-1 0 0,-1 0 0 0 0,-7-1 1 0 0,1 1 165 0 0,0 0 0 0 0,-1 0 1 0 0,-13 2-1 0 0,22-1-178 0 0,0 1-1 0 0,-1-1 1 0 0,1 1 0 0 0,-1 0-1 0 0,1-1 1 0 0,0 1 0 0 0,0 1 0 0 0,0-1-1 0 0,-1 0 1 0 0,1 1 0 0 0,0 0-1 0 0,1 0 1 0 0,-1-1 0 0 0,0 2 0 0 0,1-1-1 0 0,-1 0 1 0 0,1 0 0 0 0,-5 6 0 0 0,5-4-27 0 0,-1 1 1 0 0,1 0 0 0 0,0 0 0 0 0,0 0-1 0 0,0 0 1 0 0,0 0 0 0 0,1 1-1 0 0,0-1 1 0 0,0 0 0 0 0,1 1 0 0 0,-1 5-1 0 0,1 2-13 0 0,0 0 0 0 0,0 0-1 0 0,1 0 1 0 0,1-1 0 0 0,0 1-1 0 0,1-1 1 0 0,0 1 0 0 0,1-1-1 0 0,1 0 1 0 0,-1 0 0 0 0,8 11-1 0 0,-12-22 5 0 0,1 0 0 0 0,-1-1-1 0 0,1 1 1 0 0,-1 0 0 0 0,1 0-1 0 0,-1 0 1 0 0,1-1 0 0 0,0 1-1 0 0,-1 0 1 0 0,1-1 0 0 0,0 1-1 0 0,0-1 1 0 0,-1 1 0 0 0,1-1 0 0 0,0 1-1 0 0,0-1 1 0 0,0 1 0 0 0,0-1-1 0 0,0 0 1 0 0,-1 1 0 0 0,1-1-1 0 0,0 0 1 0 0,0 0 0 0 0,2 0-1 0 0,-2 0-16 0 0,0 0 0 0 0,0-1 0 0 0,0 1 0 0 0,0-1 0 0 0,0 1 0 0 0,1-1 0 0 0,-1 0 0 0 0,0 1 0 0 0,0-1 0 0 0,-1 0 0 0 0,1 0 0 0 0,0 0 0 0 0,0 0 0 0 0,0 0 0 0 0,0 0 0 0 0,0-1-1 0 0,3-5-104 0 0,0 0-1 0 0,0-1 1 0 0,-1 1-1 0 0,4-12 0 0 0,-3 5 198 0 0,-1 1-1 0 0,0-1 0 0 0,-1 0 0 0 0,1-25 0 0 0,-3 49 614 0 0,1 1 0 0 0,0-1-1 0 0,1 0 1 0 0,0 0-1 0 0,5 14 1 0 0,-6-18-736 0 0,1-1 0 0 0,0 0 1 0 0,1-1-1 0 0,-1 1 0 0 0,1 0 1 0 0,0-1-1 0 0,0 1 0 0 0,1-1 0 0 0,-1 0 1 0 0,1 0-1 0 0,0 0 0 0 0,5 4 0 0 0,-7-7-44 0 0,0 0 1 0 0,1 1-1 0 0,-1-1 0 0 0,0 0 0 0 0,1-1 0 0 0,-1 1 0 0 0,0 0 0 0 0,1-1 0 0 0,-1 1 0 0 0,1-1 0 0 0,-1 0 0 0 0,1 1 0 0 0,-1-1 0 0 0,1-1 0 0 0,-1 1 0 0 0,1 0 0 0 0,-1 0 0 0 0,1-1 1 0 0,-1 0-1 0 0,0 1 0 0 0,1-1 0 0 0,-1 0 0 0 0,0 0 0 0 0,1 0 0 0 0,-1-1 0 0 0,0 1 0 0 0,0 0 0 0 0,0-1 0 0 0,0 0 0 0 0,0 1 0 0 0,-1-1 0 0 0,1 0 0 0 0,2-3 0 0 0,1-3 99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0:51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2 2847 0 0,'-1'-2'18'0'0,"1"0"-1"0"0,0 1 0 0 0,0-1 0 0 0,-1 1 1 0 0,1-1-1 0 0,0 1 0 0 0,0-1 0 0 0,0 0 1 0 0,1 1-1 0 0,-1-1 0 0 0,0 1 0 0 0,1-3 0 0 0,-1 4-14 0 0,0-1-1 0 0,1 1 1 0 0,-1 0-1 0 0,0 0 1 0 0,0-1-1 0 0,0 1 1 0 0,0 0-1 0 0,0 0 1 0 0,1-1-1 0 0,-1 1 1 0 0,0 0-1 0 0,0 0 1 0 0,0 0-1 0 0,1-1 1 0 0,-1 1-1 0 0,0 0 1 0 0,0 0-1 0 0,1 0 1 0 0,-1 0-1 0 0,0 0 1 0 0,0 0-1 0 0,1-1 1 0 0,-1 1-1 0 0,0 0 1 0 0,0 0-1 0 0,1 0 1 0 0,-1 0-1 0 0,1 0 0 0 0,0 1 0 0 0,-1-1-1 0 0,1 0 1 0 0,0 0-1 0 0,-1 1 1 0 0,1-1-1 0 0,0 1 1 0 0,-1-1-1 0 0,1 0 1 0 0,-1 1-1 0 0,1-1 1 0 0,-1 1-1 0 0,1-1 1 0 0,-1 1-1 0 0,1 0 1 0 0,-1 0-1 0 0,5 7 29 0 0,0-1-1 0 0,-1 1 0 0 0,0 1 1 0 0,-1-1-1 0 0,3 10 0 0 0,5 13 75 0 0,-3-15-84 0 0,-1-1-1 0 0,2-1 0 0 0,0 1 0 0 0,0-1 0 0 0,2-1 0 0 0,0 0 0 0 0,0 0 0 0 0,14 10 0 0 0,-18-16-54 0 0,1-1 0 0 0,-1 0 1 0 0,1-1-1 0 0,1 0 0 0 0,-1 0 0 0 0,1-1 0 0 0,0 0 1 0 0,0-1-1 0 0,0 1 0 0 0,0-2 0 0 0,1 1 0 0 0,-1-1 1 0 0,1-1-1 0 0,-1 0 0 0 0,15 0 0 0 0,-18-2-2 0 0,0 1-1 0 0,0-1 1 0 0,0-1-1 0 0,0 1 1 0 0,0-1-1 0 0,0 0 1 0 0,-1 0-1 0 0,1-1 1 0 0,7-4-1 0 0,3-4-118 0 0,24-20 0 0 0,-24 18 88 0 0,22-15 0 0 0,-32 25 82 0 0,-1 0 1 0 0,1 0-1 0 0,0 0 0 0 0,0 1 0 0 0,0 0 1 0 0,0 0-1 0 0,0 1 0 0 0,10-2 0 0 0,-11 3 42 0 0,1 0 0 0 0,0 0 0 0 0,-1 0 0 0 0,1 1 0 0 0,-1 0 0 0 0,1 0 0 0 0,-1 1 0 0 0,0-1 0 0 0,6 4 0 0 0,7 3 169 0 0,21 13 0 0 0,4 3-36 0 0,-30-18-163 0 0,1 0-1 0 0,-1-1 1 0 0,1 0-1 0 0,26 4 1 0 0,-35-8-37 0 0,1-1 0 0 0,-1 1 1 0 0,1-1-1 0 0,-1-1 1 0 0,1 1-1 0 0,-1-1 0 0 0,1 0 1 0 0,-1 0-1 0 0,0 0 0 0 0,1-1 1 0 0,-1 0-1 0 0,0 0 0 0 0,0 0 1 0 0,0-1-1 0 0,7-5 0 0 0,23-17 423 0 0,-18 12-104 0 0,1 0 0 0 0,0 2 0 0 0,34-17 0 0 0,-21 17-268 0 0,1 1 0 0 0,40-7 0 0 0,33-9-477 0 0,-15-8 394 0 0,-43 16 107 0 0,57-15 0 0 0,-60 24 236 0 0,49-2-1 0 0,-49 7-286 0 0,52-13-1 0 0,92-21-1915 0 0,-186 38 1902 0 0,14-5 1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0:5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2279 0 0,'1'3'37'0'0,"0"-1"-1"0"0,1 0 0 0 0,-1 0 0 0 0,0 0 0 0 0,0 0 0 0 0,1 0 0 0 0,0 0 0 0 0,-1 0 0 0 0,1 0 0 0 0,0-1 0 0 0,3 4 0 0 0,1 0-18 0 0,-4-3-23 0 0,0 0 1 0 0,0-1-1 0 0,0 1 0 0 0,0-1 1 0 0,0 1-1 0 0,0-1 0 0 0,1 0 0 0 0,-1 1 1 0 0,0-1-1 0 0,1 0 0 0 0,-1-1 1 0 0,1 1-1 0 0,-1 0 0 0 0,1-1 0 0 0,0 0 1 0 0,-1 1-1 0 0,1-1 0 0 0,2 0 0 0 0,3-1 103 0 0,0 0-1 0 0,-1-1 0 0 0,1 0 1 0 0,11-5-1 0 0,-8 4 159 0 0,-9 2-232 0 0,-1 1-1 0 0,1 0 1 0 0,0-1-1 0 0,-1 1 1 0 0,1 0-1 0 0,0 0 1 0 0,-1 0-1 0 0,1 0 1 0 0,0 0-1 0 0,-1 1 0 0 0,1-1 1 0 0,0 0-1 0 0,-1 1 1 0 0,1-1-1 0 0,3 2 1 0 0,22 16 130 0 0,-23-14-80 0 0,1-1-1 0 0,-1 0 0 0 0,1 0 0 0 0,6 3 0 0 0,-3-3-70 0 0,1-1-1 0 0,0 0 1 0 0,0 0-1 0 0,0 0 0 0 0,0-1 1 0 0,0-1-1 0 0,13 0 1 0 0,7-2 39 0 0,29-7 1 0 0,-33 5 9 0 0,47-3-1 0 0,-50 6-8 0 0,1-1 0 0 0,-1-1-1 0 0,0-1 1 0 0,0 0 0 0 0,0-2-1 0 0,-1-1 1 0 0,0 0 0 0 0,0-2-1 0 0,24-13 1 0 0,-39 19-19 0 0,1 0 0 0 0,0 0 0 0 0,0 1 0 0 0,0-1 0 0 0,1 2 0 0 0,12-3 0 0 0,-1 3 69 0 0,24 1-1 0 0,-15 0 40 0 0,-9-1-17 0 0,-1 0-1 0 0,1-2 0 0 0,0 0 1 0 0,-1-1-1 0 0,21-7 0 0 0,87-39 852 0 0,-78 30-842 0 0,133-48-3676 0 0,-151 54 3536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08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7 2239 0 0,'-1'0'14'0'0,"0"0"0"0"0,0-1-1 0 0,0 1 1 0 0,1-1-1 0 0,-1 1 1 0 0,0-1-1 0 0,0 0 1 0 0,1 1-1 0 0,-1-1 1 0 0,0 0-1 0 0,1 1 1 0 0,-1-1-1 0 0,0 0 1 0 0,1 0-1 0 0,-1 0 1 0 0,1 1-1 0 0,-1-1 1 0 0,1 0 0 0 0,0 0-1 0 0,-1 0 1 0 0,1 0-1 0 0,0 0 1 0 0,-1-2-1 0 0,1 2 43 0 0,1-1 0 0 0,-1 0 0 0 0,0 1-1 0 0,1-1 1 0 0,-1 0 0 0 0,1 1 0 0 0,-1-1 0 0 0,1 0-1 0 0,0 1 1 0 0,0-1 0 0 0,-1 1 0 0 0,3-2-1 0 0,2-3 177 0 0,0 0 0 0 0,0 0-1 0 0,0 1 1 0 0,11-8-1 0 0,-11 10-125 0 0,1-1 0 0 0,-1 1 0 0 0,1 0 0 0 0,0 0 0 0 0,0 0 0 0 0,0 1-1 0 0,0 0 1 0 0,0 0 0 0 0,0 1 0 0 0,8-2 0 0 0,-12 3-96 0 0,1 0-1 0 0,-1 0 1 0 0,1 0 0 0 0,-1 0 0 0 0,0 0 0 0 0,1 1-1 0 0,-1-1 1 0 0,1 1 0 0 0,-1-1 0 0 0,0 1 0 0 0,0 0 0 0 0,1 0-1 0 0,-1 0 1 0 0,0 0 0 0 0,0 0 0 0 0,0 1 0 0 0,0-1-1 0 0,0 1 1 0 0,0-1 0 0 0,0 1 0 0 0,-1 0 0 0 0,1 0-1 0 0,-1-1 1 0 0,1 1 0 0 0,-1 0 0 0 0,0 1 0 0 0,1-1-1 0 0,-1 0 1 0 0,1 3 0 0 0,1 6-64 0 0,0-1-1 0 0,0 1 1 0 0,-1 0 0 0 0,0 0 0 0 0,-1 0-1 0 0,0 0 1 0 0,-1 0 0 0 0,-1 13-1 0 0,-2 4-373 0 0,-1 0-1 0 0,-8 29 0 0 0,-17 27-803 0 0,23-67 1140 0 0,4-13 80 0 0,1-3-48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08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3223 0 0,'-8'4'288'0'0,"4"0"-288"0"0,2 0 0 0 0,-1 0 0 0 0,3-2 360 0 0,0 1 24 0 0,0-1 0 0 0,0 3 0 0 0,1 3-152 0 0,1-1-24 0 0,2 3-8 0 0,1-3 0 0 0,2-2-360 0 0,3-5-64 0 0,3-5-24 0 0,-2-8 0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9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33 1431 0 0,'-1'-3'107'0'0,"-3"-10"-86"0"0,3 9-21 0 0,13-21 0 0 0,-1-1 0 0 0,0 0 0 0 0,9-40 0 0 0,-19 59 22 0 0,0 1 0 0 0,0-1 0 0 0,0 0-1 0 0,-1 0 1 0 0,0 0 0 0 0,0 0 0 0 0,-1 0-1 0 0,1 1 1 0 0,-2-1 0 0 0,1 0 0 0 0,-1 1-1 0 0,0-1 1 0 0,0 0 0 0 0,-4-6-1 0 0,4 9-1 0 0,-1-1 0 0 0,0 1-1 0 0,0 0 1 0 0,0 0-1 0 0,0 1 1 0 0,-1-1-1 0 0,1 1 1 0 0,-1-1-1 0 0,0 1 1 0 0,0 0-1 0 0,0 1 1 0 0,0-1-1 0 0,-1 1 1 0 0,1 0-1 0 0,-1 0 1 0 0,1 0-1 0 0,-1 0 1 0 0,0 1-1 0 0,0 0 1 0 0,-6-1-1 0 0,7 1-11 0 0,0 1 1 0 0,1 0-1 0 0,-1 0 0 0 0,0 0 0 0 0,0 0 0 0 0,0 1 0 0 0,0-1 0 0 0,0 1 0 0 0,1 0 0 0 0,-1 0 0 0 0,0 0 0 0 0,1 1 0 0 0,-1-1 0 0 0,1 1 0 0 0,-4 2 0 0 0,2-1 9 0 0,1 1 1 0 0,-1 0-1 0 0,1 0 0 0 0,0 0 1 0 0,0 1-1 0 0,1-1 0 0 0,-1 1 1 0 0,1 0-1 0 0,-3 5 0 0 0,-2 7 20 0 0,1-1-1 0 0,1 1 0 0 0,1 0 1 0 0,0 1-1 0 0,-3 26 0 0 0,0-1-77 0 0,3 1-1 0 0,1 0 1 0 0,3 0-1 0 0,5 59 0 0 0,-3-92 6 0 0,1 0 0 0 0,0-1 0 0 0,7 20 0 0 0,-8-28 31 0 0,0 0-1 0 0,-1 0 1 0 0,1 0-1 0 0,0 0 1 0 0,0 0-1 0 0,0 0 1 0 0,0 0-1 0 0,1 0 1 0 0,-1-1-1 0 0,0 1 1 0 0,1 0-1 0 0,0-1 0 0 0,-1 1 1 0 0,1-1-1 0 0,0 0 1 0 0,-1 1-1 0 0,1-1 1 0 0,0 0-1 0 0,0 0 1 0 0,0 0-1 0 0,0 0 1 0 0,0-1-1 0 0,0 1 1 0 0,0 0-1 0 0,5 0 0 0 0,-5-2 1 0 0,1 1 0 0 0,-1-1 0 0 0,0 1 0 0 0,1-1 0 0 0,-1 0-1 0 0,0 1 1 0 0,0-1 0 0 0,0 0 0 0 0,0-1 0 0 0,0 1-1 0 0,0 0 1 0 0,0-1 0 0 0,0 1 0 0 0,3-4 0 0 0,23-27-109 0 0,-23 25 101 0 0,15-20-28 0 0,-1 0-1 0 0,-1-2 1 0 0,-2 0-1 0 0,-1-1 0 0 0,-1 0 1 0 0,-2-1-1 0 0,-1-1 0 0 0,12-55 1 0 0,-19 70-51 0 0,-4 28-70 0 0,-2 6 138 0 0,0 0 0 0 0,2-1 0 0 0,0 1 0 0 0,0 0 0 0 0,2 0 0 0 0,0-1 0 0 0,1 1 0 0 0,1-1 0 0 0,0 0 0 0 0,8 18 0 0 0,-9-27 24 0 0,0 0 0 0 0,0 0 0 0 0,1-1 0 0 0,0 0 0 0 0,0 0 0 0 0,0 0 0 0 0,1 0 0 0 0,0-1 0 0 0,6 6 0 0 0,-8-9 0 0 0,0 0 0 0 0,0 0 0 0 0,0 0 0 0 0,0 0 0 0 0,0-1 0 0 0,1 1 0 0 0,-1-1 0 0 0,0 0 0 0 0,1 0 0 0 0,-1 0 0 0 0,1 0 0 0 0,-1-1 0 0 0,1 1 0 0 0,-1-1 0 0 0,1 0 0 0 0,-1 0 0 0 0,1 0 0 0 0,0-1 0 0 0,-1 1 0 0 0,7-3 0 0 0,4-1 0 0 0,0-1 0 0 0,0-1 0 0 0,-1-1 0 0 0,0 0 0 0 0,17-12 0 0 0,-16 9 0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0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727 0 0,'0'5'14'0'0,"0"0"0"0"0,0 1 0 0 0,0-1 0 0 0,0 0 0 0 0,1 0-1 0 0,0 1 1 0 0,0-1 0 0 0,0 0 0 0 0,1 0 0 0 0,2 7-1 0 0,-2-8 52 0 0,0 0 0 0 0,0-1 0 0 0,0 1 0 0 0,1-1-1 0 0,-1 1 1 0 0,1-1 0 0 0,0 0 0 0 0,0 0 0 0 0,5 4-1 0 0,-7-7-43 0 0,0 1 0 0 0,0 0 0 0 0,0 0-1 0 0,0-1 1 0 0,0 1 0 0 0,1-1-1 0 0,-1 1 1 0 0,0-1 0 0 0,0 0 0 0 0,1 1-1 0 0,-1-1 1 0 0,0 0 0 0 0,1 0-1 0 0,-1 0 1 0 0,0 0 0 0 0,1 0-1 0 0,-1 0 1 0 0,0 0 0 0 0,1-1 0 0 0,-1 1-1 0 0,0 0 1 0 0,0-1 0 0 0,1 1-1 0 0,-1-1 1 0 0,0 1 0 0 0,0-1 0 0 0,0 1-1 0 0,0-1 1 0 0,1 0 0 0 0,-1 0-1 0 0,0 0 1 0 0,0 1 0 0 0,1-3-1 0 0,2-1-20 0 0,-1 0-1 0 0,1-1 1 0 0,-1 0-1 0 0,0 1 1 0 0,0-1-1 0 0,0 0 1 0 0,-1-1-1 0 0,0 1 1 0 0,0 0-1 0 0,0-1 1 0 0,-1 1-1 0 0,1-1 1 0 0,-1 1-1 0 0,0-7 1 0 0,-1 7-52 0 0,0 1 0 0 0,0 0 0 0 0,0-1 0 0 0,0 1 0 0 0,-1 0 0 0 0,0-1 0 0 0,0 1 0 0 0,0 0 0 0 0,0 0 0 0 0,-1 0 0 0 0,1 0 0 0 0,-1 0 0 0 0,0 0 0 0 0,-1 0 0 0 0,1 0-1 0 0,-1 1 1 0 0,1-1 0 0 0,-1 1 0 0 0,-3-3 0 0 0,5 5 39 0 0,0 0-1 0 0,0 0 0 0 0,0 1 0 0 0,0-1 0 0 0,0 0 0 0 0,0 1 0 0 0,-1-1 0 0 0,1 1 0 0 0,0-1 0 0 0,0 1 0 0 0,0 0 0 0 0,0-1 0 0 0,-1 1 0 0 0,1 0 0 0 0,0 0 0 0 0,0 0 0 0 0,-1 0 0 0 0,1 0 0 0 0,0 0 0 0 0,-2 0 0 0 0,1 1-20 0 0,-1 0-1 0 0,1 0 1 0 0,0 0-1 0 0,0 0 1 0 0,0 0-1 0 0,0 0 0 0 0,0 0 1 0 0,0 1-1 0 0,0-1 1 0 0,-2 3-1 0 0,1-1 35 0 0,0 0 1 0 0,0 0-1 0 0,1 0 0 0 0,-1 1 0 0 0,1-1 0 0 0,0 1 1 0 0,0-1-1 0 0,0 1 0 0 0,0 0 0 0 0,1 0 0 0 0,-1 0 1 0 0,0 5-1 0 0,2-9 2 0 0,0 1 1 0 0,0 0 0 0 0,0 0-1 0 0,0-1 1 0 0,0 1 0 0 0,0 0-1 0 0,0 0 1 0 0,0-1-1 0 0,0 1 1 0 0,1 0 0 0 0,-1-1-1 0 0,0 1 1 0 0,0 0 0 0 0,1-1-1 0 0,-1 1 1 0 0,0 0 0 0 0,1-1-1 0 0,-1 1 1 0 0,1 0-1 0 0,-1-1 1 0 0,1 1 0 0 0,-1-1-1 0 0,1 1 1 0 0,-1-1 0 0 0,1 0-1 0 0,0 1 1 0 0,-1-1-1 0 0,1 1 1 0 0,0-1 0 0 0,-1 0-1 0 0,1 0 1 0 0,0 1 0 0 0,-1-1-1 0 0,1 0 1 0 0,1 0-1 0 0,4-1-2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1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919 0 0,'15'-10'40'0'0,"0"0"0"0"0,-2-2 0 0 0,1 0 0 0 0,-1 0 0 0 0,-1-1 0 0 0,0-1 0 0 0,-1 0 0 0 0,-1 0 0 0 0,9-18 0 0 0,-17 30-3 0 0,-1-1 0 0 0,0 0-1 0 0,-1 1 1 0 0,1-1-1 0 0,0 0 1 0 0,0-3-1 0 0,-1 6-37 0 0,0 0-1 0 0,0 0 1 0 0,0-1 0 0 0,0 1-1 0 0,0 0 1 0 0,0-1-1 0 0,0 1 1 0 0,0 0-1 0 0,0 0 1 0 0,0-1-1 0 0,0 1 1 0 0,0 0-1 0 0,-1 0 1 0 0,1-1-1 0 0,0 1 1 0 0,0 0 0 0 0,0 0-1 0 0,0-1 1 0 0,0 1-1 0 0,-1 0 1 0 0,1 0-1 0 0,0 0 1 0 0,0-1-1 0 0,0 1 1 0 0,0 0-1 0 0,-1 0 1 0 0,0 0-14 0 0,1 0 0 0 0,-1 0 1 0 0,1 0-1 0 0,-1 0 0 0 0,0 0 0 0 0,1 0 1 0 0,-1 0-1 0 0,1 1 0 0 0,-1-1 0 0 0,1 0 1 0 0,-1 0-1 0 0,1 1 0 0 0,-1-1 0 0 0,1 0 1 0 0,-1 1-1 0 0,1-1 0 0 0,-1 0 0 0 0,0 1 0 0 0,-1 1-69 0 0,-3 4 130 0 0,1 0 0 0 0,-1 0 0 0 0,1 0 0 0 0,0 0-1 0 0,1 0 1 0 0,-1 1 0 0 0,1 0 0 0 0,1-1 0 0 0,-1 1-1 0 0,1 0 1 0 0,-2 14 0 0 0,0 6 189 0 0,1 50 0 0 0,2-47-163 0 0,0 3 73 0 0,-17 251 196 0 0,14-225-867 0 0,5-58 526 0 0,1-3 0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1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135 0 0,'1'-1'80'0'0,"1"0"32"0"0,-1 1 0 0 0,1-1 0 0 0,-1 0 0 0 0,1 0 0 0 0,-1 1 0 0 0,1-1 0 0 0,0 1-1 0 0,-1 0 1 0 0,1-1 0 0 0,-1 1 0 0 0,4 0 0 0 0,1-1-21 0 0,-5 1-44 0 0,1 0 1 0 0,0 0 0 0 0,-1 0 0 0 0,1 1-1 0 0,0-1 1 0 0,-1 0 0 0 0,1 0-1 0 0,-1 1 1 0 0,1-1 0 0 0,-1 1-1 0 0,1 0 1 0 0,-1-1 0 0 0,3 3-1 0 0,9 2 164 0 0,6-3-81 0 0,-1-2-1 0 0,0 0 1 0 0,0-1 0 0 0,0-1-1 0 0,29-7 1 0 0,-9 3-28 0 0,99-9-712 0 0,-123 12 407 0 0,0 0 1 0 0,1 0 0 0 0,21-9-1 0 0,-28 7 191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375 0 0,'1'-1'61'0'0,"0"0"0"0"0,1 0 0 0 0,-1 0-1 0 0,0 0 1 0 0,1 0 0 0 0,-1 0-1 0 0,1 1 1 0 0,-1-1 0 0 0,1 0 0 0 0,-1 1-1 0 0,1-1 1 0 0,-1 1 0 0 0,1 0-1 0 0,0 0 1 0 0,-1-1 0 0 0,1 1 0 0 0,2 0-1 0 0,35 2 457 0 0,-27-2-428 0 0,36 0 347 0 0,86-13 0 0 0,-13 1 195 0 0,-119 12-650 0 0,1-1-11 0 0,-1 1-1 0 0,1 0 1 0 0,0 0-1 0 0,0 0 1 0 0,0 0 0 0 0,0 0-1 0 0,0 0 1 0 0,0 1-1 0 0,0 0 1 0 0,0-1 0 0 0,-1 1-1 0 0,1 0 1 0 0,0 0-1 0 0,-1 1 1 0 0,6 2-1 0 0,-6-2 31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919 0 0,'0'-2'109'0'0,"6"1"136"0"0,5 2 177 0 0,15 3-253 0 0,31 6 663 0 0,107 5-1 0 0,-105-16-801 0 0,80-11 0 0 0,-127 10 29 0 0,-3-1 6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2303 0 0,'-3'4'200'0'0,"2"0"-200"0"0,1 0 0 0 0,0-2 0 0 0,0-1 64 0 0,0 2-64 0 0,-1 3 0 0 0,-1 3 64 0 0,2 2-64 0 0,-1 1 0 0 0,2-1-80 0 0,2-3 80 0 0,1-3 0 0 0,2-5-72 0 0,0-5 72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3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58 831 0 0,'0'-14'242'0'0,"0"0"-1"0"0,-1 1 0 0 0,-1-1 0 0 0,0 0 0 0 0,-1 1 0 0 0,-1 0 1 0 0,-5-15-1 0 0,8 26-196 0 0,0 0 0 0 0,-1-1 1 0 0,1 1-1 0 0,0 0 1 0 0,-1-1-1 0 0,0 1 0 0 0,1 0 1 0 0,-1 0-1 0 0,0 1 0 0 0,0-1 1 0 0,0 0-1 0 0,0 0 0 0 0,-1 1 1 0 0,1 0-1 0 0,-4-3 0 0 0,5 4-4 0 0,-1 0-1 0 0,0-1 0 0 0,1 1 1 0 0,-1 0-1 0 0,0-1 0 0 0,1 1 1 0 0,-1 0-1 0 0,0 0 0 0 0,1 1 1 0 0,-1-1-1 0 0,1 0 1 0 0,-1 0-1 0 0,0 1 0 0 0,1-1 1 0 0,-1 1-1 0 0,1 0 0 0 0,-1-1 1 0 0,1 1-1 0 0,-1 0 0 0 0,1 0 1 0 0,-1 0-1 0 0,1 0 0 0 0,0 0 1 0 0,0 0-1 0 0,-2 2 0 0 0,-7 8-1 0 0,1 1-1 0 0,0 0 0 0 0,1 0 1 0 0,-8 17-1 0 0,-9 13 10 0 0,4-7-86 0 0,2 1 0 0 0,0 1 0 0 0,-16 51 0 0 0,31-77 46 0 0,0 1-1 0 0,1 1 0 0 0,1-1 0 0 0,-3 22 0 0 0,5-31-5 0 0,0 0-1 0 0,0 1 1 0 0,0-1-1 0 0,0 0 1 0 0,0 0-1 0 0,1 0 1 0 0,-1 0-1 0 0,1 0 0 0 0,0 1 1 0 0,0-1-1 0 0,0 0 1 0 0,0-1-1 0 0,1 1 1 0 0,-1 0-1 0 0,1 0 0 0 0,-1-1 1 0 0,1 1-1 0 0,0 0 1 0 0,0-1-1 0 0,0 0 1 0 0,1 0-1 0 0,-1 1 1 0 0,0-1-1 0 0,4 2 0 0 0,-3-3-3 0 0,-1-1 0 0 0,1 1 0 0 0,-1 0-1 0 0,1-1 1 0 0,0 1 0 0 0,-1-1-1 0 0,1 0 1 0 0,0 0 0 0 0,-1 0 0 0 0,1 0-1 0 0,0 0 1 0 0,-1-1 0 0 0,1 1-1 0 0,0-1 1 0 0,-1 1 0 0 0,1-1 0 0 0,-1 0-1 0 0,1 0 1 0 0,-1-1 0 0 0,5-2-1 0 0,2-1-3 0 0,0-1 0 0 0,0-1 0 0 0,14-12 0 0 0,-10 5-125 0 0,0-1 0 0 0,0 0 0 0 0,-2 0 0 0 0,1-1-1 0 0,-2 0 1 0 0,-1-1 0 0 0,0 0 0 0 0,-1-1 0 0 0,0 0-1 0 0,-2 0 1 0 0,0-1 0 0 0,-1 1 0 0 0,-1-1 0 0 0,3-34-1 0 0,-6 36 721 0 0,-6 28 358 0 0,-1 12-854 0 0,1 1-1 0 0,0-1 0 0 0,2 1 0 0 0,1 0 1 0 0,1 0-1 0 0,1 0 0 0 0,1-1 1 0 0,1 1-1 0 0,8 36 0 0 0,-8-54-68 0 0,-1 0 0 0 0,1 0 0 0 0,0-1 0 0 0,0 1-1 0 0,1-1 1 0 0,0 1 0 0 0,0-1 0 0 0,0 0 0 0 0,0 0 0 0 0,7 7 0 0 0,-8-10-21 0 0,0 0 0 0 0,1-1 0 0 0,-1 1-1 0 0,0 0 1 0 0,1-1 0 0 0,0 1 0 0 0,-1-1 0 0 0,1 0 0 0 0,0 1 0 0 0,-1-1 0 0 0,1-1 0 0 0,0 1 0 0 0,0 0 0 0 0,0-1 0 0 0,0 0 0 0 0,0 1 0 0 0,0-1 0 0 0,0 0 0 0 0,0 0 0 0 0,0-1 0 0 0,0 1 0 0 0,0-1-1 0 0,3 0 1 0 0,8-4-121 0 0,0 1 0 0 0,-1-2 0 0 0,17-8 0 0 0,-8 1-26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4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3 919 0 0,'-1'-1'79'0'0,"1"1"-1"0"0,0-1 0 0 0,0 1 0 0 0,0 0 1 0 0,0-1-1 0 0,0 1 0 0 0,0-1 0 0 0,0 1 1 0 0,0 0-1 0 0,0-1 0 0 0,0 1 0 0 0,0-1 1 0 0,0 1-1 0 0,0-1 0 0 0,0 1 0 0 0,0 0 1 0 0,0-1-1 0 0,0 1 0 0 0,0-1 0 0 0,1 1 1 0 0,-1 0-1 0 0,0-1 0 0 0,1 1 0 0 0,-1-2-708 0 0,0 8 538 0 0,0-1 0 0 0,0 1 0 0 0,-1 0 0 0 0,1 0-1 0 0,-2-1 1 0 0,1 1 0 0 0,0 0 0 0 0,-4 6-1 0 0,-21 46 117 0 0,26-56-10 0 0,-12 18 58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7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743 0 0,'-7'4'305'0'0,"8"0"706"0"0,13 0 1226 0 0,-1-1-2478 0 0,-5 0 285 0 0,0 0 0 0 0,0-1 0 0 0,1 1 0 0 0,-1-2 0 0 0,16 2 0 0 0,45-1-68 0 0,-45-3 27 0 0,19-1-157 0 0,-25 1-246 0 0,25 1 1 0 0,-43 0 389 0 0,1 0 1 0 0,0 0 0 0 0,0 0-1 0 0,0 1 1 0 0,0-1 0 0 0,0 0-1 0 0,-1 0 1 0 0,1 1 0 0 0,0-1-1 0 0,0 1 1 0 0,0-1 0 0 0,-1 1-1 0 0,1-1 1 0 0,0 1 0 0 0,-1-1-1 0 0,1 1 1 0 0,0 0 0 0 0,-1-1-1 0 0,1 1 1 0 0,-1 0 0 0 0,1-1-1 0 0,-1 1 1 0 0,1 0 0 0 0,-1 0-1 0 0,0 0 1 0 0,1-1 0 0 0,-1 1-1 0 0,0 0 1 0 0,1 0 0 0 0,-1 2-1 0 0,0 0 10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08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455 0 0,'18'-1'1072'0'0,"21"-4"-1"0"0,2 0-63 0 0,182-7-349 0 0,-193 13-2618 0 0,-23-1 1716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59 1999 0 0,'0'-1'131'0'0,"0"1"-94"0"0,-1 0 0 0 0,1 0 1 0 0,0-1-1 0 0,-1 1 0 0 0,1 0 1 0 0,0-1-1 0 0,0 1 1 0 0,0 0-1 0 0,-1-1 0 0 0,1 1 1 0 0,0 0-1 0 0,0-1 0 0 0,0 1 1 0 0,0 0-1 0 0,-1-1 0 0 0,1 1 1 0 0,0 0-1 0 0,0-1 0 0 0,0 1 1 0 0,0-1-1 0 0,0 1 0 0 0,0 0 1 0 0,0-1-1 0 0,0 0 0 0 0,7-1 99 0 0,0 0-1 0 0,0-1 0 0 0,-1 1 0 0 0,1-1 0 0 0,10-8 0 0 0,12-8 280 0 0,-11 8-192 0 0,17-15 1 0 0,-30 22-250 0 0,-1 1 0 0 0,0-1 0 0 0,0 0 0 0 0,-1-1 1 0 0,1 1-1 0 0,-1 0 0 0 0,0-1 0 0 0,0 0 0 0 0,2-6 0 0 0,-5 11 11 0 0,1-1 0 0 0,-1 1 0 0 0,0-1 0 0 0,1 0 0 0 0,-1 1 0 0 0,0-1 0 0 0,0 0 0 0 0,0 1 0 0 0,1-1 0 0 0,-1 0 1 0 0,0 1-1 0 0,0-1 0 0 0,0 0 0 0 0,0 1 0 0 0,0-1 0 0 0,0 0 0 0 0,0 1 0 0 0,-1-1 0 0 0,1 0 0 0 0,0 1 0 0 0,0-1 0 0 0,0 0 0 0 0,-1 1 1 0 0,1-1-1 0 0,-1 0 0 0 0,0 0 0 0 0,1 1 0 0 0,-1-1 0 0 0,0 1 0 0 0,0 0 0 0 0,1 0 1 0 0,-1-1-1 0 0,0 1 0 0 0,0 0 0 0 0,0 0 0 0 0,1 0 0 0 0,-1 0 1 0 0,0 0-1 0 0,0 0 0 0 0,0 0 0 0 0,0 0 0 0 0,1 0 0 0 0,-2 1 1 0 0,-3 0-26 0 0,0 0 0 0 0,0 1 1 0 0,0-1-1 0 0,1 1 0 0 0,-8 5 0 0 0,3 0 20 0 0,0 0-1 0 0,1 0 1 0 0,0 1-1 0 0,0 1 1 0 0,1-1-1 0 0,0 1 1 0 0,0 0-1 0 0,-6 13 1 0 0,-2 6 164 0 0,-18 49-1 0 0,21-44 3 0 0,2 0 0 0 0,1 0 0 0 0,-7 60 0 0 0,7 105-282 0 0,9-191-16 0 0,0 0 0 0 0,-1 0 0 0 0,0 0 0 0 0,0 1 0 0 0,0-1 0 0 0,-1 0 0 0 0,-5 12 0 0 0,6-16 93 0 0,0 0 1 0 0,-1 0 0 0 0,0-1 0 0 0,0 1-1 0 0,0 0 1 0 0,0-1 0 0 0,0 0-1 0 0,0 1 1 0 0,-1-1 0 0 0,1 0-1 0 0,-1 0 1 0 0,0 0 0 0 0,1 0-1 0 0,-1-1 1 0 0,0 1 0 0 0,0-1-1 0 0,0 0 1 0 0,0 0 0 0 0,-5 2-1 0 0,-30 4 59 0 0,29-6 0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919 0 0,'1'-2'82'0'0,"1"1"-1"0"0,0-1 1 0 0,-1 1-1 0 0,1 0 0 0 0,0 0 1 0 0,0 0-1 0 0,-1 0 1 0 0,1 0-1 0 0,0 0 0 0 0,0 0 1 0 0,2 0-1 0 0,-3 1-50 0 0,5-2 74 0 0,0 0 0 0 0,1 0 0 0 0,-1 1-1 0 0,0 0 1 0 0,0 1 0 0 0,1-1-1 0 0,-1 1 1 0 0,9 1 0 0 0,7 2 1062 0 0,23 5 0 0 0,-26-4-73 0 0,34 4-1 0 0,-44-8-1029 0 0,42 0 197 0 0,-47 0-536 0 0,0 0 0 0 0,0-1-1 0 0,1 0 1 0 0,-1 0 0 0 0,0 0 0 0 0,0-1 0 0 0,0 1 0 0 0,0-1 0 0 0,5-3 0 0 0,-9 5 203 0 0,1 0 1 0 0,-1 0-1 0 0,0-1 0 0 0,1 1 1 0 0,-1 0-1 0 0,0 0 1 0 0,1-1-1 0 0,-1 1 1 0 0,0 0-1 0 0,0 0 0 0 0,0-1 1 0 0,1 1-1 0 0,-1 0 1 0 0,0-1-1 0 0,0 1 1 0 0,0 0-1 0 0,0-1 0 0 0,1 1 1 0 0,-1 0-1 0 0,0-1 1 0 0,0 0-1 0 0,0-5-223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0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3 1687 0 0,'-5'16'559'0'0,"4"-13"-338"0"0,0 1 0 0 0,0-1 0 0 0,0 0 1 0 0,0 0-1 0 0,0 0 0 0 0,0 5 0 0 0,1-7-196 0 0,0-1 0 0 0,0 1-1 0 0,1 0 1 0 0,-1-1 0 0 0,0 1 0 0 0,0-1-1 0 0,0 1 1 0 0,1 0 0 0 0,-1-1 0 0 0,0 1-1 0 0,1-1 1 0 0,-1 1 0 0 0,0-1 0 0 0,1 1-1 0 0,-1-1 1 0 0,1 1 0 0 0,-1-1 0 0 0,0 1-1 0 0,1-1 1 0 0,-1 0 0 0 0,1 1 0 0 0,0-1-1 0 0,-1 0 1 0 0,1 1 0 0 0,-1-1 0 0 0,1 0-1 0 0,-1 0 1 0 0,1 1 0 0 0,0-1 0 0 0,-1 0-1 0 0,1 0 1 0 0,0 0 0 0 0,-1 0 0 0 0,1 0-1 0 0,-1 0 1 0 0,1 0 0 0 0,0 0 0 0 0,1 0-1 0 0,2-1 45 0 0,0 1 0 0 0,0-1-1 0 0,0 0 1 0 0,-1 0 0 0 0,1 0-1 0 0,0-1 1 0 0,0 1-1 0 0,0-1 1 0 0,-1 0 0 0 0,1 0-1 0 0,-1 0 1 0 0,0 0 0 0 0,5-5-1 0 0,-3 3-157 0 0,-1 0-1 0 0,1-1 0 0 0,-1 1 1 0 0,0-1-1 0 0,0 0 1 0 0,-1 0-1 0 0,6-12 0 0 0,-8 16 51 0 0,0 0 0 0 0,-1 0 0 0 0,1-1 0 0 0,-1 1 0 0 0,0 0 0 0 0,1-1 0 0 0,-1 1 0 0 0,0 0 0 0 0,0-1 0 0 0,0 1-1 0 0,0 0 1 0 0,0-1 0 0 0,0 1 0 0 0,0 0 0 0 0,0-1 0 0 0,-1 1 0 0 0,1 0 0 0 0,0-1 0 0 0,-1 1 0 0 0,1 0 0 0 0,-1 0 0 0 0,-1-3-1 0 0,1 2-44 0 0,-1 1 0 0 0,1-1 0 0 0,-1 0 0 0 0,0 1 0 0 0,0 0 0 0 0,0-1 0 0 0,0 1 0 0 0,0 0 0 0 0,0 0 0 0 0,0 0 0 0 0,0 0 0 0 0,-4-1 0 0 0,2 1 35 0 0,-1-1 0 0 0,0 1 1 0 0,0 0-1 0 0,0 1 0 0 0,0-1 0 0 0,1 1 1 0 0,-1 0-1 0 0,0 1 0 0 0,0-1 0 0 0,0 1 1 0 0,0 0-1 0 0,-6 1 0 0 0,10-1 50 0 0,0-1-1 0 0,0 0 0 0 0,0 1 1 0 0,0-1-1 0 0,0 1 1 0 0,0-1-1 0 0,0 1 1 0 0,0-1-1 0 0,0 1 1 0 0,0 0-1 0 0,1 0 1 0 0,-1-1-1 0 0,0 1 0 0 0,0 0 1 0 0,1 0-1 0 0,-1 0 1 0 0,0 0-1 0 0,0 1 1 0 0,1-1-79 0 0,1 0 0 0 0,-1-1 0 0 0,0 1 0 0 0,1 0 0 0 0,-1-1 0 0 0,0 1 1 0 0,1 0-1 0 0,-1-1 0 0 0,1 1 0 0 0,-1-1 0 0 0,1 1 0 0 0,-1 0 0 0 0,1-1 1 0 0,0 0-1 0 0,-1 1 0 0 0,1-1 0 0 0,0 1 0 0 0,-1-1 0 0 0,1 0 0 0 0,0 1 0 0 0,-1-1 1 0 0,1 0-1 0 0,0 0 0 0 0,0 1 0 0 0,0-1 0 0 0,4 1 174 0 0,-1 0-1 0 0,1-1 1 0 0,-1 0-1 0 0,1 1 1 0 0,-1-1-1 0 0,1-1 1 0 0,6 0-1 0 0,-3 0-110 0 0,6 0 15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1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9 1375 0 0,'0'0'66'0'0,"-2"0"-8"0"0,-2-1-48 0 0,0 0-1 0 0,0 0 1 0 0,-1 0-1 0 0,1 0 0 0 0,0 1 1 0 0,-1 0-1 0 0,1 0 1 0 0,-9 1-1 0 0,-1 0-538 0 0,6-2 587 0 0,0 2 0 0 0,1-1 0 0 0,-1 1 0 0 0,1 0 0 0 0,-1 1 0 0 0,-12 4 0 0 0,16-5 57 0 0,2 1-1 0 0,-1-1 1 0 0,0 1 0 0 0,0 0 0 0 0,0 0-1 0 0,1 0 1 0 0,-1 0 0 0 0,1 0-1 0 0,-1 0 1 0 0,1 1 0 0 0,0-1 0 0 0,0 1-1 0 0,0 0 1 0 0,0-1 0 0 0,1 1 0 0 0,-1 0-1 0 0,1 0 1 0 0,-2 4 0 0 0,0 3-110 0 0,0 1 1 0 0,1 0 0 0 0,0 0-1 0 0,1 0 1 0 0,0 0-1 0 0,0 0 1 0 0,1 0 0 0 0,2 11-1 0 0,-1-13-4 0 0,0-1-1 0 0,1 1 0 0 0,0 0 1 0 0,1-1-1 0 0,-1 0 0 0 0,2 1 1 0 0,-1-1-1 0 0,1 0 1 0 0,0-1-1 0 0,8 11 0 0 0,-12-17-1 0 0,1 0 0 0 0,-1 0 0 0 0,1-1-1 0 0,0 1 1 0 0,-1 0 0 0 0,1 0 0 0 0,0-1-1 0 0,0 1 1 0 0,-1-1 0 0 0,1 1 0 0 0,0-1-1 0 0,0 1 1 0 0,0-1 0 0 0,0 0-1 0 0,0 1 1 0 0,0-1 0 0 0,0 0 0 0 0,0 0-1 0 0,0 1 1 0 0,0-1 0 0 0,0 0 0 0 0,-1 0-1 0 0,3 0 1 0 0,-2-1-4 0 0,1 1-1 0 0,0-1 1 0 0,-1 1 0 0 0,1-1-1 0 0,-1 0 1 0 0,1 1 0 0 0,-1-1-1 0 0,1 0 1 0 0,-1 0 0 0 0,1 0-1 0 0,-1 0 1 0 0,1-2 0 0 0,4-3-26 0 0,0-1 0 0 0,-1 0 0 0 0,9-14 0 0 0,-14 21 30 0 0,10-18-67 0 0,-1-1 0 0 0,-1 0 0 0 0,0 0 0 0 0,-1 0 0 0 0,-2-1 0 0 0,0 0 0 0 0,-1 0 0 0 0,-1-1 0 0 0,1-34 0 0 0,-6 70 872 0 0,0 0 0 0 0,-7 21 0 0 0,1-3-637 0 0,5-21-135 0 0,-4 14 50 0 0,2 1-1 0 0,1-1 1 0 0,1 1 0 0 0,0 40-1 0 0,3-64-87 0 0,1 0 1 0 0,-1 0-1 0 0,1 0 0 0 0,-1 0 1 0 0,1 0-1 0 0,0 0 0 0 0,1 0 1 0 0,-1 0-1 0 0,0 0 1 0 0,1 0-1 0 0,-1-1 0 0 0,1 1 1 0 0,0-1-1 0 0,0 1 0 0 0,0-1 1 0 0,0 0-1 0 0,1 0 0 0 0,-1 1 1 0 0,0-2-1 0 0,1 1 0 0 0,0 0 1 0 0,-1 0-1 0 0,1-1 0 0 0,0 0 1 0 0,0 1-1 0 0,0-1 0 0 0,5 1 1 0 0,-1 0-221 0 0,1-1 1 0 0,0 1 0 0 0,0-2 0 0 0,-1 1 0 0 0,1-1-1 0 0,0 0 1 0 0,0-1 0 0 0,0 0 0 0 0,-1 0-1 0 0,10-3 1 0 0,14-6-678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7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53 919 0 0,'-2'-4'238'0'0,"-1"0"-1"0"0,1 0 1 0 0,0 0-1 0 0,0-1 0 0 0,-1-5 1 0 0,2 10-207 0 0,1-1 0 0 0,0 0 0 0 0,0 1 0 0 0,-1-1 0 0 0,1 0 0 0 0,0 1 0 0 0,0-1 0 0 0,0 1 0 0 0,0-1 0 0 0,0 0 0 0 0,0 1 0 0 0,0-1 0 0 0,0 0 0 0 0,0 1 0 0 0,0-1 0 0 0,0 0 0 0 0,1 1 0 0 0,-1-1 0 0 0,0 0 0 0 0,0 1 0 0 0,1-1 0 0 0,-1 1 0 0 0,0-1 0 0 0,1 1 0 0 0,-1-1 0 0 0,0 0 0 0 0,1 1 0 0 0,-1-1 0 0 0,1 1 0 0 0,-1 0 0 0 0,1-1 0 0 0,-1 1 0 0 0,1-1 0 0 0,0 1 0 0 0,-1 0 0 0 0,1-1 0 0 0,-1 1 0 0 0,1 0 0 0 0,0 0 0 0 0,-1 0 0 0 0,1-1 0 0 0,-1 1 0 0 0,1 0 0 0 0,0 0 0 0 0,-1 0 0 0 0,1 0 0 0 0,0 0 0 0 0,1 0 0 0 0,0 1-20 0 0,0-1 0 0 0,0 1-1 0 0,0-1 1 0 0,1 1-1 0 0,-1 0 1 0 0,0 0-1 0 0,0 0 1 0 0,0 0-1 0 0,0 0 1 0 0,0 0 0 0 0,0 0-1 0 0,-1 1 1 0 0,1-1-1 0 0,0 1 1 0 0,-1-1-1 0 0,1 1 1 0 0,-1 0 0 0 0,1 0-1 0 0,1 2 1 0 0,1 3 114 0 0,1 1 1 0 0,-1 0-1 0 0,6 13 1 0 0,-4-3-56 0 0,-1 1 1 0 0,-1-1 0 0 0,0 1-1 0 0,-1-1 1 0 0,-1 1 0 0 0,-1 0 0 0 0,-1 23-1 0 0,-1-17-358 0 0,-2 0 0 0 0,-1 0 0 0 0,-1 0 0 0 0,-15 47 0 0 0,14-57 99 0 0,-1 0 0 0 0,0 0 0 0 0,0-1-1 0 0,-2 0 1 0 0,0 0 0 0 0,0-1 0 0 0,-1 0 0 0 0,-17 16-1 0 0,26-28 274 0 0,0 1 0 0 0,0-1 0 0 0,0 1 0 0 0,0-1 0 0 0,0 1 0 0 0,1 0 0 0 0,-1-1 0 0 0,0 1 0 0 0,1 0 0 0 0,-1-1 0 0 0,1 1 0 0 0,0 0 0 0 0,0 0 0 0 0,0 0 0 0 0,0-1 0 0 0,0 1 0 0 0,0 0 0 0 0,0 2 0 0 0,9 36 4 0 0,-4-22 2 0 0,4 31 50 0 0,-2-1 1 0 0,-2 1 0 0 0,-2 59-1 0 0,-26 296 68 0 0,23-386-552 0 0,0-17 339 0 0,0-1-1 0 0,0 0 1 0 0,0 0-1 0 0,0 0 1 0 0,0 0-1 0 0,0 0 1 0 0,0 0-1 0 0,0 0 0 0 0,0 0 1 0 0,0 0-1 0 0,0 1 1 0 0,0-1-1 0 0,0 0 1 0 0,0 0-1 0 0,0 0 1 0 0,1 0-1 0 0,-1 0 1 0 0,0 0-1 0 0,0 0 1 0 0,0 0-1 0 0,0 0 1 0 0,0 0-1 0 0,0 0 0 0 0,0 0 1 0 0,0 0-1 0 0,0 0 1 0 0,0 0-1 0 0,1 0 1 0 0,-1 0-1 0 0,0 0 1 0 0,0 0-1 0 0,0 0 1 0 0,0 0-1 0 0,0 0 1 0 0,0 0-1 0 0,0 0 1 0 0,0 0-1 0 0,1 0 0 0 0,-1 0 1 0 0,0 0-1 0 0,0 0 1 0 0,0 0-1 0 0,0 0 1 0 0,8-7-16 0 0,1-5 21 0 0,2-4 0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 1375 0 0,'-2'0'39'0'0,"0"1"0"0"0,0-1 0 0 0,1 1 0 0 0,-1 0 0 0 0,0-1 0 0 0,1 1 0 0 0,-1 0 0 0 0,0 0 0 0 0,1 0 0 0 0,-1 0 0 0 0,1 1 0 0 0,0-1 0 0 0,-1 0 0 0 0,1 0 0 0 0,0 1 0 0 0,0-1 0 0 0,-1 1 0 0 0,1-1 0 0 0,1 1 0 0 0,-1 0 0 0 0,0-1 0 0 0,-1 4 0 0 0,-1 1 144 0 0,-22 46 34 0 0,3 2-1 0 0,-17 58 1 0 0,-18 45 61 0 0,-1-30-323 0 0,-47 123-78 0 0,94-218-69 0 0,26-59-208 0 0,4-15 368 0 0,18-57 0 0 0,-29 68 3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 2759 0 0,'-9'-8'218'0'0,"8"8"-206"0"0,1 0 0 0 0,0 0 0 0 0,0 0 0 0 0,0 0 0 0 0,0-1 0 0 0,0 1 0 0 0,0 0 0 0 0,-1 0 1 0 0,1 1-1 0 0,0-1 0 0 0,0 0 0 0 0,0 0 0 0 0,0 0 0 0 0,0 0 0 0 0,0 0 0 0 0,0 0 0 0 0,-1 0 0 0 0,1 0 0 0 0,0 0 0 0 0,0 0 0 0 0,0 0 0 0 0,0 0 0 0 0,0 0 0 0 0,0 0 0 0 0,0 0 1 0 0,-1 0-1 0 0,1 1 0 0 0,0-1 0 0 0,0 0 0 0 0,0 0 0 0 0,0 0 0 0 0,0 0 0 0 0,0 0 0 0 0,0 0 0 0 0,0 0 0 0 0,0 1 0 0 0,0-1 0 0 0,0 0 0 0 0,0 0 0 0 0,0 0 0 0 0,0 0 0 0 0,0 22 928 0 0,1-15-901 0 0,8 58 182 0 0,17 64-1 0 0,-16-82-708 0 0,-6-26 195 0 0,-3-14 36 0 0,0 1 0 0 0,1-1 0 0 0,0 0-1 0 0,0 0 1 0 0,0 1 0 0 0,1-2 0 0 0,0 1 0 0 0,7 12-1 0 0,-10-19 261 0 0,0 0-1 0 0,0 0 1 0 0,0 0-1 0 0,0 0 0 0 0,0 0 1 0 0,0 0-1 0 0,0 0 0 0 0,1 0 1 0 0,-1 0-1 0 0,0 0 0 0 0,0 0 1 0 0,0 0-1 0 0,0 1 0 0 0,0-1 1 0 0,0 0-1 0 0,0 0 0 0 0,0 0 1 0 0,0 0-1 0 0,1 0 1 0 0,-1 0-1 0 0,0 0 0 0 0,0 0 1 0 0,0 0-1 0 0,0 0 0 0 0,0 0 1 0 0,0 0-1 0 0,0 0 0 0 0,0 0 1 0 0,1 0-1 0 0,-1 0 0 0 0,0 0 1 0 0,0 0-1 0 0,0 0 0 0 0,0 0 1 0 0,0-1-1 0 0,0 1 0 0 0,0 0 1 0 0,0 0-1 0 0,0 0 1 0 0,1 0-1 0 0,-1 0 0 0 0,0 0 1 0 0,0 0-1 0 0,0 0 0 0 0,0 0 1 0 0,0 0-1 0 0,0 0 0 0 0,0 0 1 0 0,0-1-1 0 0,0 1 0 0 0,0 0 1 0 0,0 0-1 0 0,0 0 0 0 0,0 0 1 0 0,0 0-1 0 0,0 0 1 0 0,4-11 155 0 0,-2-13 157 0 0,-1 18-318 0 0,-1 0 0 0 0,1 0-1 0 0,0 0 1 0 0,1 0 0 0 0,0 0 0 0 0,0 0-1 0 0,0 0 1 0 0,3-5 0 0 0,-4 10 65 0 0,-1-1 1 0 0,1 1-1 0 0,0 0 0 0 0,0 0 1 0 0,0 0-1 0 0,0-1 1 0 0,0 1-1 0 0,0 0 1 0 0,0 0-1 0 0,0 0 1 0 0,0 1-1 0 0,1-1 1 0 0,-1 0-1 0 0,0 0 1 0 0,1 1-1 0 0,-1-1 1 0 0,0 1-1 0 0,1-1 1 0 0,-1 1-1 0 0,1-1 1 0 0,-1 1-1 0 0,1 0 0 0 0,-1 0 1 0 0,1 0-1 0 0,-1 0 1 0 0,1 0-1 0 0,-1 0 1 0 0,0 0-1 0 0,1 0 1 0 0,-1 1-1 0 0,1-1 1 0 0,-1 0-1 0 0,1 1 1 0 0,-1-1-1 0 0,0 1 1 0 0,1 0-1 0 0,-1-1 1 0 0,2 2-1 0 0,2 2-29 0 0,1 0 1 0 0,-1 0-1 0 0,-1 1 1 0 0,1-1-1 0 0,0 1 0 0 0,-1 0 1 0 0,0 0-1 0 0,0 1 1 0 0,-1-1-1 0 0,0 1 0 0 0,1 0 1 0 0,-2 0-1 0 0,1 0 1 0 0,-1 0-1 0 0,0 0 0 0 0,0 0 1 0 0,-1 1-1 0 0,0-1 1 0 0,0 1-1 0 0,0-1 0 0 0,-1 1 1 0 0,0 7-1 0 0,0-12-112 0 0,-1 0-1 0 0,1 1 1 0 0,-1-1-1 0 0,1 1 1 0 0,-1-1-1 0 0,0 0 1 0 0,0 0-1 0 0,0 1 1 0 0,0-1 0 0 0,-1 0-1 0 0,1 0 1 0 0,-1 0-1 0 0,1 0 1 0 0,-1 0-1 0 0,0 0 1 0 0,1-1-1 0 0,-1 1 1 0 0,0-1 0 0 0,0 1-1 0 0,0-1 1 0 0,0 0-1 0 0,0 1 1 0 0,-1-1-1 0 0,1 0 1 0 0,0 0-1 0 0,-1-1 1 0 0,1 1-1 0 0,0 0 1 0 0,-1-1 0 0 0,1 0-1 0 0,-1 1 1 0 0,1-1-1 0 0,-4 0 1 0 0,0-1 8 0 0,1 1 0 0 0,-1-1 0 0 0,1 0 0 0 0,-1 0 1 0 0,1-1-1 0 0,0 1 0 0 0,-1-1 0 0 0,1 0 0 0 0,0-1 0 0 0,1 1 1 0 0,-1-1-1 0 0,0 0 0 0 0,1 0 0 0 0,-5-5 0 0 0,5 5 147 0 0,1-1 0 0 0,-1 1-1 0 0,1-1 1 0 0,0 0 0 0 0,0-1 0 0 0,0 1-1 0 0,-2-6 1 0 0,4 9-64 0 0,1 0-1 0 0,-1 0 1 0 0,1 0-1 0 0,0 0 1 0 0,-1 0 0 0 0,1 0-1 0 0,0-1 1 0 0,0 1-1 0 0,0 0 1 0 0,0 0-1 0 0,0 0 1 0 0,0 0 0 0 0,0 0-1 0 0,0 0 1 0 0,0 0-1 0 0,0 0 1 0 0,1 0-1 0 0,-1 0 1 0 0,1 0 0 0 0,-1 0-1 0 0,0 0 1 0 0,1 0-1 0 0,0 0 1 0 0,-1 0-1 0 0,1 0 1 0 0,-1 0 0 0 0,1 0-1 0 0,0 1 1 0 0,0-1-1 0 0,-1 0 1 0 0,1 0-1 0 0,0 1 1 0 0,0-1 0 0 0,0 1-1 0 0,0-1 1 0 0,0 1-1 0 0,0-1 1 0 0,2 0-1 0 0,5-2-257 0 0,0 0 0 0 0,1 1-1 0 0,12-2 1 0 0,-10 2 163 0 0,1 0 83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7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1375 0 0,'3'-9'84'0'0,"1"1"0"0"0,0 0 0 0 0,1 0 0 0 0,0 0 0 0 0,0 1 0 0 0,0-1 0 0 0,1 1-1 0 0,0 1 1 0 0,1-1 0 0 0,12-9 0 0 0,-16 13-53 0 0,0 1-1 0 0,0 0 1 0 0,1 0 0 0 0,-1 0 0 0 0,1 0-1 0 0,0 0 1 0 0,0 1 0 0 0,-1 0-1 0 0,1 0 1 0 0,4-1 0 0 0,-6 2-40 0 0,0 0 0 0 0,-1 0 0 0 0,1 0 0 0 0,0 0 0 0 0,-1 0 0 0 0,1 1 0 0 0,0-1 0 0 0,-1 1 0 0 0,1-1 0 0 0,-1 1 0 0 0,1-1 0 0 0,-1 1 0 0 0,1 0 0 0 0,-1 0 0 0 0,0 0 0 0 0,1 0 0 0 0,-1 0 0 0 0,0 0 0 0 0,0 0-1 0 0,1 0 1 0 0,-1 1 0 0 0,0-1 0 0 0,0 0 0 0 0,0 1 0 0 0,-1-1 0 0 0,1 1 0 0 0,1 1 0 0 0,2 6-14 0 0,0 1 0 0 0,0 0-1 0 0,-1 0 1 0 0,-1 0-1 0 0,3 14 1 0 0,2 55 307 0 0,-6-67-186 0 0,1 206 1616 0 0,4 38-38 0 0,12-105-2220 0 0,-18-134 64 0 0,-3-10-88 0 0,3-7 550 0 0,0 0 0 0 0,-1 1 1 0 0,1-1-1 0 0,0 0 1 0 0,0 0-1 0 0,-1 0 0 0 0,1 0 1 0 0,0 0-1 0 0,0 0 0 0 0,0 0 1 0 0,-1 0-1 0 0,1 0 1 0 0,0 0-1 0 0,0 0 0 0 0,-1 0 1 0 0,1 0-1 0 0,0 0 0 0 0,0-1 1 0 0,0 1-1 0 0,-1 0 1 0 0,1 0-1 0 0,0 0 0 0 0,0 0 1 0 0,0 0-1 0 0,-1 0 0 0 0,1 0 1 0 0,0-1-1 0 0,0 1 1 0 0,0 0-1 0 0,0 0 0 0 0,0 0 1 0 0,-1 0-1 0 0,1-1 0 0 0,-5-4 18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1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4143 0 0,'0'0'12'0'0,"0"-1"-1"0"0,1 1 1 0 0,-1 0-1 0 0,0-1 1 0 0,0 1-1 0 0,0 0 1 0 0,0-1 0 0 0,0 1-1 0 0,1 0 1 0 0,-1 0-1 0 0,0-1 1 0 0,0 1-1 0 0,1 0 1 0 0,-1 0-1 0 0,0-1 1 0 0,0 1-1 0 0,1 0 1 0 0,-1 0-1 0 0,0 0 1 0 0,0 0-1 0 0,1-1 1 0 0,-1 1-1 0 0,0 0 1 0 0,1 0-1 0 0,-1 0 1 0 0,0 0-1 0 0,1 0 1 0 0,-1 0-1 0 0,0 0 1 0 0,1 0-1 0 0,-1 0 1 0 0,0 0-1 0 0,1 0 1 0 0,0 0-1 0 0,20-2-216 0 0,-11 1 215 0 0,11-2-17 0 0,3 0-338 0 0,0 0 1 0 0,-1-2 0 0 0,44-14-1 0 0,-63 17 329 0 0,0 0-1 0 0,0 0 1 0 0,-1 0-1 0 0,1-1 1 0 0,-1 1-1 0 0,0-1 1 0 0,1 0 0 0 0,3-4-1 0 0,-2 0 6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1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3 2215 0 0,'0'0'8'0'0,"1"0"0"0"0,-1-1 0 0 0,1 1 0 0 0,0 0 0 0 0,-1-1 0 0 0,1 1 0 0 0,0 0 0 0 0,-1 0 0 0 0,1 0 0 0 0,0-1 0 0 0,-1 1 0 0 0,1 0 0 0 0,0 0 0 0 0,-1 0 0 0 0,1 0 0 0 0,0 0 0 0 0,-1 0 0 0 0,1 1 0 0 0,0-1 0 0 0,-1 0 0 0 0,2 0 0 0 0,-1 0 0 0 0,1 0 0 0 0,-1 1 0 0 0,1-1 0 0 0,-1 0 0 0 0,0 1 0 0 0,1-1 0 0 0,-1 0 0 0 0,0 1 0 0 0,3 1 0 0 0,-1 1 16 0 0,-2-3-14 0 0,-1 1 0 0 0,1-1-1 0 0,0 1 1 0 0,-1 0 0 0 0,1-1-1 0 0,-1 1 1 0 0,1 0 0 0 0,-1-1-1 0 0,1 1 1 0 0,-1 0 0 0 0,0 0-1 0 0,1-1 1 0 0,-1 1 0 0 0,0 0-1 0 0,1 2 1 0 0,-1 5 133 0 0,-1 0-1 0 0,0 0 1 0 0,0 0 0 0 0,-1 0-1 0 0,0 0 1 0 0,-1-1 0 0 0,-5 15-1 0 0,-21 39-431 0 0,-65 101 0 0 0,79-141 246 0 0,1-6 32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3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3255 0 0,'-7'9'0'0'0,"3"-4"0"0"0,3-3 0 0 0,1 0 0 0 0,-1-1 0 0 0,0 4 0 0 0,-3 3 0 0 0,0 2 0 0 0,-1-2 0 0 0,1 0 0 0 0,0-4 0 0 0,1-2 0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919 0 0,'-12'14'356'0'0,"1"0"0"0"0,0 0 0 0 0,-13 26 0 0 0,-6 9-102 0 0,14-28-134 0 0,-16 26-331 0 0,-75 83 0 0 0,99-123 211 0 0,7-7-1 0 0,1 0 0 0 0,0 0 0 0 0,0 0-1 0 0,0-1 1 0 0,-1 1 0 0 0,1 0-1 0 0,0 0 1 0 0,0 0 0 0 0,0 0-1 0 0,0 0 1 0 0,0 0 0 0 0,-1-1 0 0 0,1 1-1 0 0,0 0 1 0 0,0 0 0 0 0,0 0-1 0 0,0 0 1 0 0,0-1 0 0 0,0 1-1 0 0,0 0 1 0 0,0 0 0 0 0,0 0-1 0 0,0 0 1 0 0,-1-1 0 0 0,1 1 0 0 0,0 0-1 0 0,0 0 1 0 0,0 0 0 0 0,0-1-1 0 0,0 1 1 0 0,0 0 0 0 0,1 0-1 0 0,-1 0 1 0 0,0-1 0 0 0,0 1 0 0 0,0 0-1 0 0,0 0 1 0 0,0 0 0 0 0,0 0-1 0 0,0-1 1 0 0,0 1 0 0 0,0 0-1 0 0,0 0 1 0 0,0 0 0 0 0,1-1-1 0 0,0-8-10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2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43 0 0,'64'129'2051'0'0,"-53"-100"-2565"0"0,-1 1 0 0 0,-2 0 0 0 0,-1 1 0 0 0,3 36-1 0 0,-10-65 495 0 0,0 0 0 0 0,1 1 0 0 0,-1-1 0 0 0,-1 0 0 0 0,1 0 0 0 0,0 0 0 0 0,-1 4 0 0 0,1-5 20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2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6 1839 0 0,'-3'-1'38'0'0,"2"1"-22"0"0,0 0 0 0 0,0-1 0 0 0,1 1 0 0 0,-1-1 0 0 0,0 1-1 0 0,0-1 1 0 0,0 1 0 0 0,1-1 0 0 0,-1 1 0 0 0,0-1 0 0 0,1 0 0 0 0,-2-1-1 0 0,7 0 752 0 0,1 1 0 0 0,0-1-1 0 0,8-1 1 0 0,66-15 869 0 0,41-8-183 0 0,-114 24-1595 0 0,0 1 1 0 0,0 0-1 0 0,0 1 0 0 0,0 0 0 0 0,-1 0 0 0 0,14 2 0 0 0,-7 1-2489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 1839 0 0,'0'0'96'0'0,"0"0"0"0"0,0 0 0 0 0,0 0 0 0 0,0-1 0 0 0,-1 1 0 0 0,1 0 0 0 0,0 0 0 0 0,0 0 0 0 0,0-1 0 0 0,-1 1-1 0 0,1 0 1 0 0,0 0 0 0 0,0 0 0 0 0,0 0 0 0 0,-1 0 0 0 0,1 0 0 0 0,0-1 0 0 0,0 1 0 0 0,-1 0 0 0 0,1 0 0 0 0,0 0-1 0 0,0 0 1 0 0,-1 0 0 0 0,1 0 0 0 0,0 0 0 0 0,0 0 0 0 0,-1 0 0 0 0,1 0 0 0 0,0 0 0 0 0,0 0 0 0 0,-1 0-1 0 0,1 0 1 0 0,0 1 0 0 0,-3 7 775 0 0,3 7-1027 0 0,-1-10 39 0 0,0 0 0 0 0,0 0 0 0 0,0 0 0 0 0,0-1 0 0 0,-1 1 0 0 0,0-1 0 0 0,0 1 0 0 0,0-1 0 0 0,-5 6 0 0 0,-5 13-422 0 0,12-23 538 0 0,-4 10-18 0 0,0 0 0 0 0,-11 16-1 0 0,4-12 20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2303 0 0,'12'-12'1460'0'0,"8"-5"-975"0"0,17-15-303 0 0,-2-1 0 0 0,37-44 0 0 0,-69 74-168 0 0,-4 4-57 0 0,-6 9-141 0 0,-6 9-67 0 0,6-2 300 0 0,-1 0 0 0 0,2 0 0 0 0,0 1-1 0 0,-4 23 1 0 0,-7 74 187 0 0,11-63-112 0 0,-2 19 1 0 0,-3 25-121 0 0,11-94-83 0 0,0 0-1 0 0,0 0 1 0 0,0-1-1 0 0,1 1 1 0 0,-1 0-1 0 0,0-1 1 0 0,1 1-1 0 0,-1 0 1 0 0,2 2-1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919 0 0,'0'0'63'0'0,"1"-1"-1"0"0,-1 1 0 0 0,0-1 0 0 0,0 1 0 0 0,0 0 1 0 0,0-1-1 0 0,1 1 0 0 0,-1 0 0 0 0,0-1 0 0 0,0 1 0 0 0,1 0 1 0 0,-1-1-1 0 0,0 1 0 0 0,1 0 0 0 0,-1-1 0 0 0,0 1 0 0 0,1 0 1 0 0,-1 0-1 0 0,0-1 0 0 0,1 1 0 0 0,-1 0 0 0 0,0 0 1 0 0,1 0-1 0 0,-1 0 0 0 0,1 0 0 0 0,0-1 0 0 0,15-2 6 0 0,-8 2 849 0 0,149-30 1627 0 0,-126 24-2598 0 0,1-1-623 0 0,0 2 0 0 0,0 1 0 0 0,36-1 0 0 0,-60 6 304 0 0,0 1 0 0 0,0 0 0 0 0,0 0 0 0 0,0 1 0 0 0,12 4 0 0 0,-17-5 373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7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5 0 0,'0'2'94'0'0,"1"-1"0"0"0,-1 0 0 0 0,1 0-1 0 0,0 1 1 0 0,-1-1 0 0 0,1 0 0 0 0,0 0-1 0 0,0 0 1 0 0,0 0 0 0 0,1 2 0 0 0,3 3 216 0 0,14 23 116 0 0,-1 1 1 0 0,-2 0 0 0 0,-1 1-1 0 0,-2 1 1 0 0,-1 0 0 0 0,12 51-1 0 0,-14-36-939 0 0,-2 1 0 0 0,-2 0 0 0 0,-2 0 0 0 0,-2 0 0 0 0,-3 0 0 0 0,-8 71-1 0 0,9-118 514 0 0,1-5 0 0 0,0-3 0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3 2759 0 0,'-1'0'27'0'0,"0"-1"0"0"0,0 1 0 0 0,0 0 0 0 0,1-1 0 0 0,-1 1 0 0 0,0 0 0 0 0,0 0-1 0 0,0-1 1 0 0,0 1 0 0 0,0 0 0 0 0,0 0 0 0 0,0 0 0 0 0,0 0 0 0 0,0 0 0 0 0,1 1-1 0 0,-1-1 1 0 0,0 0 0 0 0,-2 1 0 0 0,-18 6 489 0 0,17-6-487 0 0,-20 9-198 0 0,1 2-1 0 0,0 1 0 0 0,1 0 0 0 0,0 2 1 0 0,-24 20-1 0 0,33-23 412 0 0,1 0 0 0 0,0 1 0 0 0,1 0-1 0 0,1 0 1 0 0,0 2 0 0 0,0-1 0 0 0,1 1 0 0 0,1 0 0 0 0,1 1 0 0 0,0 0 0 0 0,1 0 0 0 0,1 0 0 0 0,0 1 0 0 0,2 0 0 0 0,-1 0 0 0 0,2 0-1 0 0,-1 32 1 0 0,4-44-211 0 0,-1 0 0 0 0,1 1-1 0 0,0-1 1 0 0,0 0 0 0 0,0 0-1 0 0,0 0 1 0 0,1 0 0 0 0,0 0-1 0 0,0 0 1 0 0,1 0 0 0 0,-1-1-1 0 0,1 1 1 0 0,0-1 0 0 0,0 0 0 0 0,1 0-1 0 0,4 5 1 0 0,-4-5-47 0 0,1 0 1 0 0,1 0-1 0 0,-1 0 1 0 0,1-1-1 0 0,-1 0 1 0 0,1 0-1 0 0,0-1 1 0 0,0 1-1 0 0,0-1 1 0 0,0-1-1 0 0,1 1 1 0 0,11 1-1 0 0,3-2-494 0 0,0-1-1 0 0,0-1 0 0 0,40-7 1 0 0,10-1-2821 0 0,-55 7 3304 0 0,-10-1 27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6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6 3679 0 0,'-6'-1'-151'0'0,"-10"-4"1174"0"0,19 1-257 0 0,9 0-476 0 0,80-27-1325 0 0,37-12-1738 0 0,26 0 2141 0 0,-133 36 632 0 0,-1-1 0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6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43 2759 0 0,'-2'-1'59'0'0,"0"1"-1"0"0,0 0 0 0 0,0 0 0 0 0,0 1 0 0 0,0-1 0 0 0,0 0 0 0 0,0 1 0 0 0,0-1 0 0 0,1 1 0 0 0,-1 0 0 0 0,-3 1 0 0 0,3 0 323 0 0,0 0 0 0 0,-1 0 0 0 0,1 0 0 0 0,0 0-1 0 0,0 1 1 0 0,-3 5 0 0 0,-36 62-54 0 0,-56 125 0 0 0,44-80-3536 0 0,48-106 3061 0 0,-8 20-315 0 0,-2 0 1 0 0,-32 44-1 0 0,42-68 453 0 0,5-10-12 0 0,6-11-10 0 0,22-28 32 0 0,-14 23 0 0 0</inkml:trace>
  <inkml:trace contextRef="#ctx0" brushRef="#br0" timeOffset="1">315 1 4143 0 0,'1'4'195'0'0,"0"0"0"0"0,0 0 0 0 0,0 0 0 0 0,0 1-1 0 0,-1-1 1 0 0,1 5 0 0 0,0 9 619 0 0,62 291 2408 0 0,-34-173-5516 0 0,-25-110-428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6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2 6911 0 0,'-4'-3'608'0'0,"0"2"-480"0"0,3 1-128 0 0,2 0 352 0 0,0 0 448 0 0,0-2-392 0 0,2 0-200 0 0,2-2-40 0 0,4 1-8 0 0,2-2 0 0 0,5 0-304 0 0,1-1-64 0 0,1 1-16 0 0,1-1-3528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7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2303 0 0,'0'0'66'0'0,"0"0"0"0"0,0 0 0 0 0,0 0-1 0 0,-1 0 1 0 0,1 0 0 0 0,0 0-1 0 0,0 0 1 0 0,0 0 0 0 0,0 0-1 0 0,0 0 1 0 0,0 0 0 0 0,0 0 0 0 0,0 0-1 0 0,-1 0 1 0 0,1 0 0 0 0,0 0-1 0 0,0 0 1 0 0,0 0 0 0 0,0 0-1 0 0,0 0 1 0 0,0 0 0 0 0,0 0-1 0 0,-1 0 1 0 0,1 0 0 0 0,0 0 0 0 0,0 0-1 0 0,0 0 1 0 0,0 0 0 0 0,0 0-1 0 0,0 1 1 0 0,0-1 0 0 0,0 0-1 0 0,0 0 1 0 0,0 0 0 0 0,-1 0 0 0 0,1 0-1 0 0,0 0 1 0 0,0 0 0 0 0,0 0-1 0 0,0 0 1 0 0,0 0 0 0 0,0 1-1 0 0,0-1 1 0 0,0 0 0 0 0,0 0-1 0 0,0 0 1 0 0,0 0 0 0 0,0 0 0 0 0,0 0-1 0 0,0 1 1 0 0,-6 10 795 0 0,-3 14-783 0 0,-9 29-2339 0 0,-31 64 0 0 0,44-103 2229 0 0,7-11 10 0 0,5-6 12 0 0,-2-3 1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27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7 2759 0 0,'0'0'56'0'0,"-1"0"0"0"0,1 0-1 0 0,0 0 1 0 0,0 0-1 0 0,0 0 1 0 0,0 0-1 0 0,0-1 1 0 0,0 1-1 0 0,0 0 1 0 0,0 0-1 0 0,-1 0 1 0 0,1 0-1 0 0,0-1 1 0 0,0 1-1 0 0,0 0 1 0 0,0 0-1 0 0,0 0 1 0 0,0 0-1 0 0,0-1 1 0 0,0 1 0 0 0,0 0-1 0 0,0 0 1 0 0,0 0-1 0 0,0 0 1 0 0,0-1-1 0 0,0 1 1 0 0,0 0-1 0 0,0 0 1 0 0,0 0-1 0 0,1 0 1 0 0,-1-1-1 0 0,0 1 1 0 0,0 0-1 0 0,0 0 1 0 0,0 0-1 0 0,0 0 1 0 0,0 0 0 0 0,0-1-1 0 0,0 1 1 0 0,1 0-1 0 0,-1 0 1 0 0,10-5 584 0 0,12 0-589 0 0,-11 4-30 0 0,0 1 0 0 0,0 0 0 0 0,0 1 0 0 0,0 0 0 0 0,0 1 0 0 0,0 0 0 0 0,0 0 0 0 0,18 8 0 0 0,-25-9-39 0 0,-1 1-1 0 0,0 0 0 0 0,1 0 0 0 0,-1 0 1 0 0,0 0-1 0 0,0 0 0 0 0,0 0 1 0 0,0 1-1 0 0,-1 0 0 0 0,1-1 1 0 0,-1 1-1 0 0,1 0 0 0 0,-1 0 1 0 0,0 1-1 0 0,0-1 0 0 0,0 0 0 0 0,-1 1 1 0 0,1-1-1 0 0,-1 1 0 0 0,0-1 1 0 0,0 1-1 0 0,0 0 0 0 0,0-1 1 0 0,-1 1-1 0 0,0 0 0 0 0,1 0 1 0 0,-1-1-1 0 0,-1 1 0 0 0,1 5 0 0 0,-3 8-289 0 0,-1 0-1 0 0,-1-1 0 0 0,0 1 0 0 0,-10 22 0 0 0,8-23 295 0 0,0 0 0 0 0,2 0 0 0 0,0 1 0 0 0,-4 28 0 0 0,8-35-31 0 0,0-1 0 0 0,1 1 0 0 0,0-1 1 0 0,1 1-1 0 0,3 15 0 0 0,-3-20-31 0 0,0-1 0 0 0,0 0-1 0 0,1 0 1 0 0,0 0 0 0 0,0 0-1 0 0,0-1 1 0 0,0 1 0 0 0,1 0-1 0 0,-1-1 1 0 0,1 1 0 0 0,0-1-1 0 0,0 0 1 0 0,0 0 0 0 0,7 4-1 0 0,-9-6 58 0 0,0 0 0 0 0,0 0 0 0 0,0 0 0 0 0,0 0 0 0 0,0 0 0 0 0,0 0 0 0 0,0 0-1 0 0,0 0 1 0 0,-1 0 0 0 0,1 0 0 0 0,0 1 0 0 0,-1-1 0 0 0,1 0 0 0 0,-1 0 0 0 0,1 1-1 0 0,-1-1 1 0 0,0 0 0 0 0,1 1 0 0 0,-1-1 0 0 0,0 1 0 0 0,0-1 0 0 0,0 0-1 0 0,0 1 1 0 0,0-1 0 0 0,0 0 0 0 0,0 1 0 0 0,-1-1 0 0 0,1 0 0 0 0,0 1 0 0 0,-1-1-1 0 0,1 0 1 0 0,-1 1 0 0 0,-1 1 0 0 0,-2 5-117 0 0,-1-1-1 0 0,0 1 1 0 0,-1-1-1 0 0,-7 8 1 0 0,1-2 76 0 0,-3 6-6 0 0,1 0 0 0 0,1 1 0 0 0,-12 23 0 0 0,20-34 145 0 0,1 1 0 0 0,0 0 0 0 0,1 0 1 0 0,0 0-1 0 0,0 0 0 0 0,1 0 1 0 0,1 1-1 0 0,0-1 0 0 0,0 17 0 0 0,3-2 212 0 0,0-1-1 0 0,2 1 0 0 0,1-1 0 0 0,1 0 0 0 0,2 0 1 0 0,0-1-1 0 0,1 0 0 0 0,1 0 0 0 0,1-1 0 0 0,17 25 0 0 0,-23-39-280 0 0,0 0-1 0 0,-1 1 0 0 0,0-1 1 0 0,-1 1-1 0 0,1 0 0 0 0,-2-1 0 0 0,1 2 1 0 0,1 12-1 0 0,-4-15-68 0 0,1 0 0 0 0,-1 0 0 0 0,-1 0 0 0 0,1 1 0 0 0,-1-1 0 0 0,-1 0 0 0 0,1 0 0 0 0,-1-1 0 0 0,-1 1 0 0 0,1 0 0 0 0,-7 11 0 0 0,5-10 59 0 0,-2 1 0 0 0,1-1 0 0 0,-2 0 0 0 0,-10 11 0 0 0,-11 8 0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37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2703 0 0,'-8'14'126'0'0,"1"-1"-1"0"0,0 1 0 0 0,0 1 0 0 0,-6 23 0 0 0,-12 64 860 0 0,15-56-781 0 0,-81 438 511 0 0,80-418-817 0 0,-1 24-194 0 0,-6 30-1337 0 0,14-99 1358 0 0,-1-1-1 0 0,-1 0 1 0 0,-14 32 0 0 0,15-41 221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37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911 0 0,'3'9'168'0'0,"-1"4"-52"0"0,1-1-1 0 0,0 0 0 0 0,0 0 0 0 0,1 0 0 0 0,1 0 0 0 0,0 0 1 0 0,12 18-1 0 0,-16-28-93 0 0,0-1 1 0 0,0 1-1 0 0,0-1 1 0 0,0 0-1 0 0,0 0 0 0 0,1 1 1 0 0,-1-1-1 0 0,0 0 1 0 0,1 0-1 0 0,-1 0 1 0 0,1-1-1 0 0,-1 1 0 0 0,1 0 1 0 0,-1 0-1 0 0,1-1 1 0 0,0 1-1 0 0,-1-1 1 0 0,1 1-1 0 0,0-1 0 0 0,-1 0 1 0 0,1 0-1 0 0,0 0 1 0 0,-1 0-1 0 0,1 0 1 0 0,0 0-1 0 0,0 0 1 0 0,-1 0-1 0 0,1-1 0 0 0,0 1 1 0 0,-1-1-1 0 0,1 1 1 0 0,-1-1-1 0 0,1 0 1 0 0,-1 0-1 0 0,1 1 0 0 0,1-3 1 0 0,6-3-86 0 0,-1 0 0 0 0,-1 0 0 0 0,1-1 0 0 0,12-16 0 0 0,-14 16 10 0 0,61-70-798 0 0,66-69 326 0 0,-109 121 515 0 0,-2 2-44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38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 1871 0 0,'-1'1'-19'0'0,"0"0"0"0"0,0-1 0 0 0,0 1 0 0 0,0 0 0 0 0,0 0 0 0 0,1 0 0 0 0,-1 0 0 0 0,0 0 0 0 0,0 0 0 0 0,1 0 0 0 0,-1 0 0 0 0,1 1 0 0 0,-1-1 0 0 0,1 0 0 0 0,-1 0 0 0 0,1 0 0 0 0,0 1 0 0 0,-1-1 0 0 0,1 2 0 0 0,-2 30 6 0 0,2-17 22 0 0,-4 21 274 0 0,1-12 252 0 0,0 46 0 0 0,3-64-426 0 0,1 0-1 0 0,0 0 0 0 0,0 0 0 0 0,0 0 1 0 0,1 0-1 0 0,0 0 0 0 0,0-1 0 0 0,1 1 1 0 0,0-1-1 0 0,0 1 0 0 0,5 6 0 0 0,-7-11-63 0 0,0 0-1 0 0,1-1 0 0 0,-1 1 0 0 0,1-1 0 0 0,-1 1 0 0 0,1-1 0 0 0,-1 0 0 0 0,1 0 0 0 0,0 1 0 0 0,0-1 1 0 0,0 0-1 0 0,0-1 0 0 0,-1 1 0 0 0,1 0 0 0 0,0 0 0 0 0,4 0 0 0 0,-2-1 46 0 0,-1 0 0 0 0,1 0 0 0 0,0 0 0 0 0,-1 0 0 0 0,1 0 0 0 0,-1-1 0 0 0,1 0 0 0 0,6-2 0 0 0,3-2 154 0 0,0-1-1 0 0,0 0 0 0 0,21-16 1 0 0,-28 19-244 0 0,5-5 54 0 0,0 0 0 0 0,-1 0 1 0 0,0-1-1 0 0,0 0 0 0 0,-1 0 1 0 0,0-1-1 0 0,-1-1 0 0 0,0 1 1 0 0,9-18-1 0 0,-15 24-83 0 0,1 0 1 0 0,-1 0-1 0 0,-1-1 1 0 0,1 1-1 0 0,-1-1 0 0 0,1 0 1 0 0,-1 1-1 0 0,0-1 1 0 0,-1 0-1 0 0,1 0 1 0 0,-1 0-1 0 0,0 0 1 0 0,0 1-1 0 0,-1-1 0 0 0,0 0 1 0 0,1 0-1 0 0,-1 1 1 0 0,-1-1-1 0 0,1 0 1 0 0,-1 1-1 0 0,0-1 0 0 0,0 1 1 0 0,0 0-1 0 0,-1-1 1 0 0,1 1-1 0 0,-1 0 1 0 0,0 1-1 0 0,-5-6 0 0 0,4 5-145 0 0,-1 0-1 0 0,-1 0 1 0 0,1 0-1 0 0,0 1 1 0 0,-1 0-1 0 0,0 0 0 0 0,1 0 1 0 0,-1 1-1 0 0,0 0 1 0 0,-1 0-1 0 0,1 0 1 0 0,0 1-1 0 0,0 0 0 0 0,-1 0 1 0 0,1 1-1 0 0,-1-1 1 0 0,-6 2-1 0 0,5-1 81 0 0,0 1 1 0 0,0 0-1 0 0,1 0 1 0 0,-1 1-1 0 0,0 0 0 0 0,1 0 1 0 0,-1 1-1 0 0,1 0 0 0 0,0 0 1 0 0,0 1-1 0 0,0-1 0 0 0,0 2 1 0 0,-9 6-1 0 0,8 2-625 0 0,8-12 717 0 0,0-1 0 0 0,0 0-1 0 0,0 1 1 0 0,0-1-1 0 0,-1 0 1 0 0,1 1-1 0 0,0-1 1 0 0,0 1-1 0 0,0-1 1 0 0,0 0-1 0 0,0 1 1 0 0,0-1-1 0 0,0 0 1 0 0,1 1 0 0 0,-1-1-1 0 0,0 1 1 0 0,0-1-1 0 0,0 0 1 0 0,0 1-1 0 0,0-1 1 0 0,1 0-1 0 0,-1 1 1 0 0,0-1-1 0 0,0 0 1 0 0,0 0-1 0 0,1 1 1 0 0,-1-1 0 0 0,0 0-1 0 0,1 1 1 0 0,-1-1-1 0 0,0 0 1 0 0,0 0-1 0 0,1 0 1 0 0,-1 1-1 0 0,0-1 1 0 0,1 0-1 0 0,-1 0 1 0 0,1 0-1 0 0,6 2 3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38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 919 0 0,'-1'23'614'0'0,"-2"0"0"0"0,-9 38 0 0 0,8-38-420 0 0,-153 561 1523 0 0,117-448-1699 0 0,12-45 122 0 0,-31 112-930 0 0,17 5-299 0 0,39-178 1093 0 0,3-21-21 0 0,-1-1 0 0 0,0 1 0 0 0,0-1 0 0 0,-1 1 0 0 0,-5 14 0 0 0,1-13-37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3223 0 0,'-1'-2'136'0'0,"1"1"40"0"0,0-1-176 0 0,0 1 0 0 0,1 1 0 0 0,1 0 176 0 0,-1 0 0 0 0,1 0 0 0 0,1-1 0 0 0,2 1-112 0 0,0-3-64 0 0,0 1 64 0 0,0-2-64 0 0,3-1 0 0 0,-6-3 0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48 455 0 0,'4'-12'30'0'0,"-2"7"24"0"0,0 1 1 0 0,-1-1 0 0 0,0 0-1 0 0,1 1 1 0 0,-1-9 0 0 0,-11 21 315 0 0,-9 22-70 0 0,1 1-1 0 0,-19 45 1 0 0,14-27 99 0 0,-133 345 1471 0 0,127-313-1846 0 0,16-43-82 0 0,7-16-29 0 0,-17 34 0 0 0,18-50 39 0 0,4-11-69 0 0,2-13-144 0 0,31-56-577 0 0,-3 8 198 0 0,-19 40 640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695 0 0,'1'-1'3'0'0,"0"1"-1"0"0,0 0 0 0 0,0-1 0 0 0,0 1 0 0 0,0 0 0 0 0,0 0 0 0 0,0 0 1 0 0,0 0-1 0 0,0 0 0 0 0,1 0 0 0 0,-1 0 0 0 0,0 0 0 0 0,0 1 0 0 0,0-1 0 0 0,0 0 1 0 0,0 1-1 0 0,0-1 0 0 0,0 1 0 0 0,0-1 0 0 0,1 1 0 0 0,0 1 4 0 0,-1-1-1 0 0,1 1 0 0 0,-1-1 1 0 0,1 1-1 0 0,-1 0 0 0 0,1 0 1 0 0,-1-1-1 0 0,0 1 1 0 0,2 4-1 0 0,0 3 12 0 0,0 1 0 0 0,0 0 1 0 0,2 15-1 0 0,-4-22-17 0 0,17 136 654 0 0,-5-30-124 0 0,28 137-103 0 0,-40-238-456 0 0,0 0 0 0 0,-1 0 0 0 0,-1 11 0 0 0,1-18-1 0 0,0 0 0 0 0,0 1 0 0 0,0-1 0 0 0,0 1 0 0 0,0-1 0 0 0,0 0 0 0 0,-1 1 0 0 0,1-1 0 0 0,-1 0 0 0 0,1 1 0 0 0,-1-1 0 0 0,0 0 0 0 0,1 1 0 0 0,-1-1 0 0 0,0 0 0 0 0,0 0 0 0 0,0 0 0 0 0,1 0 0 0 0,-1 0 1 0 0,0 0-1 0 0,-1 0 0 0 0,1 0 0 0 0,0 0 0 0 0,0-1 0 0 0,0 1 0 0 0,-3 1 0 0 0,3-2 15 0 0,0 0 1 0 0,1 0-1 0 0,-1 0 0 0 0,0 0 1 0 0,0 0-1 0 0,0-1 1 0 0,1 1-1 0 0,-1 0 1 0 0,0 0-1 0 0,0-1 0 0 0,0 1 1 0 0,1 0-1 0 0,-1-1 1 0 0,0 1-1 0 0,0-1 1 0 0,1 1-1 0 0,-1-1 0 0 0,1 1 1 0 0,-1-1-1 0 0,0 0 1 0 0,0 0-1 0 0,-9-16-214 0 0,7 9 229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455 0 0,'0'0'23'0'0,"0"-1"0"0"0,0 1 0 0 0,0 0 0 0 0,1-1 0 0 0,-1 1 0 0 0,0-1 0 0 0,0 1 0 0 0,1 0 0 0 0,-1-1 0 0 0,0 1 0 0 0,0 0 0 0 0,1-1 0 0 0,-1 1 0 0 0,0 0 0 0 0,1 0 0 0 0,-1-1 0 0 0,0 1 0 0 0,1 0 0 0 0,-1 0 0 0 0,0 0 0 0 0,1 0 0 0 0,-1-1 0 0 0,1 1 0 0 0,-1 0 0 0 0,0 0 0 0 0,1 0 0 0 0,12-5 260 0 0,-4 3-89 0 0,0 0 0 0 0,0 1 0 0 0,0 0-1 0 0,10 1 1 0 0,18-2 484 0 0,-26 0-629 0 0,19-3 415 0 0,0 2 0 0 0,59 0 0 0 0,-88 3-478 0 0,0 0 0 0 0,0 0 0 0 0,0 0 0 0 0,0 0 0 0 0,0 1 0 0 0,0-1 0 0 0,0 0 0 0 0,0 0 0 0 0,0 1 0 0 0,0-1 0 0 0,0 0 0 0 0,0 1-1 0 0,0-1 1 0 0,0 1 0 0 0,-1-1 0 0 0,1 1 0 0 0,0-1 0 0 0,0 1 0 0 0,0 0 0 0 0,-1-1 0 0 0,1 1 0 0 0,0 0 0 0 0,-1 0 0 0 0,1 0 0 0 0,-1-1-1 0 0,1 1 1 0 0,-1 0 0 0 0,1 1 0 0 0,0 1-52 0 0,-1 0-1 0 0,0 0 1 0 0,0-1-1 0 0,0 1 1 0 0,0 0 0 0 0,0 0-1 0 0,-1 0 1 0 0,0 2-1 0 0,-1 9-13 0 0,2-9 138 0 0,1-2-46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119 0 0,'-2'3'96'0'0,"1"0"-96"0"0,1-2 0 0 0,0 0 0 0 0,0 1 0 0 0,0-1 0 0 0,-1 1 0 0 0,0 2 0 0 0,-1 3 0 0 0,1-1 0 0 0,-1 2 0 0 0,0-2 0 0 0,2-1 0 0 0,0-1 0 0 0,2-3 0 0 0,1-4 0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3 1063 0 0,'-10'21'36'0'0,"0"1"-1"0"0,-9 31 0 0 0,17-45-37 0 0,0 1 0 0 0,0-1 0 0 0,1 1-1 0 0,0 0 1 0 0,0 0 0 0 0,1 0 0 0 0,0 0 0 0 0,1-1 0 0 0,2 16-1 0 0,-3-22 2 0 0,1-1 0 0 0,-1 1-1 0 0,0 0 1 0 0,1-1-1 0 0,-1 1 1 0 0,1-1-1 0 0,0 1 1 0 0,-1-1-1 0 0,1 0 1 0 0,0 1-1 0 0,0-1 1 0 0,0 0-1 0 0,0 1 1 0 0,0-1 0 0 0,0 0-1 0 0,0 0 1 0 0,0 0-1 0 0,1 0 1 0 0,-1 0-1 0 0,0 0 1 0 0,1 0-1 0 0,-1-1 1 0 0,0 1-1 0 0,1 0 1 0 0,-1-1 0 0 0,4 1-1 0 0,-2-1 45 0 0,0 0-1 0 0,0 0 1 0 0,-1 0 0 0 0,1 0 0 0 0,0-1-1 0 0,0 0 1 0 0,0 1 0 0 0,0-1 0 0 0,0 0-1 0 0,-1-1 1 0 0,1 1 0 0 0,-1 0-1 0 0,5-4 1 0 0,-1 1-23 0 0,0 0 1 0 0,0-1-1 0 0,-1 0 0 0 0,0 0 0 0 0,0-1 0 0 0,0 0 1 0 0,-1 0-1 0 0,0 0 0 0 0,0 0 0 0 0,0 0 0 0 0,-1-1 1 0 0,5-13-1 0 0,-4 10 14 0 0,-1 0 1 0 0,0 0-1 0 0,-1-1 1 0 0,-1 1-1 0 0,1-1 1 0 0,-2 1-1 0 0,1-1 1 0 0,-2-14-1 0 0,0 23-15 0 0,1 0-1 0 0,0 0 1 0 0,0 0-1 0 0,-1 1 0 0 0,1-1 1 0 0,-1 0-1 0 0,1 1 1 0 0,-1-1-1 0 0,0 0 0 0 0,0 1 1 0 0,0-1-1 0 0,0 1 1 0 0,0-1-1 0 0,0 1 0 0 0,0 0 1 0 0,0-1-1 0 0,0 1 1 0 0,-1 0-1 0 0,-1-1 0 0 0,2 1-4 0 0,0 1-1 0 0,0-1 0 0 0,0 1 0 0 0,0 0 0 0 0,-1-1 0 0 0,1 1 0 0 0,0 0 1 0 0,0 0-1 0 0,0 0 0 0 0,-1 0 0 0 0,1 0 0 0 0,0 0 0 0 0,0 0 0 0 0,-1 0 1 0 0,1 1-1 0 0,0-1 0 0 0,0 0 0 0 0,0 1 0 0 0,0-1 0 0 0,0 1 0 0 0,0-1 1 0 0,-1 1-1 0 0,1 0 0 0 0,0-1 0 0 0,1 1 0 0 0,-1 0 0 0 0,-2 1 0 0 0,-2 2-41 0 0,0 1-1 0 0,1-1 0 0 0,-1 1 0 0 0,1 0 0 0 0,0 0 0 0 0,0 0 0 0 0,0 1 0 0 0,1-1 0 0 0,0 1 0 0 0,0 0 0 0 0,1 0 0 0 0,-3 8 0 0 0,5-9 16 0 0,2-2-54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49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6 1047 0 0,'2'-3'88'0'0,"-1"0"-1"0"0,1 1 1 0 0,0-1-1 0 0,0 0 1 0 0,1 1-1 0 0,-1 0 0 0 0,0 0 1 0 0,5-4-1 0 0,-7 8-68 0 0,0-1-1 0 0,1 1 1 0 0,-1 0 0 0 0,0-1-1 0 0,0 1 1 0 0,-1-1 0 0 0,1 1-1 0 0,0-1 1 0 0,0 1 0 0 0,-1-1-1 0 0,0 3 1 0 0,-11 32-18 0 0,-30 61 1 0 0,30-71 14 0 0,8-19-59 0 0,0-4 32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0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74 1183 0 0,'11'-7'7'0'0,"-1"0"0"0"0,0-1 0 0 0,0 0 0 0 0,-1 0-1 0 0,0-1 1 0 0,-1 0 0 0 0,0-1 0 0 0,0 0-1 0 0,-1-1 1 0 0,0 1 0 0 0,-1-1 0 0 0,6-14-1 0 0,-11 24-28 0 0,0-1-13 0 0,0-1 1 0 0,0 0-1 0 0,0 1 1 0 0,0-1-1 0 0,0 0 1 0 0,-1 0 0 0 0,1 1-1 0 0,-1-1 1 0 0,0 0-1 0 0,0 0 1 0 0,0-5-1 0 0,0 8 34 0 0,-2-1 153 0 0,-3 10-189 0 0,-26 54 233 0 0,4 2 1 0 0,-22 73-1 0 0,-31 188 1551 0 0,80-323-1723 0 0,-2 2-17 0 0,1-1-1 0 0,1 1 1 0 0,-1-1-1 0 0,0 1 1 0 0,1-1-1 0 0,0 1 1 0 0,0-1-1 0 0,1 1 1 0 0,-1-1-1 0 0,3 8 1 0 0,3-45-2253 0 0,-1 11 2246 0 0,-2 12 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063 0 0,'-11'0'12'0'0,"0"0"0"0"0,0 1 0 0 0,0 1 0 0 0,1 0 0 0 0,-1 0 0 0 0,1 1 0 0 0,-20 7 0 0 0,24-6 30 0 0,0 0 0 0 0,0 1-1 0 0,1-1 1 0 0,-1 1 0 0 0,1 0-1 0 0,0 1 1 0 0,1-1 0 0 0,-1 1-1 0 0,-5 10 1 0 0,-3 7 185 0 0,-12 30 1 0 0,23-49-222 0 0,-5 12 33 0 0,0 1 0 0 0,1 0-1 0 0,0 1 1 0 0,2-1 0 0 0,0 1 0 0 0,-1 23 0 0 0,4-36 10 0 0,1 1 1 0 0,0 0-1 0 0,0-1 1 0 0,0 1-1 0 0,1-1 1 0 0,0 1-1 0 0,0-1 0 0 0,1 1 1 0 0,-1-1-1 0 0,1 1 1 0 0,0-1-1 0 0,1 0 1 0 0,-1 0-1 0 0,1 0 0 0 0,0 0 1 0 0,0-1-1 0 0,1 1 1 0 0,-1-1-1 0 0,1 0 1 0 0,0 0-1 0 0,0 0 0 0 0,0 0 1 0 0,1-1-1 0 0,5 4 1 0 0,9 4 81 0 0,0 0 1 0 0,29 10 0 0 0,-40-18-184 0 0,1 0 1 0 0,-1-1-1 0 0,1 0 0 0 0,0 0 1 0 0,0-1-1 0 0,0 0 1 0 0,-1-1-1 0 0,17-1 0 0 0,35-6-40 0 0,-56 6 92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1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183 0 0,'1'1'0'0'0,"0"-1"0"0"0,0 0 0 0 0,1 0 0 0 0,-1 0 0 0 0,0 0 0 0 0,0 0 0 0 0,0 0 0 0 0,0 0 0 0 0,1 0 0 0 0,-1 0 0 0 0,0-1 0 0 0,0 1 0 0 0,0 0 0 0 0,0-1 0 0 0,2 0 0 0 0,-1 0 0 0 0,99-35 376 0 0,-62 21-117 0 0,0 1 0 0 0,49-10-1 0 0,-65 21-311 0 0,-16 0 42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7 2303 0 0,'34'-68'1062'0'0,"64"-95"0"0"0,12-21 438 0 0,-68 95-1316 0 0,23-42 422 0 0,-51 107-506 0 0,0 1 1 0 0,2 0 0 0 0,22-25-1 0 0,-37 47-90 0 0,0 0 0 0 0,0 0 0 0 0,0 0-1 0 0,0 0 1 0 0,0 0 0 0 0,0 0 0 0 0,0 1-1 0 0,0-1 1 0 0,0 0 0 0 0,0 0 0 0 0,0 1 0 0 0,0-1-1 0 0,1 1 1 0 0,-1-1 0 0 0,0 1 0 0 0,0 0-1 0 0,1-1 1 0 0,-1 1 0 0 0,0 0 0 0 0,3 0-1 0 0,-3 0-19 0 0,0 1-1 0 0,0-1 0 0 0,-1 1 0 0 0,1-1 0 0 0,0 1 0 0 0,0 0 0 0 0,0-1 1 0 0,0 1-1 0 0,-1 0 0 0 0,1 0 0 0 0,0-1 0 0 0,-1 1 0 0 0,1 0 0 0 0,-1 0 1 0 0,1 0-1 0 0,-1 0 0 0 0,1 0 0 0 0,-1 0 0 0 0,0 0 0 0 0,1 0 0 0 0,-1 0 1 0 0,0 0-1 0 0,0 0 0 0 0,1 0 0 0 0,-1 0 0 0 0,0 1 0 0 0,4 38-138 0 0,-3 71-1 0 0,-1-67 199 0 0,-1 40 55 0 0,0 4 9 0 0,12 106 0 0 0,1-138-113 0 0,-8-45-9 0 0,-2 0 0 0 0,1 1 0 0 0,-1-1 0 0 0,-1 0 0 0 0,0 0 0 0 0,-1 14-1 0 0,0-22-46 0 0,-1 0 0 0 0,1 0-1 0 0,-1 0 1 0 0,0 0 0 0 0,-3 5-1 0 0,4-8-30 0 0,-1 1 0 0 0,1 0 0 0 0,-1 0 0 0 0,1 0 0 0 0,-1 0 0 0 0,1 0 0 0 0,-1-1 0 0 0,1 1 0 0 0,-1 0 0 0 0,0-1 0 0 0,1 1 0 0 0,-1 0 0 0 0,0-1 0 0 0,0 1 0 0 0,0-1 0 0 0,0 1 0 0 0,1-1 0 0 0,-1 1 0 0 0,0-1 0 0 0,0 0 0 0 0,-2 1 0 0 0,2-7 67 0 0,2-1 2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8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5 455 0 0,'-9'-4'599'0'0,"-1"0"-1"0"0,1 0 1 0 0,-1 0-1 0 0,-16-3 0 0 0,21 7-532 0 0,0-1 0 0 0,-1 0-1 0 0,1 1 1 0 0,0 0-1 0 0,0 1 1 0 0,0-1-1 0 0,-1 1 1 0 0,1 0 0 0 0,0 0-1 0 0,-10 4 1 0 0,7-1-114 0 0,-1 0 0 0 0,1 1 0 0 0,0 0 0 0 0,0 0 0 0 0,0 1 0 0 0,0 0-1 0 0,1 0 1 0 0,0 1 0 0 0,1 0 0 0 0,0 0 0 0 0,0 0 0 0 0,0 1 0 0 0,1 0 0 0 0,0 0 0 0 0,0 1 0 0 0,1-1 0 0 0,0 1 0 0 0,-3 12 0 0 0,2-5 248 0 0,1 0 0 0 0,1 1 0 0 0,0-1 0 0 0,2 1 0 0 0,-1-1 0 0 0,2 1 0 0 0,0-1 0 0 0,2 1-1 0 0,5 29 1 0 0,-5-34-23 0 0,1-1-1 0 0,0 1 0 0 0,1-1 0 0 0,1 0 0 0 0,0 0 1 0 0,0 0-1 0 0,1 0 0 0 0,10 13 0 0 0,-13-20-131 0 0,0-1 0 0 0,0 0 0 0 0,0 0 0 0 0,0 0 0 0 0,0 0 0 0 0,1 0 0 0 0,-1-1 0 0 0,1 1 0 0 0,-1-1 0 0 0,1 0 0 0 0,0 0 0 0 0,0-1 0 0 0,0 1 0 0 0,0-1 0 0 0,0 0 0 0 0,1 0 0 0 0,-1 0 0 0 0,0 0 0 0 0,1-1 0 0 0,-1 0 0 0 0,0 0 0 0 0,0 0 0 0 0,1 0-1 0 0,-1-1 1 0 0,0 1 0 0 0,8-3 0 0 0,1-2-240 0 0,-1 0-1 0 0,1-1 0 0 0,-1 0 1 0 0,0-1-1 0 0,0 0 0 0 0,-1-1 1 0 0,0 0-1 0 0,0-1 0 0 0,11-12 0 0 0,10-13-1303 0 0,37-50-1 0 0,-57 65 1480 0 0,-2 0 20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639 0 0,'0'0'45'0'0,"-1"1"-35"0"0,1-1 0 0 0,0 0 1 0 0,0 0-1 0 0,0 0 0 0 0,0 0 0 0 0,0 0 0 0 0,0 0 0 0 0,0 0 1 0 0,0 0-1 0 0,0 0 0 0 0,0 1 0 0 0,-1-1 0 0 0,1 0 0 0 0,0 0 1 0 0,0 0-1 0 0,0 0 0 0 0,0 0 0 0 0,0 0 0 0 0,0 1 0 0 0,0-1 1 0 0,0 0-1 0 0,0 0 0 0 0,0 0 0 0 0,0 0 0 0 0,0 0 1 0 0,0 0-1 0 0,0 1 0 0 0,0-1 0 0 0,0 0 0 0 0,0 0 0 0 0,0 0 1 0 0,0 0-1 0 0,0 0 0 0 0,1 0 0 0 0,-1 1 0 0 0,0-1 0 0 0,0 0 1 0 0,0 0-1 0 0,0 0 0 0 0,0 0 0 0 0,0 0 0 0 0,0 0 0 0 0,0 0 1 0 0,0 0-1 0 0,1 0 0 0 0,-1 1 0 0 0,0-1 0 0 0,0 0 1 0 0,0 0-1 0 0,0 0 0 0 0,0 0 0 0 0,0 0 0 0 0,0 0 0 0 0,1 0 1 0 0,-1 0-1 0 0,0 0 0 0 0,0 0 0 0 0,0 0 0 0 0,0 0 0 0 0,0 0 1 0 0,0 0-1 0 0,1 0 0 0 0,-1 0 0 0 0,0 0 0 0 0,0 0 0 0 0,20 3 832 0 0,0 0-1 0 0,36 1 0 0 0,46-6-23 0 0,-101 2-812 0 0,105-7 354 0 0,-101 7-353 0 0,0 0-68 0 0,0-1 0 0 0,0 1 0 0 0,0-1-1 0 0,0 0 1 0 0,7-2 0 0 0,-29 4-1115 0 0,10-1 1176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5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97 1407 0 0,'1'-7'40'0'0,"1"1"0"0"0,0-1 0 0 0,0 1-1 0 0,0 0 1 0 0,1 0 0 0 0,0 0-1 0 0,0 0 1 0 0,7-9 0 0 0,-7 12 17 0 0,-1-1 1 0 0,1 1 0 0 0,1 0-1 0 0,-1 0 1 0 0,0 0 0 0 0,1 0-1 0 0,5-3 1 0 0,-8 5-37 0 0,0 1 0 0 0,0-1 1 0 0,0 1-1 0 0,0 0 0 0 0,0-1 0 0 0,0 1 0 0 0,0 0 1 0 0,0 0-1 0 0,0 0 0 0 0,0 0 0 0 0,0 0 0 0 0,0 0 1 0 0,0 0-1 0 0,0 0 0 0 0,0 0 0 0 0,0 0 0 0 0,0 0 1 0 0,0 0-1 0 0,-1 1 0 0 0,1-1 0 0 0,0 1 1 0 0,0-1-1 0 0,0 0 0 0 0,0 1 0 0 0,0-1 0 0 0,0 1 1 0 0,-1 0-1 0 0,1-1 0 0 0,0 1 0 0 0,0 0 0 0 0,-1-1 1 0 0,1 1-1 0 0,-1 0 0 0 0,1 0 0 0 0,0 0 0 0 0,-1-1 1 0 0,0 1-1 0 0,1 0 0 0 0,-1 0 0 0 0,1 2 0 0 0,1 3 85 0 0,1 0 0 0 0,-2 1 0 0 0,1-1 0 0 0,-1 1 0 0 0,0 0-1 0 0,0-1 1 0 0,-1 1 0 0 0,0 12 0 0 0,-10 55 241 0 0,9-67-336 0 0,-10 43 46 0 0,-1 0 1 0 0,-25 60-1 0 0,-53 90-1417 0 0,77-178 1032 0 0,9-16 259 0 0,0 1 0 0 0,0-1 1 0 0,1 1-1 0 0,-3 9 0 0 0,6-16 69 0 0,0 1 0 0 0,0 0 1 0 0,0-1-1 0 0,0 1 0 0 0,0 0 0 0 0,0 0 0 0 0,0-1 1 0 0,0 1-1 0 0,0 0 0 0 0,0-1 0 0 0,0 1 0 0 0,1 0 1 0 0,-1-1-1 0 0,0 1 0 0 0,1 0 0 0 0,-1-1 0 0 0,0 1 0 0 0,1 0 1 0 0,-1-1-1 0 0,1 1 0 0 0,-1-1 0 0 0,1 1 0 0 0,-1-1 1 0 0,1 1-1 0 0,0 0 0 0 0,20 11 157 0 0,-10-6-34 0 0,-1 2-105 0 0,0 0 0 0 0,0 0 0 0 0,-1 1 0 0 0,0 0 0 0 0,-1 0 0 0 0,0 1 0 0 0,0 0 0 0 0,8 16 0 0 0,-7-9 8 0 0,-1 1-1 0 0,0 0 0 0 0,-1 1 0 0 0,7 33 0 0 0,-7-13-23 0 0,-1 1 0 0 0,-1 0 0 0 0,-2 47 0 0 0,-5-27 2 0 0,-13 87 0 0 0,3-94-4 0 0,7-33 0 0 0,-3 24 0 0 0,8-43-21 0 0,-1 0 1 0 0,1 0-1 0 0,0 0 0 0 0,1 1 0 0 0,-1-1 0 0 0,0 0 0 0 0,0 0 0 0 0,0 0 0 0 0,1 0 0 0 0,-1 1 0 0 0,1-1 0 0 0,-1 0 0 0 0,1 0 0 0 0,-1 0 0 0 0,1 0 0 0 0,-1 0 0 0 0,1 0 0 0 0,0 0 0 0 0,0 0 0 0 0,-1 0 0 0 0,1-1 0 0 0,0 1 0 0 0,0 0 0 0 0,0 0 0 0 0,0-1 0 0 0,0 1 0 0 0,0-1 0 0 0,0 1 0 0 0,0-1 0 0 0,0 1 0 0 0,1-1 0 0 0,0 1 0 0 0,6-2 9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56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9 455 0 0,'-1'-1'34'0'0,"1"-1"-1"0"0,0 0 0 0 0,0 0 0 0 0,-1 1 0 0 0,1-1 0 0 0,-1 0 0 0 0,0 1 0 0 0,1-1 0 0 0,-1 1 0 0 0,0-1 0 0 0,0 0 1 0 0,0 1-1 0 0,0 0 0 0 0,0-1 0 0 0,0 1 0 0 0,0 0 0 0 0,-1-1 0 0 0,1 1 0 0 0,0 0 0 0 0,-1 0 0 0 0,1 0 0 0 0,-1 0 1 0 0,1 0-1 0 0,-1 0 0 0 0,0 1 0 0 0,1-1 0 0 0,-1 1 0 0 0,0-1 0 0 0,1 1 0 0 0,-1-1 0 0 0,0 1 0 0 0,0 0 0 0 0,1 0 1 0 0,-1 0-1 0 0,0 0 0 0 0,0 0 0 0 0,1 0 0 0 0,-1 0 0 0 0,0 1 0 0 0,0-1 0 0 0,1 1 0 0 0,-1-1 0 0 0,-3 2 0 0 0,5-1-1 0 0,0-1-1 0 0,0 0 0 0 0,-1 1 1 0 0,1-1-1 0 0,0 1 0 0 0,0-1 1 0 0,0 0-1 0 0,0 1 0 0 0,0-1 1 0 0,0 1-1 0 0,0-1 0 0 0,0 1 1 0 0,0-1-1 0 0,0 0 0 0 0,0 1 1 0 0,0-1-1 0 0,0 1 0 0 0,0-1 1 0 0,0 1-1 0 0,0-1 0 0 0,1 0 1 0 0,-1 1-1 0 0,0-1 0 0 0,0 1 1 0 0,0-1-1 0 0,1 0 0 0 0,-1 1 1 0 0,0-1-1 0 0,0 0 0 0 0,1 1 1 0 0,-1-1-1 0 0,0 0 0 0 0,1 0 1 0 0,-1 1-1 0 0,0-1 0 0 0,1 0 1 0 0,0 1-1 0 0,14 12 292 0 0,-15-13-277 0 0,12 8 162 0 0,0-1 0 0 0,0-1 0 0 0,0 0 0 0 0,25 8 0 0 0,19 9-21 0 0,-50-20-185 0 0,0 0 0 0 0,0 1 0 0 0,-1 0 0 0 0,0 0 0 0 0,1 0 0 0 0,7 9-1 0 0,-11-11-5 0 0,0 1-1 0 0,-1-1 0 0 0,0 0 0 0 0,1 1 0 0 0,-1-1 0 0 0,0 1 0 0 0,0 0 0 0 0,0-1 0 0 0,0 1 1 0 0,-1 0-1 0 0,1-1 0 0 0,-1 1 0 0 0,0 0 0 0 0,0 0 0 0 0,0-1 0 0 0,0 1 0 0 0,0 0 0 0 0,0 0 1 0 0,-1 0-1 0 0,1-1 0 0 0,-1 1 0 0 0,0 0 0 0 0,0-1 0 0 0,-1 4 0 0 0,-4 6-44 0 0,0 0 0 0 0,-1 0 0 0 0,-14 18 0 0 0,12-17 23 0 0,-19 25-81 0 0,-19 30-29 0 0,41-57 116 0 0,0-1-1 0 0,1 1 0 0 0,0 1 1 0 0,-5 18-1 0 0,9-26 16 0 0,0 1 1 0 0,0-1 0 0 0,1 1-1 0 0,-1-1 1 0 0,1 1 0 0 0,1 0 0 0 0,-1-1-1 0 0,0 1 1 0 0,1-1 0 0 0,0 1-1 0 0,3 7 1 0 0,1 1-24 0 0,1 0-1 0 0,10 17 1 0 0,-8-16-7 0 0,10 24 0 0 0,-16-33 31 0 0,-1 0 1 0 0,1 0 0 0 0,-1 0-1 0 0,0 0 1 0 0,0 1 0 0 0,-1-1-1 0 0,1 0 1 0 0,-2 11-1 0 0,-5 17-324 0 0,-1 0-1 0 0,-15 44 0 0 0,-4 11-237 0 0,15-41 372 0 0,3 0-1 0 0,-6 86 0 0 0,21 99 619 0 0,-3-116-188 0 0,-4-102-203 0 0,-2 1 0 0 0,1-1-1 0 0,-2 1 1 0 0,0-1 0 0 0,-10 26-1 0 0,2-14-32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4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6 1047 0 0,'6'-1'67'0'0,"0"0"-1"0"0,0 1 1 0 0,0 0-1 0 0,1 0 1 0 0,-1 1-1 0 0,10 1 1 0 0,-12-1-63 0 0,19 2 121 0 0,11 2 379 0 0,1-1-1 0 0,44 0 1 0 0,127-3 1072 0 0,-150 0-1438 0 0,31 3-128 0 0,139-4-32 0 0,-166-5 33 0 0,258-15 373 0 0,-114 12-357 0 0,122-2-1 0 0,-202 9-8 0 0,114 2 28 0 0,10-15-102 0 0,-29 0 8 0 0,362-23 48 0 0,-569 36 0 0 0,269-18 0 0 0,40-11 0 0 0,-230 18 0 0 0,-42 9-18 0 0,87 5 0 0 0,-10 1-31 0 0,-88-7-167 0 0,68-13-1 0 0,15-3-97 0 0,33 19 314 0 0,0 0 0 0 0,-35-11 26 0 0,37-3 12 0 0,-56 14 110 0 0,45-4 212 0 0,-34-10-292 0 0,98-9 68 0 0,-163 21-67 0 0,118-9 422 0 0,-157 11-491 0 0,1 1 0 0 0,-1 0 0 0 0,0 0 0 0 0,0 1 0 0 0,1 0 0 0 0,-1 0 0 0 0,8 3 0 0 0,-14-4-93 0 0,0 1 0 0 0,0 0-1 0 0,0-1 1 0 0,0 1-1 0 0,0 0 1 0 0,0 0-1 0 0,-1-1 1 0 0,1 1-1 0 0,0 0 1 0 0,-1 0 0 0 0,1 0-1 0 0,0 0 1 0 0,-1 0-1 0 0,1 0 1 0 0,-1 0-1 0 0,1 0 1 0 0,-1 0-1 0 0,0 1 1 0 0,1-1 0 0 0,-1 0-1 0 0,0 0 1 0 0,0 0-1 0 0,0 2 1 0 0,0 3-1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5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27 1375 0 0,'-1'-2'265'0'0,"-1"-1"-1"0"0,1 1 0 0 0,1 0 0 0 0,-1-1 0 0 0,0 1 0 0 0,0 0 0 0 0,1-1 0 0 0,0 1 0 0 0,-1 0 0 0 0,1-1 0 0 0,0 1 0 0 0,0-1 0 0 0,0 1 0 0 0,1-1 0 0 0,0-3 0 0 0,-1 5-169 0 0,1 0-1 0 0,-1-1 1 0 0,1 1 0 0 0,0 0-1 0 0,0 0 1 0 0,-1 0-1 0 0,1 0 1 0 0,0 0 0 0 0,0 0-1 0 0,0 0 1 0 0,0 0-1 0 0,0 0 1 0 0,0 1 0 0 0,1-1-1 0 0,-1 0 1 0 0,0 1-1 0 0,0-1 1 0 0,0 1-1 0 0,1-1 1 0 0,-1 1 0 0 0,0-1-1 0 0,1 1 1 0 0,-1 0-1 0 0,0 0 1 0 0,1 0 0 0 0,-1 0-1 0 0,0 0 1 0 0,2 0-1 0 0,1 0-34 0 0,-1 0 0 0 0,0 0 0 0 0,0 1-1 0 0,0-1 1 0 0,0 1 0 0 0,0 0 0 0 0,0 0-1 0 0,0 0 1 0 0,0 0 0 0 0,0 0 0 0 0,0 1-1 0 0,-1-1 1 0 0,1 1 0 0 0,0 0 0 0 0,-1-1-1 0 0,1 1 1 0 0,-1 1 0 0 0,0-1-1 0 0,0 0 1 0 0,4 5 0 0 0,-4-4-192 0 0,-1 0 1 0 0,1 0-1 0 0,-1 0 0 0 0,1 1 0 0 0,-1-1 1 0 0,0 0-1 0 0,-1 0 0 0 0,1 1 1 0 0,0-1-1 0 0,-1 0 0 0 0,0 1 0 0 0,0-1 1 0 0,0 1-1 0 0,0-1 0 0 0,0 0 1 0 0,-1 1-1 0 0,1-1 0 0 0,-3 7 0 0 0,0-2-161 0 0,0-1 0 0 0,-1 1-1 0 0,0-1 1 0 0,0 0-1 0 0,0 0 1 0 0,-1 0-1 0 0,0-1 1 0 0,0 1-1 0 0,-1-1 1 0 0,0-1 0 0 0,-11 10-1 0 0,17-15 345 0 0,0 1 0 0 0,0-1 0 0 0,0 0-1 0 0,0 1 1 0 0,-1-1 0 0 0,1 0 0 0 0,0 0 0 0 0,0 1 0 0 0,0-1 0 0 0,0 0-1 0 0,0 1 1 0 0,0-1 0 0 0,0 0 0 0 0,1 1 0 0 0,-1-1 0 0 0,0 0-1 0 0,0 1 1 0 0,0-1 0 0 0,0 0 0 0 0,0 1 0 0 0,0-1 0 0 0,0 0-1 0 0,1 0 1 0 0,-1 1 0 0 0,0-1 0 0 0,0 0 0 0 0,0 0 0 0 0,1 1 0 0 0,-1-1-1 0 0,0 0 1 0 0,0 0 0 0 0,1 0 0 0 0,-1 1 0 0 0,0-1 0 0 0,1 0-1 0 0,-1 0 1 0 0,1 0 0 0 0,17 14-9 0 0,-7-7 104 0 0,-7-3-97 0 0,0 0 0 0 0,-1-1 0 0 0,0 1 0 0 0,1 0 0 0 0,-1 1 0 0 0,-1-1 0 0 0,1 0 0 0 0,0 1 0 0 0,-1 0 0 0 0,0 0 0 0 0,0-1 0 0 0,-1 1 0 0 0,2 8 0 0 0,-2-9-45 0 0,-1-1 1 0 0,0 1-1 0 0,0-1 0 0 0,0 1 1 0 0,0 0-1 0 0,0-1 1 0 0,-1 1-1 0 0,0-1 0 0 0,1 1 1 0 0,-1-1-1 0 0,-1 1 0 0 0,1-1 1 0 0,0 0-1 0 0,-1 0 0 0 0,0 1 1 0 0,0-1-1 0 0,0 0 0 0 0,0-1 1 0 0,0 1-1 0 0,-4 3 0 0 0,3-2-76 0 0,0-1 0 0 0,0-1 0 0 0,0 1 0 0 0,-1 0 0 0 0,1-1 0 0 0,-1 0 0 0 0,0 0-1 0 0,0 0 1 0 0,0 0 0 0 0,-5 2 0 0 0,7-4 45 0 0,1 0 1 0 0,-1 0-1 0 0,0 0 1 0 0,1 0-1 0 0,-1 0 1 0 0,0 0-1 0 0,0 0 0 0 0,1 0 1 0 0,-1 0-1 0 0,0-1 1 0 0,1 1-1 0 0,-1-1 1 0 0,0 1-1 0 0,1-1 0 0 0,-1 0 1 0 0,1 0-1 0 0,-1 0 1 0 0,1 0-1 0 0,0 0 1 0 0,-1 0-1 0 0,1 0 0 0 0,0 0 1 0 0,-1 0-1 0 0,1-1 1 0 0,0 1-1 0 0,0 0 1 0 0,0-1-1 0 0,-1-2 0 0 0,-2-2-7 0 0,1-1 0 0 0,0-1 0 0 0,0 1 0 0 0,0 0 0 0 0,1-1 0 0 0,0 1 0 0 0,1-1 0 0 0,-2-13 0 0 0,2-65-422 0 0,2 72 374 0 0,-1 2 10 0 0,0-63-228 0 0,-1 65 270 0 0,0 0 0 0 0,-1 1 0 0 0,0-1 0 0 0,0 0 0 0 0,-6-13 0 0 0,8 22 34 0 0,-1-1 0 0 0,1 1 0 0 0,-1 0 0 0 0,0-1-1 0 0,1 1 1 0 0,-1 0 0 0 0,0 0 0 0 0,0-1 0 0 0,0 1-1 0 0,0 0 1 0 0,0 0 0 0 0,0 0 0 0 0,0 0 0 0 0,0 0-1 0 0,0 0 1 0 0,-1 1 0 0 0,1-1 0 0 0,0 0-1 0 0,-1 1 1 0 0,1-1 0 0 0,0 1 0 0 0,-1-1 0 0 0,1 1-1 0 0,-3-1 1 0 0,2 1 32 0 0,0 0 0 0 0,0 1-1 0 0,0-1 1 0 0,0 0 0 0 0,0 1-1 0 0,0 0 1 0 0,0-1 0 0 0,0 1-1 0 0,0 0 1 0 0,0 0 0 0 0,0 0 0 0 0,1 0-1 0 0,-1 0 1 0 0,0 1 0 0 0,1-1-1 0 0,-1 0 1 0 0,-1 2 0 0 0,-3 5 117 0 0,0-1-1 0 0,0 1 1 0 0,0 0 0 0 0,1 1 0 0 0,0-1 0 0 0,1 1-1 0 0,0 0 1 0 0,0 0 0 0 0,1 0 0 0 0,0 1 0 0 0,1-1 0 0 0,0 1-1 0 0,-1 15 1 0 0,2-12-69 0 0,0 1 1 0 0,1-1-1 0 0,1 1 0 0 0,0 0 1 0 0,1-1-1 0 0,1 0 0 0 0,0 1 1 0 0,0-1-1 0 0,8 16 0 0 0,-9-23-66 0 0,2 0-1 0 0,-1 0 0 0 0,1 0 0 0 0,0 0 0 0 0,0-1 0 0 0,0 1 1 0 0,1-1-1 0 0,0 0 0 0 0,0-1 0 0 0,0 1 0 0 0,0-1 1 0 0,1 0-1 0 0,0 0 0 0 0,8 3 0 0 0,-6-3 62 0 0,0-1-1 0 0,0 0 1 0 0,0 0 0 0 0,1-1-1 0 0,-1 0 1 0 0,1-1 0 0 0,-1 0-1 0 0,1 0 1 0 0,-1-1 0 0 0,16-1-1 0 0,-17 1-3 0 0,1-1-1 0 0,-1-1 0 0 0,0 1 0 0 0,0-2 0 0 0,0 1 0 0 0,0 0 0 0 0,0-1 0 0 0,-1-1 0 0 0,1 1 1 0 0,-1-1-1 0 0,0 0 0 0 0,9-7 0 0 0,-11 7-42 0 0,0-1 1 0 0,0 1-1 0 0,0-1 1 0 0,0 0-1 0 0,-1 0 1 0 0,0 0-1 0 0,0 0 1 0 0,0-1-1 0 0,-1 1 1 0 0,0-1-1 0 0,0 0 1 0 0,0 1-1 0 0,0-1 1 0 0,-1 0-1 0 0,0 0 1 0 0,0-10-1 0 0,-1-10-67 0 0,-1 1 1 0 0,-2 0-1 0 0,0 0 0 0 0,-2 0 1 0 0,0 0-1 0 0,-2 1 0 0 0,0 0 1 0 0,-20-40-1 0 0,25 59-104 0 0,0 0-1 0 0,-1 0 1 0 0,0 0 0 0 0,0 1-1 0 0,0-1 1 0 0,-1 1 0 0 0,0 0-1 0 0,1 0 1 0 0,-1 0 0 0 0,-1 1-1 0 0,1-1 1 0 0,0 1 0 0 0,-10-5-1 0 0,10 6 41 0 0,-1 0 0 0 0,0 1 1 0 0,1 0-1 0 0,-1 0 0 0 0,0 0 0 0 0,0 0 0 0 0,0 1 0 0 0,0-1 0 0 0,0 1 0 0 0,0 0 0 0 0,1 1 0 0 0,-1-1 0 0 0,0 1 1 0 0,0 0-1 0 0,-7 3 0 0 0,5-2 63 0 0,0 1 0 0 0,0 0-1 0 0,0 0 1 0 0,1 1 0 0 0,-1 0 0 0 0,1 0 0 0 0,0 0 0 0 0,0 1 0 0 0,-6 6 0 0 0,9-8 8 0 0,-1 1 0 0 0,1 0 0 0 0,0 0 1 0 0,0 0-1 0 0,1 0 0 0 0,-1 1 0 0 0,1-1 1 0 0,0 1-1 0 0,0-1 0 0 0,0 1 0 0 0,1 0 1 0 0,0 0-1 0 0,0 0 0 0 0,-1 7 0 0 0,2 7-100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0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1839 0 0,'-2'-2'-29'0'0,"0"-1"-1"0"0,0 0 0 0 0,1 1 0 0 0,-1-1 0 0 0,1 0 0 0 0,-3-5 0 0 0,4 7 32 0 0,-1 0 0 0 0,1 0 0 0 0,0 0 0 0 0,-1 0 1 0 0,1 0-1 0 0,0 0 0 0 0,0 0 0 0 0,-1 0 0 0 0,1 0 0 0 0,0 0 0 0 0,0 0 0 0 0,0-1 0 0 0,0 1 1 0 0,1 0-1 0 0,-1 0 0 0 0,0 0 0 0 0,0 0 0 0 0,1 0 0 0 0,4-2 4369 0 0,-3 19-3965 0 0,0-1 1 0 0,-1 1-1 0 0,-1 0 0 0 0,-1 19 1 0 0,-1-19-395 0 0,2 1 1 0 0,0 0-1 0 0,1-1 1 0 0,5 27-1 0 0,-2-27-1488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0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5527 0 0,'-5'0'488'0'0,"1"0"-392"0"0,3 1-96 0 0,2-1 0 0 0,0 0 736 0 0,1 0 120 0 0,-1 1 24 0 0,0 0 8 0 0,3 2-664 0 0,4-2-128 0 0,3 0-24 0 0,3 1-8 0 0,1-2-200 0 0,2-2-48 0 0,0 1-8 0 0,0 0-3592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02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315 2303 0 0,'-10'-1'573'0'0,"1"0"-1"0"0,0 0 1 0 0,-1 1-1 0 0,1 0 1 0 0,-11 2-1 0 0,15-1-610 0 0,0 0 0 0 0,1 0-1 0 0,-1 1 1 0 0,0 0 0 0 0,0 0-1 0 0,1 0 1 0 0,-1 0 0 0 0,1 1-1 0 0,-1 0 1 0 0,1 0-1 0 0,-4 3 1 0 0,0 2 110 0 0,0 0 1 0 0,0 0-1 0 0,1 1 1 0 0,0 0-1 0 0,1 0 0 0 0,-1 0 1 0 0,-6 17-1 0 0,11-22 59 0 0,1-1 1 0 0,-1 1-1 0 0,1-1 1 0 0,1 1-1 0 0,-1 0 1 0 0,0 0-1 0 0,1-1 1 0 0,0 1-1 0 0,-1 0 1 0 0,2 0-1 0 0,-1 5 0 0 0,1-6-80 0 0,0 0 0 0 0,0-1 0 0 0,0 1 0 0 0,0-1-1 0 0,0 1 1 0 0,0-1 0 0 0,1 0 0 0 0,-1 0 0 0 0,1 1-1 0 0,0-1 1 0 0,0 0 0 0 0,-1 0 0 0 0,1-1-1 0 0,0 1 1 0 0,0 0 0 0 0,1-1 0 0 0,-1 1 0 0 0,3 1-1 0 0,-3-2-72 0 0,0 0 1 0 0,0 0-1 0 0,0 0 0 0 0,0-1 0 0 0,0 1 0 0 0,1 0 0 0 0,-1-1 0 0 0,0 1 0 0 0,0-1 0 0 0,1 0 0 0 0,-1 0 0 0 0,0 0 1 0 0,0 0-1 0 0,1 0 0 0 0,-1 0 0 0 0,3-2 0 0 0,-1 1-105 0 0,0 0 0 0 0,-1-1 0 0 0,1 1 0 0 0,-1-1 0 0 0,0 0 0 0 0,1 0 0 0 0,-1-1 0 0 0,6-4 0 0 0,-1-2-327 0 0,0-1-1 0 0,0 1 1 0 0,0-1 0 0 0,11-22 0 0 0,-2 0 149 0 0,-1-1 1 0 0,-2 0-1 0 0,-1-1 1 0 0,-2-1-1 0 0,-1 0 1 0 0,-1 0-1 0 0,-3-1 1 0 0,-1 0-1 0 0,1-55 0 0 0,-5 88 334 0 0,-2-16 479 0 0,1 19-483 0 0,0-1 0 0 0,0 1 0 0 0,0-1-1 0 0,0 0 1 0 0,0 1 0 0 0,0-1-1 0 0,0 1 1 0 0,-1-1 0 0 0,1 1 0 0 0,0-1-1 0 0,0 0 1 0 0,-1 1 0 0 0,1-1-1 0 0,0 1 1 0 0,0-1 0 0 0,-1 1 0 0 0,1-1-1 0 0,-1 1 1 0 0,1 0 0 0 0,0-1-1 0 0,-1 1 1 0 0,0-1 0 0 0,0 1 83 0 0,1 0 0 0 0,-1 1 0 0 0,0-1 0 0 0,0 0 1 0 0,0 0-1 0 0,1 1 0 0 0,-1-1 0 0 0,0 0 0 0 0,0 1 0 0 0,1-1 0 0 0,-1 1 1 0 0,0-1-1 0 0,1 1 0 0 0,-1-1 0 0 0,1 1 0 0 0,-1 0 0 0 0,0-1 1 0 0,1 1-1 0 0,-1 0 0 0 0,1-1 0 0 0,0 1 0 0 0,-1 0 0 0 0,1 0 0 0 0,-11 21 877 0 0,10-21-951 0 0,-9 24 110 0 0,2 2 0 0 0,0-1 0 0 0,2 1 0 0 0,0 0 0 0 0,2 1 0 0 0,1-1 0 0 0,1 1 0 0 0,2-1 0 0 0,1 1 0 0 0,1 0 0 0 0,9 46 0 0 0,-10-68-220 0 0,0 0 0 0 0,1 0 0 0 0,0-1 0 0 0,0 1 0 0 0,1 0 0 0 0,-1-1 0 0 0,1 0 0 0 0,0 1-1 0 0,1-1 1 0 0,-1 0 0 0 0,6 5 0 0 0,-7-8-39 0 0,1 0 0 0 0,0 0 0 0 0,-1 0 0 0 0,1 0 1 0 0,0 0-1 0 0,0 0 0 0 0,0-1 0 0 0,0 1 0 0 0,1-1 0 0 0,-1 0 0 0 0,0 0 0 0 0,0 0 0 0 0,1-1 0 0 0,-1 1 0 0 0,1-1 1 0 0,-1 0-1 0 0,0 0 0 0 0,1 0 0 0 0,-1 0 0 0 0,1 0 0 0 0,3-2 0 0 0,0 1-251 0 0,-1-1 1 0 0,0 0-1 0 0,11-4 0 0 0,2-4-370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24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6 455 0 0,'0'0'27'0'0,"-1"-1"0"0"0,1 1 0 0 0,0-1 0 0 0,0 1 0 0 0,0-1 0 0 0,0 1 0 0 0,-1-1 0 0 0,1 1 0 0 0,0-1 0 0 0,0 0 0 0 0,0 1 0 0 0,0-1 0 0 0,0 1 0 0 0,1-1 0 0 0,-1 1 0 0 0,0-1 0 0 0,0 1 0 0 0,0-1 0 0 0,0 1 0 0 0,0-1 0 0 0,1 1 0 0 0,-1-1 0 0 0,0 1 0 0 0,1-1 0 0 0,8-13 127 0 0,-8 12-83 0 0,1 0-14 0 0,0-1-1 0 0,0 1 1 0 0,0-1-1 0 0,0 1 1 0 0,0 0-1 0 0,1 0 1 0 0,-1 0-1 0 0,1 0 1 0 0,-1 1-1 0 0,1-1 0 0 0,0 1 1 0 0,-1-1-1 0 0,1 1 1 0 0,0 0-1 0 0,0 0 1 0 0,0 0-1 0 0,0 1 1 0 0,0-1-1 0 0,0 1 1 0 0,0-1-1 0 0,1 1 0 0 0,-1 0 1 0 0,3 1-1 0 0,7 0 124 0 0,0 1 0 0 0,0 1 0 0 0,0 0 0 0 0,15 6 0 0 0,4 1 89 0 0,-13-6-128 0 0,0 0 1 0 0,0-2-1 0 0,0 0 0 0 0,0-1 0 0 0,0-1 0 0 0,1-1 0 0 0,20-4 0 0 0,132-35 582 0 0,-21 4-196 0 0,-90 27-299 0 0,0 3 1 0 0,0 2-1 0 0,1 3 0 0 0,91 11 0 0 0,-147-10-213 0 0,155 15 395 0 0,-126-14-306 0 0,1-2 0 0 0,53-7-1 0 0,106-32 61 0 0,61-8 216 0 0,-180 45-365 0 0,-59 4-109 0 0,0-1-1 0 0,0-1 0 0 0,-1 0 1 0 0,1-1-1 0 0,0-1 0 0 0,26-9 0 0 0,7-12-112 0 0,-26 12-70 0 0,-12 5 49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20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56 919 0 0,'-11'-11'695'0'0,"0"-1"0"0"0,0-1-1 0 0,2 0 1 0 0,-1 0 0 0 0,2-1-1 0 0,-9-17 1 0 0,17 31-691 0 0,-7-9 268 0 0,7 8-276 0 0,0 1 1 0 0,0 0 0 0 0,0 0 0 0 0,0 0-1 0 0,0 0 1 0 0,-1 0 0 0 0,1 0-1 0 0,0 0 1 0 0,0 0 0 0 0,0 0-1 0 0,0 0 1 0 0,0 0 0 0 0,-1 0-1 0 0,1 0 1 0 0,0 0 0 0 0,0 0-1 0 0,0 0 1 0 0,0 0 0 0 0,-1 0-1 0 0,1 0 1 0 0,0 0 0 0 0,0 0-1 0 0,0 0 1 0 0,0 0 0 0 0,-1 0 0 0 0,1 0-1 0 0,0 0 1 0 0,0 0 0 0 0,0 0-1 0 0,0 0 1 0 0,0 0 0 0 0,-1 1-1 0 0,1-1 1 0 0,0 0 0 0 0,0 0-1 0 0,0 0 1 0 0,0 0 0 0 0,0 0-1 0 0,0 0 1 0 0,0 1 0 0 0,0-1-1 0 0,-1 0 1 0 0,1 0 0 0 0,0 0-1 0 0,0 0 1 0 0,0 0 0 0 0,0 1 0 0 0,0-1-1 0 0,0 0 1 0 0,0 0 0 0 0,0 0-1 0 0,0 0 1 0 0,0 1 0 0 0,0-1-1 0 0,0 0 1 0 0,0 0 0 0 0,0 0-1 0 0,0 0 1 0 0,0 1 0 0 0,0-1-1 0 0,-3 21-85 0 0,1 0 0 0 0,1 0-1 0 0,0 0 1 0 0,2 1 0 0 0,3 25-1 0 0,-3-42 104 0 0,-1-1 0 0 0,1 1 1 0 0,0-1-1 0 0,1 0 0 0 0,-1 0 0 0 0,1 1 0 0 0,0-1 0 0 0,0 0 0 0 0,0 0 0 0 0,0-1 0 0 0,1 1 0 0 0,0 0 0 0 0,3 3 0 0 0,-4-6 9 0 0,-1 1-1 0 0,1-1 1 0 0,0 0 0 0 0,0 1-1 0 0,0-1 1 0 0,0 0 0 0 0,0 0-1 0 0,0 0 1 0 0,0-1 0 0 0,1 1 0 0 0,-1 0-1 0 0,0-1 1 0 0,0 0 0 0 0,1 1-1 0 0,-1-1 1 0 0,0 0 0 0 0,0 0-1 0 0,1 0 1 0 0,-1 0 0 0 0,0-1 0 0 0,0 1-1 0 0,1-1 1 0 0,-1 1 0 0 0,0-1-1 0 0,0 0 1 0 0,0 0 0 0 0,3-1-1 0 0,5-4-38 0 0,1 0 0 0 0,-2 0-1 0 0,1-1 1 0 0,-1-1-1 0 0,0 1 1 0 0,0-2-1 0 0,-1 1 1 0 0,0-1-1 0 0,-1 0 1 0 0,0-1 0 0 0,0 1-1 0 0,-1-2 1 0 0,0 1-1 0 0,-1 0 1 0 0,0-1-1 0 0,-1 0 1 0 0,6-23-1 0 0,-9 31-18 0 0,-1 0 0 0 0,0 1 0 0 0,1-1 0 0 0,-1 0 0 0 0,0 0 0 0 0,0 0 0 0 0,-1 0 0 0 0,1 0 0 0 0,-1 1-1 0 0,1-1 1 0 0,-1 0 0 0 0,0 0 0 0 0,0 1 0 0 0,0-1 0 0 0,0 1 0 0 0,-1-1 0 0 0,1 1 0 0 0,-1-1 0 0 0,0 1-1 0 0,1 0 1 0 0,-1 0 0 0 0,0-1 0 0 0,0 1 0 0 0,0 1 0 0 0,-1-1 0 0 0,1 0 0 0 0,0 0 0 0 0,-5-1 0 0 0,3 1-32 0 0,0 0 0 0 0,0 1 0 0 0,0-1 0 0 0,0 1 0 0 0,-1 0 0 0 0,1 1 0 0 0,0-1 0 0 0,-1 1 0 0 0,1 0-1 0 0,-1 0 1 0 0,1 0 0 0 0,0 0 0 0 0,-1 1 0 0 0,1 0 0 0 0,0 0 0 0 0,-1 0 0 0 0,-7 3 0 0 0,4 0-89 0 0,0-1 0 0 0,1 1 0 0 0,0 0-1 0 0,-1 1 1 0 0,1 0 0 0 0,1 0 0 0 0,-1 0-1 0 0,1 1 1 0 0,-10 10 0 0 0,18-36 102 0 0,-1 10 54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8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10 455 0 0,'0'-1'80'0'0,"-1"1"-1"0"0,1-1 1 0 0,-1 1-1 0 0,1-1 1 0 0,0 1-1 0 0,-1-1 1 0 0,1 1-1 0 0,0-1 1 0 0,-1 1-1 0 0,1-1 0 0 0,0 1 1 0 0,0-1-1 0 0,-1 0 1 0 0,1 1-1 0 0,0-1 1 0 0,0 1-1 0 0,0-1 1 0 0,0 0-1 0 0,0 1 0 0 0,0-1 1 0 0,0 0-1 0 0,0 1 1 0 0,0-1-1 0 0,0 1 1 0 0,0-1-1 0 0,0 0 1 0 0,1 1-1 0 0,-1-1 0 0 0,0 1 1 0 0,0-1-1 0 0,1 0 1 0 0,-1 1-1 0 0,0-1 1 0 0,1 1-1 0 0,-1-1 1 0 0,0 1-1 0 0,1-1 0 0 0,-1 1 1 0 0,1-1-1 0 0,-1 1 1 0 0,1 0-1 0 0,-1-1 1 0 0,1 1-1 0 0,-1 0 1 0 0,1-1-1 0 0,-1 1 0 0 0,1 0 1 0 0,0 0-1 0 0,-1-1 1 0 0,2 1-1 0 0,0-1-483 0 0,73-40 1283 0 0,-28 16-1031 0 0,46-32 0 0 0,-78 46-531 0 0,27-24-1 0 0,-29 22 684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1:2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3 455 0 0,'0'-2'-146'0'0,"-8"-22"896"0"0,8 23-597 0 0,-1 0 0 0 0,1 0 0 0 0,-1 0 0 0 0,1 0 0 0 0,-1 0 0 0 0,0 0 0 0 0,1 0 0 0 0,-1 0 0 0 0,0 0 0 0 0,1 0 0 0 0,-1 1 0 0 0,0-1 0 0 0,0 0 0 0 0,0 1 0 0 0,0-1 0 0 0,0 0 0 0 0,0 1 0 0 0,0-1 0 0 0,-2 0 0 0 0,3 1-124 0 0,-1 0-1 0 0,1 1 0 0 0,-1-1 0 0 0,1 0 1 0 0,-1 0-1 0 0,1 0 0 0 0,-1 0 0 0 0,1 1 0 0 0,0-1 1 0 0,-1 0-1 0 0,1 0 0 0 0,-1 1 0 0 0,1-1 0 0 0,0 0 1 0 0,-1 1-1 0 0,1-1 0 0 0,0 0 0 0 0,-1 1 1 0 0,1-1-1 0 0,0 1 0 0 0,0-1 0 0 0,-1 0 0 0 0,1 1 1 0 0,0-1-1 0 0,0 1 0 0 0,0-1 0 0 0,0 1 0 0 0,0-1 1 0 0,-1 1-1 0 0,-2 16 97 0 0,3-16-89 0 0,-4 39 67 0 0,2-1-1 0 0,5 61 0 0 0,-1-67 58 0 0,13 175 963 0 0,46 225-1 0 0,-32-303-1328 0 0,-17-79-149 0 0,-5-22 84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28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679 0 0,'0'-1'0'0'0,"1"1"0"0"0,-1 0 0 0 0,0 0 0 0 0,1 0 0 0 0,-1 0 0 0 0,1 0 0 0 0,-1 0 0 0 0,1 0 0 0 0,-1 0 0 0 0,1 0 0 0 0,0 0 0 0 0,-1 0 0 0 0,1 0 0 0 0,-1 0 0 0 0,0 0 0 0 0,1 0 0 0 0,-1 0 0 0 0,1 1 0 0 0,-1-1 0 0 0,1 0 0 0 0,-1 0 0 0 0,1 1 0 0 0,-1-1 0 0 0,1 1 0 0 0,13 9 0 0 0,-11-8 0 0 0,2 2-4 0 0,0-1 0 0 0,1 1 0 0 0,-1-1 0 0 0,1 0 0 0 0,0-1 0 0 0,0 1 0 0 0,0-1 0 0 0,0 0 0 0 0,0-1 0 0 0,0 1 0 0 0,1-1 0 0 0,-1 0 0 0 0,0-1 0 0 0,1 0 0 0 0,8 0 0 0 0,64-8 4 0 0,21-2 0 0 0,210-16 64 0 0,-50 15-64 0 0,-69 6 0 0 0,-162 3 0 0 0,-1-2 0 0 0,1-2 0 0 0,-1 0 0 0 0,-1-2 0 0 0,48-20 0 0 0,122-73 0 0 0,-96 45 0 0 0,-68 41 0 0 0,42-14 0 0 0,-68 26 0 0 0,6-2 0 0 0,-6 0 0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4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183 0 0,'-1'8'141'0'0,"0"0"-1"0"0,-1 0 0 0 0,0-1 1 0 0,-5 12-1 0 0,5-15-116 0 0,-12 43 62 0 0,13-44-129 0 0,0 1 1 0 0,1 0-1 0 0,-1 0 1 0 0,1-1-1 0 0,0 1 1 0 0,0 0-1 0 0,0 0 1 0 0,1 0-1 0 0,-1-1 1 0 0,3 7-1 0 0,-3-9 44 0 0,1 0-1 0 0,-1-1 0 0 0,1 1 0 0 0,0 0 0 0 0,-1-1 0 0 0,1 1 0 0 0,0 0 0 0 0,0-1 0 0 0,-1 1 0 0 0,1-1 0 0 0,0 1 0 0 0,0-1 0 0 0,0 0 0 0 0,0 1 0 0 0,0-1 0 0 0,0 0 0 0 0,-1 1 0 0 0,1-1 1 0 0,0 0-1 0 0,0 0 0 0 0,0 0 0 0 0,0 0 0 0 0,0 0 0 0 0,0 0 0 0 0,0 0 0 0 0,0 0 0 0 0,0 0 0 0 0,0-1 0 0 0,0 1 0 0 0,0 0 0 0 0,1-1 0 0 0,33-12 152 0 0,-33 12-162 0 0,11-5 18 0 0,64-32 40 0 0,-65 32-43 0 0,-1-2 0 0 0,0 1 0 0 0,0-2 0 0 0,12-11-1 0 0,-42 39 1 0 0,-122 114 62 0 0,129-124-67 0 0,0 0 0 0 0,1 0 0 0 0,0 1 0 0 0,0 1 0 0 0,-9 12 0 0 0,19-23 6 0 0,1 0-1 0 0,0 1 0 0 0,-1-1 0 0 0,1 0 1 0 0,0 1-1 0 0,-1-1 0 0 0,1 1 0 0 0,0-1 0 0 0,0 0 1 0 0,0 1-1 0 0,-1-1 0 0 0,1 1 0 0 0,0-1 0 0 0,0 1 1 0 0,0-1-1 0 0,0 1 0 0 0,0-1 0 0 0,0 1 0 0 0,0-1 1 0 0,0 1-1 0 0,0-1 0 0 0,0 1 0 0 0,0-1 0 0 0,0 0 1 0 0,0 1-1 0 0,1-1 0 0 0,-1 1 0 0 0,0-1 0 0 0,0 1 1 0 0,1 0-1 0 0,0-1 23 0 0,-1 1-1 0 0,1 0 1 0 0,0-1 0 0 0,0 1 0 0 0,0-1-1 0 0,0 1 1 0 0,0-1 0 0 0,0 1 0 0 0,0-1 0 0 0,0 0-1 0 0,0 1 1 0 0,2-1 0 0 0,33 1 552 0 0,-6-4-324 0 0,-21 2-282 0 0,0-1 0 0 0,0 2 0 0 0,0-1 1 0 0,0 1-1 0 0,0 1 0 0 0,1-1 1 0 0,-1 2-1 0 0,13 2 0 0 0,-22-4-7 0 0,0 0-1 0 0,0 0 0 0 0,0 0 1 0 0,1 1-1 0 0,-1-1 1 0 0,0 0-1 0 0,0 0 1 0 0,0 0-1 0 0,0 0 0 0 0,1 0 1 0 0,-1 0-1 0 0,0 0 1 0 0,0 1-1 0 0,0-1 1 0 0,0 0-1 0 0,0 0 1 0 0,1 0-1 0 0,-1 0 0 0 0,0 1 1 0 0,0-1-1 0 0,0 0 1 0 0,0 0-1 0 0,0 0 1 0 0,0 0-1 0 0,0 1 0 0 0,0-1 1 0 0,0 0-1 0 0,0 0 1 0 0,0 0-1 0 0,0 1 1 0 0,0-1-1 0 0,0 0 1 0 0,0 0-1 0 0,0 0 0 0 0,0 1 1 0 0,0-1-1 0 0,0 0 1 0 0,0 0-1 0 0,0 0 1 0 0,0 1-1 0 0,0-1 0 0 0,-9 10-368 0 0,-13 5 684 0 0,22-15-283 0 0,-52 32 64 0 0,2 1 0 0 0,-46 41-1 0 0,95-74-21 0 0,1 1-1 0 0,-1-1 0 0 0,0 0 0 0 0,1 1 1 0 0,-1-1-1 0 0,1 0 0 0 0,0 1 0 0 0,-1-1 0 0 0,1 1 1 0 0,-1-1-1 0 0,1 1 0 0 0,0-1 0 0 0,-1 1 0 0 0,1-1 1 0 0,0 1-1 0 0,-1 0 0 0 0,1-1 0 0 0,0 1 1 0 0,0-1-1 0 0,0 1 0 0 0,-1 0 0 0 0,1-1 0 0 0,0 1 1 0 0,0 0-1 0 0,0 0 0 0 0,1 0 2 0 0,-1-1 1 0 0,1 1-1 0 0,-1-1 1 0 0,1 1-1 0 0,0-1 1 0 0,-1 0-1 0 0,1 1 1 0 0,-1-1-1 0 0,1 0 0 0 0,0 0 1 0 0,-1 1-1 0 0,1-1 1 0 0,0 0-1 0 0,-1 0 1 0 0,1 0-1 0 0,0 0 1 0 0,0 0-1 0 0,0 0 0 0 0,8 0 211 0 0,-1 0-1 0 0,14-3 1 0 0,78-18 863 0 0,38-5-3896 0 0,-137 26 2772 0 0,0 0-1 0 0,0 0 1 0 0,-1 0 0 0 0,1-1-1 0 0,0 1 1 0 0,0 0 0 0 0,0 0 0 0 0,-1 0-1 0 0,1-1 1 0 0,0 1 0 0 0,0 0-1 0 0,-1-1 1 0 0,1 1 0 0 0,0-1 0 0 0,-1 1-1 0 0,1-1 1 0 0,-1 1 0 0 0,1-1-1 0 0,0 1 1 0 0,-1-1 0 0 0,1 0 0 0 0,-1 1-1 0 0,1-1 1 0 0,-1 0 0 0 0,0 1-1 0 0,1-1 1 0 0,-1 0 0 0 0,0 0 0 0 0,1 1-1 0 0,-1-2 1 0 0,0-1 3 0 0,0 0 0 0 0,0-1 1 0 0,0 1-1 0 0,0 0 0 0 0,-1 0 0 0 0,0-5 1 0 0,-1-7-16 0 0,-3-23-40 0 0,3 22 60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49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1151 0 0,'-7'92'104'0'0,"2"-41"-13"0"0,-102 716 2570 0 0,105-759-2665 0 0,-6 38-345 0 0,-3-1 1 0 0,-19 52 0 0 0,51-130-755 0 0,-11 14 1103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50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92 919 0 0,'32'-24'416'0'0,"24"-16"1159"0"0,-49 35-1404 0 0,0 1 0 0 0,0 0 0 0 0,1 1 0 0 0,-1 0 0 0 0,17-5-1 0 0,-23 8-167 0 0,0 0-1 0 0,0 0 1 0 0,0 0-1 0 0,0-1 1 0 0,0 1-1 0 0,0 0 0 0 0,0 0 1 0 0,0 0-1 0 0,0 1 1 0 0,0-1-1 0 0,0 0 1 0 0,0 0-1 0 0,1 0 0 0 0,-1 1 1 0 0,0-1-1 0 0,0 1 1 0 0,0-1-1 0 0,-1 1 1 0 0,1-1-1 0 0,0 1 1 0 0,0-1-1 0 0,0 1 0 0 0,1 1 1 0 0,-1-1 0 0 0,0 1-1 0 0,0 0 1 0 0,0-1 0 0 0,0 1 0 0 0,0 0 0 0 0,0 0-1 0 0,-1 0 1 0 0,1 0 0 0 0,-1 0 0 0 0,1 0 0 0 0,0 3-1 0 0,-1 6 3 0 0,0-1 0 0 0,0 1 0 0 0,-3 18 0 0 0,3-25-5 0 0,-12 83 188 0 0,-12 108 440 0 0,24-191-643 0 0,0 4 24 0 0,-1 0-1 0 0,0 0 1 0 0,-1 1-1 0 0,-3 10 1 0 0,5-18-16 0 0,0 0 0 0 0,-1 0 0 0 0,1 0 0 0 0,0 0 0 0 0,-1 0-1 0 0,1 0 1 0 0,-1 0 0 0 0,1 0 0 0 0,-1-1 0 0 0,1 1 0 0 0,-1 0 0 0 0,0 0 0 0 0,1 0 0 0 0,-1-1-1 0 0,0 1 1 0 0,0 0 0 0 0,0-1 0 0 0,0 1 0 0 0,1-1 0 0 0,-1 1 0 0 0,0-1 0 0 0,0 1 0 0 0,0-1 0 0 0,0 0-1 0 0,0 1 1 0 0,0-1 0 0 0,0 0 0 0 0,0 0 0 0 0,0 0 0 0 0,0 0 0 0 0,0 0 0 0 0,0 0 0 0 0,0 0 0 0 0,0 0-1 0 0,0 0 1 0 0,0 0 0 0 0,0 0 0 0 0,0-1 0 0 0,0 1 0 0 0,0 0 0 0 0,0-1 0 0 0,0 1 0 0 0,0-1 0 0 0,-1 0-1 0 0,-14-10-308 0 0,0 0-1 0 0,1-1 1 0 0,1 0-1 0 0,-21-23 1 0 0,5 6 30 0 0,27 25 285 0 0,-25-25-43 0 0,26 28 44 0 0,1-1-1 0 0,0 0 1 0 0,-1 1 0 0 0,1-1-1 0 0,0 0 1 0 0,0 0 0 0 0,0 0-1 0 0,0 0 1 0 0,1 0 0 0 0,-1 0-1 0 0,0 0 1 0 0,1 0 0 0 0,-1 0-1 0 0,1 0 1 0 0,0-3 0 0 0,0 4 44 0 0,0 0 0 0 0,1 0 1 0 0,-1 0-1 0 0,1 0 0 0 0,-1 0 1 0 0,1 0-1 0 0,-1 0 0 0 0,1 0 1 0 0,0 0-1 0 0,-1 1 0 0 0,1-1 1 0 0,0 0-1 0 0,0 0 0 0 0,0 1 1 0 0,0-1-1 0 0,-1 0 0 0 0,1 1 1 0 0,0-1-1 0 0,0 1 0 0 0,2-1 1 0 0,24-8 624 0 0,-15 5-299 0 0,10-3 280 0 0,1 0-1 0 0,-1 2 0 0 0,38-5 1 0 0,-46 9-947 0 0,-1 0 1 0 0,1 1-1 0 0,0 1 1 0 0,0 0-1 0 0,-1 1 1 0 0,1 0-1 0 0,19 6 1 0 0,-28-6 270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5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2 1375 0 0,'-1'1'23'0'0,"-1"-1"0"0"0,1 0 0 0 0,-1 1 0 0 0,0 0 0 0 0,1-1 0 0 0,-1 1 0 0 0,1 0 0 0 0,-1 0 0 0 0,1 0 0 0 0,-2 1 0 0 0,3-1-6 0 0,0-1 1 0 0,-1 0-1 0 0,1 0 0 0 0,0 1 1 0 0,0-1-1 0 0,0 0 1 0 0,0 0-1 0 0,0 1 0 0 0,0-1 1 0 0,-1 0-1 0 0,1 0 1 0 0,0 1-1 0 0,0-1 1 0 0,0 0-1 0 0,0 1 0 0 0,0-1 1 0 0,0 0-1 0 0,0 0 1 0 0,0 1-1 0 0,0-1 1 0 0,1 0-1 0 0,-1 1 0 0 0,0-1 1 0 0,8 9 503 0 0,-5-7-424 0 0,0 0-1 0 0,0-1 1 0 0,0 0-1 0 0,0 0 0 0 0,0 0 1 0 0,0 0-1 0 0,0 0 0 0 0,1 0 1 0 0,-1-1-1 0 0,0 0 0 0 0,1 0 1 0 0,-1 0-1 0 0,0 0 0 0 0,0 0 1 0 0,1 0-1 0 0,4-2 0 0 0,7-2 403 0 0,1 0 0 0 0,15-7-1 0 0,-24 8-369 0 0,13-3 3 0 0,-8 2-648 0 0,-1 0-1 0 0,1 0 0 0 0,-1-1 0 0 0,0-1 0 0 0,0 0 1 0 0,16-12-1 0 0,-26 18 501 0 0,0-2 0 0 0,0 1 0 0 0,0 0-1 0 0,0 0 1 0 0,0 0 0 0 0,-1 0 0 0 0,1 0 0 0 0,0-1 0 0 0,-1 1 0 0 0,1 0 0 0 0,-1-1 0 0 0,1 1 0 0 0,-1 0 0 0 0,1-1 0 0 0,-1 1 0 0 0,0-2-1 0 0,1-6 17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50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1223 0 0,'-2'21'143'0'0,"0"0"-1"0"0,-10 40 1 0 0,4-27-9 0 0,-116 412 990 0 0,69-270-1682 0 0,51-164 322 0 0,2-8 144 0 0,1 0-1 0 0,0 0 0 0 0,0 0 0 0 0,0 0 0 0 0,0 0 0 0 0,0 0 0 0 0,1 0 0 0 0,0 8 0 0 0,0-12 94 0 0,0 0-1 0 0,0 0 0 0 0,0 0 0 0 0,0 0 0 0 0,0 1 0 0 0,0-1 0 0 0,0 0 0 0 0,0 0 0 0 0,0 0 1 0 0,0 0-1 0 0,0 0 0 0 0,0 0 0 0 0,0 0 0 0 0,0 0 0 0 0,0 0 0 0 0,0 0 0 0 0,1 0 0 0 0,-1 0 1 0 0,0 0-1 0 0,0 0 0 0 0,0 0 0 0 0,0 0 0 0 0,0 0 0 0 0,0 1 0 0 0,0-1 0 0 0,0 0 0 0 0,0 0 0 0 0,0 0 1 0 0,0 0-1 0 0,1 0 0 0 0,-1 0 0 0 0,0 0 0 0 0,0 0 0 0 0,0 0 0 0 0,0 0 0 0 0,0 0 0 0 0,0 0 1 0 0,0-1-1 0 0,0 1 0 0 0,0 0 0 0 0,1 0 0 0 0,-1 0 0 0 0,0 0 0 0 0,0 0 0 0 0,0 0 0 0 0,0 0 1 0 0,0 0-1 0 0,0 0 0 0 0,0 0 0 0 0,0 0 0 0 0,7-6 72 0 0,4-7 93 0 0,46-73 82 0 0,52-105-1 0 0,-99 176-286 0 0,-6 12 13 0 0,-4 13 14 0 0,-15 61 846 0 0,8-41-430 0 0,-7 58-1 0 0,14-85-427 0 0,0-1-1 0 0,0 1 1 0 0,0-1 0 0 0,1 1 0 0 0,-1-1 0 0 0,0 1 0 0 0,1-1 0 0 0,0 1-1 0 0,-1-1 1 0 0,3 4 0 0 0,-3-5 7 0 0,0-1-1 0 0,0 0 0 0 0,1 1 1 0 0,-1-1-1 0 0,0 1 1 0 0,1-1-1 0 0,-1 0 1 0 0,1 1-1 0 0,-1-1 0 0 0,0 0 1 0 0,1 1-1 0 0,-1-1 1 0 0,1 0-1 0 0,-1 0 1 0 0,1 1-1 0 0,-1-1 1 0 0,1 0-1 0 0,-1 0 0 0 0,1 0 1 0 0,-1 0-1 0 0,1 0 1 0 0,0 0-17 0 0,0 0-1 0 0,0 0 1 0 0,0 0 0 0 0,0 0 0 0 0,0-1-1 0 0,0 1 1 0 0,0-1 0 0 0,0 1 0 0 0,0 0 0 0 0,0-1-1 0 0,0 0 1 0 0,0 1 0 0 0,0-1 0 0 0,1-1-1 0 0,9-8-161 0 0,-1 0-1 0 0,0-1 1 0 0,-1 0-1 0 0,12-20 0 0 0,-11 16 209 0 0,1 0-1 0 0,15-16 0 0 0,-25 31 5 0 0,-1 0 0 0 0,0 0 1 0 0,0 0-1 0 0,0 0 0 0 0,0-1 0 0 0,0 1 0 0 0,0 0 0 0 0,0 0 0 0 0,1 0 0 0 0,-1-1 1 0 0,0 1-1 0 0,0 0 0 0 0,0 0 0 0 0,0 0 0 0 0,1 0 0 0 0,-1 0 0 0 0,0 0 1 0 0,0-1-1 0 0,0 1 0 0 0,0 0 0 0 0,1 0 0 0 0,-1 0 0 0 0,0 0 0 0 0,0 0 0 0 0,1 0 1 0 0,-1 0-1 0 0,0 0 0 0 0,0 0 0 0 0,0 0 0 0 0,1 0 0 0 0,-1 0 0 0 0,0 0 0 0 0,0 0 1 0 0,0 0-1 0 0,1 0 0 0 0,-1 0 0 0 0,0 0 0 0 0,0 0 0 0 0,0 1 0 0 0,1-1 1 0 0,-1 0-1 0 0,0 0 0 0 0,0 0 0 0 0,2 12 503 0 0,-7 14 82 0 0,-18 44 308 0 0,-5 16-1444 0 0,35-107 54 0 0,1 0 0 0 0,15-29 0 0 0,3-5 457 0 0,40-116 15 0 0,-55 128-44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51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0 799 0 0,'-1'2'17'0'0,"0"-1"-1"0"0,1 0 1 0 0,-1 0-1 0 0,1 0 0 0 0,-1 0 1 0 0,1 1-1 0 0,-1-1 1 0 0,1 0-1 0 0,0 0 0 0 0,-1 1 1 0 0,1-1-1 0 0,0 0 0 0 0,0 1 1 0 0,0 0-1 0 0,2 24 540 0 0,-1-16-375 0 0,-1 1-162 0 0,0-5-24 0 0,0 1-1 0 0,1-1 1 0 0,0 1-1 0 0,0-1 1 0 0,3 11-1 0 0,-4-16 4 0 0,1 0 0 0 0,-1 0 0 0 0,1 0-1 0 0,-1 0 1 0 0,1 0 0 0 0,-1 0 0 0 0,1 0-1 0 0,0 0 1 0 0,0 0 0 0 0,-1-1 0 0 0,1 1-1 0 0,0 0 1 0 0,0-1 0 0 0,0 1 0 0 0,0 0-1 0 0,1 0 1 0 0,0-1 1 0 0,-1 1 0 0 0,1-1 0 0 0,-1 0-1 0 0,1 0 1 0 0,-1 0 0 0 0,0 0 0 0 0,1 0 0 0 0,-1 0 0 0 0,1 0-1 0 0,-1 0 1 0 0,1-1 0 0 0,-1 1 0 0 0,1 0 0 0 0,-1-1 0 0 0,3-1-1 0 0,10-5 2 0 0,-1 0 0 0 0,18-13 0 0 0,-18 11 0 0 0,0 1 0 0 0,19-9 0 0 0,-32 17 5 0 0,0 0 0 0 0,0 0 0 0 0,0 0 0 0 0,1 0-1 0 0,-1 0 1 0 0,0-1 0 0 0,0 1 0 0 0,0 0 0 0 0,0 0-1 0 0,0 0 1 0 0,1 0 0 0 0,-1 0 0 0 0,0 0-1 0 0,0 0 1 0 0,0 0 0 0 0,0 0 0 0 0,1 0 0 0 0,-1 0-1 0 0,0 0 1 0 0,0 0 0 0 0,0 0 0 0 0,0 0-1 0 0,1 0 1 0 0,-1 0 0 0 0,0 0 0 0 0,0 0 0 0 0,0 0-1 0 0,0 0 1 0 0,0 0 0 0 0,1 0 0 0 0,-1 0-1 0 0,0 0 1 0 0,0 0 0 0 0,0 1 0 0 0,0-1 0 0 0,0 0-1 0 0,1 0 1 0 0,-1 0 0 0 0,0 0 0 0 0,0 0 0 0 0,0 0-1 0 0,0 0 1 0 0,0 1 0 0 0,0-1 0 0 0,0 0-1 0 0,0 0 1 0 0,1 0 0 0 0,-4 11 517 0 0,-9 9 406 0 0,-149 198-806 0 0,157-214-140 0 0,1 1 1 0 0,0-1-1 0 0,0 0 0 0 0,0 1 1 0 0,0 0-1 0 0,-3 10 1 0 0,6-14 30 0 0,-1 0 0 0 0,1 0 0 0 0,0 0 1 0 0,0 0-1 0 0,0 0 0 0 0,0 0 0 0 0,0 0 1 0 0,0 0-1 0 0,0 0 0 0 0,0 0 0 0 0,0 0 1 0 0,0 0-1 0 0,0 0 0 0 0,1 0 0 0 0,-1 0 1 0 0,1 0-1 0 0,0 1 0 0 0,-1-1 22 0 0,1 0-1 0 0,0 0 0 0 0,0 0 1 0 0,0 0-1 0 0,0 0 1 0 0,0-1-1 0 0,1 1 0 0 0,-1 0 1 0 0,0 0-1 0 0,0-1 1 0 0,0 1-1 0 0,1-1 0 0 0,-1 1 1 0 0,0-1-1 0 0,0 0 1 0 0,1 0-1 0 0,1 1 0 0 0,34 2 125 0 0,-30-3-122 0 0,1 1 0 0 0,-1-1-1 0 0,1 1 1 0 0,-1 1 0 0 0,0 0 0 0 0,10 3-1 0 0,-16-5-47 0 0,-1 0 0 0 0,1 1 0 0 0,0-1 0 0 0,-1 0-1 0 0,1 1 1 0 0,0-1 0 0 0,-1 1 0 0 0,1-1-1 0 0,-1 1 1 0 0,1-1 0 0 0,0 1 0 0 0,-1 0 0 0 0,1-1-1 0 0,-1 1 1 0 0,0 0 0 0 0,1-1 0 0 0,-1 1-1 0 0,0 0 1 0 0,1-1 0 0 0,-1 1 0 0 0,0 0 0 0 0,0 0-1 0 0,1 1 1 0 0,-1-1-44 0 0,0 1 0 0 0,0 0 0 0 0,-1 0 0 0 0,1-1 1 0 0,0 1-1 0 0,-1 0 0 0 0,1 0 0 0 0,-1-1 0 0 0,1 1 0 0 0,-2 1 0 0 0,-2 5-192 0 0,0-1 0 0 0,-1-1 0 0 0,-8 10 0 0 0,13-15 240 0 0,-23 24-223 0 0,-52 44 0 0 0,69-64 261 0 0,6-5 4 0 0,-1 1 0 0 0,1-1 0 0 0,-1 0 0 0 0,1 1-1 0 0,0-1 1 0 0,-1 1 0 0 0,1-1 0 0 0,-1 1 0 0 0,1-1 0 0 0,0 1 0 0 0,-1-1-1 0 0,1 1 1 0 0,0-1 0 0 0,0 1 0 0 0,0 0 0 0 0,-1-1 0 0 0,1 1-1 0 0,0-1 1 0 0,0 1 0 0 0,0 0 0 0 0,0-1 0 0 0,0 1 0 0 0,0-1 0 0 0,0 1-1 0 0,0 0 1 0 0,0 0 0 0 0,1 0 11 0 0,-1 0 0 0 0,1 0 0 0 0,0 1 0 0 0,-1-1 0 0 0,1 0 0 0 0,0 0 0 0 0,0-1 0 0 0,0 1 0 0 0,0 0 0 0 0,-1 0 1 0 0,1 0-1 0 0,2 1 0 0 0,5 2 101 0 0,-1 0 0 0 0,1 0 1 0 0,10 3-1 0 0,-12-4-52 0 0,-2-2-92 0 0,0 1 0 0 0,-1 0-1 0 0,0-1 1 0 0,1 2 0 0 0,-1-1-1 0 0,0 0 1 0 0,0 1 0 0 0,0-1 0 0 0,0 1-1 0 0,-1 0 1 0 0,1 0 0 0 0,2 4-1 0 0,-4-5-63 0 0,0-1 0 0 0,0 1 0 0 0,0 0 0 0 0,-1 0 0 0 0,1 0 0 0 0,-1 0 0 0 0,1 0 0 0 0,-1 0 0 0 0,1 0 0 0 0,-1 0 0 0 0,0 0 0 0 0,0 0 0 0 0,0 0 0 0 0,0 0 0 0 0,-1 0 0 0 0,1 0 0 0 0,-1 0 0 0 0,1 0 0 0 0,-1 0 0 0 0,1 0 0 0 0,-1 0 0 0 0,0 0 0 0 0,0-1 0 0 0,0 1 0 0 0,-1 2 0 0 0,-11 12-277 0 0,0 0 0 0 0,0-1-1 0 0,-2-1 1 0 0,0 0 0 0 0,-26 19 0 0 0,-29 27 883 0 0,70-60-486 0 0,-1 0-1 0 0,1 1 1 0 0,0-1-1 0 0,-1 1 0 0 0,1-1 1 0 0,-1 0-1 0 0,1 1 0 0 0,0-1 1 0 0,-1 1-1 0 0,1-1 0 0 0,0 1 1 0 0,-1-1-1 0 0,1 1 1 0 0,0 0-1 0 0,0-1 0 0 0,0 1 1 0 0,0-1-1 0 0,-1 1 0 0 0,1-1 1 0 0,0 1-1 0 0,0 0 0 0 0,0-1 1 0 0,0 1-1 0 0,0-1 1 0 0,0 1-1 0 0,0-1 0 0 0,1 1 1 0 0,-1 0-1 0 0,0-1 0 0 0,0 1 1 0 0,0-1-1 0 0,1 2 0 0 0,0-1 31 0 0,0 0-1 0 0,1 0 0 0 0,-1 1 1 0 0,0-1-1 0 0,1 0 0 0 0,-1 0 0 0 0,1 0 1 0 0,-1-1-1 0 0,1 1 0 0 0,-1 0 1 0 0,3 0-1 0 0,6 2 374 0 0,1 0-1 0 0,16 2 1 0 0,-4-2-23 0 0,0-1 0 0 0,31-2 0 0 0,-34-1-1557 0 0,26-6 0 0 0,-44 7 1022 0 0,0-1-1 0 0,-1 1 0 0 0,1-1 0 0 0,0 1 0 0 0,-1-1 1 0 0,1 1-1 0 0,0-1 0 0 0,-1 0 0 0 0,1 0 0 0 0,-1 0 0 0 0,1 0 1 0 0,-1 0-1 0 0,0 0 0 0 0,1 0 0 0 0,-1 0 0 0 0,0-1 0 0 0,0 1 1 0 0,0 0-1 0 0,0-1 0 0 0,0 1 0 0 0,0-1 0 0 0,0 1 1 0 0,-1-1-1 0 0,1 0 0 0 0,0-1 0 0 0,-1-1 30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2:5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375 0 0,'0'0'13'0'0,"-1"1"-1"0"0,1-1 1 0 0,0 0-1 0 0,-1 0 1 0 0,1 0-1 0 0,0 1 1 0 0,0-1-1 0 0,-1 0 1 0 0,1 0-1 0 0,0 0 1 0 0,0 1-1 0 0,-1-1 1 0 0,1 0-1 0 0,0 1 1 0 0,0-1-1 0 0,0 0 1 0 0,0 0-1 0 0,0 1 1 0 0,-1-1-1 0 0,1 0 1 0 0,0 1-1 0 0,0-1 1 0 0,0 0-1 0 0,0 1 1 0 0,0-1-1 0 0,0 0 1 0 0,0 1-1 0 0,0-1 0 0 0,0 0 1 0 0,0 1-1 0 0,0-1 1 0 0,1 1-1 0 0,0 17 440 0 0,1-9-340 0 0,0 55 468 0 0,-2 0 0 0 0,-9 77-1 0 0,-31 127 352 0 0,25-171-361 0 0,-32 232-211 0 0,45-311-416 0 0,0 0 252 0 0,0-1 1 0 0,-9 30-1 0 0,9-45-57 0 0,1-7-365 0 0,-1-9-317 0 0,5-6 232 0 0,-2 15 332 0 0,0-1 0 0 0,0 1 0 0 0,-1-1 0 0 0,0-10 0 0 0,-5-9 49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4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43 0 0,'1'1'34'0'0,"0"-1"0"0"0,0 0 0 0 0,0 0 0 0 0,0 1 0 0 0,0-1 0 0 0,0 0 0 0 0,0 1 0 0 0,0-1 0 0 0,0 1 0 0 0,0 0 0 0 0,0-1 0 0 0,1 2 0 0 0,3 1 6 0 0,1 0 105 0 0,0-1 1 0 0,1 0 0 0 0,-1-1-1 0 0,0 0 1 0 0,1 0-1 0 0,-1 0 1 0 0,11-1 0 0 0,3 1 158 0 0,298 9 2416 0 0,104 10-2657 0 0,-273 2-383 0 0,-113-18 26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3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93 3679 0 0,'12'-7'474'0'0,"1"1"-1"0"0,-1 0 1 0 0,25-7-1 0 0,1-2-103 0 0,-4 0-335 0 0,-20 8-690 0 0,0 0 0 0 0,0 2 0 0 0,18-6 0 0 0,-32 11 593 0 0,1 0 0 0 0,-1 0 0 0 0,0 0 0 0 0,0 0-1 0 0,1 0 1 0 0,-1 0 0 0 0,0 0 0 0 0,0 0 0 0 0,1 0 0 0 0,-1 0 0 0 0,0 0 0 0 0,1 0-1 0 0,-1 0 1 0 0,0 0 0 0 0,0 0 0 0 0,1 0 0 0 0,-1 0 0 0 0,0 0 0 0 0,0 1-1 0 0,1-1 1 0 0,-1 0 0 0 0,0 0 0 0 0,0 0 0 0 0,0 0 0 0 0,1 0 0 0 0,-1 1-1 0 0,0-1 1 0 0,0 0 0 0 0,0 0 0 0 0,1 1 0 0 0,0 9-553 0 0,-9 17 1051 0 0,6-19-456 0 0,-49 243 4963 0 0,22-95-3992 0 0,28-144-988 0 0,0-9-68 0 0,1 1 0 0 0,0-1 0 0 0,-1 0-1 0 0,0 0 1 0 0,0 1 0 0 0,0-1 0 0 0,0 0 0 0 0,0 0-1 0 0,-4 5 1 0 0,5-8 36 0 0,0 0 0 0 0,-1 0 0 0 0,1 1 0 0 0,-1-1 0 0 0,1 0 0 0 0,0 0 0 0 0,-1 0 0 0 0,1-1 0 0 0,0 1 0 0 0,-1 0 0 0 0,1 0 0 0 0,-1 0 0 0 0,1 0 0 0 0,0 0 0 0 0,-1 0 0 0 0,1-1 0 0 0,0 1-1 0 0,-1 0 1 0 0,1 0 0 0 0,0 0 0 0 0,-1-1 0 0 0,1 1 0 0 0,0 0 0 0 0,0 0 0 0 0,-1-1 0 0 0,1 1 0 0 0,0 0 0 0 0,0-1 0 0 0,-1 0 0 0 0,-8-10-1143 0 0,8 10 1088 0 0,-6-11-621 0 0,0 0 0 0 0,-7-17 0 0 0,1 2 835 0 0,-11-17 570 0 0,4 7 1279 0 0,-24-58-1 0 0,44 94-1875 0 0,0 0 0 0 0,-1 1 0 0 0,1-1-1 0 0,0 1 1 0 0,-1-1 0 0 0,1 0 0 0 0,0 0-1 0 0,0 1 1 0 0,0-1 0 0 0,-1 0 0 0 0,1 1-1 0 0,0-1 1 0 0,0 0 0 0 0,0 0 0 0 0,0 1-1 0 0,0-1 1 0 0,1 0 0 0 0,-1 1 0 0 0,0-1-1 0 0,0 0 1 0 0,0 0 0 0 0,0 1 0 0 0,1-1-1 0 0,-1 0 1 0 0,0 1 0 0 0,1-1 0 0 0,-1 1-1 0 0,1-1 1 0 0,-1 0 0 0 0,1 1 0 0 0,-1-1-1 0 0,1 1 1 0 0,-1-1 0 0 0,1 1 0 0 0,0-1-1 0 0,2 0-23 0 0,0 0 1 0 0,0 1-1 0 0,-1-1 0 0 0,1 1 0 0 0,0-1 0 0 0,0 1 1 0 0,5 1-1 0 0,-4-1-204 0 0,3 0-92 0 0,24 1-1134 0 0,-29-1 1249 0 0,-1 0 1 0 0,1 0-1 0 0,-1 1 0 0 0,1-1 0 0 0,-1 0 1 0 0,0 1-1 0 0,1-1 0 0 0,-1 1 0 0 0,0 0 0 0 0,1-1 1 0 0,-1 1-1 0 0,0 0 0 0 0,0 0 0 0 0,0 0 1 0 0,1 0-1 0 0,-1 0 0 0 0,1 1 0 0 0,-2-1 86 0 0,1 0-1 0 0,-1 0 0 0 0,0 0 0 0 0,0 0 1 0 0,0 0-1 0 0,0 0 0 0 0,0 0 1 0 0,0 0-1 0 0,0 0 0 0 0,0 0 0 0 0,0 0 1 0 0,0 0-1 0 0,0 0 0 0 0,-1 0 0 0 0,1 0 1 0 0,0 0-1 0 0,-1 0 0 0 0,1 0 0 0 0,-1 0 1 0 0,1 0-1 0 0,-2 1 0 0 0,-15 21 697 0 0,13-18-328 0 0,0 0-75 0 0,-27 37 1121 0 0,28-38-1342 0 0,1-1 1 0 0,0 1-1 0 0,0 0 0 0 0,1 0 1 0 0,-1 0-1 0 0,1 0 1 0 0,0 0-1 0 0,0 0 0 0 0,0 0 1 0 0,0 5-1 0 0,1-9-21 0 0,0 1 1 0 0,0 0-1 0 0,0-1 1 0 0,0 1-1 0 0,0-1 0 0 0,1 1 1 0 0,-1-1-1 0 0,0 1 0 0 0,0-1 1 0 0,0 1-1 0 0,1-1 1 0 0,-1 1-1 0 0,0-1 0 0 0,1 1 1 0 0,-1-1-1 0 0,0 1 0 0 0,1-1 1 0 0,-1 0-1 0 0,0 1 1 0 0,1-1-1 0 0,-1 0 0 0 0,1 1 1 0 0,-1-1-1 0 0,1 0 0 0 0,-1 1 1 0 0,1-1-1 0 0,-1 0 1 0 0,1 0-1 0 0,0 1 0 0 0,20 1-240 0 0,-19-2 229 0 0,0 0 0 0 0,-1 0 0 0 0,1 0 0 0 0,0 1 0 0 0,0-1 1 0 0,-1 0-1 0 0,1 1 0 0 0,0-1 0 0 0,-1 1 0 0 0,1-1 0 0 0,2 2 0 0 0,-7 2-97 0 0,-1 0-1 0 0,1 0 0 0 0,-1-1 0 0 0,-7 5 0 0 0,-103 62-2462 0 0,15-11 2745 0 0,94-56 130 0 0,1 0 0 0 0,0 0 0 0 0,0 1-1 0 0,1-1 1 0 0,-7 8 0 0 0,10-11-216 0 0,0 1 0 0 0,-1-1 0 0 0,1 1 0 0 0,0-1 0 0 0,-1 1 0 0 0,1 0 0 0 0,0-1 0 0 0,0 1 0 0 0,-1 0 0 0 0,1-1 0 0 0,0 1 1 0 0,0-1-1 0 0,0 1 0 0 0,0 0 0 0 0,0-1 0 0 0,0 1 0 0 0,0 0 0 0 0,0-1 0 0 0,0 1 0 0 0,0 1 0 0 0,1-1-38 0 0,0-1 0 0 0,-1 1-1 0 0,1 0 1 0 0,-1 0-1 0 0,1-1 1 0 0,0 1 0 0 0,0-1-1 0 0,-1 1 1 0 0,1-1 0 0 0,0 1-1 0 0,0-1 1 0 0,0 1-1 0 0,0-1 1 0 0,0 1 0 0 0,-1-1-1 0 0,1 0 1 0 0,0 0 0 0 0,0 0-1 0 0,1 1 1 0 0,6 0-18 0 0,-1 0 0 0 0,1-1 0 0 0,0 1 0 0 0,-1-2 0 0 0,1 1 1 0 0,10-2-1 0 0,47-14-823 0 0,-23 6-142 0 0,-26 6 426 0 0,-8 2-33 0 0,0 0-1 0 0,0 0 1 0 0,11 0-1 0 0,-38 20 428 0 0,-9 7 769 0 0,1 1 0 0 0,2 1-1 0 0,0 1 1 0 0,2 2 0 0 0,1 0 0 0 0,-18 34 0 0 0,32-49-649 0 0,-12 31 1 0 0,18-41-162 0 0,1 0 1 0 0,-1 0-1 0 0,1 0 0 0 0,0 1 0 0 0,1-1 0 0 0,-1 0 1 0 0,1 1-1 0 0,0-1 0 0 0,0 0 0 0 0,1 7 0 0 0,-1-12 157 0 0,0 0-1 0 0,0 1 0 0 0,0-1 0 0 0,0 0 1 0 0,0 1-1 0 0,0-1 0 0 0,0 0 0 0 0,1 1 1 0 0,-1-1-1 0 0,0 0 0 0 0,0 1 0 0 0,0-1 1 0 0,0 0-1 0 0,0 0 0 0 0,1 1 0 0 0,-1-1 0 0 0,0 0 1 0 0,0 1-1 0 0,0-1 0 0 0,1 0 0 0 0,-1 0 1 0 0,0 0-1 0 0,0 1 0 0 0,1-1 0 0 0,-1 0 1 0 0,0 0-1 0 0,0 0 0 0 0,1 0 0 0 0,-1 1 1 0 0,0-1-1 0 0,1 0 0 0 0,-1 0 0 0 0,0 0 0 0 0,1 0 1 0 0,-1 0-1 0 0,0 0 0 0 0,1 0 0 0 0,-1 0 1 0 0,0 0-1 0 0,1 0 0 0 0,-1 0 0 0 0,0 0 1 0 0,1 0-1 0 0,-1 0 0 0 0,0 0 0 0 0,1 0 1 0 0,-1 0-1 0 0,0-1 0 0 0,0 1 0 0 0,1 0 0 0 0,-1 0 1 0 0,0 0-1 0 0,0 0 0 0 0,1-1 0 0 0,6-5 3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9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69 1839 0 0,'-10'-10'294'0'0,"1"1"-1"0"0,-2 0 0 0 0,1 1 0 0 0,-13-8 0 0 0,18 13-316 0 0,1 1-1 0 0,-1 0 1 0 0,1 0 0 0 0,-1 1 0 0 0,1-1 0 0 0,-1 1 0 0 0,0 0 0 0 0,0 0 0 0 0,0 0 0 0 0,0 1 0 0 0,1 0-1 0 0,-1 0 1 0 0,0 0 0 0 0,-8 1 0 0 0,-4 3-78 0 0,0 0 0 0 0,1 2 0 0 0,0-1 0 0 0,-1 2 0 0 0,2 0 0 0 0,-1 1 0 0 0,1 1 0 0 0,1 0 0 0 0,-19 15-1 0 0,28-20 336 0 0,0 1 0 0 0,1 0 0 0 0,-1 0 0 0 0,1 1 0 0 0,0-1 0 0 0,0 1-1 0 0,1 0 1 0 0,-1 0 0 0 0,1 1 0 0 0,-3 9 0 0 0,3-6-57 0 0,1 0 1 0 0,0 0-1 0 0,0 1 1 0 0,1-1-1 0 0,1 0 1 0 0,0 14-1 0 0,3 8 92 0 0,2-1 1 0 0,1 0-1 0 0,16 48 0 0 0,101 378 227 0 0,-115-417-498 0 0,56 269-120 0 0,-17 3-54 0 0,-40-187-219 0 0,-7-107 331 0 0,-1 0 0 0 0,-1 0 0 0 0,0-1 0 0 0,-11 35-1 0 0,12-50-23 0 0,0 1 0 0 0,0-1 0 0 0,0 0-1 0 0,0 0 1 0 0,-1 1 0 0 0,-2 2-1 0 0,4-5 67 0 0,0 0 0 0 0,0 1 0 0 0,0-1 0 0 0,-1 0 0 0 0,1 0-1 0 0,0 0 1 0 0,0 1 0 0 0,0-1 0 0 0,-1 0 0 0 0,1 0 0 0 0,0 0 0 0 0,-1 0-1 0 0,1 0 1 0 0,0 1 0 0 0,0-1 0 0 0,-1 0 0 0 0,1 0 0 0 0,0 0-1 0 0,-1 0 1 0 0,1 0 0 0 0,0 0 0 0 0,-1 0 0 0 0,1 0 0 0 0,-1 0-1 0 0,1-1 1 0 0,0 1 0 0 0,-1 0 0 0 0,1-1 0 0 0,-1 1-1 0 0,1-1 1 0 0,0 1 0 0 0,0 0 0 0 0,-1-1 0 0 0,1 1-1 0 0,0-1 1 0 0,0 1 0 0 0,-1-1 0 0 0,1 1 0 0 0,0-1-1 0 0,0 1 1 0 0,0-1 0 0 0,0 1 0 0 0,0-1 0 0 0,0 0-1 0 0,-2-30-1601 0 0,2 7 792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50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695 0 0,'1'3'0'0'0,"-1"0"0"0"0,0 0 0 0 0,0 1 0 0 0,0-1 0 0 0,-1 0 0 0 0,1 0 0 0 0,-1 1 0 0 0,1-1 0 0 0,-1 0 0 0 0,0 0 0 0 0,-2 4 0 0 0,0 1 0 0 0,-2 8 0 0 0,0-1 0 0 0,-10 17 0 0 0,15-35 0 0 0,0 3 0 0 0,0-1 0 0 0,0 0 0 0 0,0 0 0 0 0,0 0 0 0 0,0 0 0 0 0,0 0 0 0 0,1 0 0 0 0,-1 0 0 0 0,0 0 0 0 0,0 0 0 0 0,1 0 0 0 0,-1 0 0 0 0,1 1 0 0 0,0-3 0 0 0,-1 2 0 0 0,8-17 0 0 0,-8 17 0 0 0,0 0 0 0 0,1 0 0 0 0,-1 0 0 0 0,1 1 0 0 0,-1-1 0 0 0,1 0 0 0 0,0 0 0 0 0,-1 0 0 0 0,1 1 0 0 0,-1-1 0 0 0,1 0 0 0 0,0 1 0 0 0,0-1 0 0 0,0 0 0 0 0,-1 1 0 0 0,1-1 0 0 0,0 1 0 0 0,0 0 0 0 0,2-1 0 0 0,-3 1 0 0 0,0 0 0 0 0,1 0 0 0 0,-1 0 0 0 0,0 1 0 0 0,1-1 0 0 0,-1 0 0 0 0,1 0 0 0 0,-1 1 0 0 0,0-1 0 0 0,0 0 0 0 0,1 1 0 0 0,-1-1 0 0 0,0 1 0 0 0,0-1 0 0 0,1 0 0 0 0,-1 1 0 0 0,0-1 0 0 0,0 1 0 0 0,0-1 0 0 0,0 0 0 0 0,1 1 0 0 0,-1-1 0 0 0,0 1 0 0 0,0-1 0 0 0,0 1 0 0 0,0-1 0 0 0,0 1 0 0 0,0-1 0 0 0,0 0 0 0 0,0 1 0 0 0,-1-1 0 0 0,1 1 0 0 0,0 0 0 0 0,-4 20 0 0 0,4-18 0 0 0,-8 24 0 0 0,8-27 0 0 0,-1 1 0 0 0,1 0 0 0 0,0-1 0 0 0,0 1 0 0 0,-1-1 0 0 0,1 1 0 0 0,0-1 0 0 0,-1 1 0 0 0,1-1 0 0 0,0 1 0 0 0,-1-1 0 0 0,1 1 0 0 0,-1-1 0 0 0,1 0 0 0 0,-1 1 0 0 0,1-1 0 0 0,-1 0 0 0 0,1 1 0 0 0,-1-1 0 0 0,1 0 0 0 0,-1 0 0 0 0,0 1 0 0 0,1-1 0 0 0,-1 0 0 0 0,1 0 0 0 0,-1 0 0 0 0,0 0 0 0 0,1 0 0 0 0,-1 0 0 0 0,1 0 0 0 0,-1 0 0 0 0,0 0 0 0 0,1 0 0 0 0,-1 0 0 0 0,1 0 0 0 0,-1 0 0 0 0,0-1 0 0 0,0 1 0 0 0,0-1 0 0 0,1 0 0 0 0,-1 1 0 0 0,1-1 0 0 0,-1 0 0 0 0,1 1 0 0 0,-1-1 0 0 0,1 0 0 0 0,0 0 0 0 0,-1 0 0 0 0,1 1 0 0 0,0-1 0 0 0,0 0 0 0 0,-1 0 0 0 0,1 0 0 0 0,0 0 0 0 0,0 0 0 0 0,0 1 0 0 0,0-1 0 0 0,0 0 0 0 0,0 0 0 0 0,0 0 0 0 0,0 0 0 0 0,1 0 0 0 0,-1 1 0 0 0,1-3 0 0 0,7-21 0 0 0,-4 13 0 0 0,-3 7 0 0 0,1 0 0 0 0,-1 0 0 0 0,1 0 0 0 0,0 0 0 0 0,0 1 0 0 0,1-1 0 0 0,-1 0 0 0 0,1 1 0 0 0,-1 0 0 0 0,6-6 0 0 0,-6 11 0 0 0,-3 5 0 0 0,-2 7 0 0 0,-30 83 0 0 0,30-89 0 0 0,2-7 0 0 0,1 0 0 0 0,-1 0 0 0 0,1 0 0 0 0,0 0 0 0 0,-1 0 0 0 0,1 0 0 0 0,0 0 0 0 0,0 0 0 0 0,0 0 0 0 0,0 0 0 0 0,0 3 0 0 0,0-4 0 0 0,0 0 0 0 0,0 0 0 0 0,1 0 0 0 0,-1 1 0 0 0,0-1 0 0 0,0 0 0 0 0,0 0 0 0 0,0 0 0 0 0,0 0 0 0 0,1 1 0 0 0,-1-1 0 0 0,0 0 0 0 0,0 0 0 0 0,0 0 0 0 0,0 0 0 0 0,1 0 0 0 0,-1 0 0 0 0,0 0 0 0 0,0 0 0 0 0,0 0 0 0 0,1 1 0 0 0,-1-1 0 0 0,0 0 0 0 0,0 0 0 0 0,1 0 0 0 0,-1 0 0 0 0,0 0 0 0 0,0 0 0 0 0,0 0 0 0 0,1 0 0 0 0,-1-1 0 0 0,0 1 0 0 0,0 0 0 0 0,1 0 0 0 0,3-1 0 0 0,0-1 0 0 0,-1 0 0 0 0,1 0 0 0 0,5-4 0 0 0,-7 5 0 0 0,10-7 0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5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0 1519 0 0,'0'1'8'0'0,"0"0"-1"0"0,-1 0 0 0 0,1 0 1 0 0,-1 0-1 0 0,0 0 0 0 0,1 0 0 0 0,-1 0 1 0 0,0 0-1 0 0,1 0 0 0 0,-1 0 1 0 0,0-1-1 0 0,0 1 0 0 0,-1 1 0 0 0,2-2-6 0 0,0 0 0 0 0,-1 0-1 0 0,1 0 1 0 0,0 0 0 0 0,0 1-1 0 0,-1-1 1 0 0,1 0 0 0 0,0 0-1 0 0,0 0 1 0 0,-1 0-1 0 0,1 0 1 0 0,0 0 0 0 0,-1 0-1 0 0,1 0 1 0 0,0 0 0 0 0,0 0-1 0 0,-1 0 1 0 0,1 0-1 0 0,0 0 1 0 0,-1 0 0 0 0,1 0-1 0 0,0 0 1 0 0,0 0 0 0 0,-1 0-1 0 0,1 0 1 0 0,0 0-1 0 0,0-1 1 0 0,-1 1 0 0 0,1 0-1 0 0,0 0 1 0 0,0 0 0 0 0,-1 0-1 0 0,1-1 1 0 0,0 1 0 0 0,0 0-1 0 0,0 0 1 0 0,-1-1-1 0 0,1 1 1 0 0,0 0 0 0 0,0 0-1 0 0,0-1 1 0 0,0 1 0 0 0,-1 0-1 0 0,1 0 1 0 0,0-1-1 0 0,0 1 1 0 0,0 0 0 0 0,0-1-1 0 0,0 1 1 0 0,0 0 0 0 0,0 0-1 0 0,0-1 1 0 0,0 1-1 0 0,0-3 0 0 0,0 1 0 0 0,1 0 0 0 0,-1 0 0 0 0,1 0 0 0 0,-1 1 0 0 0,1-1 0 0 0,0 0 0 0 0,0 0 0 0 0,-1 0 0 0 0,1 0 0 0 0,1 1 0 0 0,-1-1 0 0 0,0 0 0 0 0,0 1 0 0 0,1-1 0 0 0,-1 1 0 0 0,0-1 0 0 0,1 1 0 0 0,0 0 0 0 0,-1-1 0 0 0,1 1 0 0 0,0 0 0 0 0,-1 0 0 0 0,1 0 0 0 0,3 0 0 0 0,-5 1 0 0 0,0 0 0 0 0,0 0 0 0 0,0 0 0 0 0,0 0 0 0 0,1 0 0 0 0,-1 0 0 0 0,0 0 0 0 0,0 0 0 0 0,0 0 0 0 0,1 0 0 0 0,-1 0 0 0 0,0 0 0 0 0,0 0 0 0 0,0 0 0 0 0,0 0 0 0 0,1 0 0 0 0,-1 0 0 0 0,0 0 0 0 0,0 0 0 0 0,0 0 0 0 0,0 0 0 0 0,0 0 0 0 0,1 1 0 0 0,-1-1 0 0 0,0 0 0 0 0,0 0 0 0 0,0 0 0 0 0,0 0 0 0 0,0 0 0 0 0,0 1 0 0 0,0-1 0 0 0,1 0 0 0 0,-1 0 0 0 0,0 0 0 0 0,0 1 0 0 0,1 8 0 0 0,-4 9 0 0 0,3-17 0 0 0,-12 43 0 0 0,11-40 0 0 0,-1 0 0 0 0,0 1 0 0 0,0-1 0 0 0,0 0 0 0 0,0 0 0 0 0,-1-1 0 0 0,-5 7 0 0 0,6-10 0 0 0,1-5 0 0 0,3-6 0 0 0,3-9 0 0 0,0 0 0 0 0,1 0 0 0 0,11-21 0 0 0,-16 40 0 0 0,-1 4 0 0 0,-1 10 0 0 0,-4 17 0 0 0,4-27 0 0 0,-2 8 0 0 0,3-11 0 0 0,0 1 0 0 0,0-1 0 0 0,0 0 0 0 0,0 0 0 0 0,0 0 0 0 0,0 0 0 0 0,0 0 0 0 0,0 1 0 0 0,0-1 0 0 0,0 0 0 0 0,0 0 0 0 0,0 0 0 0 0,0 0 0 0 0,0 0 0 0 0,0 0 0 0 0,-1 1 0 0 0,1-1 0 0 0,0 0 0 0 0,0 0 0 0 0,0 0 0 0 0,0 0 0 0 0,0 0 0 0 0,0 0 0 0 0,0 0 0 0 0,0 0 0 0 0,-1 0 0 0 0,1 1 0 0 0,0-1 0 0 0,0 0 0 0 0,0 0 0 0 0,0 0 0 0 0,0 0 0 0 0,-1 0 0 0 0,1 0 0 0 0,0 0 0 0 0,0 0 0 0 0,0 0 0 0 0,0 0 0 0 0,0 0 0 0 0,-1 0 0 0 0,1 0 0 0 0,0 0 0 0 0,0 0 0 0 0,0 0 0 0 0,0 0 0 0 0,0 0 0 0 0,-1 0 0 0 0,1-1 0 0 0,0 1 0 0 0,0 0 0 0 0,0 0 0 0 0,0 0 0 0 0,-1-4 0 0 0,2 1 0 0 0,-1 1 0 0 0,1-1 0 0 0,-1 0 0 0 0,1 1 0 0 0,0-1 0 0 0,0 1 0 0 0,0-1 0 0 0,0 1 0 0 0,1 0 0 0 0,-1-1 0 0 0,1 1 0 0 0,-1 0 0 0 0,1 0 0 0 0,0 0 0 0 0,0 0 0 0 0,0 0 0 0 0,0 0 0 0 0,4-2 0 0 0,1-2 0 0 0,-4 4 0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5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 1263 0 0,'1'-6'108'0'0,"-1"6"-107"0"0,0 0 0 0 0,0-1 0 0 0,0 1 1 0 0,0 0-1 0 0,0 0 0 0 0,0 0 0 0 0,0 0 1 0 0,0 0-1 0 0,0 0 0 0 0,0-1 0 0 0,0 1 1 0 0,0 0-1 0 0,0 0 0 0 0,0 0 0 0 0,0 0 0 0 0,0 0 1 0 0,0-1-1 0 0,0 1 0 0 0,1 0 0 0 0,-1 0 1 0 0,0 0-1 0 0,0 0 0 0 0,0 0 0 0 0,0 0 1 0 0,0 0-1 0 0,0-1 0 0 0,0 1 0 0 0,0 0 1 0 0,1 0-1 0 0,-1 0 0 0 0,0 0 0 0 0,0 0 1 0 0,0 0-1 0 0,0 0 0 0 0,0 0 0 0 0,0 0 0 0 0,1 0 1 0 0,-1 0-1 0 0,0 0 0 0 0,0 0 0 0 0,0 0 1 0 0,0 0-1 0 0,0 0 0 0 0,1 0 0 0 0,-1 0 1 0 0,0 0-1 0 0,1 1 0 0 0,0 0-1 0 0,-1 1 1 0 0,1-1 0 0 0,0 0 0 0 0,0 1-1 0 0,-1-1 1 0 0,1 1 0 0 0,-1-1 0 0 0,0 1-1 0 0,1-1 1 0 0,-1 1 0 0 0,0-1 0 0 0,0 1 0 0 0,0 2-1 0 0,0 1 0 0 0,-1 0 0 0 0,0 0 0 0 0,0 0 0 0 0,-3 6-1 0 0,1-2 4 0 0,1-5 6 0 0,1 0-1 0 0,-1-1 0 0 0,1 1 1 0 0,0 0-1 0 0,0 6 1 0 0,1-9 1 0 0,2-5-10 0 0,6-9 0 0 0,19-21 0 0 0,-27 34 0 0 0,0 1 0 0 0,0 0 0 0 0,1-1 0 0 0,-1 1 0 0 0,0 0 0 0 0,0 0 0 0 0,0 0 0 0 0,1-1 0 0 0,-1 1 0 0 0,0 0 0 0 0,0 0 0 0 0,0 0 0 0 0,0 0 0 0 0,0-1 0 0 0,-1 1 0 0 0,1 0 0 0 0,0 0 0 0 0,0 1 0 0 0,-5 32 0 0 0,2-15 0 0 0,0 0 0 0 0,2 0 0 0 0,1 37 0 0 0,0-56 0 0 0,0 1 0 0 0,0-1 0 0 0,0 1 0 0 0,0-1 0 0 0,0 0 0 0 0,0 1 0 0 0,0-1 0 0 0,0 1 0 0 0,0-1 0 0 0,1 1 0 0 0,-1-1 0 0 0,0 1 0 0 0,0-1 0 0 0,0 0 0 0 0,1 1 0 0 0,-1-1 0 0 0,0 1 0 0 0,0-1 0 0 0,1 0 0 0 0,-1 1 0 0 0,0-1 0 0 0,1 0 0 0 0,-1 1 0 0 0,0-1 0 0 0,1 0 0 0 0,-1 0 0 0 0,1 1 0 0 0,0-1 0 0 0,-1-1 0 0 0,1 1 0 0 0,-1 0 0 0 0,1 0 0 0 0,-1-1 0 0 0,0 1 0 0 0,1 0 0 0 0,-1-1 0 0 0,1 1 0 0 0,-1 0 0 0 0,0-1 0 0 0,1 1 0 0 0,-1-1 0 0 0,0 1 0 0 0,1-1 0 0 0,-1 1 0 0 0,0-1 0 0 0,1 1 0 0 0,-1-1 0 0 0,0 1 0 0 0,0-1 0 0 0,0 1 0 0 0,0-1 0 0 0,8-18 0 0 0,-3 6 0 0 0,0 0 0 0 0,0-1 0 0 0,-1 0 0 0 0,-1 1 0 0 0,0-1 0 0 0,1-24 0 0 0,-5 36-75 0 0,-3 7 63 0 0,-1 10 19 0 0,4-13 9 0 0,0 3-10 0 0,-1 0 0 0 0,1 0 1 0 0,0 1-1 0 0,0-1 0 0 0,1 1 1 0 0,0-1-1 0 0,0 1 0 0 0,1 7 0 0 0,-1-12-6 0 0,0-2 0 0 0,2-3 0 0 0,2-8 0 0 0,0 0 0 0 0,-1 1 0 0 0,-1-1 0 0 0,0 0 0 0 0,-1-1 0 0 0,1-15 0 0 0,-11 41 0 0 0,4-3-9 0 0,1 0 0 0 0,0 0 0 0 0,1 0 0 0 0,0 0 0 0 0,1 1 0 0 0,-2 16-1 0 0,4-28 10 0 0,0-1 0 0 0,0 1 0 0 0,0-1 0 0 0,0 1 0 0 0,0-1 0 0 0,1 1 0 0 0,-1-1 0 0 0,1 0 0 0 0,-1 1 0 0 0,1 0 0 0 0,0-2 0 0 0,2-3 0 0 0,3-20 64 0 0,5-38 0 0 0,-9 47-144 0 0,2 8 80 0 0,1 12 0 0 0,3 14 0 0 0,-5-6 0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4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1 1367 0 0,'23'-23'439'0'0,"46"-34"-1"0"0,-55 47-43 0 0,1 0 1 0 0,0 2-1 0 0,0 0 0 0 0,1 0 0 0 0,17-5 0 0 0,194-46 2313 0 0,-147 41-2395 0 0,129-47 0 0 0,-144 35-1198 0 0,-58 27 448 0 0,-1-1 0 0 0,1 0 0 0 0,-1-1 0 0 0,0 1 0 0 0,-1-1 0 0 0,1 0 0 0 0,6-9-1 0 0,-11 13 367 0 0,0 0-1 0 0,0-1 0 0 0,-1 1 0 0 0,1 0 0 0 0,0 0 1 0 0,-1 0-1 0 0,1-1 0 0 0,-1 1 0 0 0,1 0 0 0 0,-1-1 0 0 0,0 1 1 0 0,0-1-1 0 0,1 1 0 0 0,-1 0 0 0 0,0-1 0 0 0,0 1 1 0 0,0-1-1 0 0,-1 1 0 0 0,1 0 0 0 0,0-1 0 0 0,0 1 0 0 0,-1-1 1 0 0,1 1-1 0 0,-1 0 0 0 0,1-1 0 0 0,-1 1 0 0 0,0 0 0 0 0,1 0 1 0 0,-1 0-1 0 0,0-1 0 0 0,0 1 0 0 0,0 0 0 0 0,0 0 1 0 0,-2-1-1 0 0,-1-2 87 0 0,0 1 0 0 0,0 0 1 0 0,0 0-1 0 0,0 0 0 0 0,-1 1 1 0 0,0 0-1 0 0,1 0 0 0 0,-7-2 0 0 0,-7-1-15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455 0 0,'-2'0'42'0'0,"1"-1"-1"0"0,-1 1 1 0 0,1 1-1 0 0,-1-1 1 0 0,1 0-1 0 0,-1 0 0 0 0,1 0 1 0 0,-1 1-1 0 0,1-1 1 0 0,-1 1-1 0 0,1-1 0 0 0,0 1 1 0 0,-1 0-1 0 0,1-1 1 0 0,0 1-1 0 0,-2 1 0 0 0,1 0 72 0 0,1 0 0 0 0,0 0 0 0 0,-1 1 0 0 0,1-1-1 0 0,0 0 1 0 0,0 0 0 0 0,0 1 0 0 0,0-1 0 0 0,0 4-1 0 0,-3 9 91 0 0,2 0-1 0 0,0-1 0 0 0,0 1 0 0 0,1 0 0 0 0,3 26 0 0 0,1-10-328 0 0,12 54-1 0 0,-6-55-113 0 0,-9-29 232 0 0,1 0 0 0 0,-1 1-1 0 0,1-1 1 0 0,0 0-1 0 0,-1 1 1 0 0,1-1 0 0 0,0 0-1 0 0,0 0 1 0 0,-1 0-1 0 0,1 0 1 0 0,0 0-1 0 0,0 0 1 0 0,0 0 0 0 0,0 0-1 0 0,1 0 1 0 0,-1 0-1 0 0,0 0 1 0 0,3 1-1 0 0,-4-3 6 0 0,1 1 0 0 0,0 0 0 0 0,0 0 0 0 0,0-1 0 0 0,0 1-1 0 0,-1-1 1 0 0,1 1 0 0 0,0 0 0 0 0,0-1 0 0 0,0 0 0 0 0,-1 1 0 0 0,1-1-1 0 0,0 1 1 0 0,-1-1 0 0 0,1 0 0 0 0,-1 1 0 0 0,1-1 0 0 0,-1 0-1 0 0,1-1 1 0 0,11-16-85 0 0,-12 17 85 0 0,22-43-103 0 0,-2-2 1 0 0,18-62 0 0 0,-14 38 47 0 0,-24 69 70 0 0,0 0-1 0 0,0 1 0 0 0,1-1 0 0 0,-1 0 1 0 0,0 1-1 0 0,0-1 0 0 0,1 0 0 0 0,-1 1 0 0 0,0-1 1 0 0,1 1-1 0 0,-1-1 0 0 0,0 0 0 0 0,1 1 1 0 0,-1-1-1 0 0,1 1 0 0 0,-1 0 0 0 0,1-1 0 0 0,-1 1 1 0 0,1-1-1 0 0,-1 1 0 0 0,2-1 0 0 0,-2 1 15 0 0,1 0-1 0 0,-1 1 0 0 0,1-1 0 0 0,-1 0 0 0 0,1 0 0 0 0,-1 1 1 0 0,0-1-1 0 0,1 0 0 0 0,-1 0 0 0 0,0 1 0 0 0,1-1 1 0 0,-1 0-1 0 0,0 1 0 0 0,1-1 0 0 0,-1 1 0 0 0,0-1 1 0 0,0 0-1 0 0,1 1 0 0 0,-1-1 0 0 0,0 1 0 0 0,0-1 0 0 0,0 1 1 0 0,10 34 1160 0 0,-10-31-1088 0 0,40 204 525 0 0,-40-203-952 0 0,1 0 1 0 0,0 0-1 0 0,-1 0 1 0 0,0 0-1 0 0,-1 8 1 0 0,1-12 290 0 0,0 0 1 0 0,0 0-1 0 0,0 0 1 0 0,-1 1-1 0 0,1-1 1 0 0,0 0-1 0 0,-1 0 1 0 0,1 0 0 0 0,-1 0-1 0 0,1 0 1 0 0,-1 0-1 0 0,0 0 1 0 0,1-1-1 0 0,-1 1 1 0 0,0 0-1 0 0,0 0 1 0 0,0 0 0 0 0,1-1-1 0 0,-1 1 1 0 0,0 0-1 0 0,0-1 1 0 0,0 1-1 0 0,0-1 1 0 0,0 1 0 0 0,0-1-1 0 0,0 1 1 0 0,0-1-1 0 0,-1 0 1 0 0,1 1-1 0 0,0-1 1 0 0,-1 0-1 0 0,-7 0-22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839 0 0,'-6'5'166'0'0,"1"-1"0"0"0,0 1 0 0 0,1 1 0 0 0,-1-1 0 0 0,-4 7 0 0 0,8-10-133 0 0,0-1 0 0 0,1 0 0 0 0,-1 1 0 0 0,0-1 0 0 0,0 1 0 0 0,1-1 0 0 0,-1 1 0 0 0,1-1 0 0 0,-1 1 0 0 0,1-1 0 0 0,0 1 0 0 0,0 0 0 0 0,0-1 0 0 0,0 1 0 0 0,0-1 0 0 0,0 1 0 0 0,0 0 0 0 0,0-1 0 0 0,0 1 0 0 0,1-1 0 0 0,-1 1 0 0 0,1-1 0 0 0,-1 1 0 0 0,1-1 0 0 0,0 1 0 0 0,-1-1 0 0 0,1 1-1 0 0,2 1 1 0 0,17 12-385 0 0,-17-13 229 0 0,0 0 0 0 0,0 0 1 0 0,0 0-1 0 0,0 0 0 0 0,4 5 0 0 0,-6-6 106 0 0,-1 0-1 0 0,1 0 1 0 0,-1 0-1 0 0,1-1 1 0 0,-1 1-1 0 0,1 0 1 0 0,-1 0 0 0 0,0 0-1 0 0,1 0 1 0 0,-1 0-1 0 0,0 1 1 0 0,0-1-1 0 0,0 0 1 0 0,0 0-1 0 0,0 0 1 0 0,0 0 0 0 0,0 0-1 0 0,0 0 1 0 0,0 0-1 0 0,0 0 1 0 0,-1 0-1 0 0,1 0 1 0 0,-1 2-1 0 0,-2 6 2 0 0,1 0-1 0 0,0 0 0 0 0,0 0 1 0 0,1 1-1 0 0,0-1 0 0 0,1 1 0 0 0,0-1 1 0 0,1 11-1 0 0,15 74-57 0 0,-15-92 74 0 0,21 75-84 0 0,-4-16 44 0 0,-8-29 15 0 0,-6-19 3 0 0,0 0 0 0 0,-1 1 0 0 0,0-1 0 0 0,1 22-1 0 0,-3-44 1 0 0,1 0 0 0 0,0 0 0 0 0,5-13 0 0 0,-1 1-15 0 0,9-37 20 0 0,2 2-1 0 0,40-89 1 0 0,-47 125 31 0 0,1 0 0 0 0,2 1 0 0 0,-1 0 0 0 0,17-16 0 0 0,-19 23 49 0 0,1 1-1 0 0,0 1 1 0 0,1 0-1 0 0,0 1 1 0 0,1 0 0 0 0,25-13-1 0 0,-32 18-26 0 0,1 1-1 0 0,0 1 1 0 0,1-1-1 0 0,-1 1 1 0 0,0 0 0 0 0,1 1-1 0 0,-1 0 1 0 0,1 0-1 0 0,12 0 1 0 0,-17 1-27 0 0,0 1 0 0 0,0-1 0 0 0,0 0 0 0 0,0 1 0 0 0,-1 0 0 0 0,1-1 0 0 0,0 1 0 0 0,-1 0 0 0 0,1 1 1 0 0,-1-1-1 0 0,1 0 0 0 0,-1 1 0 0 0,1-1 0 0 0,-1 1 0 0 0,0 0 0 0 0,0 0 0 0 0,0 0 0 0 0,0 0 0 0 0,0 0 0 0 0,0 0 0 0 0,0 0 0 0 0,-1 1 0 0 0,1-1 0 0 0,-1 1 1 0 0,0-1-1 0 0,0 1 0 0 0,0 0 0 0 0,1 4 0 0 0,0 2-60 0 0,0-1 0 0 0,-1 1 1 0 0,0-1-1 0 0,-1 1 0 0 0,0-1 1 0 0,-1 1-1 0 0,1-1 0 0 0,-1 1 1 0 0,-1-1-1 0 0,0 0 0 0 0,0 1 1 0 0,-5 10-1 0 0,3-10 53 0 0,0 0 0 0 0,-1 0 0 0 0,0 0 0 0 0,0 0 0 0 0,-1-1 0 0 0,0 0 0 0 0,-1-1 0 0 0,1 1 0 0 0,-2-1 0 0 0,-9 8-1 0 0,16-14-2 0 0,0 0 0 0 0,0-1-1 0 0,0 1 1 0 0,0 0 0 0 0,0 0-1 0 0,0-1 1 0 0,0 1-1 0 0,-1 0 1 0 0,1-1 0 0 0,0 1-1 0 0,0-1 1 0 0,-1 0-1 0 0,1 1 1 0 0,0-1 0 0 0,-1 0-1 0 0,1 0 1 0 0,0 0-1 0 0,-1 0 1 0 0,1 0 0 0 0,0 0-1 0 0,-1 0 1 0 0,-1-1-1 0 0,1 0 1 0 0,1 0-1 0 0,0 0 0 0 0,-1 0 0 0 0,1 0 1 0 0,0 0-1 0 0,0 0 0 0 0,-1-1 0 0 0,1 1 0 0 0,0 0 1 0 0,0-1-1 0 0,0 1 0 0 0,1-1 0 0 0,-1 1 1 0 0,0-1-1 0 0,1 0 0 0 0,-1 1 0 0 0,0-3 0 0 0,-7-25-24 0 0,7 22 13 0 0,-1 0 0 0 0,0 0 0 0 0,0 0 0 0 0,-1 0 0 0 0,0 1 0 0 0,-4-8 0 0 0,7 14 14 0 0,0 0 0 0 0,0-1-1 0 0,0 1 1 0 0,0 0 0 0 0,0 0 0 0 0,0 0-1 0 0,0 0 1 0 0,0-1 0 0 0,0 1 0 0 0,0 0-1 0 0,-1 0 1 0 0,1 0 0 0 0,0 0 0 0 0,0 0-1 0 0,0-1 1 0 0,0 1 0 0 0,0 0-1 0 0,-1 0 1 0 0,1 0 0 0 0,0 0 0 0 0,0 0-1 0 0,0 0 1 0 0,0 0 0 0 0,-1 0 0 0 0,1 0-1 0 0,0 0 1 0 0,0 0 0 0 0,0 0 0 0 0,0 0-1 0 0,-1 0 1 0 0,1 0 0 0 0,0 0 0 0 0,0 0-1 0 0,0 0 1 0 0,-1 0 0 0 0,1 0 0 0 0,0 0-1 0 0,0 0 1 0 0,0 0 0 0 0,0 0-1 0 0,-1 0 1 0 0,-3 9 267 0 0,1 17 410 0 0,2-24-608 0 0,-2 53 377 0 0,8 100 0 0 0,-5-148-424 0 0,1 1 0 0 0,0 0 0 0 0,1-1 0 0 0,-1 1 0 0 0,6 12 0 0 0,-6-18 78 0 0,0 1 1 0 0,0-1-1 0 0,1 0 0 0 0,-1 0 0 0 0,1 0 0 0 0,-1 0 0 0 0,1 0 0 0 0,0 0 0 0 0,-1 0 0 0 0,1 0 1 0 0,0-1-1 0 0,0 1 0 0 0,1-1 0 0 0,-1 1 0 0 0,0-1 0 0 0,0 0 0 0 0,1 0 0 0 0,-1 0 1 0 0,1 0-1 0 0,4 1 0 0 0,2-1 316 0 0,-1 0 0 0 0,1 0 1 0 0,0-1-1 0 0,0 0 0 0 0,13-2 1 0 0,46-10 1435 0 0,-36 5-1189 0 0,-3 1-185 0 0,-1-1 0 0 0,-1-1 1 0 0,1-1-1 0 0,41-20 0 0 0,-57 22-446 0 0,-1 0 0 0 0,1 0 1 0 0,-2-1-1 0 0,1 0 0 0 0,10-11 0 0 0,-15 13-50 0 0,0-1-1 0 0,-1 0 1 0 0,0 0-1 0 0,0 0 0 0 0,0-1 1 0 0,-1 1-1 0 0,0-1 1 0 0,4-14-1 0 0,-5 14-149 0 0,-2 0 0 0 0,1 0-1 0 0,-1 0 1 0 0,0-1 0 0 0,-1 1 0 0 0,0 0-1 0 0,0-1 1 0 0,-1 1 0 0 0,0 0 0 0 0,-4-15-1 0 0,-1 0-656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79 0 0,'0'3'216'0'0,"0"0"0"0"0,0-1 0 0 0,1 1-1 0 0,-1 0 1 0 0,0-1 0 0 0,2 6-1 0 0,0 0-105 0 0,61 408-259 0 0,-57-398-1453 0 0,-3-15-75 0 0,-1-13 925 0 0,-2-2 728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99 3223 0 0,'-4'-10'411'0'0,"1"1"-1"0"0,0 0 0 0 0,1-1 0 0 0,0 0 0 0 0,1 1 0 0 0,-1-12 0 0 0,2 18-272 0 0,0 1 1 0 0,1-1-1 0 0,-1 0 0 0 0,0 0 0 0 0,1 0 0 0 0,0 0 1 0 0,0 1-1 0 0,0-1 0 0 0,0 0 0 0 0,0 1 0 0 0,1-1 1 0 0,-1 1-1 0 0,1-1 0 0 0,-1 1 0 0 0,1 0 0 0 0,0 0 1 0 0,0-1-1 0 0,0 1 0 0 0,0 0 0 0 0,0 1 0 0 0,1-1 1 0 0,-1 0-1 0 0,0 1 0 0 0,1-1 0 0 0,3-1 0 0 0,26-9-107 0 0,1 0 0 0 0,0 2-1 0 0,0 2 1 0 0,43-6 0 0 0,-73 13-74 0 0,-1 1 0 0 0,1-1 1 0 0,-1 1-1 0 0,1 0 1 0 0,-1 0-1 0 0,1 0 0 0 0,0 0 1 0 0,-1 0-1 0 0,1 1 0 0 0,2 0 1 0 0,-4 0 16 0 0,0-1-1 0 0,0 1 1 0 0,1 0 0 0 0,-1 0 0 0 0,0 0 0 0 0,0 0-1 0 0,0 0 1 0 0,0 0 0 0 0,-1 0 0 0 0,1 0-1 0 0,0 1 1 0 0,0-1 0 0 0,-1 0 0 0 0,1 0-1 0 0,0 1 1 0 0,-1-1 0 0 0,0 0 0 0 0,1 1 0 0 0,-1 1-1 0 0,6 24 123 0 0,-1 1 0 0 0,2 32 0 0 0,-6-41 3 0 0,18 344 458 0 0,-19-187-557 0 0,-3-130 0 0 0,-14 82 0 0 0,16-123 0 0 0,0-1 0 0 0,0 0 0 0 0,0 0 0 0 0,-1 1 0 0 0,0-1 0 0 0,0 0 0 0 0,-3 5 0 0 0,5-8 0 0 0,-1-1 0 0 0,1 1 0 0 0,-1 0 0 0 0,0 0 0 0 0,0-1 0 0 0,0 1 0 0 0,1 0 0 0 0,-1-1 0 0 0,0 1 0 0 0,0-1 0 0 0,0 1 0 0 0,0-1 0 0 0,0 1 0 0 0,0-1 0 0 0,0 1 0 0 0,0-1 0 0 0,0 0 0 0 0,0 0 0 0 0,0 0 0 0 0,0 0 0 0 0,0 1 0 0 0,0-1 0 0 0,0-1 0 0 0,0 1 0 0 0,-1 0 0 0 0,1 0 0 0 0,0 0 0 0 0,0 0 0 0 0,0-1 0 0 0,0 1 0 0 0,0 0 0 0 0,0-1 0 0 0,0 1 0 0 0,1-1 0 0 0,-2 0 0 0 0,-3-2-68 0 0,1 0-1 0 0,-1 0 1 0 0,1-1-1 0 0,0 0 1 0 0,1 1-1 0 0,-1-1 1 0 0,0 0-1 0 0,1-1 1 0 0,-4-6-1 0 0,-4-8-489 0 0,-8-21 0 0 0,11 24 342 0 0,-51-125-2732 0 0,-24-47 1011 0 0,79 180 2438 0 0,-1 0 1 0 0,-1 0-1 0 0,1 1 1 0 0,-1-1-1 0 0,0 1 1 0 0,-13-11-1 0 0,18 17-462 0 0,1 1 0 0 0,0 0 0 0 0,0 0 0 0 0,0 0 0 0 0,0 0 0 0 0,0 0 0 0 0,0 0 0 0 0,0 0 0 0 0,0 0 0 0 0,0 0 0 0 0,0 0-1 0 0,0 0 1 0 0,-1-1 0 0 0,1 1 0 0 0,0 0 0 0 0,0 0 0 0 0,0 0 0 0 0,0 0 0 0 0,0 0 0 0 0,0 0 0 0 0,0 0 0 0 0,0 0 0 0 0,0-1 0 0 0,0 1-1 0 0,0 0 1 0 0,0 0 0 0 0,0 0 0 0 0,0 0 0 0 0,0 0 0 0 0,0 0 0 0 0,0 0 0 0 0,0-1 0 0 0,0 1 0 0 0,0 0 0 0 0,0 0 0 0 0,0 0 0 0 0,0 0-1 0 0,1 0 1 0 0,-1 0 0 0 0,0 0 0 0 0,0 0 0 0 0,0-1 0 0 0,0 1 0 0 0,0 0 0 0 0,0 0 0 0 0,0 0 0 0 0,0 0 0 0 0,0 0 0 0 0,0 0 0 0 0,1 0-1 0 0,-1 0 1 0 0,9-4 447 0 0,18 0-1116 0 0,-22 4 702 0 0,2-1-160 0 0,39-7-850 0 0,-41 7 743 0 0,-1 0 1 0 0,0-1 0 0 0,0 1-1 0 0,0-1 1 0 0,0 0-1 0 0,0 0 1 0 0,0 0 0 0 0,5-4-1 0 0,-7 3 19 0 0,1 0-1 0 0,-1 0 1 0 0,0 0-1 0 0,1 0 0 0 0,-1 0 1 0 0,-1-1-1 0 0,1 1 1 0 0,0-1-1 0 0,-1 1 0 0 0,0-1 1 0 0,0 0-1 0 0,0 1 1 0 0,0-1-1 0 0,-1 0 0 0 0,1 0 1 0 0,-1-4-1 0 0,0 5 153 0 0,1 1 0 0 0,-1-1 0 0 0,-1 1 0 0 0,1-1 0 0 0,0 1 0 0 0,-1-1-1 0 0,1 1 1 0 0,-1 0 0 0 0,0-1 0 0 0,1 1 0 0 0,-1-1 0 0 0,0 1 0 0 0,-1 0 0 0 0,1 0-1 0 0,0 0 1 0 0,-1 0 0 0 0,1 0 0 0 0,-1 0 0 0 0,1 0 0 0 0,-1 0 0 0 0,0 0 0 0 0,0 1 0 0 0,0-1-1 0 0,0 1 1 0 0,-3-2 0 0 0,4 2 59 0 0,0 1 1 0 0,0 0-1 0 0,1 0 0 0 0,-1-1 0 0 0,0 1 0 0 0,1 0 1 0 0,-1 0-1 0 0,0 0 0 0 0,0 0 0 0 0,1 0 0 0 0,-1 0 1 0 0,0 0-1 0 0,0 0 0 0 0,1 0 0 0 0,-1 1 0 0 0,0-1 0 0 0,1 0 1 0 0,-1 0-1 0 0,0 1 0 0 0,1-1 0 0 0,-1 0 0 0 0,0 1 1 0 0,1-1-1 0 0,-1 0 0 0 0,0 1 0 0 0,1-1 0 0 0,-1 1 1 0 0,1-1-1 0 0,-1 1 0 0 0,1-1 0 0 0,-1 1 0 0 0,1 0 1 0 0,0-1-1 0 0,-1 1 0 0 0,1 0 0 0 0,0-1 0 0 0,-1 1 1 0 0,1 0-1 0 0,0-1 0 0 0,0 1 0 0 0,-1 0 0 0 0,1 0 1 0 0,0 0-1 0 0,-1 6 292 0 0,0 0 0 0 0,0-1 1 0 0,0 13-1 0 0,1-15-348 0 0,13 262 1713 0 0,-3-142-1224 0 0,-7-92-1319 0 0,5 33 0 0 0,15-83 3000 0 0,43-20-3 0 0,3-3-3320 0 0,-50 28-1861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2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15 3679 0 0,'-2'-4'-166'0'0,"1"3"283"0"0,1 0-1 0 0,-1 0 0 0 0,1 0 0 0 0,-1-1 1 0 0,1 1-1 0 0,-1 0 0 0 0,1-1 1 0 0,0 1-1 0 0,-1 0 0 0 0,1-2 1 0 0,0 2 9 0 0,0 0 1 0 0,1 0 0 0 0,-1 1 0 0 0,1-1 0 0 0,-1 0 0 0 0,0 1 0 0 0,1-1 0 0 0,-1 0 0 0 0,1 1 0 0 0,-1-1 0 0 0,1 1 0 0 0,0-1 0 0 0,-1 1 0 0 0,1-1 0 0 0,0 1 0 0 0,-1 0 0 0 0,1-1 0 0 0,0 1 0 0 0,-1 0 0 0 0,1-1 0 0 0,1 1 0 0 0,109-40 889 0 0,-17 7-3660 0 0,-72 23 1741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0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3 3223 0 0,'-2'0'118'0'0,"1"-1"-1"0"0,-1 1 0 0 0,0-1 0 0 0,1 1 0 0 0,-1 0 0 0 0,0 0 0 0 0,1 0 0 0 0,-1 0 1 0 0,0 0-1 0 0,1 0 0 0 0,-1 0 0 0 0,0 0 0 0 0,1 1 0 0 0,-1-1 0 0 0,0 1 0 0 0,1-1 0 0 0,-1 1 1 0 0,1 0-1 0 0,-1-1 0 0 0,1 1 0 0 0,-1 0 0 0 0,1 0 0 0 0,0 0 0 0 0,-1 0 0 0 0,1 0 1 0 0,0 1-1 0 0,-2 1 0 0 0,-2 2 76 0 0,1 0 0 0 0,0 0 0 0 0,0 1 0 0 0,1-1 0 0 0,-1 1 0 0 0,-2 6 0 0 0,0 4-89 0 0,0 1 1 0 0,1-1-1 0 0,-5 31 0 0 0,-2 55 155 0 0,9-77-246 0 0,-21 274-2142 0 0,24-283 1534 0 0,0-13 386 0 0,1 1 0 0 0,-1-1 0 0 0,0 1 0 0 0,-1-1 0 0 0,1 1 0 0 0,-1-1 0 0 0,1 1 0 0 0,-1-1 0 0 0,0 1 0 0 0,0-1 0 0 0,-3 4 0 0 0,4-6 197 0 0,0-1 0 0 0,-1 0 0 0 0,1 0 0 0 0,0 0-1 0 0,-1 1 1 0 0,1-1 0 0 0,0 0 0 0 0,-1 0 0 0 0,1 0-1 0 0,0 0 1 0 0,-1 0 0 0 0,1 0 0 0 0,-1 0-1 0 0,1 0 1 0 0,0 0 0 0 0,-1 0 0 0 0,1 0 0 0 0,0 0-1 0 0,-1 0 1 0 0,1 0 0 0 0,-1 0 0 0 0,1 0 0 0 0,0 0-1 0 0,-1 0 1 0 0,1 0 0 0 0,0-1 0 0 0,-1 1 0 0 0,1 0-1 0 0,0 0 1 0 0,-1-1 0 0 0,1 1 0 0 0,-1 0-1 0 0,-12-11 88 0 0,11 9-88 0 0,-13-12 391 0 0,0 0 1 0 0,-15-21-1 0 0,-9-8 2527 0 0,42 43-2644 0 0,-1 1-1 0 0,1-1 1 0 0,-1 0-1 0 0,1 0 1 0 0,-1 0-1 0 0,1 0 1 0 0,0-1-1 0 0,3 0 1 0 0,28-5-938 0 0,12-4-9 0 0,99-19-1899 0 0,-144 29 2492 0 0,0 0-1 0 0,1 0 0 0 0,-1-1 0 0 0,1 1 0 0 0,-1 0 1 0 0,1 0-1 0 0,-1 0 0 0 0,0 1 0 0 0,1-1 0 0 0,-1 0 1 0 0,0 0-1 0 0,1 1 0 0 0,-1-1 0 0 0,0 1 0 0 0,3 0 1 0 0,-4-1 45 0 0,0 1 0 0 0,0-1 0 0 0,0 0 1 0 0,0 0-1 0 0,1 1 0 0 0,-1-1 0 0 0,0 0 1 0 0,0 0-1 0 0,0 1 0 0 0,0-1 0 0 0,0 0 1 0 0,0 0-1 0 0,0 1 0 0 0,0-1 0 0 0,0 0 1 0 0,0 1-1 0 0,0-1 0 0 0,0 0 0 0 0,0 0 1 0 0,0 1-1 0 0,0-1 0 0 0,0 0 0 0 0,0 1 1 0 0,0-1-1 0 0,0 0 0 0 0,0 1 0 0 0,-9 11-714 0 0,-265 250 502 0 0,272-261 334 0 0,1 0 0 0 0,0 1 0 0 0,0-1-1 0 0,-1 1 1 0 0,1-1 0 0 0,0 1-1 0 0,0-1 1 0 0,0 1 0 0 0,0 0 0 0 0,1-1-1 0 0,-2 3 1 0 0,2-3-8 0 0,0-1 0 0 0,0 1 0 0 0,0-1 0 0 0,0 0 0 0 0,0 1 0 0 0,0-1 0 0 0,0 0 0 0 0,0 1 0 0 0,0-1 0 0 0,1 0 0 0 0,-1 1 0 0 0,0-1-1 0 0,0 0 1 0 0,0 1 0 0 0,0-1 0 0 0,0 0 0 0 0,1 1 0 0 0,-1-1 0 0 0,0 0 0 0 0,0 0 0 0 0,1 1 0 0 0,-1-1 0 0 0,1 0 0 0 0,0 1 37 0 0,0 0 0 0 0,0-1 1 0 0,0 1-1 0 0,0-1 0 0 0,0 0 0 0 0,0 1 0 0 0,0-1 1 0 0,0 0-1 0 0,0 0 0 0 0,3 1 0 0 0,2-1 75 0 0,0-1-1 0 0,0 1 1 0 0,0-1-1 0 0,-1 0 1 0 0,1 0-1 0 0,10-4 1 0 0,33-15 170 0 0,-48 19-346 0 0,55-27-214 0 0,-36 16-896 0 0,1 2 0 0 0,23-9 0 0 0,-43 19 1085 0 0,-1 0-1 0 0,0 0 0 0 0,0 0 0 0 0,1 0 0 0 0,-1-1 1 0 0,0 1-1 0 0,1 0 0 0 0,-1 0 0 0 0,0 0 0 0 0,1 0 0 0 0,-1 0 1 0 0,0 0-1 0 0,0 0 0 0 0,1 0 0 0 0,-1 0 0 0 0,0 0 0 0 0,1 0 1 0 0,-1 0-1 0 0,0 0 0 0 0,1 0 0 0 0,-1 0 0 0 0,0 1 1 0 0,0-1-1 0 0,1 0 0 0 0,-1 0 0 0 0,0 0 0 0 0,1 0 0 0 0,-1 0 1 0 0,0 1-1 0 0,0-1 0 0 0,1 0 0 0 0,-2 11-54 0 0,-11 13 621 0 0,11-22-510 0 0,-116 236 1674 0 0,101-203-1966 0 0,-2 0-1 0 0,-44 63 0 0 0,77-115 1036 0 0,1 0 0 0 0,1 1-1 0 0,0 1 1 0 0,30-19 0 0 0,98-56 777 0 0,-82 56-1667 0 0,99-36 0 0 0,-142 64-1684 0 0,-15 4-960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0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5 1839 0 0,'-3'-1'51'0'0,"0"0"0"0"0,0 0 0 0 0,-1 1 0 0 0,1-1 0 0 0,0 1 0 0 0,0-1 0 0 0,-1 1 0 0 0,1 0-1 0 0,0 1 1 0 0,0-1 0 0 0,-1 0 0 0 0,1 1 0 0 0,0 0 0 0 0,0 0 0 0 0,-1 0 0 0 0,1 0 0 0 0,0 0-1 0 0,0 0 1 0 0,0 1 0 0 0,1 0 0 0 0,-1-1 0 0 0,0 1 0 0 0,-4 4 0 0 0,-4 3 80 0 0,0 1-1 0 0,0 1 1 0 0,1-1 0 0 0,1 1 0 0 0,-1 1 0 0 0,2 0 0 0 0,-8 14-1 0 0,-45 95-14 0 0,56-109-116 0 0,-20 47 61 0 0,3 1-1 0 0,3 1 0 0 0,-15 78 0 0 0,15-30 898 0 0,-4 114-1 0 0,17-91 211 0 0,6-1-1 0 0,27 213 1 0 0,-20-291-1042 0 0,3-1 0 0 0,1-1 0 0 0,4 0 0 0 0,24 62 0 0 0,-29-92-146 0 0,1 1 1 0 0,1-1 0 0 0,1-1 0 0 0,28 34 0 0 0,-30-42-72 0 0,0 0 0 0 0,1 0 0 0 0,1-1 0 0 0,0-1 0 0 0,1 0-1 0 0,0-1 1 0 0,27 13 0 0 0,-19-13-239 0 0,1 0-1 0 0,1-1 0 0 0,-1-2 0 0 0,1 0 0 0 0,0-2 0 0 0,29 2 0 0 0,-1-4-2417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0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 2759 0 0,'-2'-1'112'0'0,"0"1"0"0"0,0-1 0 0 0,0 0 0 0 0,0 1 0 0 0,0 0 0 0 0,-1-1 0 0 0,1 1 0 0 0,0 0 0 0 0,0 0 0 0 0,0 0 0 0 0,-1 1 0 0 0,1-1 0 0 0,-3 1 0 0 0,4 0-9 0 0,-1 0 0 0 0,1 0 0 0 0,-1-1-1 0 0,1 1 1 0 0,-1 0 0 0 0,1 1 0 0 0,0-1-1 0 0,-1 0 1 0 0,1 0 0 0 0,0 1 0 0 0,0-1-1 0 0,0 0 1 0 0,0 1 0 0 0,0-1-1 0 0,1 1 1 0 0,-1-1 0 0 0,0 1 0 0 0,0 1-1 0 0,-2 10 86 0 0,0-1-1 0 0,1 1 0 0 0,0-1 0 0 0,1 1 0 0 0,1 22 1 0 0,0-14-13 0 0,-7 122 1018 0 0,1 89 2138 0 0,6-225-3250 0 0,0 7 63 0 0,1 0 0 0 0,4 22 0 0 0,-6-50-4030 0 0,-2 6 132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1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8 4143 0 0,'-5'-1'184'0'0,"1"1"40"0"0,2 0-224 0 0,0 0 0 0 0,2 1 512 0 0,2 0 64 0 0,0 1 16 0 0,3-1 0 0 0,3 1 464 0 0,24-5-536 0 0,-8-2 0 0 0,7-2-520 0 0,7-3-216 0 0,9-1 16 0 0,2-7 0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2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5'8'450'0'0,"-1"1"-1"0"0,1-1 0 0 0,3 13 0 0 0,0-2-366 0 0,15 26-83 0 0,-15-31-27 0 0,-1 0 0 0 0,0 0 0 0 0,-1 1 0 0 0,5 18-1 0 0,-11-21-692 0 0,-1-11 246 0 0,-2-7 260 0 0,1-2 214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01 4607 0 0,'-1'-2'70'0'0,"0"-1"-1"0"0,0 0 0 0 0,0 0 0 0 0,1 1 0 0 0,-1-1 0 0 0,1 0 0 0 0,0 0 1 0 0,0 0-1 0 0,0 0 0 0 0,0 0 0 0 0,0 0 0 0 0,1 1 0 0 0,-1-1 0 0 0,1 0 1 0 0,0 0-1 0 0,0 1 0 0 0,0-1 0 0 0,0 0 0 0 0,0 1 0 0 0,3-5 0 0 0,-2 4-47 0 0,0 0 0 0 0,0 1 0 0 0,1-1 0 0 0,-1 0 0 0 0,1 1 0 0 0,-1-1 0 0 0,1 1 0 0 0,0 0 0 0 0,0 0 0 0 0,0 0 0 0 0,0 0 0 0 0,0 1 0 0 0,0-1 0 0 0,0 1 0 0 0,1 0 0 0 0,-1 0 0 0 0,0 0 0 0 0,1 0 0 0 0,-1 0 0 0 0,1 1 0 0 0,-1 0 0 0 0,1-1 0 0 0,5 2 0 0 0,-4 0-23 0 0,0-1-1 0 0,0 2 0 0 0,0-1 1 0 0,-1 1-1 0 0,1-1 0 0 0,-1 1 1 0 0,1 0-1 0 0,-1 1 0 0 0,0-1 1 0 0,0 1-1 0 0,0 0 1 0 0,0 0-1 0 0,0 0 0 0 0,-1 0 1 0 0,1 1-1 0 0,4 6 0 0 0,-1 0 21 0 0,0 1 0 0 0,-1 0-1 0 0,-1 0 1 0 0,0 1 0 0 0,0 0 0 0 0,-2-1-1 0 0,1 2 1 0 0,-1-1 0 0 0,-1 0-1 0 0,0 0 1 0 0,-1 1 0 0 0,0-1-1 0 0,-1 1 1 0 0,-1 12 0 0 0,-1-3-7 0 0,0 0 0 0 0,-2 0 0 0 0,-1-1 0 0 0,0 1 0 0 0,-2-1 1 0 0,0-1-1 0 0,-12 24 0 0 0,11-30-93 0 0,0 1 1 0 0,0-2 0 0 0,-1 1 0 0 0,-1-2-1 0 0,-16 18 1 0 0,21-25 37 0 0,-1 0-1 0 0,1-1 1 0 0,-1 0-1 0 0,0 0 0 0 0,0 0 1 0 0,-10 4-1 0 0,13-6 37 0 0,-1-1-1 0 0,0 0 1 0 0,-1 0-1 0 0,1 0 1 0 0,0 0 0 0 0,0-1-1 0 0,0 1 1 0 0,0-1-1 0 0,-1 0 1 0 0,1 0-1 0 0,-7-2 1 0 0,4 0 45 0 0,1 0 0 0 0,0 0 1 0 0,1 0-1 0 0,-1-1 0 0 0,0 0 1 0 0,1 0-1 0 0,-1-1 0 0 0,1 0 1 0 0,0 0-1 0 0,0 0 0 0 0,1 0 1 0 0,-1-1-1 0 0,-6-9 0 0 0,1 1 51 0 0,2 0 1 0 0,-1 0-1 0 0,2-1 0 0 0,-9-21 0 0 0,10 21 27 0 0,1 0 0 0 0,1-1 0 0 0,0 0 0 0 0,1 0 0 0 0,1 0-1 0 0,0 0 1 0 0,1-25 0 0 0,2 30-299 0 0,0 0 0 0 0,0-1 0 0 0,1 1 0 0 0,0 0 0 0 0,0 0 0 0 0,1 1 0 0 0,1-1 0 0 0,0 1 0 0 0,0-1 0 0 0,1 1 0 0 0,0 0 0 0 0,8-10 0 0 0,3-1-221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4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3679 0 0,'0'-2'107'0'0,"1"1"-1"0"0,-1-1 1 0 0,1 0-1 0 0,-1 1 0 0 0,1-1 1 0 0,0 1-1 0 0,-1-1 0 0 0,1 1 1 0 0,0 0-1 0 0,0-1 1 0 0,0 1-1 0 0,0 0 0 0 0,0 0 1 0 0,1-1-1 0 0,1 0 1 0 0,21-16 190 0 0,-9 10-301 0 0,0 1-1 0 0,0 0 0 0 0,0 1 0 0 0,18-4 0 0 0,-25 8-44 0 0,0 0 1 0 0,1 1-1 0 0,-1-1 0 0 0,1 2 0 0 0,-1-1 1 0 0,1 1-1 0 0,-1 0 0 0 0,1 1 0 0 0,13 3 0 0 0,-20-4 24 0 0,0 1-1 0 0,0 0 0 0 0,0 0 0 0 0,0 0 1 0 0,0 0-1 0 0,0 0 0 0 0,0 1 0 0 0,-1-1 1 0 0,1 0-1 0 0,0 1 0 0 0,-1-1 0 0 0,1 1 1 0 0,-1 0-1 0 0,0-1 0 0 0,1 1 0 0 0,-1 0 1 0 0,0 0-1 0 0,0 0 0 0 0,0 0 0 0 0,0 0 1 0 0,0 0-1 0 0,-1 0 0 0 0,1 0 0 0 0,-1 0 1 0 0,1 1-1 0 0,-1-1 0 0 0,0 0 0 0 0,0 0 1 0 0,0 4-1 0 0,0 7-72 0 0,-2-1 0 0 0,1 0 1 0 0,-1 0-1 0 0,-4 13 0 0 0,4-16 119 0 0,-14 45 679 0 0,-41 94 0 0 0,37-101-508 0 0,16-38-212 0 0,3-5-65 0 0,-1 1 0 0 0,1-1 0 0 0,-1 0 0 0 0,0 1 0 0 0,-1-1 0 0 0,1 0 0 0 0,-1 0 0 0 0,0 0 0 0 0,0-1 0 0 0,0 1 0 0 0,-5 4 0 0 0,7-8 35 0 0,1 0-1 0 0,-1 1 1 0 0,1-1-1 0 0,-1 0 1 0 0,1 0-1 0 0,-1 0 1 0 0,1 0-1 0 0,-1 0 1 0 0,1 0-1 0 0,-1 0 0 0 0,1 0 1 0 0,-1 0-1 0 0,1 0 1 0 0,-1 0-1 0 0,1 0 1 0 0,-1 0-1 0 0,1-1 1 0 0,0 1-1 0 0,-1 0 1 0 0,1 0-1 0 0,-1 0 0 0 0,1-1 1 0 0,-1 1-1 0 0,1 0 1 0 0,0-1-1 0 0,-1 1 1 0 0,1 0-1 0 0,-1-1 1 0 0,1 1-1 0 0,0 0 1 0 0,-1-1-1 0 0,1 1 0 0 0,0-1 1 0 0,0 1-1 0 0,-1-1 1 0 0,1 1-1 0 0,0-1 1 0 0,0 1-1 0 0,0 0 1 0 0,0-2-1 0 0,-7-20-573 0 0,2-1 651 0 0,-6-43-106 0 0,10 59 150 0 0,1 0 1 0 0,0 0-1 0 0,0 1 0 0 0,0-1 1 0 0,1 0-1 0 0,0 0 1 0 0,3-9-1 0 0,-4 16 17 0 0,0-1-1 0 0,0 1 1 0 0,0-1-1 0 0,0 1 1 0 0,1 0 0 0 0,-1-1-1 0 0,0 1 1 0 0,0-1-1 0 0,0 1 1 0 0,1 0-1 0 0,-1-1 1 0 0,0 1 0 0 0,1 0-1 0 0,-1-1 1 0 0,0 1-1 0 0,1 0 1 0 0,-1-1-1 0 0,0 1 1 0 0,1 0 0 0 0,-1 0-1 0 0,1 0 1 0 0,-1-1-1 0 0,0 1 1 0 0,1 0-1 0 0,-1 0 1 0 0,1 0-1 0 0,0 0 1 0 0,0 0 36 0 0,0 0 1 0 0,0 0-1 0 0,0 0 0 0 0,0 0 0 0 0,0 1 1 0 0,0-1-1 0 0,0 0 0 0 0,0 1 0 0 0,0-1 1 0 0,0 1-1 0 0,2 1 0 0 0,18 18 1270 0 0,17 28 180 0 0,-28-33-1498 0 0,2 0 0 0 0,-1-1 0 0 0,2 0 0 0 0,0-1 0 0 0,22 17 0 0 0,-20-20-634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5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5983 0 0,'1'-7'264'0'0,"0"4"56"0"0,2-1-256 0 0,-1 1-64 0 0,2 2 0 0 0,-1 1 0 0 0,2-1 160 0 0,2-1 24 0 0,8-1 0 0 0,4-1 0 0 0,4-1-120 0 0,0 0-64 0 0,0 1 64 0 0,-2-1-64 0 0,-2 0 72 0 0,-2-2-72 0 0,-2 1 96 0 0,-4-1-32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41 6911 0 0,'-5'-4'125'0'0,"4"3"-73"0"0,0 0-1 0 0,0-1 1 0 0,0 1-1 0 0,-1 0 1 0 0,1 0 0 0 0,0 0-1 0 0,-1 0 1 0 0,1 0 0 0 0,-1 0-1 0 0,1 1 1 0 0,-4-2-1 0 0,4 3 34 0 0,1 0 0 0 0,-1 0 0 0 0,1 0 0 0 0,-1 0 0 0 0,1 1 0 0 0,0-1 0 0 0,-1 0 0 0 0,1 0 0 0 0,0 0 0 0 0,0 1 0 0 0,0 1 0 0 0,-1 39 931 0 0,7 68 1 0 0,15 43-755 0 0,-9-79-130 0 0,-2-11-372 0 0,6 49-2009 0 0,-16-110 2132 0 0,0-1 0 0 0,1 1 0 0 0,-1-1 1 0 0,0 1-1 0 0,0-1 0 0 0,0 1 0 0 0,-1-1 0 0 0,1 1 1 0 0,0 0-1 0 0,-1-1 0 0 0,1 1 0 0 0,-1-1 0 0 0,1 1 1 0 0,-1-1-1 0 0,1 0 0 0 0,-1 1 0 0 0,0-1 0 0 0,0 0 1 0 0,0 1-1 0 0,0-1 0 0 0,-2 2 0 0 0,2-2 33 0 0,-1 0 0 0 0,0 0-1 0 0,1-1 1 0 0,-1 1 0 0 0,0 0-1 0 0,0-1 1 0 0,1 0 0 0 0,-1 1-1 0 0,0-1 1 0 0,0 0 0 0 0,0 0 0 0 0,0 0-1 0 0,1 0 1 0 0,-1 0 0 0 0,-3-1-1 0 0,-2 0 5 0 0,-1-1-1 0 0,1 0 1 0 0,0 0-1 0 0,0-1 1 0 0,0 0-1 0 0,0-1 1 0 0,-11-7-1 0 0,9 5 85 0 0,1-2 0 0 0,-1 1 0 0 0,1-1 0 0 0,1 0 0 0 0,-8-11 1 0 0,11 14 199 0 0,1 0 0 0 0,-1 0 1 0 0,1-1-1 0 0,0 0 0 0 0,1 1 0 0 0,-1-1 1 0 0,1 0-1 0 0,1 0 0 0 0,-1-1 1 0 0,-1-8-1 0 0,3 13-81 0 0,0 1 0 0 0,1-1 1 0 0,-1 0-1 0 0,0 1 0 0 0,1-1 0 0 0,-1 1 0 0 0,1-1 0 0 0,-1 1 1 0 0,1-1-1 0 0,0 1 0 0 0,-1-1 0 0 0,1 1 0 0 0,0 0 0 0 0,0-1 0 0 0,0 1 1 0 0,0 0-1 0 0,0 0 0 0 0,0 0 0 0 0,1 0 0 0 0,-1 0 0 0 0,0 0 1 0 0,1 0-1 0 0,-1 0 0 0 0,0 0 0 0 0,4-1 0 0 0,3-2 84 0 0,1 1 0 0 0,0 0 0 0 0,12-3 0 0 0,-9 4-242 0 0,29-9-285 0 0,-18 5-86 0 0</inkml:trace>
  <inkml:trace contextRef="#ctx0" brushRef="#br0" timeOffset="1">620 5 10135 0 0,'-1'-3'448'0'0,"0"2"96"0"0,0 1-440 0 0,1 1-104 0 0,-2 2 0 0 0,1 0 0 0 0,0 1 0 0 0,-2 4 0 0 0,-1 4-72 0 0,-1 5 72 0 0,-1 4-616 0 0,-3 3-80 0 0,0 0-8 0 0,-1-3-8 0 0,1-4 552 0 0,0-1 160 0 0,2-5 0 0 0,-2-2 0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5063 0 0,'-15'3'562'0'0,"35"5"3620"0"0,-6-5-3925 0 0,-3-2-359 0 0,0 1 1 0 0,0 1-1 0 0,-1 0 0 0 0,0 0 1 0 0,18 9-1 0 0,-27-12 27 0 0,-1 1 0 0 0,1 0 1 0 0,0-1-1 0 0,0 1 0 0 0,0 0 0 0 0,0 0 1 0 0,0 0-1 0 0,-1 0 0 0 0,1 0 0 0 0,0 0 1 0 0,-1 0-1 0 0,1 0 0 0 0,-1 0 0 0 0,1 0 1 0 0,-1 0-1 0 0,1 0 0 0 0,-1 0 0 0 0,0 0 0 0 0,1 0 1 0 0,-1 1-1 0 0,0 1 0 0 0,0-1-56 0 0,-1 0 1 0 0,1 0-1 0 0,0 0 0 0 0,-1 0 0 0 0,0 0 0 0 0,1 0 1 0 0,-1 0-1 0 0,0 0 0 0 0,0-1 0 0 0,0 1 1 0 0,-2 2-1 0 0,-4 5-450 0 0,0-1 0 0 0,-1 0 1 0 0,-15 11-1 0 0,17-14 362 0 0,-31 25-409 0 0,9-8 868 0 0,-33 34 0 0 0,57-52 43 0 0,0 1 1 0 0,1-1-1 0 0,0 1 0 0 0,0 0 1 0 0,0 0-1 0 0,0 1 0 0 0,1-1 1 0 0,0 0-1 0 0,0 1 1 0 0,1-1-1 0 0,-1 1 0 0 0,1 0 1 0 0,0 0-1 0 0,1-1 0 0 0,-1 8 1 0 0,1-4-277 0 0,1 0 0 0 0,0 0 0 0 0,0 0 0 0 0,1 0 0 0 0,0 0 0 0 0,1 0 0 0 0,0 0 0 0 0,7 15 0 0 0,-1-11-1479 0 0,-5-8-1020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6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7 2175 0 0,'1'-8'223'0'0,"0"-1"-1"0"0,0 1 0 0 0,5-15 0 0 0,-2 7-7 0 0,-2 7-53 0 0,0 1 0 0 0,1 0 1 0 0,0-1-1 0 0,0 1 0 0 0,1 0 0 0 0,5-9 0 0 0,-6 13 103 0 0,0 0 1 0 0,0 1-1 0 0,1-1 1 0 0,-1 1-1 0 0,0-1 1 0 0,1 1 0 0 0,0 0-1 0 0,0 1 1 0 0,0-1-1 0 0,0 1 1 0 0,0-1-1 0 0,10-2 1 0 0,5-1-259 0 0,2 1 1 0 0,-1 1-1 0 0,0 1 1 0 0,1 0-1 0 0,0 2 0 0 0,-1 0 1 0 0,1 2-1 0 0,36 5 1 0 0,-56-6-116 0 0,1 0 0 0 0,-1 0 0 0 0,1 0 0 0 0,-1 1 0 0 0,0-1 0 0 0,1 1 0 0 0,-1-1 0 0 0,0 1 0 0 0,0-1 0 0 0,1 1 0 0 0,-1 0 0 0 0,0 0 0 0 0,0-1 0 0 0,2 3 0 0 0,-3-3 42 0 0,0 1 0 0 0,1 0 0 0 0,-1-1 1 0 0,0 1-1 0 0,0-1 0 0 0,0 1 0 0 0,0 0 1 0 0,0-1-1 0 0,0 1 0 0 0,0-1 0 0 0,0 1 0 0 0,0 0 1 0 0,0-1-1 0 0,0 1 0 0 0,0 0 0 0 0,0-1 1 0 0,-1 1-1 0 0,1-1 0 0 0,0 1 0 0 0,0-1 1 0 0,-1 1-1 0 0,1-1 0 0 0,0 1 0 0 0,-1-1 1 0 0,1 1-1 0 0,0-1 0 0 0,-1 1 0 0 0,1-1 1 0 0,-1 1-1 0 0,1-1 0 0 0,-1 0 0 0 0,1 1 1 0 0,-2 0-1 0 0,-37 31-562 0 0,-59 37 0 0 0,19-14 1668 0 0,63-44-561 0 0,11-8-130 0 0,0-1-1 0 0,1 1 0 0 0,0 1 1 0 0,-1-1-1 0 0,1 1 0 0 0,0-1 1 0 0,1 1-1 0 0,-7 9 0 0 0,10-13-325 0 0,0 0 1 0 0,0 0-1 0 0,0 0 0 0 0,-1 0 0 0 0,1 0 0 0 0,0 0 0 0 0,0 0 0 0 0,0 0 0 0 0,0 0 0 0 0,0 0 1 0 0,0 1-1 0 0,0-1 0 0 0,0 0 0 0 0,0 0 0 0 0,0 0 0 0 0,0 0 0 0 0,0 0 0 0 0,0 0 0 0 0,0 0 1 0 0,0 1-1 0 0,0-1 0 0 0,0 0 0 0 0,0 0 0 0 0,0 0 0 0 0,0 0 0 0 0,0 0 0 0 0,0 0 0 0 0,0 0 1 0 0,0 0-1 0 0,0 1 0 0 0,0-1 0 0 0,0 0 0 0 0,1 0 0 0 0,-1 0 0 0 0,0 0 0 0 0,0 0 0 0 0,0 0 1 0 0,0 0-1 0 0,0 0 0 0 0,0 0 0 0 0,0 0 0 0 0,0 0 0 0 0,0 0 0 0 0,0 1 0 0 0,1-1 0 0 0,-1 0 1 0 0,0 0-1 0 0,7-1 219 0 0,7-4-680 0 0,19-15-1781 0 0,-28 15-80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3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839 0 0,'0'0'103'0'0,"0"0"-1"0"0,-1 0 1 0 0,1 0-1 0 0,0 1 1 0 0,0-1-1 0 0,-1 0 0 0 0,1 0 1 0 0,0 0-1 0 0,0 1 1 0 0,0-1-1 0 0,-1 0 0 0 0,1 0 1 0 0,0 1-1 0 0,0-1 1 0 0,0 0-1 0 0,0 0 1 0 0,0 1-1 0 0,0-1 0 0 0,-1 0 1 0 0,1 1-1 0 0,0-1 1 0 0,0 0-1 0 0,0 0 1 0 0,0 1-1 0 0,0-1 0 0 0,0 0 1 0 0,0 1-1 0 0,0-1 1 0 0,0 0-1 0 0,0 1 0 0 0,0-1 1 0 0,1 0-1 0 0,-1 1 1 0 0,-1 13 669 0 0,1 2-274 0 0,1 18-126 0 0,-2 0 0 0 0,-7 37 0 0 0,7-62-733 0 0,-1 1-1 0 0,0-1 1 0 0,-1 0 0 0 0,0 1 0 0 0,-1-1 0 0 0,0-1 0 0 0,0 1 0 0 0,-1 0-1 0 0,0-1 1 0 0,0 0 0 0 0,-1 0 0 0 0,-7 7 0 0 0,10-13 351 0 0,1 0 0 0 0,0 0 0 0 0,-1 0 0 0 0,1 0 0 0 0,-1-1 0 0 0,1 1 0 0 0,-1-1 0 0 0,0 0 0 0 0,0 0 0 0 0,1 0 0 0 0,-6 1 0 0 0,7-2 7 0 0,0 0 1 0 0,0 1-1 0 0,0-1 0 0 0,1 0 0 0 0,-1 0 0 0 0,0 0 1 0 0,0-1-1 0 0,0 1 0 0 0,0 0 0 0 0,0 0 0 0 0,0 0 1 0 0,0-1-1 0 0,1 1 0 0 0,-1 0 0 0 0,0-1 0 0 0,0 1 1 0 0,0-1-1 0 0,1 1 0 0 0,-1-1 0 0 0,0 1 0 0 0,1-1 1 0 0,-1 1-1 0 0,0-1 0 0 0,1 0 0 0 0,-1 1 0 0 0,1-1 0 0 0,-1 0 1 0 0,1 0-1 0 0,-1 1 0 0 0,1-1 0 0 0,-1 0 0 0 0,1 0 1 0 0,0 0-1 0 0,0 0 0 0 0,-1 1 0 0 0,1-1 0 0 0,0 0 1 0 0,0 0-1 0 0,0 0 0 0 0,0 0 0 0 0,0-1 0 0 0,0 0 159 0 0,0 0 0 0 0,1 0 0 0 0,-1 0-1 0 0,1 0 1 0 0,-1-1 0 0 0,1 1-1 0 0,0 0 1 0 0,-1 0 0 0 0,1 0-1 0 0,0 0 1 0 0,0 1 0 0 0,1-1-1 0 0,-1 0 1 0 0,0 0 0 0 0,1 1-1 0 0,-1-1 1 0 0,1 1 0 0 0,-1-1 0 0 0,1 1-1 0 0,2-2 1 0 0,4-3 438 0 0,0 1-1 0 0,17-9 1 0 0,-12 8-543 0 0,1 0 1 0 0,-1 1-1 0 0,1 1 0 0 0,0 0 0 0 0,0 1 1 0 0,0 0-1 0 0,1 2 0 0 0,-1-1 0 0 0,24 2 1 0 0,-28 0-88 0 0,0 1 0 0 0,0 1 0 0 0,-1-1 1 0 0,1 2-1 0 0,0-1 0 0 0,-1 1 1 0 0,1 1-1 0 0,-1 0 0 0 0,0 0 1 0 0,-1 0-1 0 0,1 1 0 0 0,-1 1 1 0 0,1 0-1 0 0,12 11 0 0 0,-18-14-26 0 0,0 0 0 0 0,-1 0 0 0 0,1 1-1 0 0,-1-1 1 0 0,0 0 0 0 0,0 1-1 0 0,0 0 1 0 0,0-1 0 0 0,0 1 0 0 0,-1 0-1 0 0,0 0 1 0 0,0 0 0 0 0,0 0 0 0 0,0 0-1 0 0,-1 0 1 0 0,1 0 0 0 0,-1 0-1 0 0,0 0 1 0 0,-1 8 0 0 0,0-7 21 0 0,0 0 0 0 0,0-1 0 0 0,-1 1 1 0 0,0-1-1 0 0,0 1 0 0 0,0-1 0 0 0,0 0 0 0 0,-1 0 0 0 0,1 0 0 0 0,-1 0 1 0 0,0 0-1 0 0,0 0 0 0 0,-1-1 0 0 0,1 1 0 0 0,-1-1 0 0 0,-6 5 0 0 0,1-2 64 0 0,0-1-1 0 0,0 0 0 0 0,-1 0 0 0 0,1-1 0 0 0,-1 0 0 0 0,0 0 1 0 0,0-1-1 0 0,-14 2 0 0 0,21-5-46 0 0,-1 1 0 0 0,1-1 0 0 0,-1 0 0 0 0,0 0 0 0 0,1 0 0 0 0,-1 0 0 0 0,0-1 0 0 0,1 1 0 0 0,-1-1 0 0 0,1 0 0 0 0,-1 0 0 0 0,1 0 0 0 0,-1-1 0 0 0,1 1 0 0 0,0-1 0 0 0,0 0 0 0 0,-1 0 0 0 0,1 0 0 0 0,1 0 0 0 0,-1 0 0 0 0,0-1 0 0 0,1 1 0 0 0,-1-1 0 0 0,1 0 0 0 0,-1 0 0 0 0,1 0 0 0 0,-2-3 0 0 0,0-2-47 0 0,1 0 0 0 0,0 1 0 0 0,0-1 1 0 0,0 0-1 0 0,1 0 0 0 0,0-1 0 0 0,1 1 0 0 0,-1 0 0 0 0,2-1 0 0 0,-1 1 0 0 0,1-1 0 0 0,1 1 0 0 0,-1 0 0 0 0,1-1 0 0 0,1 1 0 0 0,3-12 0 0 0,-5 19 178 0 0,0 1 0 0 0,1-1-1 0 0,-1 0 1 0 0,1 0 0 0 0,-1 0 0 0 0,1 0 0 0 0,-1 1 0 0 0,1-1 0 0 0,0 0 0 0 0,-1 0 0 0 0,1 1-1 0 0,0-1 1 0 0,1-1 0 0 0,1 3 914 0 0,-5 8-716 0 0,-6 7-220 0 0,0 0-1 0 0,-12 18 1 0 0,8-16-33 0 0,-8 19 1 0 0,20-36-45 0 0,-1-1 1 0 0,1 1-1 0 0,-1 0 1 0 0,1 0-1 0 0,0 0 0 0 0,-1 0 1 0 0,1 0-1 0 0,0-1 1 0 0,0 1-1 0 0,-1 0 0 0 0,1 0 1 0 0,0 0-1 0 0,0 0 1 0 0,0 0-1 0 0,0 0 0 0 0,0 0 1 0 0,1 1-1 0 0,-1-1-15 0 0,1-1 1 0 0,-1 0-1 0 0,1 0 0 0 0,0 0 0 0 0,-1 1 0 0 0,1-1 1 0 0,-1 0-1 0 0,1 0 0 0 0,-1 0 0 0 0,1 0 1 0 0,-1 0-1 0 0,1 0 0 0 0,-1 0 0 0 0,1 0 1 0 0,0 0-1 0 0,-1 0 0 0 0,1 0 0 0 0,-1-1 0 0 0,1 1 1 0 0,-1 0-1 0 0,1 0 0 0 0,-1 0 0 0 0,1-1 1 0 0,-1 1-1 0 0,1 0 0 0 0,-1-1 0 0 0,1 1 1 0 0,0-1-1 0 0,44-28-787 0 0,-37 23 753 0 0,1-1 0 0 0,1 2 1 0 0,-1-1-1 0 0,1 1 0 0 0,0 0 0 0 0,0 1 1 0 0,21-6-1 0 0,-30 10 77 0 0,0 0 0 0 0,-1 0 0 0 0,1 0 0 0 0,0-1 0 0 0,0 1 0 0 0,0 0 0 0 0,-1 0 0 0 0,1 0 0 0 0,0 0 0 0 0,0 0 1 0 0,0 0-1 0 0,-1 1 0 0 0,1-1 0 0 0,0 0 0 0 0,0 0 0 0 0,0 0 0 0 0,-1 1 0 0 0,1-1 0 0 0,0 1 0 0 0,0-1 0 0 0,-1 0 0 0 0,1 1 0 0 0,0-1 0 0 0,-1 1 0 0 0,1-1 1 0 0,0 2-1 0 0,0-1-6 0 0,-1 0 0 0 0,0 0 1 0 0,0 0-1 0 0,1 0 0 0 0,-1 1 1 0 0,0-1-1 0 0,0 0 0 0 0,0 0 1 0 0,0 0-1 0 0,0 0 0 0 0,0 1 1 0 0,0-1-1 0 0,-1 0 1 0 0,1 0-1 0 0,0 0 0 0 0,-1 1 1 0 0,-1 4-24 0 0,0-1 0 0 0,0-1 1 0 0,-1 1-1 0 0,1 0 0 0 0,-1-1 1 0 0,-7 9-1 0 0,3-8-202 0 0,8-11-24 0 0,8-11-6 0 0,20-15 54 0 0,0 1 0 0 0,2 2-1 0 0,38-29 1 0 0,-4 3 104 0 0,15-20 2613 0 0,-117 109-856 0 0,25-25-1700 0 0,1 1 1 0 0,1 1-1 0 0,-1-1 0 0 0,2 1 0 0 0,-1 1 0 0 0,2 0 0 0 0,-9 15 1 0 0,16-25 73 0 0,0 0 0 0 0,1-1 0 0 0,-1 1 0 0 0,0 0 0 0 0,1 0 0 0 0,0 0 0 0 0,-1 0 0 0 0,1 0 0 0 0,0 0 0 0 0,0 0 0 0 0,0-1 0 0 0,0 1 0 0 0,0 0 0 0 0,1 0 0 0 0,-1 0 1 0 0,1 0-1 0 0,-1 0 0 0 0,1 0 0 0 0,0-1 0 0 0,-1 1 0 0 0,1 0 0 0 0,0-1 0 0 0,0 1 0 0 0,0 0 0 0 0,0-1 0 0 0,1 1 0 0 0,-1-1 0 0 0,0 1 0 0 0,1-1 0 0 0,-1 0 0 0 0,1 0 0 0 0,-1 0 0 0 0,4 2 1 0 0,4 3 277 0 0,2-1 0 0 0,-1 0 0 0 0,1 0 0 0 0,15 4 1 0 0,-15-5-210 0 0,70 23 926 0 0,-14-6-1686 0 0,-23-5-3301 0 0,-17-6-812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2303 0 0,'15'38'1370'0'0,"23"43"0"0"0,-23-52-910 0 0,55 127 490 0 0,-58-126-829 0 0,-2 1-1 0 0,-1 0 1 0 0,6 41-1 0 0,-11-38-160 0 0,-1 0 0 0 0,-1 0 0 0 0,-2 0 0 0 0,-2 1 0 0 0,-1-1 0 0 0,-1-1 0 0 0,-2 1 0 0 0,-1-1 0 0 0,-2 0 0 0 0,-1 0 0 0 0,-2-1 0 0 0,-1-1 0 0 0,-18 31 0 0 0,-67 102-3149 0 0,85-145 2034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45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7 919 0 0,'-1'-1'68'0'0,"0"0"0"0"0,1 0 0 0 0,-1-1 0 0 0,1 1 0 0 0,-1 0 0 0 0,1 0 0 0 0,-1-1 0 0 0,1 1 0 0 0,-1-1 0 0 0,1 1 0 0 0,0 0 0 0 0,0-1 0 0 0,0 1 0 0 0,0-1-1 0 0,0 1 1 0 0,0-1 0 0 0,0 1 0 0 0,0 0 0 0 0,1-1 0 0 0,-1 1 0 0 0,1-1 0 0 0,-1 1 0 0 0,1 0 0 0 0,-1 0 0 0 0,1-1 0 0 0,0 1 0 0 0,0-2 0 0 0,0 2-29 0 0,-1 0 0 0 0,1 0 0 0 0,0 0 0 0 0,-1 0 0 0 0,1 0 0 0 0,0 0 1 0 0,0 0-1 0 0,0 0 0 0 0,0 0 0 0 0,-1 0 0 0 0,1 0 0 0 0,0 1 0 0 0,0-1 0 0 0,1 0 1 0 0,-1 1-1 0 0,0-1 0 0 0,0 1 0 0 0,0-1 0 0 0,0 1 0 0 0,1-1 0 0 0,-1 1 0 0 0,0 0 1 0 0,0 0-1 0 0,0-1 0 0 0,1 1 0 0 0,-1 0 0 0 0,0 0 0 0 0,1 0 0 0 0,1 1 0 0 0,11 5 520 0 0,-1 0 0 0 0,0 1-1 0 0,0 0 1 0 0,14 11 0 0 0,-21-14-615 0 0,-1 1 1 0 0,0-1-1 0 0,-1 1 1 0 0,1-1-1 0 0,-1 1 1 0 0,0 0 0 0 0,0 1-1 0 0,0-1 1 0 0,-1 1-1 0 0,1 0 1 0 0,3 11-1 0 0,-6-14-92 0 0,0 1 0 0 0,0 0 0 0 0,-1 0 0 0 0,1 0 0 0 0,-1 0 0 0 0,0 0 0 0 0,0 0-1 0 0,0 0 1 0 0,-1-1 0 0 0,1 1 0 0 0,-1 0 0 0 0,0 0 0 0 0,0 0 0 0 0,-1-1 0 0 0,1 1-1 0 0,-1 0 1 0 0,1-1 0 0 0,-1 1 0 0 0,0-1 0 0 0,-1 0 0 0 0,1 0 0 0 0,0 0 0 0 0,-1 0-1 0 0,0 0 1 0 0,0 0 0 0 0,1-1 0 0 0,-2 1 0 0 0,1-1 0 0 0,0 0 0 0 0,0 0 0 0 0,-9 6 3602 0 0,22-8-1851 0 0,17-2-873 0 0,-11 0-538 0 0,1-1-210 0 0,0 0-1 0 0,0 0 0 0 0,17-8 1 0 0,-27 9-292 0 0,0-1 1 0 0,0 0-1 0 0,0-1 0 0 0,0 0 1 0 0,-1 0-1 0 0,0-1 1 0 0,0 1-1 0 0,0-1 1 0 0,0-1-1 0 0,6-7 0 0 0,-11 11 136 0 0,0 0-1 0 0,0 1 0 0 0,0-2 0 0 0,0 1 0 0 0,0 0 0 0 0,-1 0 0 0 0,1 0 0 0 0,-1 0 0 0 0,0 0 1 0 0,1 0-1 0 0,-1-1 0 0 0,0 1 0 0 0,0 0 0 0 0,0 0 0 0 0,-1 0 0 0 0,0-4 0 0 0,-1-4 245 0 0,-1 0-1 0 0,-4-12 1 0 0,3 12-178 0 0,-1-3 108 0 0,-2-2 0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4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6 2759 0 0,'-12'-5'104'0'0,"10"4"-83"0"0,-1-1 0 0 0,1 1 0 0 0,-1 0 0 0 0,0 0 0 0 0,0 1 0 0 0,0-1 0 0 0,-5 0 0 0 0,6 2 48 0 0,0-1-1 0 0,0 1 1 0 0,1 0-1 0 0,-1-1 1 0 0,0 1-1 0 0,0 0 1 0 0,1 0-1 0 0,-1 1 1 0 0,0-1-1 0 0,1 0 1 0 0,-2 2-1 0 0,-1 0 161 0 0,-7 7-76 0 0,1-1-1 0 0,0 2 1 0 0,0-1-1 0 0,1 2 1 0 0,1-1-1 0 0,0 1 1 0 0,1 0-1 0 0,0 1 1 0 0,0 0-1 0 0,1 0 1 0 0,-7 26-1 0 0,8-23-140 0 0,2 0 0 0 0,-1 0 0 0 0,2 0 0 0 0,0 1-1 0 0,1-1 1 0 0,1 1 0 0 0,0-1 0 0 0,2 1-1 0 0,0-1 1 0 0,4 20 0 0 0,-4-30 103 0 0,0 1 0 0 0,0 0-1 0 0,1 0 1 0 0,0-1 0 0 0,0 0 0 0 0,0 1-1 0 0,1-1 1 0 0,0 0 0 0 0,0-1 0 0 0,6 7-1 0 0,-6-9 0 0 0,0 1 0 0 0,0-1 1 0 0,0 0-1 0 0,0 0 0 0 0,1 0 0 0 0,-1-1 0 0 0,1 0 0 0 0,0 0 0 0 0,-1 0 0 0 0,1 0 0 0 0,0-1 0 0 0,0 1 0 0 0,1-1 0 0 0,7 0 0 0 0,-2 0 33 0 0,1-2-1 0 0,-1 1 0 0 0,1-1 1 0 0,-1-1-1 0 0,1 0 1 0 0,-1-1-1 0 0,0 0 0 0 0,0-1 1 0 0,0 0-1 0 0,0-1 1 0 0,-1 0-1 0 0,0 0 0 0 0,0-1 1 0 0,0 0-1 0 0,13-13 0 0 0,-15 13-205 0 0,0-1-1 0 0,-1 0 0 0 0,0 0 1 0 0,0-1-1 0 0,-1 0 0 0 0,0 0 1 0 0,0-1-1 0 0,-1 1 0 0 0,0-1 1 0 0,-1-1-1 0 0,0 1 0 0 0,0-1 1 0 0,-1 1-1 0 0,0-1 0 0 0,-1 0 1 0 0,0 0-1 0 0,1-19 0 0 0,-3 18-252 0 0,-1 1-1 0 0,-1 0 1 0 0,0 0-1 0 0,0 0 1 0 0,-1 1-1 0 0,0-1 1 0 0,-1 0-1 0 0,0 1 1 0 0,0 0-1 0 0,-1 0 1 0 0,0 0-1 0 0,-11-14 0 0 0,5 10-167 0 0,1 1-1 0 0,-2 0 0 0 0,1 1 0 0 0,-2 0 1 0 0,1 1-1 0 0,-2 0 0 0 0,-16-9 0 0 0,22 15 535 0 0,0 0 1 0 0,-1 1-1 0 0,1-1 0 0 0,-1 2 0 0 0,0-1 1 0 0,0 1-1 0 0,0 1 0 0 0,0-1 0 0 0,-16 1 0 0 0,21 1 123 0 0,0 1-1 0 0,0-1 0 0 0,0 1 0 0 0,0 0 1 0 0,0 0-1 0 0,0 0 0 0 0,1 0 0 0 0,-1 0 0 0 0,0 1 1 0 0,1 0-1 0 0,-4 2 0 0 0,4-2-23 0 0,1 0 1 0 0,0 0-1 0 0,0 0 0 0 0,0 0 1 0 0,0 0-1 0 0,0 0 0 0 0,1 1 1 0 0,-1-1-1 0 0,1 1 1 0 0,-1-1-1 0 0,1 1 0 0 0,0 0 1 0 0,0-1-1 0 0,0 1 0 0 0,0 0 1 0 0,0 5-1 0 0,0-5-279 0 0,1 1-1 0 0,-1 0 1 0 0,1 0-1 0 0,0 0 1 0 0,0 0-1 0 0,1 0 1 0 0,-1 0-1 0 0,1 0 1 0 0,0 0-1 0 0,0 0 1 0 0,0 0-1 0 0,0-1 1 0 0,1 1-1 0 0,0 0 1 0 0,-1-1-1 0 0,1 1 1 0 0,1-1-1 0 0,-1 0 1 0 0,0 0-1 0 0,1 0 1 0 0,0 0-1 0 0,-1 0 1 0 0,1 0-1 0 0,0-1 1 0 0,1 1-1 0 0,-1-1 1 0 0,0 0-1 0 0,1 0 1 0 0,-1 0-1 0 0,1 0 1 0 0,4 1-1 0 0,13 0-1112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48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5 455 0 0,'0'0'135'0'0,"6"8"954"0"0,-4-3-956 0 0,0 0-1 0 0,0 0 0 0 0,0 0 1 0 0,-1 0-1 0 0,1 0 0 0 0,-1 0 1 0 0,-1 1-1 0 0,1-1 1 0 0,-1 0-1 0 0,0 7 0 0 0,-5 62 1230 0 0,4-61-1324 0 0,-1 5 55 0 0,1-4-133 0 0,-5 22 1 0 0,4-36-1019 0 0,-1-6 289 0 0,-1-5-138 0 0,0-36 791 0 0,2-79 0 0 0,2 122 300 0 0,0 0 0 0 0,0 1 0 0 0,1-1 0 0 0,-1 1-1 0 0,1-1 1 0 0,0 1 0 0 0,0-1 0 0 0,0 1 0 0 0,1 0-1 0 0,-1-1 1 0 0,1 1 0 0 0,0 0 0 0 0,0 0-1 0 0,0 0 1 0 0,0 0 0 0 0,0 1 0 0 0,1-1 0 0 0,-1 1-1 0 0,1-1 1 0 0,0 1 0 0 0,0 0 0 0 0,0 0 0 0 0,0 0-1 0 0,5-3 1 0 0,-2 1-123 0 0,1 1 0 0 0,0-1 0 0 0,0 1 0 0 0,0 0 0 0 0,0 0 0 0 0,1 1 0 0 0,-1 0 0 0 0,15-1 0 0 0,-20 3-51 0 0,-1 0 0 0 0,0 0-1 0 0,0 1 1 0 0,0-1 0 0 0,1 1-1 0 0,-1-1 1 0 0,0 1 0 0 0,0-1-1 0 0,0 1 1 0 0,0 0 0 0 0,0-1-1 0 0,0 1 1 0 0,0 0-1 0 0,0 0 1 0 0,0 0 0 0 0,-1 0-1 0 0,1 0 1 0 0,0 0 0 0 0,-1 0-1 0 0,1 0 1 0 0,0 0 0 0 0,-1 0-1 0 0,1 0 1 0 0,0 2 0 0 0,9 30 404 0 0,-10-32-404 0 0,5 21 165 0 0,-1 0 1 0 0,-1 1 0 0 0,0-1 0 0 0,-2 0 0 0 0,-3 41-1 0 0,1-58-202 0 0,0 0 0 0 0,0-1 0 0 0,0 1 0 0 0,-1-1 0 0 0,1 0 0 0 0,-1 1 0 0 0,0-1 0 0 0,-1 0 0 0 0,1 0-1 0 0,-1 0 1 0 0,-5 6 0 0 0,6-9-4 0 0,1 1 1 0 0,0-1-1 0 0,-1 0 0 0 0,1 0 0 0 0,-1 0 0 0 0,1 0 0 0 0,-1 0 0 0 0,1 0 0 0 0,-1 0 1 0 0,0-1-1 0 0,1 1 0 0 0,-1-1 0 0 0,0 1 0 0 0,0-1 0 0 0,1 1 0 0 0,-1-1 0 0 0,0 0 1 0 0,0 0-1 0 0,0 0 0 0 0,1 0 0 0 0,-1 0 0 0 0,0 0 0 0 0,0-1 0 0 0,1 1 1 0 0,-1-1-1 0 0,0 1 0 0 0,0-1 0 0 0,1 0 0 0 0,-1 1 0 0 0,0-1 0 0 0,1 0 0 0 0,-1 0 1 0 0,-1-1-1 0 0,-2-3-13 0 0,-1 1 0 0 0,1-1 0 0 0,0 0 1 0 0,0 0-1 0 0,1 0 0 0 0,-6-9 0 0 0,8 10 44 0 0,-1 1-1 0 0,1-1 1 0 0,1 1-1 0 0,-1-1 1 0 0,0 1-1 0 0,1-1 1 0 0,0 0-1 0 0,0 0 1 0 0,0 0-1 0 0,0 0 0 0 0,1 0 1 0 0,-1-7-1 0 0,2 9 52 0 0,0-1 0 0 0,0 1 0 0 0,-1 0 0 0 0,1 0 0 0 0,1 0 0 0 0,-1 0 0 0 0,0 0 0 0 0,0 0 0 0 0,1 0 0 0 0,-1 0 0 0 0,1 0 0 0 0,0 1 0 0 0,-1-1 0 0 0,1 1 0 0 0,4-3 0 0 0,33-20-294 0 0,-33 20 149 0 0,34-19-583 0 0,-17 9-255 0 0,39-17 0 0 0,-61 30 942 0 0,0 1 1 0 0,0 0-1 0 0,0-1 1 0 0,0 1-1 0 0,0 0 1 0 0,0 0-1 0 0,0 0 1 0 0,0 0-1 0 0,1 0 1 0 0,-1 0-1 0 0,0 0 1 0 0,0 0-1 0 0,0 0 1 0 0,0 0-1 0 0,0 0 1 0 0,0 1-1 0 0,0-1 1 0 0,0 0-1 0 0,0 1 1 0 0,0-1-1 0 0,0 1 1 0 0,0-1-1 0 0,0 1 1 0 0,0-1-1 0 0,-1 1 1 0 0,1 0-1 0 0,0 0 1 0 0,0-1-1 0 0,-1 1 1 0 0,1 0-1 0 0,0 0 1 0 0,-1 0-1 0 0,2 1 1 0 0,1 4 345 0 0,0 1-1 0 0,0-1 1 0 0,-1 1 0 0 0,3 9-1 0 0,3 8 83 0 0,-5-17-145 0 0,6 6-872 0 0,-6-15-42 0 0,1-10 113 0 0,0-2 243 0 0,0 0 0 0 0,12-27 0 0 0,-13 34 379 0 0,0 2 0 0 0,0-1 0 0 0,1 0 0 0 0,0 1 0 0 0,0 0 0 0 0,0-1-1 0 0,1 2 1 0 0,-1-1 0 0 0,6-4 0 0 0,-8 8-74 0 0,0 0 0 0 0,0-1 0 0 0,0 1-1 0 0,0 1 1 0 0,0-1 0 0 0,1 0-1 0 0,-1 0 1 0 0,0 1 0 0 0,0-1 0 0 0,0 1-1 0 0,1 0 1 0 0,-1 0 0 0 0,0 0 0 0 0,1 0-1 0 0,-1 0 1 0 0,0 0 0 0 0,0 0-1 0 0,1 1 1 0 0,-1-1 0 0 0,0 1 0 0 0,0 0-1 0 0,0 0 1 0 0,0-1 0 0 0,0 1 0 0 0,0 1-1 0 0,0-1 1 0 0,0 0 0 0 0,0 0-1 0 0,0 1 1 0 0,0-1 0 0 0,-1 1 0 0 0,3 2-1 0 0,-2-2-64 0 0,0 0 1 0 0,0 0-1 0 0,-1 0 0 0 0,1 1 0 0 0,-1-1 0 0 0,1 0 0 0 0,-1 1 0 0 0,0-1 1 0 0,0 1-1 0 0,0-1 0 0 0,0 1 0 0 0,0-1 0 0 0,-1 1 0 0 0,1 0 0 0 0,-1-1 0 0 0,0 1 1 0 0,1 0-1 0 0,-1-1 0 0 0,-1 1 0 0 0,1 0 0 0 0,0-1 0 0 0,-1 1 0 0 0,1 0 1 0 0,-1-1-1 0 0,0 1 0 0 0,0-1 0 0 0,-1 4 0 0 0,-7 7-505 0 0,0-1 1 0 0,0 0-1 0 0,-1 0 0 0 0,0-1 0 0 0,-22 17 1 0 0,-67 43-1698 0 0,54-41 3153 0 0,44-29-725 0 0,-1 0 0 0 0,1 0-1 0 0,-1 0 1 0 0,0 0-1 0 0,0 0 1 0 0,0 0-1 0 0,1-1 1 0 0,-1 1-1 0 0,0 0 1 0 0,0-1 0 0 0,-4 1-1 0 0,11-3 122 0 0,0 0-1 0 0,0-1 1 0 0,0 1 0 0 0,-1-1 0 0 0,7-4-1 0 0,5-3 182 0 0,210-112-2452 0 0,-215 118 1228 0 0,-8 3 584 0 0,-1 0 1 0 0,1 0 0 0 0,-1 0-1 0 0,0 0 1 0 0,0 0 0 0 0,1 0-1 0 0,1-2 1 0 0,-4 2 137 0 0,1 1 0 0 0,-1-1 0 0 0,0 1 0 0 0,1-1 0 0 0,-1 1 0 0 0,0-1 0 0 0,0 1 0 0 0,1-1 0 0 0,-1 0 0 0 0,0 1 0 0 0,0-1-1 0 0,0 1 1 0 0,0-1 0 0 0,0 1 0 0 0,0-1 0 0 0,0 0 0 0 0,0 1 0 0 0,0-1 0 0 0,0 0 0 0 0,0 1 0 0 0,0-1 0 0 0,0 1 0 0 0,0-1 0 0 0,0 1 0 0 0,-1-1 0 0 0,1 0 0 0 0,0 1 0 0 0,0-1 0 0 0,-1 1 0 0 0,1-1 0 0 0,0 1 0 0 0,-1-1 0 0 0,1 1-1 0 0,-1-1 1 0 0,-9-12-1 0 0,-1 1 0 0 0,-13-12 0 0 0,-7-8 0 0 0,20 22-2 0 0,0 0 0 0 0,0 0-1 0 0,-1 1 1 0 0,-20-13-1 0 0,31 22 6 0 0,1 0 0 0 0,0 0-1 0 0,0 0 1 0 0,0 0 0 0 0,-1 0-1 0 0,1 0 1 0 0,0 0 0 0 0,0 0-1 0 0,0 0 1 0 0,0 0 0 0 0,-1-1-1 0 0,1 1 1 0 0,0 0 0 0 0,0 0-1 0 0,0 0 1 0 0,-1 0 0 0 0,1 0-1 0 0,0 0 1 0 0,0 0 0 0 0,0 1-1 0 0,-1-1 1 0 0,1 0 0 0 0,0 0-1 0 0,0 0 1 0 0,0 0 0 0 0,-1 0-1 0 0,1 0 1 0 0,0 0-1 0 0,0 0 1 0 0,0 0 0 0 0,0 0-1 0 0,-1 1 1 0 0,-2 7 479 0 0,1 16 522 0 0,1-17-1008 0 0,-10 79-531 0 0,-44 155 0 0 0,52-231 535 0 0,1-6 0 0 0,1 0 0 0 0,-1 1 0 0 0,1-1 0 0 0,0 1 0 0 0,0-1 0 0 0,1 1 0 0 0,0-1 0 0 0,-1 1 0 0 0,2 0 0 0 0,0 7 0 0 0,-1-12-3 0 0,0 1 0 0 0,0-1-1 0 0,0 0 1 0 0,0 0-1 0 0,0 0 1 0 0,0 0-1 0 0,0 0 1 0 0,0 0-1 0 0,0 0 1 0 0,1 1 0 0 0,-1-1-1 0 0,0 0 1 0 0,0 0-1 0 0,0 0 1 0 0,0 0-1 0 0,0 0 1 0 0,0 0-1 0 0,1 0 1 0 0,-1 0 0 0 0,0 0-1 0 0,0 0 1 0 0,0 0-1 0 0,0 0 1 0 0,0 0-1 0 0,0 0 1 0 0,1 0-1 0 0,-1 0 1 0 0,0 0 0 0 0,0 0-1 0 0,0 0 1 0 0,0 0-1 0 0,0 0 1 0 0,1 0-1 0 0,-1 0 1 0 0,0 0-1 0 0,0 0 1 0 0,0 0 0 0 0,0 0-1 0 0,0 0 1 0 0,0 0-1 0 0,1 0 1 0 0,7-6-129 0 0,4-9-138 0 0,-2 1-39 0 0,0 0 238 0 0,0 1 0 0 0,23-22-1 0 0,-30 32 196 0 0,1 0-1 0 0,-1 0 1 0 0,1 0-1 0 0,0 1 1 0 0,0 0-1 0 0,0-1 1 0 0,0 1-1 0 0,1 1 1 0 0,-1-1-1 0 0,1 1 1 0 0,-1-1-1 0 0,1 1 1 0 0,-1 0-1 0 0,1 1 1 0 0,4-1-1 0 0,0 1-4 0 0,-1 0 0 0 0,1 1 0 0 0,-1 0 0 0 0,1 0 0 0 0,-1 1 0 0 0,0 0 0 0 0,0 0 0 0 0,0 1-1 0 0,9 4 1 0 0,-16-7-119 0 0,4 3-187 0 0,1 0 0 0 0,0-1 0 0 0,0 0 0 0 0,0 0 0 0 0,9 2 0 0 0,-13-4 121 0 0,0 0 0 0 0,1 0 1 0 0,-1 0-1 0 0,1-1 0 0 0,-1 1 0 0 0,1-1 1 0 0,-1 1-1 0 0,1-1 0 0 0,-1 0 1 0 0,0 0-1 0 0,0 0 0 0 0,1 0 0 0 0,-1 0 1 0 0,0 0-1 0 0,0-1 0 0 0,3-2 0 0 0,3-2 66 0 0,-1-2 0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4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1375 0 0,'-74'109'-412'0'0,"72"-105"661"0"0,0 1 0 0 0,1-1-1 0 0,0 1 1 0 0,0 0 0 0 0,1-1-1 0 0,-1 1 1 0 0,1 0 0 0 0,0 0-1 0 0,0-1 1 0 0,0 1-1 0 0,2 5 1 0 0,-1 3 235 0 0,4 39 1046 0 0,2 21-379 0 0,-7-65-1317 0 0,-1-1 0 0 0,1 1-1 0 0,-1-1 1 0 0,0 0 0 0 0,-1 1 0 0 0,0-1-1 0 0,-3 10 1 0 0,5-17 116 0 0,0 0-1 0 0,0 1 1 0 0,0-1-1 0 0,0 0 1 0 0,0 0-1 0 0,0 0 1 0 0,0 0 0 0 0,0 1-1 0 0,0-1 1 0 0,0 0-1 0 0,-1 0 1 0 0,1 0-1 0 0,0 0 1 0 0,0 1-1 0 0,0-1 1 0 0,0 0-1 0 0,0 0 1 0 0,0 0 0 0 0,0 0-1 0 0,0 0 1 0 0,-1 1-1 0 0,1-1 1 0 0,0 0-1 0 0,0 0 1 0 0,0 0-1 0 0,0 0 1 0 0,0 0 0 0 0,-1 0-1 0 0,1 0 1 0 0,0 0-1 0 0,0 0 1 0 0,0 1-1 0 0,0-1 1 0 0,-1 0-1 0 0,1 0 1 0 0,0 0 0 0 0,0 0-1 0 0,0 0 1 0 0,-1 0-1 0 0,1 0 1 0 0,-3-8-1249 0 0,2-13 243 0 0,2 8 1173 0 0,0 0 0 0 0,1 0 0 0 0,1 1 0 0 0,0-1-1 0 0,0 1 1 0 0,2 0 0 0 0,-1 0 0 0 0,1 0 0 0 0,1 0-1 0 0,0 1 1 0 0,1 0 0 0 0,0 0 0 0 0,1 1 0 0 0,0 0-1 0 0,1 0 1 0 0,-1 1 0 0 0,2 0 0 0 0,-1 0 0 0 0,13-7-1 0 0,-6 4 22 0 0,-11 8-129 0 0,0 0-1 0 0,0 1 0 0 0,0-1 0 0 0,0 1 0 0 0,1 0 0 0 0,-1 1 0 0 0,1-1 0 0 0,11-2 0 0 0,-17 5-1 0 0,1 0 0 0 0,0 0 0 0 0,-1 0 0 0 0,1 0 0 0 0,-1 0 0 0 0,1 0 0 0 0,0 1 0 0 0,-1-1 0 0 0,1 0-1 0 0,-1 0 1 0 0,1 1 0 0 0,-1-1 0 0 0,1 0 0 0 0,-1 0 0 0 0,1 1 0 0 0,-1-1 0 0 0,1 1 0 0 0,-1-1 0 0 0,1 0 0 0 0,-1 1 0 0 0,0-1 0 0 0,1 1 0 0 0,-1-1 0 0 0,0 1 0 0 0,1-1 0 0 0,-1 1-1 0 0,0 0 1 0 0,0-1 0 0 0,1 1 0 0 0,-1-1 0 0 0,0 1 0 0 0,0-1 0 0 0,0 1 0 0 0,0 0 0 0 0,0-1 0 0 0,0 1 0 0 0,0 0 0 0 0,1 27 360 0 0,-2-24-271 0 0,-44 562 4318 0 0,45-566-4416 0 0,0 1 0 0 0,0-1 0 0 0,0 0 0 0 0,0 0 0 0 0,0 1 0 0 0,0-1 0 0 0,0 0 0 0 0,0 0 0 0 0,0 1 0 0 0,0-1 0 0 0,0 0 0 0 0,0 0 0 0 0,0 0 0 0 0,0 1 0 0 0,0-1 0 0 0,0 0 0 0 0,0 0 0 0 0,0 1 0 0 0,0-1 0 0 0,-1 0 0 0 0,1 0 0 0 0,0 0 0 0 0,0 0 0 0 0,0 1 0 0 0,0-1 0 0 0,0 0 0 0 0,-1 0 0 0 0,1 0 0 0 0,0 0 0 0 0,0 1 0 0 0,0-1 0 0 0,-1 0 0 0 0,1 0 0 0 0,0 0 0 0 0,0 0 0 0 0,-1 0 0 0 0,-5-7-234 0 0,-2-14-191 0 0,-29-129-3441 0 0,-32-89 2116 0 0,68 238 1875 0 0,1 0 0 0 0,0 1 1 0 0,0-1-1 0 0,-1 0 0 0 0,1 1 0 0 0,0-1 0 0 0,0 0 1 0 0,0 1-1 0 0,0-1 0 0 0,0 1 0 0 0,0-1 0 0 0,0 0 0 0 0,0 1 1 0 0,0-1-1 0 0,0 0 0 0 0,0 1 0 0 0,1-1 0 0 0,-1 0 1 0 0,0 1-1 0 0,0-1 0 0 0,1 1 0 0 0,-1-1 0 0 0,0 0 0 0 0,1 1 1 0 0,-1-1-1 0 0,0 1 0 0 0,1-1 0 0 0,0 0 0 0 0,1 0 39 0 0,-1 1 0 0 0,1-1 0 0 0,0 0 0 0 0,0 1 0 0 0,0-1 0 0 0,0 1-1 0 0,-1 0 1 0 0,4 0 0 0 0,5-2-484 0 0,31-1-268 0 0,-38 2 487 0 0,0 1 1 0 0,-1 1-1 0 0,1-1 0 0 0,0 0 0 0 0,0 1 1 0 0,0-1-1 0 0,-1 1 0 0 0,1 0 0 0 0,0 0 1 0 0,-1 0-1 0 0,1 0 0 0 0,3 3 0 0 0,-5-4 52 0 0,-1 1-1 0 0,1 0 1 0 0,-1 0-1 0 0,1 0 0 0 0,-1 0 1 0 0,1 0-1 0 0,-1 0 1 0 0,1 0-1 0 0,-1 0 0 0 0,0 0 1 0 0,0 0-1 0 0,0 0 1 0 0,1 0-1 0 0,-1 0 0 0 0,0 0 1 0 0,0 0-1 0 0,0 1 1 0 0,-1-1-1 0 0,1 0 0 0 0,0 0 1 0 0,-1 1-1 0 0,-7 27 530 0 0,6-23-293 0 0,-1 1-13 0 0,1 1-1 0 0,0-1 0 0 0,-1 11 1 0 0,3-16-203 0 0,0 1 0 0 0,0 0 1 0 0,0-1-1 0 0,0 1 1 0 0,0 0-1 0 0,1-1 1 0 0,-1 1-1 0 0,1 0 1 0 0,0-1-1 0 0,0 1 1 0 0,0-1-1 0 0,2 5 0 0 0,3 1-588 0 0,-5-7 601 0 0,-1-1-1 0 0,1 1 1 0 0,-1-1-1 0 0,1 1 1 0 0,-1 0-1 0 0,1-1 1 0 0,-1 1 0 0 0,0-1-1 0 0,1 1 1 0 0,-1 0-1 0 0,0-1 1 0 0,1 1 0 0 0,-1 0-1 0 0,0-1 1 0 0,0 1-1 0 0,0 0 1 0 0,0 0 0 0 0,1-1-1 0 0,-1 1 1 0 0,0 0-1 0 0,0 0 1 0 0,0-1-1 0 0,0 1 1 0 0,-1 0 0 0 0,1-1-1 0 0,0 1 1 0 0,0 0-1 0 0,0 0 1 0 0,-1-1 0 0 0,1 1-1 0 0,0 0 1 0 0,-1-1-1 0 0,1 1 1 0 0,0 0 0 0 0,-1-1-1 0 0,1 1 1 0 0,-1-1-1 0 0,1 1 1 0 0,-1 0-1 0 0,-15 17-372 0 0,0 0 0 0 0,-1-1-1 0 0,0 0 1 0 0,-2-2 0 0 0,-34 24-1 0 0,37-30 723 0 0,1 1 0 0 0,0 0-1 0 0,-26 24 1 0 0,36-30-294 0 0,1 1 0 0 0,-1 1 0 0 0,1-1 0 0 0,-1 0 0 0 0,2 1 0 0 0,-1 0 0 0 0,1 0 0 0 0,0 0 0 0 0,0 0 0 0 0,0 1 0 0 0,1-1 0 0 0,0 1-1 0 0,-2 9 1 0 0,4-5-777 0 0,0-11 725 0 0,0 0 1 0 0,0 0-1 0 0,0 0 0 0 0,0 0 0 0 0,0 0 1 0 0,0 0-1 0 0,0 0 0 0 0,0 0 1 0 0,0 0-1 0 0,0 0 0 0 0,0 0 0 0 0,0 0 1 0 0,0 0-1 0 0,0 0 0 0 0,0 0 0 0 0,1 0 1 0 0,-1 0-1 0 0,0 0 0 0 0,0 0 1 0 0,0 0-1 0 0,0 0 0 0 0,0 0 0 0 0,0 0 1 0 0,0 0-1 0 0,0 0 0 0 0,0 0 1 0 0,0 0-1 0 0,0 0 0 0 0,0 0 0 0 0,0 0 1 0 0,0 0-1 0 0,0 0 0 0 0,0 0 1 0 0,0 0-1 0 0,1 0 0 0 0,-1 0 0 0 0,0 0 1 0 0,0 0-1 0 0,0 0 0 0 0,0 0 1 0 0,0 0-1 0 0,0 0 0 0 0,0 0 0 0 0,0 0 1 0 0,0 0-1 0 0,0 0 0 0 0,0 0 1 0 0,0 0-1 0 0,0 0 0 0 0,0 0 0 0 0,0 0 1 0 0,0 0-1 0 0,0 0 0 0 0,0 0 1 0 0,0 0-1 0 0,0 0 0 0 0,0 0 0 0 0,0-1 1 0 0,0 1-1 0 0,0 0 0 0 0,0 0 1 0 0,0 0-1 0 0,0 0 0 0 0,0 0 0 0 0,0 0 1 0 0,0 0-1 0 0,0 0 0 0 0,0 0 1 0 0,9-19-1585 0 0,-3 6 1969 0 0,0 5-63 0 0,1 0 0 0 0,-1 1-1 0 0,2-1 1 0 0,-1 1 0 0 0,1 1-1 0 0,0-1 1 0 0,10-5 0 0 0,2-2 247 0 0,38-28 1218 0 0,114-61 0 0 0,76-10-705 0 0,-202 95-1518 0 0,-2-1 1 0 0,80-49-1 0 0,-122 67 222 0 0,1-1-1 0 0,-1 1 1 0 0,0-1 0 0 0,1 0-1 0 0,-1 0 1 0 0,0 0-1 0 0,-1 0 1 0 0,1 0 0 0 0,0 0-1 0 0,1-3 1 0 0,-3 4 145 0 0,1 1 0 0 0,-1-1 0 0 0,0 0 0 0 0,0 1 0 0 0,0-1 0 0 0,0 1 0 0 0,0-1 0 0 0,0 0 0 0 0,0 1 0 0 0,0-1 0 0 0,0 0 0 0 0,0 1 0 0 0,0-1 0 0 0,0 0 0 0 0,0 1 0 0 0,-1-1 0 0 0,1 1 0 0 0,0-2 0 0 0,-1 1 5 0 0,0-1-1 0 0,0 1 1 0 0,0 0-1 0 0,0-1 1 0 0,-1 1-1 0 0,1 0 1 0 0,0 0-1 0 0,-3-2 0 0 0,-47-32 144 0 0,40 23-64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5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 4143 0 0,'0'0'8'0'0,"-2"-1"29"0"0,0 1 0 0 0,0-1-1 0 0,0 1 1 0 0,0 0-1 0 0,0-1 1 0 0,-1 1 0 0 0,1 0-1 0 0,-3 0 1 0 0,4 1 17 0 0,0-1 0 0 0,0 1 0 0 0,0-1 0 0 0,0 1 0 0 0,1-1 0 0 0,-1 1 0 0 0,0 0 0 0 0,0-1 0 0 0,0 1 0 0 0,1 0 1 0 0,-1 0-1 0 0,0-1 0 0 0,1 1 0 0 0,-1 0 0 0 0,1 0 0 0 0,-1 0 0 0 0,1 0 0 0 0,-1 0 0 0 0,0 2 0 0 0,-4 11 236 0 0,0 1 0 0 0,1 1 0 0 0,0-1 1 0 0,1 0-1 0 0,1 1 0 0 0,-1 24 0 0 0,8 99 176 0 0,-2-107-292 0 0,18 247 1354 0 0,-17-255-1503 0 0,-3-19-25 0 0,0 0 0 0 0,-1 0-1 0 0,1 1 1 0 0,-1-1-1 0 0,0 0 1 0 0,0 1 0 0 0,-2 5-1 0 0,2-11-3 0 0,0 1-1 0 0,0-1 0 0 0,0 0 1 0 0,-1 1-1 0 0,1-1 0 0 0,0 0 1 0 0,0 1-1 0 0,0-1 0 0 0,-1 0 1 0 0,1 1-1 0 0,0-1 0 0 0,-1 0 1 0 0,1 0-1 0 0,0 1 0 0 0,-1-1 1 0 0,1 0-1 0 0,0 0 0 0 0,-1 0 1 0 0,1 1-1 0 0,0-1 0 0 0,-1 0 1 0 0,1 0-1 0 0,0 0 0 0 0,-1 0 1 0 0,1 0-1 0 0,-1 0 0 0 0,1 0 1 0 0,0 0-1 0 0,-1 0 0 0 0,1 0 1 0 0,-1 0-1 0 0,1 0 0 0 0,0 0 1 0 0,-1 0-1 0 0,1 0 0 0 0,-1 0 1 0 0,1 0-1 0 0,0-1 0 0 0,-1 1 1 0 0,1 0-1 0 0,0 0 0 0 0,-1 0 1 0 0,1-1-1 0 0,0 1 0 0 0,-1 0 1 0 0,1 0-1 0 0,0-1 0 0 0,-1 1 1 0 0,-19-17-450 0 0,17 15 340 0 0,-67-68-3040 0 0,35 35 4331 0 0,37 34-854 0 0,-1 0 0 0 0,0 0 0 0 0,1 0 0 0 0,0 1 0 0 0,-1-1 0 0 0,1 1-1 0 0,-1-1 1 0 0,1 1 0 0 0,0-1 0 0 0,-1 1 0 0 0,3 0 0 0 0,-1-1 15 0 0,12-2-54 0 0,23-6-279 0 0,-14 2-3106 0 0,-6 2-519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3:50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679 0 0,'-1'0'392'0'0,"1"1"-392"0"0,0 1 0 0 0,0-1 160 0 0,-2 0 24 0 0,1 0 0 0 0,0 3 0 0 0,0 1-312 0 0,-1 2-56 0 0,1 0-8 0 0,-1-1-8 0 0,0 2-440 0 0,2-2-80 0 0,0-1-16 0 0,2 0-8 0 0,-2 1 616 0 0,1-1 128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1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8 1855 0 0,'0'-2'0'0'0,"-3"-12"0"0"0,3 14 0 0 0,0 0 0 0 0,0 0 0 0 0,0 0 0 0 0,0 0 0 0 0,0 0 0 0 0,0-1 0 0 0,0 1 0 0 0,0 0 0 0 0,0 0 0 0 0,0 0 0 0 0,0 0 0 0 0,0 0 0 0 0,0 0 0 0 0,-1 0 0 0 0,1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1 0 0 0,0-1 0 0 0,0 0 0 0 0,0 0 0 0 0,0 0 0 0 0,0 0 0 0 0,0 0 0 0 0,0 0 0 0 0,0 0 0 0 0,0 0 0 0 0,0 0 0 0 0,0 0 0 0 0,0 0 0 0 0,0 0 0 0 0,0 0 0 0 0,0 1 0 0 0,0-1 0 0 0,0 0 0 0 0,0 0 0 0 0,0 0 0 0 0,0 0 0 0 0,0 0 0 0 0,0 0 0 0 0,0 0 0 0 0,0 0 0 0 0,-8 14 0 0 0,1 0 0 0 0,1 0 0 0 0,0 1 0 0 0,-4 16 0 0 0,-2 2 0 0 0,-45 101 70 0 0,-85 146-1 0 0,130-258-84 0 0,-28 55-259 0 0,39-77 264 0 0,1 1 0 0 0,0-1 0 0 0,0 0 1 0 0,0 0-1 0 0,-1 1 0 0 0,1-1 0 0 0,0 0 0 0 0,0 1 0 0 0,0-1 1 0 0,0 0-1 0 0,-1 1 0 0 0,1-1 0 0 0,0 0 0 0 0,0 1 1 0 0,0-1-1 0 0,0 0 0 0 0,0 1 0 0 0,0-1 0 0 0,0 1 1 0 0,0-1-1 0 0,0 0 0 0 0,0 1 0 0 0,0-1 0 0 0,0 0 0 0 0,1 1 1 0 0,-1-1-1 0 0,0 0 0 0 0,0 1 0 0 0,0-1 0 0 0,0 1 1 0 0,10-5-29 0 0,12-13 341 0 0,-19 15-247 0 0,-1-1 0 0 0,0 1-1 0 0,0-1 1 0 0,0 1 0 0 0,0-1 0 0 0,0 0-1 0 0,0 0 1 0 0,-1 0 0 0 0,2-4-1 0 0,2-6 137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2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1415 0 0,'-21'30'65'0'0,"-28"49"-1"0"0,20-28 2 0 0,-201 372 483 0 0,223-408-690 0 0,4-10 119 0 0,1-1 1 0 0,0 0 0 0 0,-1 1-1 0 0,2 0 1 0 0,-1-1 0 0 0,1 1 0 0 0,-1 0-1 0 0,1 0 1 0 0,1 0 0 0 0,-1 6-1 0 0,1-11 22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0 0 0 0,0 0 0 0 0,1 0 0 0 0,-1-1 0 0 0,5-5 0 0 0,3-10 0 0 0,-4 4 0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4:2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103 0 0,'-2'2'11'0'0,"1"0"0"0"0,0 0 0 0 0,0 0 0 0 0,0 0-1 0 0,0 0 1 0 0,0 0 0 0 0,1 0 0 0 0,-1 4 0 0 0,-3 8-13 0 0,-23 55 133 0 0,4 1 0 0 0,-16 82-1 0 0,38-147-97 0 0,-3 20 133 0 0,4-24-151 0 0,-1 0 0 0 0,1 1-1 0 0,0-1 1 0 0,0 0 0 0 0,0 0-1 0 0,0 0 1 0 0,0 1 0 0 0,1-1-1 0 0,-1 0 1 0 0,0 0 0 0 0,1 0-1 0 0,-1 0 1 0 0,0 0 0 0 0,1 1-1 0 0,-1-1 1 0 0,2 1-1 0 0,-2-2-5 0 0,0 0-1 0 0,1 0 0 0 0,-1 1 0 0 0,0-1 0 0 0,1 0 1 0 0,-1 0-1 0 0,0 0 0 0 0,1 0 0 0 0,-1 0 0 0 0,1 0 1 0 0,-1 0-1 0 0,0 0 0 0 0,1 0 0 0 0,-1 0 0 0 0,0 0 0 0 0,1 0 1 0 0,-1-1-1 0 0,0 1 0 0 0,1 0 0 0 0,-1 0 0 0 0,0 0 1 0 0,0 0-1 0 0,1 0 0 0 0,-1-1 0 0 0,0 1 0 0 0,1 0 1 0 0,-1 0-1 0 0,0-1 0 0 0,0 1 0 0 0,1 0 0 0 0,-1 0 0 0 0,0-1 1 0 0,0 1-1 0 0,0 0 0 0 0,1-1 0 0 0,9-13 129 0 0,-8 11-78 0 0,6-8 233 0 0,7-11 108 0 0,31-32 0 0 0,-39 47-403 0 0,0 1 1 0 0,0 0-1 0 0,1 0 1 0 0,0 1-1 0 0,0 0 1 0 0,0 0-1 0 0,1 1 1 0 0,11-5-1 0 0,22-3-170 0 0,1 1-1 0 0,64-7 0 0 0,-23 5 7 0 0,-45 4 167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5:00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64 1695 0 0,'2'-18'19'0'0,"1"1"-1"0"0,2 0 0 0 0,-1 0 0 0 0,2 1 0 0 0,0-1 0 0 0,1 1 0 0 0,1 1 0 0 0,16-27 0 0 0,-22 38-14 0 0,1-1 0 0 0,-2 1-1 0 0,1 0 1 0 0,0-1 0 0 0,-1 0-1 0 0,0 1 1 0 0,0-1 0 0 0,0 0-1 0 0,-1 0 1 0 0,0-9 0 0 0,0 7-1 0 0,1-1 0 0 0,0 1 0 0 0,2-12 0 0 0,-1 13-3 0 0,-1 1 0 0 0,0-1 0 0 0,-1 1 0 0 0,1-1 0 0 0,-1 1 0 0 0,0-1 0 0 0,-1 1 0 0 0,1-1 0 0 0,-1 1 0 0 0,0-1 0 0 0,0 1 0 0 0,-3-6 0 0 0,4 9 0 0 0,-1-1 54 0 0,-1-3 414 0 0,-1 12-111 0 0,2-5-292 0 0,-1 3 1 0 0,-175 394 1484 0 0,174-393-1586 0 0,1 1-1 0 0,0 0 0 0 0,0 0 0 0 0,0 0 0 0 0,1-1 0 0 0,0 1 1 0 0,0 12-1 0 0,1-18 37 0 0,0 2-905 0 0,5-4-278 0 0,-4 0 1174 0 0,2 0 2 0 0,0-1-1 0 0,-1 0 1 0 0,0 1 0 0 0,0-1 0 0 0,0 0-1 0 0,0-1 1 0 0,0 1 0 0 0,-1 0 0 0 0,3-6-1 0 0,-2-3 8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3 2303 0 0,'14'-5'648'0'0,"287"-129"3093"0"0,-50 25-5036 0 0,-228 97 1233 0 0,-4-1 62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5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0 1751 0 0,'0'1'11'0'0,"0"0"-1"0"0,0 0 1 0 0,0 0-1 0 0,0 0 1 0 0,0 0-1 0 0,-1 0 1 0 0,1 0-1 0 0,0 0 1 0 0,0-1-1 0 0,-1 1 1 0 0,1 0-1 0 0,0 0 1 0 0,-1 0-1 0 0,1 0 1 0 0,-1 0-1 0 0,-9 15 30 0 0,0-2-1 0 0,-1 1 0 0 0,-15 13 0 0 0,12-12 477 0 0,-23 32 1 0 0,-98 182 464 0 0,132-225-1002 0 0,2-3-29 0 0,0 0 0 0 0,0 0 1 0 0,0 0-1 0 0,0 1 0 0 0,0-1 1 0 0,0 0-1 0 0,-1 4 0 0 0,19-24-1430 0 0,-14 14 1480 0 0,0 1-6 0 0,-1-1 0 0 0,1 0 0 0 0,-1 1 1 0 0,0-1-1 0 0,0 0 0 0 0,0 0 0 0 0,0 0 1 0 0,-1 0-1 0 0,1-1 0 0 0,1-7 0 0 0,-2-4 6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5:0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9 1351 0 0,'-3'-2'-71'0'0,"0"1"0"0"0,-1 0 0 0 0,1-1 0 0 0,0 0 0 0 0,0 0 0 0 0,0 0 0 0 0,-5-4 0 0 0,5 5 155 0 0,0 7 1320 0 0,-23 88-933 0 0,-23 73 418 0 0,28-103-429 0 0,19-57-402 0 0,1-1-1 0 0,0 1 1 0 0,0 0-1 0 0,0-1 1 0 0,1 1-1 0 0,0 0 1 0 0,2 12-1 0 0,6 5-33 0 0,-7-21-19 0 0,1 1 0 0 0,-1-1 0 0 0,0 0 0 0 0,0 1 0 0 0,0 0 0 0 0,-1-1 0 0 0,1 6 0 0 0,0 1 493 0 0,2-13 554 0 0,-2 1-921 0 0,0 0-1 0 0,0 1 1 0 0,1-1 0 0 0,-1 1 0 0 0,0-1 0 0 0,1 1-1 0 0,-1-1 1 0 0,3-1 0 0 0,3-1-86 0 0,0 1 1 0 0,-1 0-1 0 0,1 0 1 0 0,1 0-1 0 0,-1 1 1 0 0,0 0-1 0 0,0 1 0 0 0,10-2 1 0 0,9 2 282 0 0,28 0 1 0 0,11 1-66 0 0,-52-2-396 0 0,0 1-1 0 0,1-2 1 0 0,-1 0-1 0 0,22-8 0 0 0,-27 8-33 0 0,-1 0-1 0 0,1-1 1 0 0,-1 0-1 0 0,0 0 1 0 0,0-1-1 0 0,0 0 1 0 0,-1 0-1 0 0,12-12 0 0 0,-14 12-2264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 5063 0 0,'-6'-11'1636'0'0,"12"25"204"0"0,25 41-1864 0 0,-2 2 0 0 0,-3 2-1 0 0,21 68 1 0 0,-28-44-400 0 0,18 165 0 0 0,-21-117-1723 0 0,-15-124 1831 0 0,0-3 49 0 0,-1 0 0 0 0,0 0 0 0 0,1 0 0 0 0,0-1 0 0 0,0 1 0 0 0,0 0 0 0 0,1-1 0 0 0,-1 1 0 0 0,4 5 0 0 0,-5-9 243 0 0,0 1-1 0 0,1-1 1 0 0,-1 0 0 0 0,0 1 0 0 0,0-1 0 0 0,1 0-1 0 0,-1 0 1 0 0,0 0 0 0 0,0 1 0 0 0,1-1-1 0 0,-1 0 1 0 0,0 0 0 0 0,1 0 0 0 0,-1 0 0 0 0,0 1-1 0 0,1-1 1 0 0,-1 0 0 0 0,0 0 0 0 0,1 0 0 0 0,-1 0-1 0 0,0 0 1 0 0,1 0 0 0 0,-1 0 0 0 0,0 0 0 0 0,1 0-1 0 0,-1 0 1 0 0,1 0 0 0 0,-1 0 0 0 0,0-1 0 0 0,1 1-1 0 0,-1 0 1 0 0,0 0 0 0 0,1 0 0 0 0,-1 0-1 0 0,0 0 1 0 0,0-1 0 0 0,1 1 0 0 0,-1 0 0 0 0,0 0-1 0 0,1-1 1 0 0,-1 1 0 0 0,0 0 0 0 0,0 0 0 0 0,0-1-1 0 0,1 1 1 0 0,-1 0 0 0 0,0-1 0 0 0,0 1 0 0 0,0 0-1 0 0,0 0 1 0 0,0-1 0 0 0,1 1 0 0 0,-1-1 0 0 0,0 1-1 0 0,0-1 1 0 0,8-21 336 0 0,-8 22-234 0 0,15-70 3173 0 0,9-101-1 0 0,-13 77-1993 0 0,-6 59-815 0 0,48-263 494 0 0,-49 281-1318 0 0,1 1 0 0 0,12-26 0 0 0,-16 40-569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8 6911 0 0,'13'-9'83'0'0,"0"1"0"0"0,1 1-1 0 0,0 0 1 0 0,1 1 0 0 0,-1 1-1 0 0,1 0 1 0 0,0 1 0 0 0,16-2-1 0 0,61-7-202 0 0,105 1-1 0 0,12-1-1542 0 0,-188 11 1208 0 0,-1-1 0 0 0,1-1-1 0 0,-1-1 1 0 0,25-9-1 0 0,-38 11 250 0 0,-1 0-1 0 0,1 0 1 0 0,-1-1-1 0 0,0 0 1 0 0,0 0-1 0 0,10-9 1 0 0,-13 9 162 0 0,0 1 1 0 0,0-1-1 0 0,0 1 1 0 0,-1-1-1 0 0,1 0 1 0 0,-1 0-1 0 0,0 0 0 0 0,0 0 1 0 0,0-1-1 0 0,-1 1 1 0 0,3-9-1 0 0,-4 8 130 0 0,0 1-1 0 0,0-1 1 0 0,0 0-1 0 0,0 1 1 0 0,-1-1-1 0 0,0 1 1 0 0,0-1-1 0 0,0 0 1 0 0,0 1-1 0 0,-1 0 1 0 0,1-1-1 0 0,-1 1 1 0 0,0 0-1 0 0,-4-5 1 0 0,-1-2 392 0 0,0 1 0 0 0,-1-1 1 0 0,-16-16-1 0 0,23 26-346 0 0,0 0 0 0 0,0 0-1 0 0,0 0 1 0 0,0 0 0 0 0,0 0 0 0 0,-1 0 0 0 0,1 0 0 0 0,0 0-1 0 0,0 1 1 0 0,-1-1 0 0 0,1 0 0 0 0,0 1 0 0 0,-1-1-1 0 0,1 1 1 0 0,-1-1 0 0 0,1 1 0 0 0,0 0 0 0 0,-1 0-1 0 0,1 0 1 0 0,-2 0 0 0 0,2 0-29 0 0,-1 1 0 0 0,1-1 0 0 0,0 1 0 0 0,0-1 0 0 0,0 1 1 0 0,1 0-1 0 0,-1 0 0 0 0,0 0 0 0 0,0-1 0 0 0,0 1 0 0 0,1 0 0 0 0,-1 0 0 0 0,0 0 0 0 0,1 0 0 0 0,-1 0 0 0 0,0 0 1 0 0,1 1-1 0 0,0-1 0 0 0,-1 0 0 0 0,1 0 0 0 0,0 0 0 0 0,-1 0 0 0 0,1 0 0 0 0,0 2 0 0 0,-9 59-71 0 0,-2 109-1 0 0,11-168-111 0 0,1 36-689 0 0,-1-37 684 0 0,0 0 0 0 0,0 0 1 0 0,1-1-1 0 0,-1 1 0 0 0,1 0 0 0 0,-1 0 1 0 0,1 0-1 0 0,0 0 0 0 0,0-1 0 0 0,-1 1 1 0 0,1 0-1 0 0,0-1 0 0 0,1 1 0 0 0,-1-1 1 0 0,0 1-1 0 0,0-1 0 0 0,2 2 0 0 0,-2-2 58 0 0,0-1-1 0 0,0 0 0 0 0,0 0 0 0 0,0 1 1 0 0,0-1-1 0 0,-1 0 0 0 0,1 0 0 0 0,0 0 1 0 0,0 0-1 0 0,0 0 0 0 0,0 0 0 0 0,0 0 0 0 0,0-1 1 0 0,0 1-1 0 0,0 0 0 0 0,-1 0 0 0 0,1-1 1 0 0,0 1-1 0 0,0 0 0 0 0,0-1 0 0 0,0 1 1 0 0,-1-1-1 0 0,1 1 0 0 0,0-1 0 0 0,-1 1 1 0 0,1-1-1 0 0,0 0 0 0 0,-1 1 0 0 0,2-2 1 0 0,18-23 121 0 0,-18 21-50 0 0,19-32 250 0 0,-17 28-199 0 0,1 0 0 0 0,-1 1 0 0 0,1-1 0 0 0,1 1 0 0 0,-1 0 0 0 0,10-9-1 0 0,-15 16-55 0 0,0-1-1 0 0,1 1 1 0 0,-1 0 0 0 0,0 0-1 0 0,1-1 1 0 0,-1 1-1 0 0,0 0 1 0 0,1 0-1 0 0,-1 0 1 0 0,0 0-1 0 0,1 0 1 0 0,-1-1-1 0 0,0 1 1 0 0,1 0-1 0 0,-1 0 1 0 0,1 0-1 0 0,-1 0 1 0 0,0 0 0 0 0,1 0-1 0 0,-1 0 1 0 0,0 0-1 0 0,1 0 1 0 0,-1 0-1 0 0,1 1 1 0 0,-1-1-1 0 0,0 0 1 0 0,1 0-1 0 0,7 10 652 0 0,2 19-61 0 0,-8-22-527 0 0,1 0-63 0 0,1 6-498 0 0,1 1 0 0 0,12 24 0 0 0,-10-28-2887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6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8751 0 0,'3'-2'384'0'0,"-3"0"88"0"0,1 2-376 0 0,-1 2-96 0 0,0-1 0 0 0,1 0 0 0 0,-1 0 0 0 0,0 2 0 0 0,2 1 0 0 0,-1-1 0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8287 0 0,'0'2'2388'0'0,"-3"51"231"0"0,3 240-5382 0 0,-3-239 1278 0 0,-2 67-4780 0 0,4-121 6193 0 0,1 1 0 0 0,0-1 0 0 0,0 0 0 0 0,0 1 0 0 0,0-1 0 0 0,0 1 0 0 0,0-1 0 0 0,0 0 0 0 0,0 1 0 0 0,0-1 0 0 0,1 0 0 0 0,-1 1 0 0 0,0-1 0 0 0,0 0 0 0 0,0 1 0 0 0,0-1 0 0 0,0 0 0 0 0,1 0 0 0 0,-1 1 0 0 0,0-1 0 0 0,0 0 0 0 0,0 1 0 0 0,1-1 0 0 0,-1 0 0 0 0,7-3-2 0 0,10-20 2425 0 0,-11 14-1200 0 0,-4 7-878 0 0,0 0 1 0 0,0 0 0 0 0,0 0-1 0 0,0 0 1 0 0,0 0 0 0 0,0 0-1 0 0,0 1 1 0 0,0-1 0 0 0,1 1-1 0 0,-1 0 1 0 0,1-1 0 0 0,-1 1-1 0 0,1 0 1 0 0,-1 1 0 0 0,1-1-1 0 0,0 0 1 0 0,-1 1 0 0 0,1-1-1 0 0,4 1 1 0 0,-3 0-93 0 0,0 1 0 0 0,-1 0 0 0 0,1 0 0 0 0,0 0 0 0 0,0 0 0 0 0,-1 0 0 0 0,1 1 0 0 0,-1 0 0 0 0,1-1 0 0 0,-1 1-1 0 0,0 1 1 0 0,0-1 0 0 0,4 4 0 0 0,-2-2-124 0 0,0 1-1 0 0,0 0 1 0 0,-1 0 0 0 0,1 0-1 0 0,-1 1 1 0 0,-1-1-1 0 0,1 1 1 0 0,-1 0 0 0 0,0 0-1 0 0,0 0 1 0 0,-1 1-1 0 0,4 11 1 0 0,-5-13-173 0 0,0-1 1 0 0,-1 1-1 0 0,1-1 0 0 0,-1 1 1 0 0,0 0-1 0 0,0-1 0 0 0,0 1 1 0 0,-1 0-1 0 0,0-1 0 0 0,0 1 1 0 0,0-1-1 0 0,0 1 0 0 0,-1-1 1 0 0,0 0-1 0 0,0 0 1 0 0,0 1-1 0 0,0-1 0 0 0,-1-1 1 0 0,-4 7-1 0 0,0-3-91 0 0,0 0 0 0 0,-1 0 0 0 0,0-1 0 0 0,0 0 0 0 0,-1 0 0 0 0,0-1 0 0 0,0 0-1 0 0,0-1 1 0 0,0 0 0 0 0,-1 0 0 0 0,-14 3 0 0 0,14-4 274 0 0,-1-1 0 0 0,0 0 0 0 0,0-1 0 0 0,0 0 0 0 0,0 0 0 0 0,0-1 0 0 0,0-1 0 0 0,0 0 0 0 0,0 0 0 0 0,-15-5 0 0 0,19 4 166 0 0,1-1 0 0 0,0 1 1 0 0,1-1-1 0 0,-1 0 0 0 0,0-1 0 0 0,1 1 0 0 0,-1-1 1 0 0,-8-9-1 0 0,12 11-203 0 0,0 0 1 0 0,0 0 0 0 0,0 0-1 0 0,0-1 1 0 0,1 1-1 0 0,-1 0 1 0 0,1-1 0 0 0,-1 1-1 0 0,1-1 1 0 0,0 0-1 0 0,0 1 1 0 0,0-1 0 0 0,1 0-1 0 0,-1 0 1 0 0,1 1-1 0 0,-1-1 1 0 0,1 0 0 0 0,0 0-1 0 0,0 0 1 0 0,0 0 0 0 0,0 1-1 0 0,1-1 1 0 0,0-3-1 0 0,0 4-83 0 0,0 0-1 0 0,0 0 1 0 0,0 0-1 0 0,0 0 1 0 0,0 0-1 0 0,1 0 1 0 0,-1 0-1 0 0,1 1 1 0 0,-1-1-1 0 0,1 1 1 0 0,0-1-1 0 0,-1 1 1 0 0,3-2-1 0 0,1 0-681 0 0,0 0 0 0 0,-1 0 0 0 0,2 1-1 0 0,5-3 1 0 0,5 0-2500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7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5983 0 0,'-4'2'264'0'0,"-1"0"56"0"0,0 1-256 0 0,0-1-64 0 0,3-1 0 0 0,-1-1 0 0 0,-1 2 0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8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89 1839 0 0,'1'4'105'0'0,"-1"0"0"0"0,1 0 0 0 0,-1-1 0 0 0,1 1 0 0 0,1-1 0 0 0,-1 1 0 0 0,0-1 0 0 0,1 1 0 0 0,0-1 0 0 0,-1 0 0 0 0,1 1 0 0 0,1-1 0 0 0,-1 0 0 0 0,0 0 0 0 0,1-1 0 0 0,-1 1 0 0 0,6 4 0 0 0,-3-4 23 0 0,-1 1 0 0 0,1-1-1 0 0,0 0 1 0 0,0 0-1 0 0,0 0 1 0 0,1-1-1 0 0,-1 1 1 0 0,1-2 0 0 0,-1 1-1 0 0,11 2 1 0 0,-7-4-72 0 0,0 0 1 0 0,0 0-1 0 0,1-1 1 0 0,-1 0-1 0 0,0 0 0 0 0,0-1 1 0 0,0 0-1 0 0,0-1 1 0 0,0 0-1 0 0,-1 0 1 0 0,1-1-1 0 0,-1 0 1 0 0,0-1-1 0 0,0 1 0 0 0,0-2 1 0 0,9-7-1 0 0,-10 7-124 0 0,0 0 0 0 0,-1 0-1 0 0,0-1 1 0 0,0 0 0 0 0,0 0 0 0 0,0 0-1 0 0,-1-1 1 0 0,-1 0 0 0 0,1 0-1 0 0,-1 0 1 0 0,-1 0 0 0 0,1-1 0 0 0,-2 1-1 0 0,1-1 1 0 0,-1 0 0 0 0,2-15-1 0 0,-4 19-180 0 0,0-1-1 0 0,0 1 0 0 0,-1 0 1 0 0,0 0-1 0 0,0-1 0 0 0,0 1 1 0 0,0 0-1 0 0,-1 0 0 0 0,0 0 1 0 0,0 0-1 0 0,-4-7 0 0 0,1 5 125 0 0,0 0 0 0 0,0 1 0 0 0,0-1 0 0 0,-1 1 0 0 0,0 0 0 0 0,-12-9 0 0 0,6 6 149 0 0,-1 1 0 0 0,-1 0 0 0 0,1 1 0 0 0,-1 1 0 0 0,0 0 0 0 0,0 1 0 0 0,-26-6-1 0 0,33 9 189 0 0,1 2 0 0 0,-1-1 0 0 0,1 1 0 0 0,-1 0 0 0 0,0 0-1 0 0,1 0 1 0 0,-1 1 0 0 0,1 0 0 0 0,-1 1 0 0 0,1-1 0 0 0,0 1-1 0 0,-1 1 1 0 0,1-1 0 0 0,0 1 0 0 0,0 0 0 0 0,1 0 0 0 0,-7 5-1 0 0,8-5-74 0 0,1 0 0 0 0,-1 0-1 0 0,1 0 1 0 0,0 0-1 0 0,0 0 1 0 0,0 1-1 0 0,1 0 1 0 0,-1-1-1 0 0,1 1 1 0 0,0 0 0 0 0,0 0-1 0 0,0 0 1 0 0,1 1-1 0 0,-1-1 1 0 0,1 0-1 0 0,0 1 1 0 0,0-1-1 0 0,1 0 1 0 0,-1 1-1 0 0,1-1 1 0 0,0 1 0 0 0,0-1-1 0 0,0 1 1 0 0,1-1-1 0 0,0 1 1 0 0,1 4-1 0 0,-1-5-232 0 0,1-1-1 0 0,-1 1 0 0 0,1-1 0 0 0,-1 1 1 0 0,1-1-1 0 0,0 0 0 0 0,1 0 0 0 0,-1 0 1 0 0,0 0-1 0 0,1 0 0 0 0,0 0 0 0 0,-1-1 0 0 0,1 1 1 0 0,0-1-1 0 0,0 0 0 0 0,1 0 0 0 0,-1 0 1 0 0,0 0-1 0 0,1-1 0 0 0,4 3 0 0 0,10-3-607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8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5063 0 0,'-2'1'27'0'0,"0"-1"-1"0"0,1 1 0 0 0,-1 0 0 0 0,1 0 0 0 0,-1 0 0 0 0,1 0 0 0 0,-1 0 0 0 0,1 0 0 0 0,0 0 0 0 0,0 0 0 0 0,-1 1 0 0 0,1-1 1 0 0,0 0-1 0 0,0 1 0 0 0,0-1 0 0 0,1 1 0 0 0,-1-1 0 0 0,0 1 0 0 0,0-1 0 0 0,0 4 0 0 0,-2 4 50 0 0,2 0 0 0 0,-1-1-1 0 0,0 11 1 0 0,-1 0 283 0 0,-112 826 2287 0 0,113-831-2671 0 0,-6 79-968 0 0,7-77 717 0 0,1 1 0 0 0,1-1 1 0 0,4 26-1 0 0,-5-39 122 0 0,1-1 0 0 0,-1 0-1 0 0,1 1 1 0 0,0-1 0 0 0,0 0 0 0 0,0 1-1 0 0,0-1 1 0 0,0 0 0 0 0,0 0 0 0 0,1 0-1 0 0,1 2 1 0 0,-2-3 91 0 0,-1 0 0 0 0,1-1 0 0 0,0 1 0 0 0,0-1-1 0 0,-1 0 1 0 0,1 1 0 0 0,0-1 0 0 0,0 0 0 0 0,0 1 0 0 0,0-1-1 0 0,-1 0 1 0 0,1 0 0 0 0,0 0 0 0 0,0 0 0 0 0,0 1 0 0 0,0-1-1 0 0,0 0 1 0 0,0-1 0 0 0,0 1 0 0 0,-1 0 0 0 0,1 0-1 0 0,0 0 1 0 0,0-1 0 0 0,0 1 0 0 0,0 0 0 0 0,-1-1 0 0 0,1 1-1 0 0,0 0 1 0 0,0-1 0 0 0,0 1 0 0 0,-1-1 0 0 0,1 1 0 0 0,0-2-1 0 0,18-16-464 0 0,-9 4 512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6 455 0 0,'-1'-1'56'0'0,"1"1"-1"0"0,-1-1 1 0 0,0 1-1 0 0,1-1 1 0 0,-1 1-1 0 0,0 0 0 0 0,1-1 1 0 0,-1 1-1 0 0,0 0 1 0 0,0 0-1 0 0,1-1 0 0 0,-1 1 1 0 0,0 0-1 0 0,0 0 1 0 0,1 0-1 0 0,-1 0 1 0 0,0 0-1 0 0,0 0 0 0 0,0 0 1 0 0,0 0-1 0 0,-20 8 1324 0 0,15-4-1001 0 0,-1 0 0 0 0,1 1 0 0 0,-9 8 0 0 0,5-2-164 0 0,0 0-1 0 0,1 1 1 0 0,0 0 0 0 0,1 1-1 0 0,1 0 1 0 0,0 0-1 0 0,0 0 1 0 0,2 1 0 0 0,-1 0-1 0 0,-4 23 1 0 0,2 0-48 0 0,2 0 0 0 0,1 0 0 0 0,1 41-1 0 0,3-9 110 0 0,2 0-1 0 0,4 0 0 0 0,22 108 1 0 0,-23-157-243 0 0,1 0 0 0 0,2-1 0 0 0,0 0 1 0 0,13 27-1 0 0,-15-36-62 0 0,1-1 1 0 0,1 1 0 0 0,0-1-1 0 0,0 0 1 0 0,1-1-1 0 0,0 1 1 0 0,0-1-1 0 0,1-1 1 0 0,13 9-1 0 0,23 11-1016 0 0,-24-17-1668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1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8 6911 0 0,'-2'0'608'0'0,"0"0"-480"0"0,4 0-128 0 0,0 0 0 0 0,1 0 0 0 0,0-1 64 0 0,3 1-64 0 0,4-3 0 0 0,5 1 208 0 0,6-3-8 0 0,7-3 0 0 0,4 0 0 0 0,2-2-8 0 0,3-1 0 0 0,-1 1 0 0 0,2-3 0 0 0,2 0-272 0 0,-1 0-56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9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23 1839 0 0,'5'-53'3875'0'0,"-1"18"-2886"0"0,-4 34-979 0 0,0-1 0 0 0,0 0-1 0 0,0 1 1 0 0,0-1-1 0 0,0 0 1 0 0,-1 1-1 0 0,1-1 1 0 0,0 0 0 0 0,-1 1-1 0 0,1-1 1 0 0,-1 1-1 0 0,1-1 1 0 0,-3-2-1 0 0,3 3-9 0 0,-1 1-1 0 0,1-1 1 0 0,-1 0-1 0 0,0 0 1 0 0,0 1 0 0 0,1-1-1 0 0,-1 1 1 0 0,0-1-1 0 0,0 1 1 0 0,0-1-1 0 0,0 1 1 0 0,1-1-1 0 0,-1 1 1 0 0,0 0-1 0 0,0-1 1 0 0,0 1-1 0 0,-2 0 1 0 0,0 0-71 0 0,1 0 1 0 0,-1 0-1 0 0,1 0 1 0 0,-1 1-1 0 0,1-1 0 0 0,-1 1 1 0 0,1 0-1 0 0,-1-1 1 0 0,1 1-1 0 0,-1 1 0 0 0,1-1 1 0 0,0 0-1 0 0,0 0 1 0 0,-1 1-1 0 0,1-1 0 0 0,-2 3 1 0 0,-2 2-18 0 0,1 0 1 0 0,-1 0 0 0 0,1 1 0 0 0,0-1-1 0 0,1 1 1 0 0,0 0 0 0 0,0 1-1 0 0,0-1 1 0 0,1 1 0 0 0,0 0-1 0 0,1 0 1 0 0,-1 0 0 0 0,0 8 0 0 0,1-5 281 0 0,1-1 1 0 0,0 0 0 0 0,1 1 0 0 0,0-1 0 0 0,0 1 0 0 0,1-1 0 0 0,0 1 0 0 0,1-1 0 0 0,6 20-1 0 0,-7-28-174 0 0,0 0-1 0 0,-1 0 0 0 0,1 0 0 0 0,0 0 0 0 0,0 0 0 0 0,0 0 0 0 0,0 0 0 0 0,1 0 1 0 0,-1-1-1 0 0,0 1 0 0 0,1 0 0 0 0,-1-1 0 0 0,1 1 0 0 0,0-1 0 0 0,-1 0 0 0 0,1 1 1 0 0,0-1-1 0 0,0 0 0 0 0,0 0 0 0 0,0 0 0 0 0,4 1 0 0 0,-4-2-28 0 0,1 0 0 0 0,-1 0 0 0 0,1 0 0 0 0,-1 0 0 0 0,1 0 0 0 0,-1-1 0 0 0,0 1 0 0 0,1-1 0 0 0,-1 0 0 0 0,0 1 0 0 0,1-1 0 0 0,-1 0 0 0 0,0 0 0 0 0,0-1 0 0 0,0 1 0 0 0,0 0 0 0 0,0-1-1 0 0,0 1 1 0 0,2-4 0 0 0,15-14-615 0 0,-2-1 0 0 0,0-1 0 0 0,-1 0 0 0 0,18-33 0 0 0,10-13-364 0 0,-43 65 1001 0 0,8-8 994 0 0,-6 11-321 0 0,-2 9-228 0 0,-2 22 1117 0 0,1 30-464 0 0,1-55-1187 0 0,0 0-1 0 0,0-1 0 0 0,0 1 0 0 0,1 0 0 0 0,0-1 0 0 0,5 12 0 0 0,-7-17-38 0 0,0-1-1 0 0,0 1 0 0 0,1-1 0 0 0,-1 1 1 0 0,0-1-1 0 0,0 1 0 0 0,1-1 0 0 0,-1 1 1 0 0,0-1-1 0 0,1 1 0 0 0,-1-1 0 0 0,0 1 1 0 0,1-1-1 0 0,-1 0 0 0 0,1 1 0 0 0,-1-1 0 0 0,1 0 1 0 0,-1 1-1 0 0,1-1 0 0 0,-1 0 0 0 0,1 0 1 0 0,-1 1-1 0 0,1-1 0 0 0,-1 0 0 0 0,1 0 1 0 0,-1 0-1 0 0,2 1 0 0 0,1-7-1099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09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375 0 0,'18'21'2019'0'0,"-12"-14"-1774"0"0,1-1 0 0 0,-1 1 0 0 0,1-1 0 0 0,1 0 0 0 0,-1-1 0 0 0,1 0 0 0 0,0 0 0 0 0,9 3 0 0 0,-14-6-256 0 0,0-1 0 0 0,-1 0 0 0 0,1-1-1 0 0,0 1 1 0 0,0 0 0 0 0,-1-1 0 0 0,1 0 0 0 0,0 1 0 0 0,0-1 0 0 0,0 0 0 0 0,0-1 0 0 0,-1 1 0 0 0,1 0 0 0 0,0-1 0 0 0,0 1 0 0 0,-1-1-1 0 0,1 0 1 0 0,0 0 0 0 0,-1 0 0 0 0,1 0 0 0 0,-1-1 0 0 0,1 1 0 0 0,-1-1 0 0 0,0 0 0 0 0,1 1 0 0 0,-1-1 0 0 0,0 0 0 0 0,0 0 0 0 0,0 0 0 0 0,2-5-1 0 0,-2 6-61 0 0,-1-1 0 0 0,0 0-1 0 0,0 0 1 0 0,0 0 0 0 0,0 1-1 0 0,0-1 1 0 0,0 0 0 0 0,-1 0-1 0 0,1-1 1 0 0,0 1 0 0 0,-1 0-1 0 0,0 0 1 0 0,0 0 0 0 0,1 0-1 0 0,-1 0 1 0 0,0 0 0 0 0,-1 0-1 0 0,1-1 1 0 0,0 1 0 0 0,-1-2-1 0 0,0 1-34 0 0,-1 0-1 0 0,1 0 1 0 0,-1 0-1 0 0,1 0 0 0 0,-1 0 1 0 0,0 0-1 0 0,0 0 0 0 0,0 1 1 0 0,-1-1-1 0 0,1 1 1 0 0,0 0-1 0 0,-4-3 0 0 0,3 3 174 0 0,-1-1 0 0 0,1 0 0 0 0,-1 1 0 0 0,0 0 0 0 0,0 0 0 0 0,0 0 0 0 0,0 0 0 0 0,0 1 0 0 0,0 0 0 0 0,-1 0 1 0 0,1 0-1 0 0,0 0 0 0 0,-1 0 0 0 0,1 1 0 0 0,0 0 0 0 0,-1 0 0 0 0,1 0 0 0 0,-1 1 0 0 0,1-1 0 0 0,-5 2 0 0 0,8-1 22 0 0,0-1 0 0 0,-1 1 0 0 0,1 0 0 0 0,0 0 0 0 0,0 0 0 0 0,0 0 0 0 0,0 0 0 0 0,0 0 0 0 0,0 0 0 0 0,0 0 0 0 0,1 0 0 0 0,-1 0 0 0 0,0 1 0 0 0,1-1 0 0 0,-1 0 0 0 0,1 0 0 0 0,-1 1 0 0 0,1-1 0 0 0,-1 0 0 0 0,1 1 0 0 0,0-1-1 0 0,0 0 1 0 0,0 1 0 0 0,0-1 0 0 0,0 1 0 0 0,0-1 0 0 0,0 0 0 0 0,1 3 0 0 0,-1-2-132 0 0,0-1-1 0 0,0 0 1 0 0,0 1 0 0 0,1-1-1 0 0,-1 0 1 0 0,1 0-1 0 0,-1 1 1 0 0,1-1-1 0 0,-1 0 1 0 0,1 0-1 0 0,0 0 1 0 0,-1 0-1 0 0,1 0 1 0 0,0 0-1 0 0,0 0 1 0 0,0 0 0 0 0,0 0-1 0 0,0 0 1 0 0,0 0-1 0 0,0 0 1 0 0,0-1-1 0 0,0 1 1 0 0,0 0-1 0 0,0-1 1 0 0,1 1-1 0 0,-1-1 1 0 0,0 0-1 0 0,0 1 1 0 0,1-1 0 0 0,1 1-1 0 0,10-3-505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0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0 3679 0 0,'-4'11'282'0'0,"1"-1"0"0"0,0 1 0 0 0,1-1-1 0 0,1 1 1 0 0,-1 0 0 0 0,2 0 0 0 0,0 17-1 0 0,-1 0-128 0 0,-16 179-200 0 0,-9-71-3258 0 0,25-131 3089 0 0,-6 17-730 0 0,7-20 888 0 0,-1-1 0 0 0,1 0-1 0 0,-1 0 1 0 0,1 0 0 0 0,-1 0 0 0 0,0 0 0 0 0,0 0 0 0 0,0 0 0 0 0,1 0 0 0 0,-1 0 0 0 0,0 0 0 0 0,0-1-1 0 0,0 1 1 0 0,0 0 0 0 0,-2 0 0 0 0,2 0 89 0 0,1-1 1 0 0,0 0-1 0 0,-1 0 0 0 0,1 0 0 0 0,-1 0 1 0 0,1 0-1 0 0,0 0 0 0 0,-1 0 0 0 0,1 0 0 0 0,-1 0 1 0 0,1 0-1 0 0,0 0 0 0 0,-1 0 0 0 0,1 0 1 0 0,-1 0-1 0 0,1 0 0 0 0,0-1 0 0 0,-1 1 0 0 0,1 0 1 0 0,-1 0-1 0 0,1 0 0 0 0,0-1 0 0 0,-1 1 1 0 0,1 0-1 0 0,0 0 0 0 0,0-1 0 0 0,-1 1 0 0 0,1 0 1 0 0,0-1-1 0 0,-1 1 0 0 0,1 0 0 0 0,0-1 1 0 0,0 1-1 0 0,0 0 0 0 0,0-1 0 0 0,-1 1 1 0 0,1-1-1 0 0,0 1 0 0 0,0 0 0 0 0,0-1 0 0 0,0 1 1 0 0,0-1-1 0 0,0 1 0 0 0,0 0 0 0 0,0-1 1 0 0,0 1-1 0 0,0-1 0 0 0,0 0 0 0 0,0-1 219 0 0,0 0-1 0 0,0 0 0 0 0,0 0 1 0 0,0-1-1 0 0,1 1 1 0 0,-1 0-1 0 0,2-4 0 0 0,-2 5-163 0 0,1 0 0 0 0,-1 0-1 0 0,1-1 1 0 0,-1 1 0 0 0,1 0-1 0 0,0 0 1 0 0,-1 0-1 0 0,1 0 1 0 0,0 0 0 0 0,0 1-1 0 0,0-1 1 0 0,0 0 0 0 0,0 0-1 0 0,0 0 1 0 0,0 1-1 0 0,0-1 1 0 0,0 0 0 0 0,0 1-1 0 0,0-1 1 0 0,0 1 0 0 0,0 0-1 0 0,0-1 1 0 0,1 1-1 0 0,-1 0 1 0 0,0-1 0 0 0,0 1-1 0 0,1 0 1 0 0,-1 0 0 0 0,0 0-1 0 0,0 0 1 0 0,0 0-1 0 0,1 1 1 0 0,-1-1 0 0 0,0 0-1 0 0,0 1 1 0 0,3 0 0 0 0,-2 0-22 0 0,1 1 1 0 0,-1-1-1 0 0,1 1 1 0 0,-1 0-1 0 0,1 0 1 0 0,-1 0-1 0 0,0 0 1 0 0,0 0-1 0 0,0 0 1 0 0,0 0-1 0 0,-1 1 1 0 0,1-1-1 0 0,0 1 1 0 0,0 2-1 0 0,1 3-26 0 0,0-1 0 0 0,-1 0 0 0 0,0 0-1 0 0,0 1 1 0 0,-1 0 0 0 0,1-1-1 0 0,-2 1 1 0 0,1-1 0 0 0,-1 1 0 0 0,-1 0-1 0 0,1 0 1 0 0,-4 14 0 0 0,3-16-82 0 0,-1-1 0 0 0,0 0 0 0 0,0 1 0 0 0,0-1 0 0 0,-1 0 0 0 0,1 0 0 0 0,-1 0 0 0 0,0-1 0 0 0,-1 1 0 0 0,1-1 0 0 0,-1 1 0 0 0,0-1 0 0 0,0 0 0 0 0,0-1 0 0 0,-1 1 0 0 0,1-1 0 0 0,-1 0 0 0 0,-5 3 0 0 0,4-3-27 0 0,0 0 0 0 0,0-1 0 0 0,0 0 0 0 0,0 0 0 0 0,0-1 0 0 0,0 0 0 0 0,0 0 0 0 0,-1 0 0 0 0,1-1 0 0 0,0 0 0 0 0,0 0-1 0 0,-1-1 1 0 0,1 1 0 0 0,0-1 0 0 0,-7-2 0 0 0,8 1 57 0 0,1 1 0 0 0,-1-1 0 0 0,1 0 0 0 0,0 0 0 0 0,0-1 0 0 0,0 1 1 0 0,0-1-1 0 0,0 0 0 0 0,1 0 0 0 0,-1 0 0 0 0,1 0 0 0 0,0-1 0 0 0,0 1 0 0 0,0-1 0 0 0,0 0 0 0 0,1 0 0 0 0,0 0 0 0 0,-1 0 0 0 0,1 0 0 0 0,1-1 0 0 0,-3-4 0 0 0,3 4-53 0 0,0 0 0 0 0,0 0 0 0 0,0-1 0 0 0,1 1 0 0 0,-1 0 0 0 0,1 0 0 0 0,1-1 0 0 0,-1 1 0 0 0,2-8 0 0 0,1 0 62 0 0,1 1 0 0 0,9-21 0 0 0,1 2 71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0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759 0 0,'2'0'65'0'0,"0"-1"-1"0"0,0 1 0 0 0,0 0 0 0 0,0 0 0 0 0,-1 0 1 0 0,1 0-1 0 0,0 0 0 0 0,0 0 0 0 0,0 1 0 0 0,0-1 1 0 0,-1 1-1 0 0,1-1 0 0 0,0 1 0 0 0,0 0 0 0 0,-1 0 1 0 0,3 0-1 0 0,28 20 1263 0 0,-24-16-1236 0 0,4 3 125 0 0,-1 0 0 0 0,0 2 0 0 0,0-1 0 0 0,-1 1 0 0 0,0 0 0 0 0,-1 1 0 0 0,0 0-1 0 0,-1 1 1 0 0,7 12 0 0 0,-6-8-62 0 0,-2 1-1 0 0,0-1 0 0 0,-1 1 0 0 0,0 1 0 0 0,-1-1 0 0 0,3 27 0 0 0,-5-11-267 0 0,-1 1 0 0 0,-2 0-1 0 0,-1-1 1 0 0,-2 1 0 0 0,-1-1 0 0 0,-2 0-1 0 0,-12 42 1 0 0,3-26-2641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9 5063 0 0,'21'-10'224'0'0,"-4"3"48"0"0,0 5-272 0 0,-4 0 0 0 0,-4 1 0 0 0,-2 1 0 0 0,5-1 264 0 0,7 0 0 0 0,10-1 0 0 0,10 0 0 0 0,4 2-136 0 0,-1 0-24 0 0,-5 1-8 0 0,-7 0 0 0 0,-6 3-672 0 0,-5-1-128 0 0,-5 0-32 0 0,-5-3-8 0 0</inkml:trace>
  <inkml:trace contextRef="#ctx0" brushRef="#br0" timeOffset="1">17 372 8287 0 0,'-8'0'368'0'0,"4"0"80"0"0,0 1-360 0 0,3 0-88 0 0,1 2 0 0 0,1-2 0 0 0,1 0 224 0 0,1 3 24 0 0,3 1 8 0 0,2 3 0 0 0,6 1 24 0 0,4-1 8 0 0,6 3 0 0 0,3-5 0 0 0,2 0-288 0 0,1-1-176 0 0,3-2 24 0 0,0-2-4264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16 3679 0 0,'-1'-1'36'0'0,"1"0"0"0"0,0 0-1 0 0,0 1 1 0 0,0-1 0 0 0,-1 0 0 0 0,1 1-1 0 0,0-1 1 0 0,-1 0 0 0 0,1 1-1 0 0,-1-1 1 0 0,1 1 0 0 0,-1-1-1 0 0,1 1 1 0 0,-1-1 0 0 0,1 1-1 0 0,-1-1 1 0 0,1 1 0 0 0,-1-1-1 0 0,0 1 1 0 0,1 0 0 0 0,-1-1 0 0 0,1 1-1 0 0,-1 0 1 0 0,0-1 0 0 0,0 1-1 0 0,1 0 1 0 0,-1 0 0 0 0,0 0-1 0 0,1 0 1 0 0,-1 0 0 0 0,0 0-1 0 0,0 0 1 0 0,1 0 0 0 0,-1 0-1 0 0,-1 0 1 0 0,0 1 94 0 0,0 0 0 0 0,-1 0 1 0 0,1 0-1 0 0,0 1 0 0 0,0-1 0 0 0,-1 1 0 0 0,1-1 1 0 0,0 1-1 0 0,-2 3 0 0 0,-2 1-59 0 0,1 1-1 0 0,0 0 1 0 0,1 0 0 0 0,-1 0-1 0 0,1 0 1 0 0,0 1-1 0 0,1 0 1 0 0,0 0 0 0 0,0 0-1 0 0,1 0 1 0 0,0 0 0 0 0,0 0-1 0 0,1 1 1 0 0,0-1-1 0 0,1 0 1 0 0,0 1 0 0 0,1 14-1 0 0,0-17-92 0 0,0 0 0 0 0,0 0 0 0 0,1 0-1 0 0,0 0 1 0 0,0 0 0 0 0,0 0 0 0 0,0 0 0 0 0,1-1-1 0 0,0 1 1 0 0,8 9 0 0 0,-8-12 1 0 0,0 1 0 0 0,1 0-1 0 0,-1-1 1 0 0,1 0 0 0 0,0 0 0 0 0,1 0 0 0 0,-1 0 0 0 0,0-1-1 0 0,1 0 1 0 0,-1 0 0 0 0,1 0 0 0 0,0 0 0 0 0,-1-1 0 0 0,10 2-1 0 0,-7-2-57 0 0,0-1-1 0 0,-1 0 0 0 0,1 0 1 0 0,-1-1-1 0 0,1 1 0 0 0,0-2 0 0 0,-1 1 1 0 0,1-1-1 0 0,-1 0 0 0 0,0 0 1 0 0,0 0-1 0 0,0-1 0 0 0,0 0 1 0 0,0-1-1 0 0,0 1 0 0 0,-1-1 0 0 0,8-7 1 0 0,-3 3-51 0 0,-1-1-1 0 0,0 0 1 0 0,-1-1 0 0 0,0 1 0 0 0,0-2-1 0 0,-1 1 1 0 0,0-1 0 0 0,7-16 0 0 0,-10 18 84 0 0,-1-1 1 0 0,0 0-1 0 0,0 1 0 0 0,-1-1 1 0 0,-1-1-1 0 0,1 1 1 0 0,-1 0-1 0 0,-1 0 1 0 0,-1-18-1 0 0,0 21 45 0 0,0 0 1 0 0,0 0-1 0 0,-1-1 0 0 0,0 1 1 0 0,0 0-1 0 0,-1 1 1 0 0,0-1-1 0 0,0 0 0 0 0,-1 1 1 0 0,1-1-1 0 0,-1 1 0 0 0,-1 0 1 0 0,1 0-1 0 0,-7-6 0 0 0,9 10 25 0 0,-1 0-1 0 0,1 0 0 0 0,0 1 0 0 0,0-1 0 0 0,-1 0 1 0 0,1 1-1 0 0,-1 0 0 0 0,1-1 0 0 0,-1 1 0 0 0,0 0 1 0 0,1 0-1 0 0,-1 1 0 0 0,0-1 0 0 0,0 0 1 0 0,1 1-1 0 0,-1 0 0 0 0,0 0 0 0 0,-4 0 0 0 0,3 1-70 0 0,0-1 0 0 0,1 1 0 0 0,-1 0 0 0 0,1 1 0 0 0,-1-1 0 0 0,1 1 0 0 0,0 0 0 0 0,-1-1 0 0 0,1 1 0 0 0,0 1 0 0 0,0-1 0 0 0,1 0 0 0 0,-5 5 0 0 0,4-6-448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1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0 7367 0 0,'-4'13'320'0'0,"0"1"80"0"0,2 5-320 0 0,-1-3-80 0 0,2-3 0 0 0,0 0 0 0 0,1 6 672 0 0,-5 14 128 0 0,-3 21 16 0 0,-3 19 8 0 0,-2 11-200 0 0,-3 6-40 0 0,-2 2-8 0 0,-4-2 0 0 0,2-3-456 0 0,1-4-120 0 0,3-5 0 0 0,2-2-5496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3223 0 0,'8'-14'137'0'0,"-5"9"-93"0"0,-1 0 0 0 0,1 0 1 0 0,0 0-1 0 0,5-5 0 0 0,-8 10-13 0 0,0-1 1 0 0,1 1 0 0 0,-1 0-1 0 0,0 0 1 0 0,0 0 0 0 0,0-1-1 0 0,1 1 1 0 0,-1 0 0 0 0,0 0-1 0 0,0 0 1 0 0,1-1 0 0 0,-1 1-1 0 0,0 0 1 0 0,0 0 0 0 0,1 0-1 0 0,-1 0 1 0 0,0 0 0 0 0,1 0-1 0 0,-1 0 1 0 0,0 0 0 0 0,0 0-1 0 0,1 0 1 0 0,-1 0 0 0 0,0 0-1 0 0,1 0 1 0 0,-1 0 0 0 0,0 0-1 0 0,1 0 1 0 0,-1 0 0 0 0,0 0-1 0 0,0 0 1 0 0,1 0 0 0 0,4 10 693 0 0,-2 13 117 0 0,-27 137 295 0 0,4-42-604 0 0,19-109-533 0 0,-13 130-135 0 0,13-113 78 0 0,1 0 1 0 0,1 0-1 0 0,6 34 0 0 0,0-31-617 0 0,3-4-1810 0 0</inkml:trace>
  <inkml:trace contextRef="#ctx0" brushRef="#br0" timeOffset="1">102 692 4127 0 0,'0'0'0'0'0,"1"-1"0"0"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32 6911 0 0,'-3'-7'120'0'0,"-1"1"0"0"0,0 0 0 0 0,0 0 0 0 0,0 0-1 0 0,-1 1 1 0 0,-5-6 0 0 0,8 9-31 0 0,-1 0-1 0 0,1 0 1 0 0,-1 1 0 0 0,0-1 0 0 0,1 1-1 0 0,-1-1 1 0 0,0 1 0 0 0,0 0-1 0 0,0 0 1 0 0,0 0 0 0 0,0 0 0 0 0,0 0-1 0 0,0 1 1 0 0,0 0 0 0 0,0-1-1 0 0,-5 1 1 0 0,6 1-87 0 0,0-1 0 0 0,0 1 0 0 0,0 0 0 0 0,0-1-1 0 0,0 1 1 0 0,0 0 0 0 0,0 0 0 0 0,0 0 0 0 0,0 0 0 0 0,0 1 0 0 0,1-1 0 0 0,-1 0 0 0 0,0 1-1 0 0,1-1 1 0 0,-1 1 0 0 0,1 0 0 0 0,0-1 0 0 0,-1 1 0 0 0,1 0 0 0 0,0 0 0 0 0,-1 3 0 0 0,-3 5-304 0 0,0 1 1 0 0,-5 18 0 0 0,8-21 104 0 0,-6 18-522 0 0,2 0 0 0 0,-4 29-1 0 0,8-41 272 0 0,1 0 1 0 0,1 0-1 0 0,0 0 0 0 0,0 0 0 0 0,5 24 0 0 0,-4-37 389 0 0,-1 0-1 0 0,0 0 1 0 0,0 0 0 0 0,0 0-1 0 0,1 0 1 0 0,-1-1-1 0 0,0 1 1 0 0,1 0 0 0 0,-1 0-1 0 0,0 0 1 0 0,1 0-1 0 0,-1-1 1 0 0,1 1 0 0 0,0 0-1 0 0,-1 0 1 0 0,1-1 0 0 0,0 1-1 0 0,-1-1 1 0 0,1 1-1 0 0,1 0 1 0 0,-2-1 33 0 0,1 0-1 0 0,0 1 1 0 0,0-1 0 0 0,-1 0-1 0 0,1 0 1 0 0,0 0 0 0 0,-1-1 0 0 0,1 1-1 0 0,0 0 1 0 0,0 0 0 0 0,-1 0-1 0 0,1 0 1 0 0,0-1 0 0 0,-1 1-1 0 0,1 0 1 0 0,-1-1 0 0 0,1 1 0 0 0,0 0-1 0 0,-1-1 1 0 0,2 0 0 0 0,3-4 41 0 0,0 0 0 0 0,0 0 0 0 0,0 0 0 0 0,4-8 0 0 0,-4 7 82 0 0,29-43 232 0 0,-27 36-20 0 0,1 1 0 0 0,0 0 0 0 0,1 1 0 0 0,1 0 0 0 0,-1 0 0 0 0,17-13 0 0 0,-26 24-227 0 0,1 0 1 0 0,-1 0-1 0 0,0 0 0 0 0,1-1 0 0 0,-1 1 0 0 0,0 0 0 0 0,1 0 0 0 0,-1 0 0 0 0,0 0 0 0 0,1 0 0 0 0,-1-1 0 0 0,0 1 0 0 0,1 0 0 0 0,-1 0 0 0 0,1 0 0 0 0,-1 0 0 0 0,0 0 0 0 0,1 0 0 0 0,-1 0 0 0 0,0 0 0 0 0,1 0 0 0 0,-1 1 0 0 0,1-1 0 0 0,-1 0 1 0 0,0 0-1 0 0,1 0 0 0 0,-1 0 0 0 0,1 1 0 0 0,6 9 1484 0 0,0 17-157 0 0,-6-26-1353 0 0,0 5 87 0 0,15 65 163 0 0,-11-57-3890 0 0</inkml:trace>
  <inkml:trace contextRef="#ctx0" brushRef="#br0" timeOffset="1">524 3 8143 0 0,'0'-1'17'0'0,"0"1"-1"0"0,0 0 1 0 0,0 0 0 0 0,0 0-1 0 0,1 0 1 0 0,-1 0-1 0 0,0 0 1 0 0,0-1-1 0 0,0 1 1 0 0,0 0-1 0 0,0 0 1 0 0,0 0 0 0 0,0 0-1 0 0,0 0 1 0 0,1 0-1 0 0,-1 0 1 0 0,0 0-1 0 0,0 0 1 0 0,0-1-1 0 0,0 1 1 0 0,0 0 0 0 0,1 0-1 0 0,-1 0 1 0 0,0 0-1 0 0,0 0 1 0 0,0 0-1 0 0,0 0 1 0 0,0 0-1 0 0,1 0 1 0 0,-1 0-1 0 0,0 0 1 0 0,0 0 0 0 0,0 0-1 0 0,0 0 1 0 0,0 0-1 0 0,1 0 1 0 0,-1 1-1 0 0,0-1 1 0 0,0 0-1 0 0,0 0 1 0 0,0 0 0 0 0,0 0-1 0 0,1 0 1 0 0,4 8 170 0 0,3 18-12 0 0,-6-19 234 0 0,5 19 189 0 0,-2 0-1 0 0,0 0 0 0 0,-1 1 0 0 0,-2 0 0 0 0,-2 52 0 0 0,-3-47-1055 0 0,0-2 1 0 0,-14 50-1 0 0,5-37-3836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455 0 0,'-2'23'3011'0'0,"0"-2"-1892"0"0,0-1-1 0 0,2 29 0 0 0,0-39-1094 0 0,1-1 0 0 0,1 0-1 0 0,-1 0 1 0 0,2 0-1 0 0,-1 0 1 0 0,1 0-1 0 0,7 15 1 0 0,-10-24-46 0 0,1 1 1 0 0,-1 0-1 0 0,0-1 1 0 0,1 1-1 0 0,-1-1 0 0 0,0 1 1 0 0,1-1-1 0 0,-1 1 1 0 0,0-1-1 0 0,1 1 0 0 0,-1-1 1 0 0,1 1-1 0 0,-1-1 1 0 0,1 0-1 0 0,-1 1 0 0 0,1-1 1 0 0,-1 0-1 0 0,1 1 0 0 0,0-1 1 0 0,-1 0-1 0 0,1 0 1 0 0,-1 1-1 0 0,2-1 0 0 0,-2 0-24 0 0,1 0 0 0 0,0-1 0 0 0,-1 1 0 0 0,1 0 0 0 0,-1 0 0 0 0,1-1 0 0 0,-1 1 0 0 0,1 0 0 0 0,-1-1 0 0 0,1 1 0 0 0,-1 0 0 0 0,1-1 0 0 0,-1 1 0 0 0,1-1 0 0 0,-1 1 0 0 0,0-1-1 0 0,1 1 1 0 0,-1-1 0 0 0,1 0 0 0 0,0-2-145 0 0,1 0 0 0 0,-1-1 0 0 0,1 1-1 0 0,-1-1 1 0 0,0 1 0 0 0,1-7-1 0 0,-1 0-150 0 0,-1 0 0 0 0,0 0-1 0 0,0 0 1 0 0,-1 0-1 0 0,-3-16 1 0 0,3 21 372 0 0,-1 0 0 0 0,1 0-1 0 0,-1 0 1 0 0,0 0 0 0 0,0 1-1 0 0,0-1 1 0 0,-1 1 0 0 0,0-1 0 0 0,1 1-1 0 0,-2 0 1 0 0,1 0 0 0 0,-7-6-1 0 0,9 9 83 0 0,0 0-1 0 0,-1 0 1 0 0,1 0-1 0 0,-1 0 1 0 0,1 0-1 0 0,-1 0 1 0 0,1 1-1 0 0,-1-1 1 0 0,1 1-1 0 0,-1-1 0 0 0,0 1 1 0 0,1 0-1 0 0,-1 0 1 0 0,1-1-1 0 0,-1 1 1 0 0,0 0-1 0 0,1 0 1 0 0,-1 1-1 0 0,0-1 1 0 0,1 0-1 0 0,-1 1 1 0 0,0-1-1 0 0,1 0 0 0 0,-1 1 1 0 0,1 0-1 0 0,-1-1 1 0 0,1 1-1 0 0,-1 0 1 0 0,1 0-1 0 0,0 0 1 0 0,-1 0-1 0 0,1 0 1 0 0,0 0-1 0 0,-2 2 0 0 0,2-1-177 0 0,-1 0 0 0 0,1-1-1 0 0,0 1 1 0 0,0 0-1 0 0,0 0 1 0 0,0 0 0 0 0,0 0-1 0 0,1 0 1 0 0,-1 0-1 0 0,0 0 1 0 0,1 2-1 0 0,-2 4-530 0 0,1 1-1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0 6911 0 0,'-7'-4'304'0'0,"4"1"64"0"0,0 2-296 0 0,2 0-72 0 0,2 1 0 0 0,0 0 192 0 0,2-1 32 0 0,2-1 0 0 0,2 0 0 0 0,5-2-56 0 0,1 0-8 0 0,4-1 0 0 0,1-1 0 0 0,1-1-96 0 0,0 1-64 0 0,0 0 80 0 0,0-2-3800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3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1 5527 0 0,'-9'-14'309'0'0,"2"8"209"0"0,7 6-473 0 0,0 0 0 0 0,0 0 0 0 0,0 0 0 0 0,0 0 0 0 0,-1 0 0 0 0,1 0 0 0 0,0 0-1 0 0,0 0 1 0 0,0 0 0 0 0,0 0 0 0 0,0 0 0 0 0,-1 0 0 0 0,1 0 0 0 0,0 0 0 0 0,0 0 0 0 0,0 0 0 0 0,0 0-1 0 0,0 0 1 0 0,-1 0 0 0 0,1 0 0 0 0,0 0 0 0 0,0 0 0 0 0,0 0 0 0 0,0 0 0 0 0,0 0 0 0 0,-1 0-1 0 0,1 0 1 0 0,0 0 0 0 0,0 0 0 0 0,0 1 0 0 0,0-1 0 0 0,0 0 0 0 0,0 0 0 0 0,0 0 0 0 0,-1 0-1 0 0,1 0 1 0 0,0 0 0 0 0,0 0 0 0 0,0 1 0 0 0,-1 1 424 0 0,1-2-443 0 0,1 1 1 0 0,-1-1-1 0 0,0 0 1 0 0,0 1-1 0 0,0-1 1 0 0,1 1-1 0 0,-1-1 1 0 0,0 0-1 0 0,0 1 0 0 0,1-1 1 0 0,-1 0-1 0 0,0 1 1 0 0,1-1-1 0 0,-1 0 1 0 0,0 0-1 0 0,1 1 1 0 0,-1-1-1 0 0,1 0 1 0 0,-1 0-1 0 0,0 0 0 0 0,1 1 1 0 0,0-1-1 0 0,6 2-117 0 0,1 1-1 0 0,-1-1 1 0 0,1-1-1 0 0,-1 1 1 0 0,1-2-1 0 0,0 1 0 0 0,13-1 1 0 0,63-8-440 0 0,-40 2 466 0 0,128 0-2244 0 0,-157 6-98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4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45 6911 0 0,'0'0'34'0'0,"-1"0"-1"0"0,1 0 1 0 0,0-1-1 0 0,0 1 1 0 0,-1 0-1 0 0,1 0 1 0 0,0 0-1 0 0,-1 0 1 0 0,1 0-1 0 0,0 0 1 0 0,0 0-1 0 0,-1 0 1 0 0,1 0-1 0 0,0 0 0 0 0,0 0 1 0 0,-1 0-1 0 0,1 0 1 0 0,0 0-1 0 0,0 1 1 0 0,-1-1-1 0 0,1 0 1 0 0,0 0-1 0 0,0 0 1 0 0,-1 0-1 0 0,1 0 1 0 0,0 0-1 0 0,0 1 1 0 0,0-1-1 0 0,-1 0 0 0 0,1 0 1 0 0,0 0-1 0 0,0 1 1 0 0,0-1-1 0 0,0 0 1 0 0,-1 1-1 0 0,0 11 834 0 0,6 11 173 0 0,1-7-1001 0 0,1-1 0 0 0,0-1 0 0 0,1 1-1 0 0,1-1 1 0 0,0 0 0 0 0,1-1 0 0 0,0 0-1 0 0,1-1 1 0 0,0 0 0 0 0,1-1 0 0 0,1 0 0 0 0,20 14-1 0 0,-29-23-186 0 0,-1 0 0 0 0,1 0 0 0 0,-1-1-1 0 0,1 1 1 0 0,-1-1 0 0 0,1 0-1 0 0,0 0 1 0 0,0 0 0 0 0,-1 0 0 0 0,1-1-1 0 0,0 0 1 0 0,0 0 0 0 0,0 0 0 0 0,0 0-1 0 0,0 0 1 0 0,0-1 0 0 0,-1 0-1 0 0,1 1 1 0 0,0-2 0 0 0,6-1 0 0 0,-5 0 6 0 0,-1 1 0 0 0,1-1 0 0 0,-1 0 0 0 0,1-1 0 0 0,-1 1 0 0 0,0-1 0 0 0,0 0 0 0 0,-1 0 0 0 0,1 0 0 0 0,-1 0 0 0 0,0 0 1 0 0,0-1-1 0 0,0 0 0 0 0,2-7 0 0 0,1 0 214 0 0,-2-1 0 0 0,0 0 0 0 0,0 0 0 0 0,-2 0 0 0 0,1 0 1 0 0,-2-1-1 0 0,0 1 0 0 0,0-1 0 0 0,-2-16 0 0 0,0 19 169 0 0,0 0 1 0 0,-1-1-1 0 0,0 1 0 0 0,-1 0 1 0 0,-1 0-1 0 0,1 1 0 0 0,-2-1 1 0 0,1 1-1 0 0,-2-1 0 0 0,1 1 1 0 0,-10-11-1 0 0,14 19-208 0 0,0 0 1 0 0,-1 0-1 0 0,1 0 1 0 0,-1 1-1 0 0,0-1 0 0 0,1 1 1 0 0,-1-1-1 0 0,0 1 1 0 0,0 0-1 0 0,0-1 0 0 0,0 1 1 0 0,0 0-1 0 0,0 1 1 0 0,-4-3-1 0 0,4 3-15 0 0,1 0 0 0 0,0 1 0 0 0,0-1-1 0 0,-1 0 1 0 0,1 0 0 0 0,0 0 0 0 0,0 1 0 0 0,0-1 0 0 0,0 1 0 0 0,-1-1-1 0 0,1 1 1 0 0,0-1 0 0 0,0 1 0 0 0,0 0 0 0 0,0-1 0 0 0,0 1-1 0 0,0 0 1 0 0,0 0 0 0 0,0 0 0 0 0,1 0 0 0 0,-1 0 0 0 0,0 0 0 0 0,0 0-1 0 0,1 0 1 0 0,-1 0 0 0 0,1 0 0 0 0,-1 0 0 0 0,0 2 0 0 0,-2 3-241 0 0,2 2-116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28 7831 0 0,'0'-3'106'0'0,"0"1"-53"0"0,0 1 0 0 0,1-1 0 0 0,-1 1 0 0 0,0-1 0 0 0,0 0 0 0 0,0 1 0 0 0,-1-1 0 0 0,1 1 0 0 0,0-1 0 0 0,-1 1 0 0 0,1-1 0 0 0,0 1 0 0 0,-2-3 0 0 0,-5 19 1707 0 0,-45 141 253 0 0,21-54-1803 0 0,-83 208-94 0 0,-9 27-243 0 0,111-302-750 0 0,2 0-1 0 0,1 1 0 0 0,-6 47 1 0 0,15-56-2601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5063 0 0,'-10'10'210'0'0,"1"1"0"0"0,1 0 0 0 0,0 1 0 0 0,0-1 0 0 0,2 2 0 0 0,-10 21 0 0 0,-25 84 1556 0 0,33-91-1651 0 0,-43 178 1725 0 0,45-170-2379 0 0,2-1 0 0 0,1 1 1 0 0,2 0-1 0 0,3 37 1 0 0,4-27-2712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5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6911 0 0,'-3'5'304'0'0,"1"2"64"0"0,1 1-296 0 0,-1 0-72 0 0,1 0 0 0 0,0-1 0 0 0,0 5 600 0 0,-2 5 104 0 0,-1 14 16 0 0,-1 11 8 0 0,-2 11-304 0 0,-2 6-56 0 0,-1 4-16 0 0,-1-2 0 0 0,1-4-576 0 0,-1-2-112 0 0</inkml:trace>
  <inkml:trace contextRef="#ctx0" brushRef="#br0" timeOffset="1">49 662 919 0 0,'13'-25'1158'0'0,"1"0"-1"0"0,1 2 0 0 0,1-1 1 0 0,26-27-1 0 0,-35 42-438 0 0,1 0 0 0 0,0 1 1 0 0,0 0-1 0 0,1 0 0 0 0,14-9 0 0 0,-21 16-627 0 0,-1 0-1 0 0,1 0 0 0 0,0 0 1 0 0,-1 0-1 0 0,1 0 1 0 0,0 0-1 0 0,0 1 1 0 0,0-1-1 0 0,0 1 0 0 0,0-1 1 0 0,0 1-1 0 0,0 0 1 0 0,0 0-1 0 0,0 0 0 0 0,0 0 1 0 0,0 0-1 0 0,0 0 1 0 0,0 0-1 0 0,0 1 1 0 0,-1-1-1 0 0,1 1 0 0 0,0-1 1 0 0,0 1-1 0 0,0 0 1 0 0,0 0-1 0 0,-1-1 0 0 0,1 2 1 0 0,0-1-1 0 0,-1 0 1 0 0,1 0-1 0 0,0 0 1 0 0,-1 1-1 0 0,0-1 0 0 0,1 1 1 0 0,-1-1-1 0 0,0 1 1 0 0,0-1-1 0 0,0 1 1 0 0,2 3-1 0 0,0 1-133 0 0,0 1 0 0 0,0 0 0 0 0,-1 0 0 0 0,0 0 0 0 0,0 0-1 0 0,-1 0 1 0 0,0 1 0 0 0,0-1 0 0 0,-1 0 0 0 0,0 1 0 0 0,0-1 0 0 0,0 0 0 0 0,-3 14 0 0 0,-1-5-424 0 0,1-1-1 0 0,-2 0 1 0 0,0 0 0 0 0,-1 0 0 0 0,-10 19-1 0 0,0-8-663 0 0,-1-2-128 0 0</inkml:trace>
  <inkml:trace contextRef="#ctx0" brushRef="#br0" timeOffset="2">27 798 799 0 0,'-1'-2'0'0'0,"1"1"0"0"0,0 2 0 0 0,-1-4 72 0 0,-3-2-72 0 0,0-6 0 0 0,-2-6 0 0 0,1-9 0 0 0,0-4 72 0 0,5-5 0 0 0,5-2 0 0 0,5-1 0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5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 10591 0 0,'2'-1'55'0'0,"-1"1"-1"0"0,0 0 1 0 0,1-1-1 0 0,-1 1 1 0 0,0 0-1 0 0,1 0 0 0 0,-1 0 1 0 0,0 0-1 0 0,1 0 1 0 0,-1 0-1 0 0,0 1 1 0 0,1-1-1 0 0,-1 0 1 0 0,0 1-1 0 0,1-1 0 0 0,-1 1 1 0 0,0-1-1 0 0,2 2 1 0 0,-1-1 11 0 0,-1 1 1 0 0,1 0 0 0 0,-1 0 0 0 0,1-1-1 0 0,-1 1 1 0 0,0 0 0 0 0,0 0-1 0 0,0 1 1 0 0,0-1 0 0 0,1 4-1 0 0,7 18 532 0 0,-2 0 0 0 0,-1 0-1 0 0,0 1 1 0 0,-2 0-1 0 0,1 45 1 0 0,-5-34 179 0 0,-1-1 1 0 0,-3 0-1 0 0,-11 55 0 0 0,1-35-637 0 0,-31 82-1 0 0,-35 43-5043 0 0,26-73-1278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7 1375 0 0,'-1'-1'140'0'0,"-1"1"-1"0"0,1-1 0 0 0,0 0 1 0 0,0 1-1 0 0,1-1 1 0 0,-1 0-1 0 0,0 0 0 0 0,0 0 1 0 0,0 0-1 0 0,0 0 0 0 0,1 0 1 0 0,-1 0-1 0 0,0 0 0 0 0,1 0 1 0 0,-1 0-1 0 0,0-2 0 0 0,1 2-62 0 0,0 0 0 0 0,1 0-1 0 0,-1 0 1 0 0,0 0-1 0 0,0 0 1 0 0,0 1 0 0 0,1-1-1 0 0,-1 0 1 0 0,0 0 0 0 0,1 0-1 0 0,-1 0 1 0 0,1 1-1 0 0,-1-1 1 0 0,1 0 0 0 0,0 0-1 0 0,-1 1 1 0 0,1-1 0 0 0,-1 0-1 0 0,1 1 1 0 0,0-1 0 0 0,0 1-1 0 0,-1-1 1 0 0,3 0-1 0 0,7-6 113 0 0,1 1-1 0 0,0 0 0 0 0,0 1 1 0 0,1 0-1 0 0,0 1 0 0 0,-1 0 1 0 0,2 1-1 0 0,22-3 0 0 0,-12 3-90 0 0,0 2 0 0 0,1 0 0 0 0,42 6 0 0 0,-27 1-481 0 0,-21-2 39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40 1839 0 0,'-4'-17'310'0'0,"1"0"0"0"0,0 0 0 0 0,1-21 0 0 0,1 16 151 0 0,-4-25 0 0 0,4 42-428 0 0,0-1 0 0 0,0 1 1 0 0,-1-1-1 0 0,0 1 0 0 0,1-1 0 0 0,-2 1 0 0 0,1 0 1 0 0,-1 0-1 0 0,0 0 0 0 0,-4-5 0 0 0,6 8-73 0 0,0 1 0 0 0,0-1-1 0 0,-1 1 1 0 0,1 0 0 0 0,-1-1-1 0 0,0 1 1 0 0,1 0 0 0 0,-1 0 0 0 0,0 0-1 0 0,1 0 1 0 0,-1 0 0 0 0,0 1 0 0 0,0-1-1 0 0,0 0 1 0 0,0 1 0 0 0,0-1 0 0 0,0 1-1 0 0,-4 0 1 0 0,4 0-5 0 0,-1 0-1 0 0,0 1 1 0 0,0 0 0 0 0,1-1-1 0 0,-1 1 1 0 0,0 0 0 0 0,1 0-1 0 0,-1 1 1 0 0,1-1 0 0 0,-1 0-1 0 0,1 1 1 0 0,-3 1 0 0 0,-2 4 48 0 0,0-1 0 0 0,0 1 0 0 0,1 0 0 0 0,0 1 1 0 0,0 0-1 0 0,-8 13 0 0 0,7-7 150 0 0,1 1 0 0 0,0-1-1 0 0,1 1 1 0 0,0 0 0 0 0,1 1 0 0 0,1-1 0 0 0,-1 20-1 0 0,1-4 98 0 0,2 1 0 0 0,5 51 0 0 0,29 122-78 0 0,-2-18-71 0 0,-24-127-133 0 0,-3 98 0 0 0,-4-156 32 0 0,0 1 0 0 0,0 0 0 0 0,-1 0-1 0 0,1 0 1 0 0,-1-1 0 0 0,0 1 0 0 0,0 0 0 0 0,0-1-1 0 0,0 1 1 0 0,0 0 0 0 0,-1-1 0 0 0,-1 3-1 0 0,3-4 0 0 0,-1-1 0 0 0,1 1-1 0 0,-1-1 1 0 0,1 1-1 0 0,-1-1 1 0 0,0 1 0 0 0,1-1-1 0 0,-1 0 1 0 0,0 1 0 0 0,1-1-1 0 0,-1 0 1 0 0,0 1-1 0 0,1-1 1 0 0,-1 0 0 0 0,0 0-1 0 0,0 0 1 0 0,1 0 0 0 0,-3 1-1 0 0,2-2-2 0 0,0 1 0 0 0,-1 0 0 0 0,1 0 0 0 0,0-1 0 0 0,0 1 0 0 0,-1-1 0 0 0,1 1-1 0 0,0-1 1 0 0,0 0 0 0 0,0 1 0 0 0,0-1 0 0 0,-1 0 0 0 0,1 0 0 0 0,-1-1 0 0 0,-5-5-376 0 0,1 0 0 0 0,0-1 0 0 0,0 0 0 0 0,0 0 1 0 0,1 0-1 0 0,0-1 0 0 0,-4-11 0 0 0,2 3-475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9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375 0 0,'-1'3'128'0'0,"0"1"-128"0"0,-1-1 0 0 0,2 0 0 0 0,0 0 96 0 0,0 0-8 0 0,0 2 0 0 0,2 3 0 0 0,-1 5-88 0 0,1-5 0 0 0,3 0 0 0 0,3-8 0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 3223 0 0,'-1'0'13'0'0,"0"0"0"0"0,1 1 0 0 0,-1-1 0 0 0,1 0 0 0 0,-1 0 0 0 0,0 0 0 0 0,1 0 0 0 0,-1 1 0 0 0,1-1 0 0 0,-1 0 0 0 0,1 0 0 0 0,-1 1 0 0 0,1-1-1 0 0,-1 0 1 0 0,1 1 0 0 0,-1-1 0 0 0,1 1 0 0 0,0-1 0 0 0,-1 1 0 0 0,1-1 0 0 0,0 1 0 0 0,-1-1 0 0 0,1 1 0 0 0,-7 16 80 0 0,3-5 94 0 0,-47 113-182 0 0,5 1-1 0 0,-32 147 0 0 0,74-255-189 0 0,-2 2-212 0 0,2 0 1 0 0,0 0-1 0 0,-2 35 0 0 0,8-44 399 0 0,2-9-1 0 0,-3-3-2 0 0,0 1 0 0 0,0-1 0 0 0,0 0 0 0 0,0 0 0 0 0,0 0-1 0 0,0 0 1 0 0,0 0 0 0 0,0 0 0 0 0,0 0 0 0 0,-1 0 0 0 0,2-2 0 0 0,7-11-53 0 0</inkml:trace>
  <inkml:trace contextRef="#ctx0" brushRef="#br0" timeOffset="1">232 1 3223 0 0,'-2'34'439'0'0,"2"1"-1"0"0,2 0 0 0 0,11 63 0 0 0,-6-50-356 0 0,0 5 114 0 0,46 253-831 0 0,-45-270 575 0 0,-5-24 60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2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91 919 0 0,'-1'0'81'0'0,"1"-1"-1"0"0,0 1 1 0 0,-1 0-1 0 0,1 0 1 0 0,-1 0-1 0 0,1-1 1 0 0,0 1-1 0 0,-1 0 1 0 0,1-1-1 0 0,0 1 1 0 0,-1 0-1 0 0,1 0 1 0 0,0-1-1 0 0,-1 1 1 0 0,1-1-1 0 0,0 1 1 0 0,0 0-1 0 0,-1-1 1 0 0,1 1-1 0 0,0-1 1 0 0,0 1-1 0 0,0 0 1 0 0,0-1-1 0 0,0 1 1 0 0,0-1-1 0 0,-1 1 1 0 0,1-1-1 0 0,0 1 1 0 0,0-1-1 0 0,0 1 1 0 0,0 0-1 0 0,0-1 1 0 0,1 1-1 0 0,-1-1 0 0 0,0 1 1 0 0,0-1-1 0 0,0 1 1 0 0,0-1-1 0 0,1 1 1 0 0,4-20 946 0 0,2 3-757 0 0,-1 0-1 0 0,-1-1 1 0 0,0 0 0 0 0,-1 0 0 0 0,2-33-1 0 0,-6 46-238 0 0,0-1 0 0 0,0 1 0 0 0,-1-1 0 0 0,0 1 0 0 0,0-1 0 0 0,0 1 0 0 0,-1-1 0 0 0,0 1 0 0 0,0 0 0 0 0,-3-6 0 0 0,3 7-13 0 0,-1 0 0 0 0,0 1 0 0 0,1-1-1 0 0,-1 1 1 0 0,0 0 0 0 0,-1 0-1 0 0,1 0 1 0 0,-1 1 0 0 0,1-1 0 0 0,-1 1-1 0 0,0-1 1 0 0,0 1 0 0 0,0 0 0 0 0,-7-2-1 0 0,7 3-32 0 0,-1-1 0 0 0,0 1 0 0 0,0 0 0 0 0,1 0 0 0 0,-1 1 0 0 0,0 0 0 0 0,0-1 0 0 0,0 1 0 0 0,0 1 0 0 0,0-1 0 0 0,1 1 0 0 0,-1 0 0 0 0,0 0 0 0 0,-7 3 0 0 0,6-1 22 0 0,0 0 0 0 0,0 0-1 0 0,0 1 1 0 0,0 0 0 0 0,0 0-1 0 0,1 0 1 0 0,-1 1 0 0 0,1-1 0 0 0,-6 9-1 0 0,4-4 100 0 0,0 1 0 0 0,0 0 0 0 0,1 1 0 0 0,0-1 0 0 0,1 1 0 0 0,0 0 0 0 0,0 1 0 0 0,2-1 0 0 0,-1 1 0 0 0,2 0 0 0 0,-3 18 0 0 0,4-13-33 0 0,2 1 1 0 0,0 0 0 0 0,0 0-1 0 0,2 0 1 0 0,0 0-1 0 0,1-1 1 0 0,1 0 0 0 0,9 21-1 0 0,10 17-95 0 0,35 58 0 0 0,-37-73-14 0 0,17 34-50 0 0,-2 2 0 0 0,-5 2 0 0 0,-2 0-1 0 0,-4 2 1 0 0,17 90 0 0 0,-35-125 82 0 0,-1-1 0 0 0,-3 1-1 0 0,-1 0 1 0 0,-4 50 0 0 0,1-92-34 0 0,-1 1 0 0 0,1-1 0 0 0,-1 1 0 0 0,1-1 0 0 0,-1 0 0 0 0,0 1 0 0 0,-1-1 0 0 0,1 0 0 0 0,-1 1 1 0 0,-2 2-1 0 0,4-4-8 0 0,-1-1 0 0 0,0 0 0 0 0,0 0 1 0 0,0-1-1 0 0,0 1 0 0 0,-1 0 0 0 0,1 0 1 0 0,0 0-1 0 0,0-1 0 0 0,0 1 0 0 0,-1 0 1 0 0,1-1-1 0 0,0 1 0 0 0,-1-1 0 0 0,1 0 1 0 0,0 1-1 0 0,-1-1 0 0 0,1 0 0 0 0,-1 0 1 0 0,1 0-1 0 0,0 0 0 0 0,-1 0 0 0 0,1 0 1 0 0,0 0-1 0 0,-1-1 0 0 0,1 1 0 0 0,-1 0 0 0 0,-1-2 1 0 0,-3 0-305 0 0,0 0-1 0 0,1 0 1 0 0,-1-1 0 0 0,-6-4 0 0 0,1 0-1825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1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78 5527 0 0,'-3'-6'240'0'0,"2"2"56"0"0,1 1-232 0 0,3 2-64 0 0,1 0 0 0 0,-1-1 0 0 0,4 1 0 0 0,3-1 96 0 0,7-1-32 0 0,9-3 0 0 0,4-1 24 0 0,4 0 8 0 0,3-1 0 0 0,-1-1 0 0 0,-2 0-96 0 0,-1-2 0 0 0</inkml:trace>
  <inkml:trace contextRef="#ctx0" brushRef="#br0" timeOffset="1">758 1 3223 0 0,'-2'0'24'0'0,"1"0"0"0"0,-1 1 0 0 0,0-1-1 0 0,0 1 1 0 0,0 0 0 0 0,1-1-1 0 0,-1 1 1 0 0,0 0 0 0 0,0 0-1 0 0,1 0 1 0 0,-1 0 0 0 0,1 0-1 0 0,-1 1 1 0 0,1-1 0 0 0,-2 2 0 0 0,-22 27 318 0 0,15-17-136 0 0,-48 65-441 0 0,-56 98-1 0 0,71-108-297 0 0,25-43 713 0 0,12-19-164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2303 0 0,'1'8'232'0'0,"1"0"-1"0"0,-1 0 0 0 0,2 0 1 0 0,-1 0-1 0 0,1-1 0 0 0,0 1 1 0 0,6 9-1 0 0,0 3 88 0 0,9 18 180 0 0,23 40 1 0 0,-30-60-824 0 0,1-1 0 0 0,1 0 0 0 0,0-1 1 0 0,18 18-1 0 0,-11-18-475 0 0,1-3-8 0 0</inkml:trace>
  <inkml:trace contextRef="#ctx0" brushRef="#br0" timeOffset="1">624 1 3223 0 0,'-9'14'288'0'0,"0"1"-288"0"0,1 0 0 0 0,2-4 0 0 0,1-1 320 0 0,-3 6 0 0 0,-5 11 8 0 0,-10 18 0 0 0,-6 16-264 0 0,-3 4-64 0 0,0 1 0 0 0,5-4 0 0 0,1-2 0 0 0,3-8 0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3223 0 0,'-2'8'131'0'0,"1"-1"-1"0"0,0 0 0 0 0,1 1 0 0 0,0-1 0 0 0,0 1 1 0 0,1-1-1 0 0,2 13 0 0 0,-1 0 10 0 0,47 270 1004 0 0,-36-227-1371 0 0,19 61 419 0 0,-26-104-179 0 0</inkml:trace>
  <inkml:trace contextRef="#ctx0" brushRef="#br0" timeOffset="1">7 462 6911 0 0,'-4'-6'304'0'0,"3"4"64"0"0,0 0-296 0 0,1 1-72 0 0,1 0 0 0 0,0 1 0 0 0,2 0 64 0 0,2-1 0 0 0,4-1 0 0 0,6 1 0 0 0,5-2-64 0 0,6 1 0 0 0,3-2-96 0 0,1 2 96 0 0,-1-2-792 0 0,0 0-96 0 0,0-1-16 0 0,-2-3-8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1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1839 0 0,'91'2'3135'0'0,"71"-2"-1322"0"0,64-23-1560 0 0,-185 15-811 0 0,-1 0 1 0 0,-1-3-1 0 0,59-24 1 0 0,-96 35 546 0 0,-1-1 0 0 0,0 1 1 0 0,0-1-1 0 0,1 1 0 0 0,-1-1 0 0 0,0 0 0 0 0,0 0 0 0 0,0 0 0 0 0,0 0 1 0 0,0 0-1 0 0,0 0 0 0 0,0 0 0 0 0,0 0 0 0 0,1-2 0 0 0,0-3 11 0 0</inkml:trace>
  <inkml:trace contextRef="#ctx0" brushRef="#br0" timeOffset="1">623 10 2759 0 0,'0'-1'-116'0'0,"-11"-8"2610"0"0,15 15-1178 0 0,4 6-828 0 0,4 4-237 0 0,0 1 0 0 0,-2 0 0 0 0,14 28 0 0 0,-22-40-327 0 0,0 1 0 0 0,0 0 1 0 0,0 0-1 0 0,-1 0 0 0 0,0 0 1 0 0,0 0-1 0 0,-1 0 0 0 0,1 0 1 0 0,-1 0-1 0 0,-1 0 0 0 0,1 1 1 0 0,-1-1-1 0 0,0 0 0 0 0,0 0 0 0 0,-1 0 1 0 0,-2 6-1 0 0,0-2 20 0 0,-1-1-1 0 0,0 0 1 0 0,0 0 0 0 0,-1-1-1 0 0,-11 14 1 0 0,-39 34 64 0 0,24-26-45 0 0,30-28-17 0 0,0 0-1 0 0,0 1 0 0 0,0-1 0 0 0,0 0 1 0 0,1 1-1 0 0,-1-1 0 0 0,0 4 0 0 0,1-6 48 0 0,1 1 1 0 0,0-1-1 0 0,0 1 0 0 0,-1 0 0 0 0,1-1 1 0 0,0 1-1 0 0,0-1 0 0 0,0 1 0 0 0,0 0 0 0 0,0-1 1 0 0,0 1-1 0 0,0-1 0 0 0,0 1 0 0 0,0 0 1 0 0,0-1-1 0 0,1 1 0 0 0,-1 0 0 0 0,0-1 0 0 0,0 1 1 0 0,0-1-1 0 0,1 1 0 0 0,-1-1 0 0 0,0 1 0 0 0,1-1 1 0 0,-1 1-1 0 0,0-1 0 0 0,1 1 0 0 0,-1-1 1 0 0,1 1-1 0 0,-1-1 0 0 0,1 1 0 0 0,-1-1 0 0 0,1 0 1 0 0,-1 1-1 0 0,1-1 0 0 0,-1 0 0 0 0,1 0 1 0 0,1 1-1 0 0,6 2 73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1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64 2759 0 0,'-1'0'40'0'0,"0"0"0"0"0,0-1 0 0 0,0 1-1 0 0,0-1 1 0 0,0 1 0 0 0,1-1 0 0 0,-1 1 0 0 0,0-1-1 0 0,1 1 1 0 0,-1-1 0 0 0,0 0 0 0 0,1 1-1 0 0,-1-1 1 0 0,0 0 0 0 0,1 1 0 0 0,-1-1-1 0 0,1 0 1 0 0,0 0 0 0 0,-1 0 0 0 0,1 0-1 0 0,0 1 1 0 0,-1-1 0 0 0,1 0 0 0 0,0 0-1 0 0,0 0 1 0 0,-1-1 0 0 0,2-1 157 0 0,0 0 0 0 0,-1 1 1 0 0,1-1-1 0 0,0 1 0 0 0,0-1 0 0 0,0 1 1 0 0,3-5-1 0 0,0 0-145 0 0,18-32 568 0 0,43-58 0 0 0,-10 18-564 0 0,20-43-9 0 0,84-191 0 0 0,-148 288-2 0 0,-1 2 63 0 0,0 0 0 0 0,1 1-1 0 0,27-38 1 0 0,-38 60-77 0 0,0-1 1 0 0,1 0 0 0 0,0 0-1 0 0,-1 1 1 0 0,1-1 0 0 0,-1 0-1 0 0,1 1 1 0 0,0-1 0 0 0,-1 1 0 0 0,1-1-1 0 0,0 1 1 0 0,0-1 0 0 0,-1 1-1 0 0,1-1 1 0 0,0 1 0 0 0,0 0-1 0 0,0 0 1 0 0,1-1 0 0 0,-2 1-4 0 0,1 0 1 0 0,-1 0 0 0 0,0 1-1 0 0,1-1 1 0 0,-1 0-1 0 0,1 0 1 0 0,-1 0 0 0 0,0 1-1 0 0,1-1 1 0 0,-1 0 0 0 0,0 1-1 0 0,1-1 1 0 0,-1 0-1 0 0,0 1 1 0 0,1-1 0 0 0,-1 0-1 0 0,0 1 1 0 0,0-1-1 0 0,1 0 1 0 0,-1 1 0 0 0,0-1-1 0 0,0 1 1 0 0,0-1 0 0 0,1 1-1 0 0,0 4 44 0 0,0-1-1 0 0,-1 1 0 0 0,1-1 0 0 0,-1 1 1 0 0,0 6-1 0 0,-31 361 119 0 0,16-221-105 0 0,10-107-48 0 0,-1 18-55 0 0,1 109 0 0 0,6-159-131 0 0,0 1-1 0 0,1-1 1 0 0,1 0-1 0 0,0 1 1 0 0,0-1-1 0 0,1-1 1 0 0,1 1-1 0 0,6 12 1 0 0,-6-14-2753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3 5527 0 0,'-4'-9'488'0'0,"2"4"-392"0"0,2 2-96 0 0,1 1 0 0 0,1 2 536 0 0,2-2 80 0 0,4 2 24 0 0,1-1 0 0 0,7 0-456 0 0,7-2-88 0 0,7 0-24 0 0,6-1 0 0 0,2-1-416 0 0,0 1-80 0 0,0 1-24 0 0,-4-4 0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9 1375 0 0,'-3'-11'884'0'0,"0"1"-1"0"0,-2-12 1 0 0,5 19-710 0 0,-1 1 0 0 0,1-1 1 0 0,0 1-1 0 0,0-1 0 0 0,0 0 1 0 0,0 1-1 0 0,0-1 0 0 0,1 1 1 0 0,-1-1-1 0 0,1 1 0 0 0,0-1 1 0 0,-1 1-1 0 0,1-1 0 0 0,2-3 1 0 0,-3 6-169 0 0,1 0 0 0 0,-1-1 0 0 0,1 1 1 0 0,-1 0-1 0 0,0-1 0 0 0,1 1 0 0 0,-1 0 1 0 0,1 0-1 0 0,-1-1 0 0 0,1 1 0 0 0,-1 0 1 0 0,1 0-1 0 0,-1 0 0 0 0,1 0 0 0 0,-1 0 1 0 0,1 0-1 0 0,-1 0 0 0 0,1 0 0 0 0,-1 0 1 0 0,1 0-1 0 0,-1 0 0 0 0,1 0 0 0 0,-1 0 0 0 0,1 0 1 0 0,-1 0-1 0 0,1 0 0 0 0,-1 1 0 0 0,1-1 1 0 0,-1 0-1 0 0,1 0 0 0 0,-1 1 0 0 0,1-1 1 0 0,-1 0-1 0 0,0 1 0 0 0,1-1 0 0 0,-1 0 1 0 0,0 1-1 0 0,1 0 0 0 0,17 17-616 0 0,-14-14 453 0 0,0 1-307 0 0,1 0 0 0 0,0 0 0 0 0,0-1 1 0 0,1 0-1 0 0,5 4 0 0 0,5 0-567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3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919 0 0,'-35'64'415'0'0,"2"3"-1"0"0,-33 99 0 0 0,62-156-446 0 0,-1 5-59 0 0,0-1 0 0 0,1 1 0 0 0,-4 23 0 0 0,7-38 81 0 0,1 1 0 0 0,0 0 0 0 0,0-1 0 0 0,0 1 0 0 0,0-1 0 0 0,0 1 0 0 0,0 0 0 0 0,0-1 0 0 0,0 1 0 0 0,0 0 0 0 0,0-1-1 0 0,0 1 1 0 0,0 0 0 0 0,0-1 0 0 0,1 1 0 0 0,-1-1 0 0 0,0 1 0 0 0,0 0 0 0 0,1-1 0 0 0,-1 1 0 0 0,0-1 0 0 0,1 1 0 0 0,-1-1 0 0 0,1 1 0 0 0,0-1 7 0 0,-1 0 0 0 0,1 1 0 0 0,-1-1 0 0 0,1 0-1 0 0,0 0 1 0 0,-1-1 0 0 0,1 1 0 0 0,-1 0 0 0 0,1 0 0 0 0,0 0 0 0 0,-1 0 0 0 0,1 0 0 0 0,-1-1 0 0 0,1 1 0 0 0,-1 0 0 0 0,1 0 0 0 0,-1-1 0 0 0,1 1 0 0 0,-1 0 0 0 0,1-1 0 0 0,4-3 29 0 0,-1 1 0 0 0,0-1 0 0 0,-1 0 0 0 0,6-6 0 0 0,2-7-16 0 0,0-3-10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3223 0 0,'0'0'8'0'0,"-1"1"-1"0"0,1-1 0 0 0,-1 0 0 0 0,1 0 0 0 0,-1 0 0 0 0,1 0 0 0 0,0 1 0 0 0,-1-1 0 0 0,1 0 0 0 0,-1 0 0 0 0,1 1 0 0 0,0-1 0 0 0,-1 0 0 0 0,1 1 0 0 0,0-1 0 0 0,-1 0 0 0 0,1 1 0 0 0,0-1 0 0 0,0 1 1 0 0,-1-1-1 0 0,1 0 0 0 0,0 1 0 0 0,0-1 0 0 0,0 1 0 0 0,0-1 0 0 0,-1 1 0 0 0,1-1 0 0 0,0 1 0 0 0,0-1 0 0 0,0 1 0 0 0,0 0 0 0 0,-5 20-6 0 0,5-20 52 0 0,-1 11 87 0 0,0 0-1 0 0,0 0 0 0 0,1 0 1 0 0,2 14-1 0 0,9 50-127 0 0,-7-53-1 0 0,2 10-137 0 0,2 0-1 0 0,1-1 0 0 0,1 0 0 0 0,25 54 0 0 0,-32-80-236 0 0,-2-4-57 0 0,-2-3-193 0 0,-3-2 467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3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8 3223 0 0,'-17'1'-81'0'0,"26"-3"-474"0"0,26-9 642 0 0,42-18 0 0 0,4-2-81 0 0,-36 15-16 0 0,-27 7-44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2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159 0 0,'0'0'0'0'0,"0"-1"0"0"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1 3223 0 0,'0'0'143'0'0,"0"-1"0"0"0,-1 0-1 0 0,1 1 1 0 0,-1-1-1 0 0,1 0 1 0 0,-1 1-1 0 0,1-1 1 0 0,-1 1-1 0 0,1-1 1 0 0,-1 1-1 0 0,1-1 1 0 0,-1 1-1 0 0,0-1 1 0 0,1 1 0 0 0,-1-1-1 0 0,0 1 1 0 0,1 0-1 0 0,-1 0 1 0 0,0-1-1 0 0,-1 1 1 0 0,2 0-38 0 0,-1 0 0 0 0,1 0 0 0 0,-1 0 0 0 0,1 1 0 0 0,-1-1 0 0 0,1 0 0 0 0,-1 0 1 0 0,1 1-1 0 0,-1-1 0 0 0,1 0 0 0 0,-1 1 0 0 0,1-1 0 0 0,0 1 0 0 0,-1-1 0 0 0,1 0 0 0 0,0 1 0 0 0,-1-1 0 0 0,1 1 0 0 0,0-1 1 0 0,-1 1-1 0 0,1 0 0 0 0,-2 4 246 0 0,0 0 1 0 0,0 1 0 0 0,1-1-1 0 0,-1 6 1 0 0,2-10-378 0 0,-42 294 1236 0 0,24-155-1458 0 0,16-113 44 0 0,2-19-364 0 0,-1 0-1 0 0,0 1 1 0 0,-4 14 0 0 0,8-57-2635 0 0,1 21 1779 0 0,1-1-360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67 455 0 0,'3'-28'-4'0'0,"-2"17"290"0"0,1 0-1 0 0,4-18 0 0 0,-4 23 424 0 0,1 0 0 0 0,-1 1 0 0 0,1-1 0 0 0,0 1-1 0 0,0 0 1 0 0,1 0 0 0 0,4-6 0 0 0,-4 7-465 0 0,0 0 1 0 0,-1 1-1 0 0,1 0 1 0 0,0 0-1 0 0,1 0 1 0 0,-1 0 0 0 0,0 0-1 0 0,7-2 1 0 0,-7 4-217 0 0,0-1 1 0 0,-1 1 0 0 0,1 0 0 0 0,0 0 0 0 0,0 1-1 0 0,0-1 1 0 0,0 1 0 0 0,0 0 0 0 0,0 0-1 0 0,0 0 1 0 0,0 1 0 0 0,0-1 0 0 0,0 1 0 0 0,0 0-1 0 0,0 0 1 0 0,0 0 0 0 0,0 1 0 0 0,-1-1-1 0 0,1 1 1 0 0,0 0 0 0 0,-1 0 0 0 0,0 0-1 0 0,1 1 1 0 0,4 4 0 0 0,-2-2-25 0 0,-2 0-1 0 0,1 0 1 0 0,0 1 0 0 0,-1-1 0 0 0,0 1-1 0 0,-1 0 1 0 0,1 0 0 0 0,-1 0-1 0 0,0 1 1 0 0,0-1 0 0 0,-1 1 0 0 0,0 0-1 0 0,0-1 1 0 0,-1 1 0 0 0,0 0-1 0 0,0 0 1 0 0,0 0 0 0 0,-1 12-1 0 0,-1-9-52 0 0,-1 1-1 0 0,1-1 0 0 0,-1 0 0 0 0,-1 1 1 0 0,0-1-1 0 0,-1 0 0 0 0,0 0 0 0 0,0-1 1 0 0,-1 1-1 0 0,0-1 0 0 0,-11 15 0 0 0,0-3-626 0 0,-1-1-1 0 0,-29 28 0 0 0,41-43 566 0 0,0-1 1 0 0,0 1 0 0 0,-1-1-1 0 0,0 0 1 0 0,0-1-1 0 0,0 1 1 0 0,-1-1 0 0 0,1 0-1 0 0,-1-1 1 0 0,1 1-1 0 0,-1-2 1 0 0,0 1 0 0 0,0-1-1 0 0,-11 2 1 0 0,16-4 810 0 0,3 0-159 0 0,7-1 153 0 0,13-2-212 0 0,-9 4-413 0 0,0 1 0 0 0,0 0 0 0 0,0 0 0 0 0,0 1-1 0 0,0 1 1 0 0,-1 0 0 0 0,1 0 0 0 0,-1 2 0 0 0,1-1 0 0 0,-1 1 0 0 0,-1 1 0 0 0,1 0-1 0 0,-1 0 1 0 0,0 1 0 0 0,0 0 0 0 0,-1 1 0 0 0,10 11 0 0 0,-8-9-106 0 0,-1 1 0 0 0,-1 1 0 0 0,0 0 0 0 0,-1 0 0 0 0,0 0 0 0 0,-1 1 0 0 0,0 0 0 0 0,-1 1 0 0 0,-1-1-1 0 0,0 1 1 0 0,-1 0 0 0 0,0 1 0 0 0,3 25 0 0 0,-6-36-54 0 0,-1 1-1 0 0,0-1 0 0 0,0 1 0 0 0,0-1 0 0 0,0 1 0 0 0,-1-1 1 0 0,0 1-1 0 0,0-1 0 0 0,0 1 0 0 0,0-1 0 0 0,-1 0 0 0 0,0 0 1 0 0,0 1-1 0 0,0-1 0 0 0,0-1 0 0 0,0 1 0 0 0,-1 0 0 0 0,0 0 1 0 0,0-1-1 0 0,0 0 0 0 0,0 1 0 0 0,0-1 0 0 0,-1 0 1 0 0,1-1-1 0 0,-1 1 0 0 0,0-1 0 0 0,0 1 0 0 0,0-1 0 0 0,0 0 1 0 0,-5 1-1 0 0,-10 5 102 0 0,-1-1 0 0 0,-1-2 0 0 0,1 0 0 0 0,-27 3 1 0 0,13-4 327 0 0,-64-2-1 0 0,74-3 31 0 0,-41-8 0 0 0,55 7-198 0 0,0 0 0 0 0,0-1 0 0 0,0-1 1 0 0,0 1-1 0 0,1-2 0 0 0,-15-8 0 0 0,21 12-170 0 0,0-1 1 0 0,1 0-1 0 0,0-1 0 0 0,-1 1 0 0 0,1 0 1 0 0,0-1-1 0 0,0 1 0 0 0,0-1 0 0 0,-3-4 1 0 0,-1-11-3019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455 0 0,'-4'2'72'0'0,"0"1"0"0"0,1-1 0 0 0,-1 1 0 0 0,1 0 0 0 0,0 0 0 0 0,0 0 0 0 0,0 0 0 0 0,0 1 0 0 0,1-1 0 0 0,-3 6-1 0 0,-2-1-118 0 0,-89 133 1791 0 0,92-134-1366 0 0,-1 0 0 0 0,1 0 0 0 0,0 0 0 0 0,1 0 0 0 0,-1 1 0 0 0,1-1 0 0 0,1 1 0 0 0,0 0 0 0 0,0 0 0 0 0,-1 12 0 0 0,2-17-319 0 0,1 0 0 0 0,0 0 0 0 0,0 0-1 0 0,0-1 1 0 0,1 1 0 0 0,-1 0 0 0 0,0 0 0 0 0,1 0 0 0 0,0 0-1 0 0,0 0 1 0 0,0 0 0 0 0,0 0 0 0 0,0-1 0 0 0,1 1-1 0 0,-1-1 1 0 0,1 1 0 0 0,0-1 0 0 0,-1 1 0 0 0,1-1 0 0 0,0 0-1 0 0,0 0 1 0 0,1 0 0 0 0,-1 0 0 0 0,0 0 0 0 0,1 0-1 0 0,-1-1 1 0 0,1 1 0 0 0,0-1 0 0 0,-1 0 0 0 0,1 0 0 0 0,4 2-1 0 0,-3-2-27 0 0,1-1-1 0 0,-1 1 1 0 0,0-1-1 0 0,1 1 0 0 0,-1-2 1 0 0,1 1-1 0 0,-1 0 0 0 0,0-1 1 0 0,1 0-1 0 0,-1 1 1 0 0,0-2-1 0 0,0 1 0 0 0,0 0 1 0 0,8-5-1 0 0,0-1-50 0 0,0 0 0 0 0,0 0 0 0 0,14-13 0 0 0,-13 9-43 0 0,-1 0 0 0 0,-1 0 0 0 0,0-1 0 0 0,-1-1 0 0 0,12-19 0 0 0,-16 22-186 0 0,0 1 0 0 0,-1-1 0 0 0,0 0 1 0 0,-1-1-1 0 0,0 1 0 0 0,-1-1 1 0 0,0 1-1 0 0,2-21 0 0 0,-4 28 102 0 0,-1 1 0 0 0,0-1 0 0 0,0 0 0 0 0,0 0 0 0 0,-1 0 0 0 0,1 1-1 0 0,-1-1 1 0 0,1 0 0 0 0,-1 0 0 0 0,0 1 0 0 0,0-1 0 0 0,0 0 0 0 0,0 1 0 0 0,-1-1 0 0 0,1 1 0 0 0,-1 0 0 0 0,1-1 0 0 0,-1 1-1 0 0,0 0 1 0 0,0 0 0 0 0,0 0 0 0 0,-2-2 0 0 0,0 2-6 0 0,1 0 0 0 0,-1 0 1 0 0,0 0-1 0 0,0 0 0 0 0,0 1 0 0 0,0 0 0 0 0,0-1 0 0 0,0 1 0 0 0,0 1 0 0 0,0-1 1 0 0,-1 1-1 0 0,1 0 0 0 0,0 0 0 0 0,-6 0 0 0 0,-4 2 320 0 0,0 0-1 0 0,0 0 1 0 0,-23 8 0 0 0,30-8-99 0 0,1 1 0 0 0,0-1-1 0 0,0 1 1 0 0,0 0 0 0 0,0 1 0 0 0,1-1 0 0 0,-1 1 0 0 0,1 0 0 0 0,0 1 0 0 0,-5 5-1 0 0,10-10-67 0 0,0 0 0 0 0,0 0-1 0 0,-1 0 1 0 0,1 0 0 0 0,0 0-1 0 0,0 0 1 0 0,0 0 0 0 0,0 1-1 0 0,0-1 1 0 0,0 0 0 0 0,0 0-1 0 0,0 0 1 0 0,0 0 0 0 0,0 0-1 0 0,0 0 1 0 0,0 0 0 0 0,0 0-1 0 0,0 1 1 0 0,-1-1-1 0 0,1 0 1 0 0,0 0 0 0 0,0 0-1 0 0,0 0 1 0 0,0 0 0 0 0,0 0-1 0 0,0 0 1 0 0,0 1 0 0 0,0-1-1 0 0,0 0 1 0 0,1 0 0 0 0,-1 0-1 0 0,0 0 1 0 0,0 0 0 0 0,0 0-1 0 0,0 0 1 0 0,0 1 0 0 0,0-1-1 0 0,0 0 1 0 0,0 0 0 0 0,0 0-1 0 0,0 0 1 0 0,0 0-1 0 0,6 1-32 0 0,-4-1 30 0 0,-1-1-1 0 0,0 1 0 0 0,0 0 1 0 0,0 0-1 0 0,0-1 0 0 0,0 1 1 0 0,0-1-1 0 0,0 1 0 0 0,0-1 1 0 0,0 1-1 0 0,0-1 0 0 0,1-1 0 0 0,4-7-6 0 0,-1-4-44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0 3223 0 0,'-2'4'114'0'0,"-1"0"0"0"0,1-1 0 0 0,-1 1 0 0 0,1 0 0 0 0,1 0 0 0 0,-1 1 0 0 0,0-1 0 0 0,1 0-1 0 0,-1 7 1 0 0,-4 9 227 0 0,-61 226 719 0 0,14 5-935 0 0,23-101-211 0 0,-7 18-117 0 0,-18 87-437 0 0,53-244 574 0 0,-3 26-373 0 0,5-36 367 0 0,0 1 1 0 0,0 0 0 0 0,0-1-1 0 0,0 1 1 0 0,0 0-1 0 0,0-1 1 0 0,1 1 0 0 0,-1-1-1 0 0,0 1 1 0 0,1 0 0 0 0,0-1-1 0 0,-1 1 1 0 0,1-1-1 0 0,0 1 1 0 0,0-1 0 0 0,0 0-1 0 0,2 3 1 0 0,-3-4 68 0 0,0 1-1 0 0,0-1 1 0 0,0 0 0 0 0,1 0-1 0 0,-1 0 1 0 0,0 1 0 0 0,1-1 0 0 0,-1 0-1 0 0,0 0 1 0 0,0 0 0 0 0,1 0 0 0 0,-1 0-1 0 0,0 1 1 0 0,1-1 0 0 0,-1 0 0 0 0,0 0-1 0 0,1 0 1 0 0,-1 0 0 0 0,0 0 0 0 0,1 0-1 0 0,-1 0 1 0 0,0 0 0 0 0,0 0-1 0 0,1 0 1 0 0,-1 0 0 0 0,0-1 0 0 0,1 1-1 0 0,-1 0 1 0 0,0 0 0 0 0,1 0 0 0 0,-1 0-1 0 0,0 0 1 0 0,0-1 0 0 0,1 1 0 0 0,-1 0-1 0 0,0 0 1 0 0,0 0 0 0 0,1-1 0 0 0,-1 1-1 0 0,0 0 1 0 0,0 0 0 0 0,0-1 0 0 0,1 1-1 0 0,-1 0 1 0 0,0 0 0 0 0,0-1-1 0 0,8-12 4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42 3679 0 0,'-2'-4'229'0'0,"0"1"-1"0"0,-1-1 0 0 0,0 0 1 0 0,1 1-1 0 0,-1 0 0 0 0,0-1 1 0 0,-1 1-1 0 0,1 0 0 0 0,-5-2 0 0 0,7 4-237 0 0,0 0 0 0 0,0 1 0 0 0,-1-1 0 0 0,1 1 0 0 0,0-1 0 0 0,0 1 0 0 0,-1-1 0 0 0,1 1 0 0 0,-1 0 0 0 0,1 0 0 0 0,0-1 0 0 0,-1 1 0 0 0,1 0 0 0 0,-1 1 0 0 0,1-1-1 0 0,0 0 1 0 0,-1 0 0 0 0,1 0 0 0 0,0 1 0 0 0,-1-1 0 0 0,1 1 0 0 0,0-1 0 0 0,-1 1 0 0 0,1 0 0 0 0,0-1 0 0 0,0 1 0 0 0,0 0 0 0 0,-1 0 0 0 0,1 0 0 0 0,0 0 0 0 0,0 0-1 0 0,-1 1 1 0 0,-7 9-83 0 0,1-1 0 0 0,0 1 0 0 0,1 1-1 0 0,0-1 1 0 0,-7 21 0 0 0,-22 65 900 0 0,33-87-711 0 0,-29 94 596 0 0,4 2 0 0 0,6 0 0 0 0,4 2 0 0 0,4 0 0 0 0,6 0 0 0 0,9 211 0 0 0,0-306-698 0 0,7 58 30 0 0,-7-63-75 0 0,1 1-1 0 0,0 0 1 0 0,1-1-1 0 0,-1 1 1 0 0,8 13-1 0 0,-9-21-1 0 0,-1 0 0 0 0,1 0 0 0 0,-1 0 0 0 0,1-1-1 0 0,-1 1 1 0 0,1 0 0 0 0,0 0 0 0 0,-1-1 0 0 0,1 1 0 0 0,0 0-1 0 0,0-1 1 0 0,0 1 0 0 0,-1-1 0 0 0,1 1 0 0 0,0-1-1 0 0,0 1 1 0 0,0-1 0 0 0,0 0 0 0 0,0 1 0 0 0,0-1 0 0 0,0 0-1 0 0,0 0 1 0 0,0 0 0 0 0,0 1 0 0 0,0-1 0 0 0,0 0-1 0 0,0 0 1 0 0,0-1 0 0 0,0 1 0 0 0,0 0 0 0 0,-1 0 0 0 0,1 0-1 0 0,0-1 1 0 0,0 1 0 0 0,0 0 0 0 0,0-1 0 0 0,0 1-1 0 0,0-1 1 0 0,0 1 0 0 0,-1-1 0 0 0,1 1 0 0 0,0-1 0 0 0,1-1-1 0 0,9-6-3019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2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4143 0 0,'17'4'344'0'0,"0"0"0"0"0,-1-2 0 0 0,20 2 0 0 0,-15-4-499 0 0,-1 0-1 0 0,1-1 1 0 0,0-1-1 0 0,-1-1 0 0 0,0-1 1 0 0,0-1-1 0 0,0-1 0 0 0,0 0 1 0 0,-1-1-1 0 0,27-15 0 0 0,-25 10 156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3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77 3679 0 0,'-12'-10'262'0'0,"-2"0"0"0"0,1 1 0 0 0,-2 1 0 0 0,1 0 0 0 0,-1 0 0 0 0,0 2 0 0 0,-23-8 0 0 0,35 13-321 0 0,-1 0-1 0 0,0 1 0 0 0,1-1 0 0 0,-1 0 1 0 0,1 1-1 0 0,-1 0 0 0 0,1 0 0 0 0,-1 0 1 0 0,0 0-1 0 0,1 1 0 0 0,-1 0 1 0 0,1-1-1 0 0,-1 1 0 0 0,1 0 0 0 0,-1 1 1 0 0,1-1-1 0 0,0 1 0 0 0,-1-1 0 0 0,1 1 1 0 0,0 0-1 0 0,0 0 0 0 0,0 0 0 0 0,1 1 1 0 0,-1-1-1 0 0,0 1 0 0 0,1-1 0 0 0,0 1 1 0 0,-1 0-1 0 0,1 0 0 0 0,0 0 0 0 0,1 0 1 0 0,-1 0-1 0 0,0 1 0 0 0,1-1 1 0 0,-1 4-1 0 0,-4 9 440 0 0,2 1 0 0 0,0-1 0 0 0,1 1 0 0 0,1 0-1 0 0,-1 32 1 0 0,10 89 1231 0 0,-2-84-1139 0 0,3 394 592 0 0,-8-341-1132 0 0,0-99 99 0 0,0 1 0 0 0,-1-1 0 0 0,0 0-1 0 0,-1 0 1 0 0,0 1 0 0 0,0-1 0 0 0,0 0-1 0 0,-6 9 1 0 0,7-13-167 0 0,-1-1-1 0 0,0 1 1 0 0,0-1 0 0 0,0 0-1 0 0,0 0 1 0 0,-1 0-1 0 0,1 0 1 0 0,-1-1-1 0 0,0 1 1 0 0,0-1 0 0 0,0 1-1 0 0,0-1 1 0 0,0 0-1 0 0,0 0 1 0 0,-1-1 0 0 0,1 1-1 0 0,-1 0 1 0 0,1-1-1 0 0,-1 0 1 0 0,-5 1-1 0 0,1-1-2619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3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8 4143 0 0,'-2'1'50'0'0,"-1"0"-1"0"0,1 0 0 0 0,-1 1 0 0 0,1-1 1 0 0,-1 1-1 0 0,1 0 0 0 0,0 0 0 0 0,0 0 0 0 0,0 0 1 0 0,0 0-1 0 0,0 0 0 0 0,0 1 0 0 0,1-1 0 0 0,-1 0 1 0 0,1 1-1 0 0,0-1 0 0 0,-2 4 0 0 0,-2 8 201 0 0,1-1 1 0 0,-4 19-1 0 0,3-9-207 0 0,-14 54-286 0 0,11-40-70 0 0,-2 0-1 0 0,-19 49 0 0 0,17-62 260 0 0,11-23 51 0 0,1 0-1 0 0,-1 0 1 0 0,1 0 0 0 0,-1 0 0 0 0,0 0-1 0 0,1 0 1 0 0,-1 0 0 0 0,0-1 0 0 0,0 1 0 0 0,1 0-1 0 0,-1 0 1 0 0,0-1 0 0 0,0 1 0 0 0,0-1 0 0 0,0 1-1 0 0,0-1 1 0 0,0 1 0 0 0,0-1 0 0 0,0 1 0 0 0,0-1-1 0 0,-2 0 1 0 0,3 0 1 0 0,-1 0 0 0 0,1 0 0 0 0,-1 0 0 0 0,1-1 0 0 0,-1 1 0 0 0,1 0 0 0 0,-1-1 0 0 0,1 1 0 0 0,0-1 0 0 0,-1 1-1 0 0,1 0 1 0 0,-1-1 0 0 0,1 1 0 0 0,0-1 0 0 0,-1 1 0 0 0,1-1 0 0 0,0 1 0 0 0,-1-1 0 0 0,1 1 0 0 0,0-1 0 0 0,0 1 0 0 0,0-1 0 0 0,0 1 0 0 0,-1-1 0 0 0,1 0 0 0 0,0 1 0 0 0,0-1 0 0 0,0 1 0 0 0,0-1-1 0 0,0-1 1 0 0,2-20-38 0 0,-1 17 41 0 0,1-13-49 0 0,0-3 36 0 0</inkml:trace>
  <inkml:trace contextRef="#ctx0" brushRef="#br0" timeOffset="1">179 2 5063 0 0,'0'-1'224'0'0,"1"1"48"0"0,0 2-272 0 0,1 2 0 0 0,-1 0 0 0 0,1 1 0 0 0,1 3 416 0 0,2 3 24 0 0,3 9 8 0 0,2 7 0 0 0,1 6-112 0 0,2 1-16 0 0,-3-1-8 0 0,0 0 0 0 0,-1-2-456 0 0,-1-3-88 0 0,-2-1-24 0 0,-1-4-2952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83 6447 0 0,'-8'-8'288'0'0,"5"3"56"0"0,0 2-280 0 0,2 1-64 0 0,1 1 0 0 0,1 1 536 0 0,2-3 88 0 0,0 1 16 0 0,5-2 8 0 0,3-1-544 0 0,3 0-104 0 0,4-2 0 0 0,1 0 0 0 0,0-1-504 0 0,1 0-40 0 0,2 0-16 0 0,-2-2-2736 0 0</inkml:trace>
  <inkml:trace contextRef="#ctx0" brushRef="#br0" timeOffset="1">482 0 4143 0 0,'-3'1'33'0'0,"0"0"-1"0"0,1 0 0 0 0,-1 0 1 0 0,0 0-1 0 0,1 0 1 0 0,-1 1-1 0 0,1-1 0 0 0,-1 1 1 0 0,1-1-1 0 0,0 1 0 0 0,0 0 1 0 0,0 0-1 0 0,0 0 0 0 0,0 0 1 0 0,0 1-1 0 0,0-1 0 0 0,1 0 1 0 0,-1 1-1 0 0,1-1 0 0 0,0 1 1 0 0,-2 3-1 0 0,-2 7 131 0 0,1 0 0 0 0,1 0 0 0 0,-3 19 0 0 0,2-12-40 0 0,-7 41-53 0 0,2 0 1 0 0,3 1-1 0 0,3 0 1 0 0,5 62-1 0 0,-1-103-96 0 0,7 28 0 0 0,-7-42-48 0 0,1 0-1 0 0,0 0 1 0 0,1 0-1 0 0,-1 0 1 0 0,2 0-1 0 0,-1 0 1 0 0,6 8-1 0 0,-8-14 17 0 0,0 0 0 0 0,0 0 0 0 0,-1 0 0 0 0,1 0 0 0 0,0 0 0 0 0,0 0 1 0 0,0 0-1 0 0,1 0 0 0 0,-1 0 0 0 0,0-1 0 0 0,0 1 0 0 0,0 0 0 0 0,1-1 0 0 0,-1 1 0 0 0,0-1 0 0 0,1 1 0 0 0,-1-1 0 0 0,0 0 0 0 0,1 0 0 0 0,-1 1 0 0 0,1-1 0 0 0,-1 0 1 0 0,0 0-1 0 0,1 0 0 0 0,-1-1 0 0 0,0 1 0 0 0,1 0 0 0 0,2-1 0 0 0,0-1-52 0 0,-1 1 1 0 0,1-1-1 0 0,-1 0 0 0 0,1 0 0 0 0,-1 0 1 0 0,0-1-1 0 0,0 1 0 0 0,0-1 1 0 0,3-3-1 0 0,8-11 88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0 7367 0 0,'-3'-4'77'0'0,"1"1"-1"0"0,-1 0 0 0 0,0 0 0 0 0,1 0 0 0 0,-1 0 0 0 0,-1 0 0 0 0,1 1 1 0 0,0-1-1 0 0,-1 1 0 0 0,1 0 0 0 0,-1 0 0 0 0,-4-1 0 0 0,6 2-263 0 0,0 0 0 0 0,-1 1 0 0 0,1-1-1 0 0,0 1 1 0 0,-1 0 0 0 0,1 0 0 0 0,-1-1-1 0 0,1 2 1 0 0,-1-1 0 0 0,1 0 0 0 0,0 0-1 0 0,-1 1 1 0 0,1 0 0 0 0,0-1 0 0 0,-1 1 0 0 0,1 0-1 0 0,0 0 1 0 0,0 0 0 0 0,0 0 0 0 0,0 1-1 0 0,-4 2 1 0 0,-2 2-133 0 0,0 1 0 0 0,0 0 1 0 0,1 0-1 0 0,0 1 0 0 0,1-1 0 0 0,-12 19 0 0 0,15-22 543 0 0,1 0 0 0 0,0 1 0 0 0,0-1-1 0 0,0 1 1 0 0,1-1 0 0 0,0 1 0 0 0,0 0-1 0 0,0 0 1 0 0,0 0 0 0 0,1-1 0 0 0,-1 1-1 0 0,1 0 1 0 0,1 0 0 0 0,-1 0 0 0 0,1 0-1 0 0,1 8 1 0 0,0-8-153 0 0,0 1 0 0 0,0-1-1 0 0,0 1 1 0 0,0-1 0 0 0,1 0 0 0 0,0 0 0 0 0,0 0-1 0 0,0-1 1 0 0,5 6 0 0 0,-6-9-142 0 0,-1 1 0 0 0,0-1 0 0 0,0 0 0 0 0,1 0 0 0 0,-1 0 0 0 0,1-1 0 0 0,-1 1 0 0 0,1 0 0 0 0,-1 0 0 0 0,1-1 0 0 0,-1 1 0 0 0,1-1 0 0 0,0 1 0 0 0,-1-1 0 0 0,1 0 0 0 0,-1 0 0 0 0,1 1 0 0 0,0-1 0 0 0,0 0 0 0 0,-1-1 0 0 0,1 1 0 0 0,0 0 0 0 0,-1 0 0 0 0,1-1 0 0 0,-1 1 0 0 0,1-1 0 0 0,0 1 0 0 0,-1-1 0 0 0,1 0 0 0 0,-1 0-1 0 0,0 0 1 0 0,1 0 0 0 0,-1 0 0 0 0,1 0 0 0 0,0-1 0 0 0,7-6-240 0 0,-1 0 0 0 0,0 0 0 0 0,-1-1 0 0 0,8-11-1 0 0,-6 8 456 0 0,15-16-1 0 0,-24 28-111 0 0,0 0 0 0 0,0 0 0 0 0,0 0 0 0 0,0 0 0 0 0,0 1 0 0 0,0-1-1 0 0,0 0 1 0 0,0 0 0 0 0,0 0 0 0 0,0 0 0 0 0,0 0 0 0 0,0 1-1 0 0,0-1 1 0 0,0 0 0 0 0,0 0 0 0 0,0 0 0 0 0,1 0 0 0 0,-1 0 0 0 0,0 1-1 0 0,0-1 1 0 0,0 0 0 0 0,0 0 0 0 0,0 0 0 0 0,0 0 0 0 0,1 0 0 0 0,-1 0-1 0 0,0 0 1 0 0,0 0 0 0 0,0 0 0 0 0,0 1 0 0 0,0-1 0 0 0,1 0-1 0 0,-1 0 1 0 0,0 0 0 0 0,0 0 0 0 0,0 0 0 0 0,0 0 0 0 0,1 0 0 0 0,-1 0-1 0 0,0 0 1 0 0,0 0 0 0 0,0 0 0 0 0,0 0 0 0 0,0 0 0 0 0,1 0 0 0 0,-1 0-1 0 0,0 0 1 0 0,0-1 0 0 0,0 1 0 0 0,0 0 0 0 0,1 0 0 0 0,-1 0-1 0 0,0 0 1 0 0,0 0 0 0 0,0 0 0 0 0,0 0 0 0 0,-4 21 632 0 0,2-14-381 0 0,1-2-289 0 0,1-1-1 0 0,-1 1 0 0 0,1-1 1 0 0,0 1-1 0 0,1-1 1 0 0,-1 0-1 0 0,1 1 0 0 0,-1-1 1 0 0,4 9-1 0 0,-4-11-25 0 0,1-1 0 0 0,0 1 0 0 0,0-1 0 0 0,-1 0 0 0 0,1 1 0 0 0,0-1 1 0 0,0 0-1 0 0,0 1 0 0 0,0-1 0 0 0,1 0 0 0 0,-1 0 0 0 0,0 0 0 0 0,0 0 0 0 0,1 0 0 0 0,-1 0 0 0 0,1 0 0 0 0,-1 0 0 0 0,1-1 1 0 0,-1 1-1 0 0,1 0 0 0 0,-1-1 0 0 0,1 1 0 0 0,-1-1 0 0 0,1 0 0 0 0,0 0 0 0 0,-1 0 0 0 0,1 1 0 0 0,0-1 0 0 0,2-1 0 0 0,6 0 33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56 919 0 0,'-1'0'13'0'0,"1"0"0"0"0,0 0 0 0 0,-1 0 0 0 0,1 0 0 0 0,-1 0 0 0 0,1 0 0 0 0,0 0 0 0 0,-1 0 0 0 0,1 0 0 0 0,-1 0 0 0 0,1-1 0 0 0,0 1 0 0 0,-1 0 0 0 0,1 0 0 0 0,0 0-1 0 0,-1 0 1 0 0,1-1 0 0 0,0 1 0 0 0,-1 0 0 0 0,1 0 0 0 0,0-1 0 0 0,-1 1 0 0 0,1 0 0 0 0,0-1 0 0 0,0 1 0 0 0,-1 0 0 0 0,1-1 0 0 0,0 1 0 0 0,0 0 0 0 0,0-1 0 0 0,-1 0-1 0 0,1 0 65 0 0,0 0-1 0 0,0 0 1 0 0,0 0-1 0 0,0 0 1 0 0,0 0-1 0 0,0 0 1 0 0,1 0-1 0 0,-1 0 1 0 0,0-1-1 0 0,1 1 1 0 0,0-1-1 0 0,0-1 100 0 0,1 0-1 0 0,-1 0 1 0 0,1 0-1 0 0,0 0 1 0 0,0 0-1 0 0,0 0 1 0 0,3-2-1 0 0,0 2-101 0 0,0 1 0 0 0,1-1 0 0 0,-1 1 0 0 0,1 0 0 0 0,0 1 0 0 0,0-1 0 0 0,-1 1 0 0 0,1 0 0 0 0,0 1-1 0 0,0 0 1 0 0,7 0 0 0 0,21-3-49 0 0,-20 0-280 0 0,0-1-1 0 0,0 0 1 0 0,0-1-1 0 0,25-12 1 0 0,-14 3-751 0 0,35-25 0 0 0,-56 36 1103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4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75 0 0,'1'0'128'0'0,"2"0"-128"0"0,-2 2 0 0 0,1-2 0 0 0,-1 1 568 0 0,0-1 88 0 0,3 1 16 0 0,1 2 8 0 0,3 1-680 0 0,0 1 0 0 0,4 0-152 0 0,-3-3 24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5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5 5063 0 0,'0'-5'390'0'0,"-2"74"1558"0"0,-2-26-2501 0 0,-16 79 0 0 0,14-97 386 0 0,-2 9 170 0 0,-4 37 0 0 0,12-71 6 0 0,0 1 0 0 0,0-1 0 0 0,0 0 0 0 0,-1 1 0 0 0,1-1 0 0 0,0 1 0 0 0,0-1-1 0 0,0 0 1 0 0,0 1 0 0 0,1-1 0 0 0,-1 1 0 0 0,0-1 0 0 0,0 0 0 0 0,0 1 0 0 0,0-1 0 0 0,0 0 0 0 0,0 1 0 0 0,0-1 0 0 0,1 0 0 0 0,-1 1 0 0 0,0-1-1 0 0,0 0 1 0 0,1 1 0 0 0,-1-1 0 0 0,0 0 0 0 0,0 0 0 0 0,1 1 0 0 0,-1-1 0 0 0,0 0 0 0 0,1 0 0 0 0,-1 1 0 0 0,0-1 0 0 0,1 0 0 0 0,-1 0-1 0 0,0 0 1 0 0,1 0 0 0 0,-1 0 0 0 0,0 1 0 0 0,1-1 0 0 0,-1 0 0 0 0,1 0 0 0 0,-1 0 0 0 0,0 0 0 0 0,1 0 0 0 0,-1 0 0 0 0,0 0 0 0 0,1 0-1 0 0,-1-1 1 0 0,1 1 0 0 0,-1 0 0 0 0,0 0 0 0 0,1 0 0 0 0,-1 0 0 0 0,0 0 0 0 0,1-1 0 0 0,26-12-125 0 0,-17 8-97 0 0,-5 3 189 0 0,-1 1-1 0 0,0 0 1 0 0,1 0 0 0 0,-1 0 0 0 0,1 1-1 0 0,-1 0 1 0 0,0 0 0 0 0,1 0 0 0 0,-1 0 0 0 0,1 1-1 0 0,-1 0 1 0 0,1-1 0 0 0,-1 2 0 0 0,0-1-1 0 0,0 0 1 0 0,0 1 0 0 0,1 0 0 0 0,3 3 0 0 0,-3-3 43 0 0,0 1 0 0 0,0 0 0 0 0,-1 0 0 0 0,1 1 0 0 0,-1 0 0 0 0,0-1 0 0 0,0 1 0 0 0,0 1 0 0 0,-1-1 0 0 0,1 0 0 0 0,-1 1 0 0 0,0 0 0 0 0,0 0 0 0 0,2 6 0 0 0,-4-10-18 0 0,-1 1 1 0 0,1-1-1 0 0,-1 1 0 0 0,1-1 0 0 0,-1 1 1 0 0,0-1-1 0 0,0 1 0 0 0,0-1 1 0 0,0 1-1 0 0,0-1 0 0 0,0 1 0 0 0,0-1 1 0 0,0 1-1 0 0,0-1 0 0 0,-1 1 0 0 0,1-1 1 0 0,0 1-1 0 0,-1-1 0 0 0,0 0 1 0 0,1 1-1 0 0,-2 2 0 0 0,0-3-13 0 0,1 1-1 0 0,-1-1 0 0 0,0 0 1 0 0,1 1-1 0 0,-1-1 1 0 0,0 0-1 0 0,0 0 1 0 0,0 0-1 0 0,0 0 1 0 0,0 0-1 0 0,0-1 0 0 0,0 1 1 0 0,-4 0-1 0 0,-1 0 24 0 0,-1 0 1 0 0,0-1-1 0 0,1 0 0 0 0,-1 0 0 0 0,0 0 0 0 0,0-1 0 0 0,-11-3 0 0 0,14 3 90 0 0,1-1 0 0 0,-1 0 0 0 0,0 0 0 0 0,0 0 0 0 0,1 0 0 0 0,0-1-1 0 0,-1 1 1 0 0,1-1 0 0 0,0 0 0 0 0,0-1 0 0 0,0 1 0 0 0,1-1 0 0 0,-5-4-1 0 0,7 5-133 0 0,-1 1 0 0 0,1-1 0 0 0,-1 0-1 0 0,1 1 1 0 0,0-1 0 0 0,0 0 0 0 0,0 0 0 0 0,0 0-1 0 0,0 1 1 0 0,1-1 0 0 0,-1 0 0 0 0,1 0-1 0 0,0 0 1 0 0,0 0 0 0 0,0 0 0 0 0,0 0 0 0 0,1 0-1 0 0,-1 0 1 0 0,1 0 0 0 0,0 0 0 0 0,0 0 0 0 0,0 0-1 0 0,2-4 1 0 0,1-1-84 0 0,1 1 0 0 0,0-1 0 0 0,1 1 0 0 0,-1 0 0 0 0,9-7-1 0 0,0-1 118 0 0</inkml:trace>
  <inkml:trace contextRef="#ctx0" brushRef="#br0" timeOffset="1">432 75 5983 0 0,'0'0'584'0'0,"0"2"-520"0"0,0 2-64 0 0,2 0 0 0 0,-1-1 0 0 0,0 2 216 0 0,2 6 24 0 0,2 4 8 0 0,2 9 0 0 0,1 6-80 0 0,-2 7-8 0 0,-2 1-8 0 0,-3 4 0 0 0,-2 1-504 0 0,-4 1-104 0 0,-5 2-24 0 0,-3-2 0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919 0 0,'18'34'397'0'0,"-1"1"0"0"0,-2 1 0 0 0,-1 1-1 0 0,-2 0 1 0 0,-2 0 0 0 0,-1 1 0 0 0,-2 0-1 0 0,2 43 1 0 0,-6-40-272 0 0,-3 0 0 0 0,-1 0 0 0 0,-2 0 0 0 0,-2 0 0 0 0,-1-1 0 0 0,-3 0 0 0 0,-19 59 0 0 0,17-72-424 0 0,0-1 1 0 0,-2-1-1 0 0,-1 0 0 0 0,-1-1 0 0 0,-1 0 0 0 0,-1-1 1 0 0,-1-1-1 0 0,-1-1 0 0 0,-1-1 0 0 0,-1 0 1 0 0,-25 17-1 0 0,41-33 160 0 0,4-2 96 0 0,-1-1 0 0 0,1 0 0 0 0,-1 1 0 0 0,1-1 0 0 0,-1 0 0 0 0,0 0-1 0 0,0 0 1 0 0,1 0 0 0 0,-1 0 0 0 0,0-1 0 0 0,0 1 0 0 0,0-1 0 0 0,0 1 0 0 0,-2 0-1 0 0,-4-5 44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5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303 0 0,'4'0'211'0'0,"0"-1"-1"0"0,0 0 1 0 0,0 1-1 0 0,0 0 1 0 0,-1-1-1 0 0,1 2 1 0 0,0-1-1 0 0,0 0 0 0 0,0 1 1 0 0,4 1-1 0 0,11 0 151 0 0,46 5 727 0 0,-44-4-1440 0 0,0-1 1 0 0,1 0-1 0 0,-1-2 0 0 0,42-4 1 0 0,-51 1 152 0 0,-1-3 176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6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9 10591 0 0,'-11'-4'1022'0'0,"17"8"-1861"0"0,18 7-1094 0 0,-13-7 1817 0 0,0-1 0 0 0,1 0 0 0 0,0-1 0 0 0,-1 0 1 0 0,1-1-1 0 0,0 0 0 0 0,0-1 0 0 0,0 0 0 0 0,19-4 0 0 0,9-3-1208 0 0,56-18-1 0 0,-87 23 982 0 0,14-5-1684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6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7831 0 0,'1'-1'114'0'0,"0"1"0"0"0,-1-1-1 0 0,1 0 1 0 0,0 1 0 0 0,0-1-1 0 0,0 1 1 0 0,0 0 0 0 0,-1-1-1 0 0,1 1 1 0 0,0 0 0 0 0,0-1-1 0 0,0 1 1 0 0,0 0 0 0 0,0 0-1 0 0,0 0 1 0 0,2 0 0 0 0,20-3-89 0 0,147 2 772 0 0,-154 2-1064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7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52 6447 0 0,'-7'-7'115'0'0,"-1"1"0"0"0,1 0-1 0 0,-1 0 1 0 0,0 0-1 0 0,-1 1 1 0 0,-8-4 0 0 0,14 8-358 0 0,0 0 0 0 0,1 0 0 0 0,-1 0 0 0 0,0 0 0 0 0,0 1 0 0 0,0-1 0 0 0,1 1 0 0 0,-1 0 0 0 0,0 0 1 0 0,0 0-1 0 0,0 0 0 0 0,0 0 0 0 0,1 1 0 0 0,-1-1 0 0 0,0 1 0 0 0,0 0 0 0 0,1 0 0 0 0,-1 0 0 0 0,0 0 0 0 0,1 0 0 0 0,-1 1 1 0 0,1-1-1 0 0,-1 1 0 0 0,-3 3 0 0 0,0 0 483 0 0,0 0 1 0 0,0 1 0 0 0,1-1-1 0 0,0 1 1 0 0,0 1 0 0 0,1-1-1 0 0,0 1 1 0 0,0-1-1 0 0,0 1 1 0 0,1 0 0 0 0,0 1-1 0 0,0-1 1 0 0,1 0-1 0 0,-3 16 1 0 0,-24 218 3479 0 0,21-160-3533 0 0,-5 68 1026 0 0,7 155 0 0 0,21-57-85 0 0,-15-236-1128 0 0,0 0 0 0 0,0 0 0 0 0,-1 0 0 0 0,-4 21 0 0 0,4-28 0 0 0,0-1 0 0 0,-1 1 0 0 0,1-1 0 0 0,-1 1 0 0 0,1-1 0 0 0,-1 0 0 0 0,0 0 0 0 0,0 0 0 0 0,-1 0 0 0 0,1 0 0 0 0,-1 0 0 0 0,1-1 0 0 0,-1 1 0 0 0,0-1 0 0 0,0 0 0 0 0,0 0 0 0 0,0 0 0 0 0,-6 3 0 0 0,1-1-259 0 0,-1-1 0 0 0,0 1 0 0 0,0-2 0 0 0,0 1-1 0 0,-1-1 1 0 0,1-1 0 0 0,-1 1 0 0 0,1-2 0 0 0,-1 1 0 0 0,1-1 0 0 0,-1-1-1 0 0,1 0 1 0 0,-1 0 0 0 0,1-1 0 0 0,-18-5 0 0 0,15 2-2811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7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1839 0 0,'-4'2'87'0'0,"1"0"-1"0"0,-1 1 0 0 0,1-1 1 0 0,0 1-1 0 0,0 0 0 0 0,0 0 0 0 0,0 0 1 0 0,0 0-1 0 0,1 1 0 0 0,-1-1 1 0 0,1 1-1 0 0,-3 5 0 0 0,-2 6 401 0 0,1 0 0 0 0,-4 16-1 0 0,2-5-508 0 0,-24 68 483 0 0,-22 62-1827 0 0,40-122 936 0 0,-1 0 1 0 0,-28 43-1 0 0,40-69 378 0 0,7-13 50 0 0,-1-4 2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6 1839 0 0,'0'-1'14'0'0,"0"1"0"0"0,0-1 0 0 0,-1 1 0 0 0,1-1 0 0 0,0 1 0 0 0,0-1 0 0 0,0 1 0 0 0,0-1 0 0 0,0 1 0 0 0,0-1 0 0 0,0 1 0 0 0,0 0 0 0 0,0-1 0 0 0,0 1 0 0 0,1-1 0 0 0,-1 1 0 0 0,0-1 0 0 0,0 1 0 0 0,0-1 0 0 0,0 1 0 0 0,1-1 0 0 0,-1 1 0 0 0,0 0 0 0 0,1-1 0 0 0,-1 1 0 0 0,0 0 0 0 0,0-1-1 0 0,1 1 1 0 0,-1 0 0 0 0,1-1 0 0 0,-1 1 0 0 0,0 0 0 0 0,1 0 0 0 0,0-1 0 0 0,0 1 67 0 0,1 0 0 0 0,-1-1 0 0 0,1 1 0 0 0,-1 0 0 0 0,1 0 0 0 0,-1 0 0 0 0,1 0 0 0 0,-1 1 0 0 0,1-1 0 0 0,-1 0 0 0 0,2 1-1 0 0,4 1 196 0 0,-1 1 0 0 0,0-1 0 0 0,0 1 0 0 0,10 6 0 0 0,-13-7-296 0 0,0 0 0 0 0,-1 1 0 0 0,1-1 0 0 0,0 1-1 0 0,-1-1 1 0 0,0 1 0 0 0,1 0 0 0 0,-1 0 0 0 0,0 0-1 0 0,-1 0 1 0 0,1 1 0 0 0,0-1 0 0 0,-1 0 0 0 0,0 1-1 0 0,0-1 1 0 0,1 5 0 0 0,-1-2-56 0 0,-1-1 0 0 0,0 1 1 0 0,0-1-1 0 0,0 1 0 0 0,-1-1 0 0 0,0 1 1 0 0,0-1-1 0 0,0 1 0 0 0,-4 9 0 0 0,0-4-35 0 0,0 0-1 0 0,0 0 0 0 0,-1-1 0 0 0,-1 1 0 0 0,0-2 0 0 0,0 1 0 0 0,-1-1 0 0 0,0 0 0 0 0,-12 10 0 0 0,10-11 30 0 0,-1 0 0 0 0,0-1 0 0 0,0 0 0 0 0,-1 0-1 0 0,0-1 1 0 0,0-1 0 0 0,0 0 0 0 0,-16 4-1 0 0,24-8 134 0 0,0 0 0 0 0,0 0 0 0 0,0 1 0 0 0,0 0 0 0 0,-4 2 0 0 0,7-4 13 0 0,1 0 0 0 0,-1 1 0 0 0,1-1 0 0 0,-1 0 0 0 0,1 1 1 0 0,-1-1-1 0 0,1 1 0 0 0,0-1 0 0 0,-1 0 0 0 0,1 1 0 0 0,0-1 0 0 0,-1 1 0 0 0,1-1 0 0 0,0 1 1 0 0,-1-1-1 0 0,1 1 0 0 0,0 0 0 0 0,0-1 0 0 0,0 1 0 0 0,0-1 0 0 0,0 1 0 0 0,0-1 0 0 0,-1 1 0 0 0,1 0 1 0 0,0-1-1 0 0,1 1 0 0 0,-1-1 0 0 0,0 1 0 0 0,0-1 0 0 0,0 1 0 0 0,0 0 0 0 0,0-1 0 0 0,0 1 1 0 0,1-1-1 0 0,-1 1 0 0 0,0-1 0 0 0,1 1 0 0 0,-1-1 0 0 0,0 1 0 0 0,1-1 0 0 0,-1 1 0 0 0,0-1 1 0 0,1 0-1 0 0,-1 1 0 0 0,1-1 0 0 0,-1 0 0 0 0,1 1 0 0 0,32 29 1433 0 0,-18-18-1244 0 0,0 1 0 0 0,13 17 1 0 0,-25-26-253 0 0,0-1 0 0 0,0 1 1 0 0,0 0-1 0 0,-1 0 1 0 0,0 0-1 0 0,0 1 0 0 0,0-1 1 0 0,0 1-1 0 0,-1-1 1 0 0,1 1-1 0 0,-1-1 0 0 0,0 1 1 0 0,0 8-1 0 0,-1-11-16 0 0,0 1 0 0 0,0-1 0 0 0,-1 0 0 0 0,1 0 0 0 0,0 1-1 0 0,-1-1 1 0 0,0 0 0 0 0,0 0 0 0 0,1 0 0 0 0,-1 0 0 0 0,0 0 0 0 0,-1 0 0 0 0,1 0 0 0 0,0 0 0 0 0,-1 0 0 0 0,1 0-1 0 0,-2 1 1 0 0,-1 0-54 0 0,1 0 0 0 0,-1-1 0 0 0,1 1 0 0 0,-1-1 0 0 0,0 0 0 0 0,0 0 0 0 0,0-1 0 0 0,-6 3 0 0 0,-1-1-167 0 0,0-1 0 0 0,-1 0-1 0 0,1-1 1 0 0,0 0 0 0 0,0 0 0 0 0,-14-2-1 0 0,17 0 82 0 0,0 0-1 0 0,1-1 1 0 0,-1 1 0 0 0,1-2-1 0 0,-1 1 1 0 0,1-1-1 0 0,0 0 1 0 0,-11-6-1 0 0,15 7 126 0 0,0 0-1 0 0,1 1 1 0 0,-1-1-1 0 0,0 0 1 0 0,1-1-1 0 0,0 1 1 0 0,-1 0-1 0 0,1-1 1 0 0,0 1 0 0 0,0-1-1 0 0,1 0 1 0 0,-1 1-1 0 0,1-1 1 0 0,-1 0-1 0 0,1 0 1 0 0,0 0-1 0 0,0 0 1 0 0,0-1-1 0 0,0 1 1 0 0,0 0-1 0 0,1 0 1 0 0,0-7-1 0 0,1-6 19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8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1375 0 0,'-10'16'275'0'0,"0"1"0"0"0,0 0 0 0 0,2 1-1 0 0,0 0 1 0 0,-8 29 0 0 0,-18 99 2328 0 0,27-106-2615 0 0,-36 205 1000 0 0,37-199-982 0 0,2 1 1 0 0,3 0-1 0 0,5 60 1 0 0,-3-96-63 0 0,1 0 1 0 0,0-1-1 0 0,0 1 1 0 0,1-1-1 0 0,1 0 1 0 0,7 17-1 0 0,-10-24-4 0 0,0 0 0 0 0,1-1 0 0 0,0 1 0 0 0,-1-1 0 0 0,1 1 0 0 0,0-1 0 0 0,0 0 0 0 0,1 0-1 0 0,-1 0 1 0 0,0 0 0 0 0,1 0 0 0 0,-1 0 0 0 0,1 0 0 0 0,-1-1 0 0 0,1 0 0 0 0,0 1 0 0 0,0-1 0 0 0,0 0 0 0 0,0 0 0 0 0,0-1 0 0 0,0 1 0 0 0,0 0-1 0 0,0-1 1 0 0,0 0 0 0 0,0 0 0 0 0,0 0 0 0 0,5-1 0 0 0,-2 1-11 0 0,-1-1 0 0 0,0-1 1 0 0,0 1-1 0 0,0-1 0 0 0,0 0 0 0 0,8-4 0 0 0,11-9 56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3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2303 0 0,'-1'0'19'0'0,"0"0"0"0"0,0-1 0 0 0,-1 1 0 0 0,1 0-1 0 0,0 0 1 0 0,0 0 0 0 0,0 0 0 0 0,0 0 0 0 0,0 0-1 0 0,-1 1 1 0 0,1-1 0 0 0,0 0 0 0 0,0 0 0 0 0,0 1-1 0 0,0-1 1 0 0,-2 2 0 0 0,-11 14 668 0 0,11-13-540 0 0,-6 10-112 0 0,1 0 1 0 0,1 0-1 0 0,0 1 1 0 0,1 0-1 0 0,0 0 0 0 0,1 0 1 0 0,0 1-1 0 0,2 0 1 0 0,0 0-1 0 0,0 0 1 0 0,1 0-1 0 0,1 21 0 0 0,2 17 69 0 0,2 0 0 0 0,12 61 0 0 0,-15-109-104 0 0,14 83 387 0 0,3-1 1 0 0,5 0 0 0 0,62 163-1 0 0,-77-234-365 0 0,1 1 0 0 0,1-1 0 0 0,0-1 0 0 0,1 0-1 0 0,1 0 1 0 0,0-1 0 0 0,13 13 0 0 0,-19-22-135 0 0,-1-1 0 0 0,1 0 0 0 0,1 0 1 0 0,-1 0-1 0 0,0-1 0 0 0,1 1 0 0 0,0-1 0 0 0,0 0 1 0 0,0-1-1 0 0,0 0 0 0 0,0 0 0 0 0,1 0 0 0 0,-1-1 1 0 0,0 1-1 0 0,1-2 0 0 0,-1 1 0 0 0,1-1 0 0 0,-1 0 1 0 0,1 0-1 0 0,0-1 0 0 0,-1 1 0 0 0,11-4 0 0 0,-11 2-19 0 0,0 0 0 0 0,0 0 0 0 0,0-1 0 0 0,0 0 0 0 0,9-6 0 0 0,4-7 108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4'3'159'0'0,"1"0"-1"0"0,0 0 0 0 0,0-1 1 0 0,-1 1-1 0 0,2-1 0 0 0,-1-1 0 0 0,8 3 1 0 0,-1-1-35 0 0,-1 0 1 0 0,1-1-1 0 0,21 2 0 0 0,42-10 2088 0 0,-78 6-2189 0 0,0 1-1 0 0,0 0 1 0 0,1 0 0 0 0,-1 0-1 0 0,0 0 1 0 0,1 0-1 0 0,-1 1 1 0 0,1-1-1 0 0,-1 1 1 0 0,1 0-1 0 0,0-1 1 0 0,0 1-1 0 0,0 0 1 0 0,0 0 0 0 0,0 1-1 0 0,0-1 1 0 0,0 0-1 0 0,-2 5 1 0 0,0-2 38 0 0,1 0-1 0 0,0 1 1 0 0,1-1 0 0 0,-1 1 0 0 0,1 0 0 0 0,0-1 0 0 0,0 1 0 0 0,-1 9-1 0 0,2-9-16 0 0,1 0 0 0 0,0-1 0 0 0,0 1 0 0 0,1 0 0 0 0,-1-1-1 0 0,1 1 1 0 0,0-1 0 0 0,1 1 0 0 0,2 8 0 0 0,-3-12-17 0 0,0 0 0 0 0,0-1-1 0 0,0 1 1 0 0,0-1 0 0 0,0 1 0 0 0,1-1 0 0 0,-1 1 0 0 0,0-1-1 0 0,1 0 1 0 0,-1 1 0 0 0,1-1 0 0 0,-1 0 0 0 0,1 0 0 0 0,-1 0-1 0 0,1 0 1 0 0,0-1 0 0 0,0 1 0 0 0,-1 0 0 0 0,1-1 0 0 0,0 1-1 0 0,0-1 1 0 0,0 1 0 0 0,0-1 0 0 0,-1 0 0 0 0,1 0 0 0 0,0 0-1 0 0,0 0 1 0 0,0 0 0 0 0,0 0 0 0 0,0-1 0 0 0,3 0 0 0 0,5-1 69 0 0,-1-1 1 0 0,0-1 0 0 0,0 1-1 0 0,0-1 1 0 0,0-1-1 0 0,12-8 1 0 0,-16 10-270 0 0,-1 0 1 0 0,1-1-1 0 0,-1 1 0 0 0,1-1 1 0 0,-1-1-1 0 0,0 1 1 0 0,-1 0-1 0 0,1-1 0 0 0,-1 0 1 0 0,0 0-1 0 0,0 0 0 0 0,3-7 1 0 0,-6 10 37 0 0,1 0 1 0 0,-1 0-1 0 0,1-1 1 0 0,-1 1-1 0 0,0 0 1 0 0,0 0-1 0 0,1 0 1 0 0,-2 0-1 0 0,1 0 1 0 0,0-1-1 0 0,0 1 1 0 0,-1 0-1 0 0,1 0 1 0 0,-1 0-1 0 0,0 0 1 0 0,-1-2-1 0 0,1 0-59 0 0,-1 1-1 0 0,0 0 1 0 0,-1 0 0 0 0,1 0-1 0 0,-1 0 1 0 0,1 1-1 0 0,-1-1 1 0 0,-5-4-1 0 0,1 3-72 0 0,1 0 1 0 0,-1 0-1 0 0,0 0 0 0 0,0 1 0 0 0,-1 0 0 0 0,1 0 0 0 0,-1 1 0 0 0,-10-2 0 0 0,10 3 237 0 0,0 0 0 0 0,-1 1 0 0 0,1 0 0 0 0,-12 1 0 0 0,16 0 216 0 0,0-1 0 0 0,0 1-1 0 0,0 0 1 0 0,0 0-1 0 0,1 1 1 0 0,-1-1 0 0 0,0 1-1 0 0,1-1 1 0 0,-1 1-1 0 0,1 1 1 0 0,-5 2-1 0 0,8-5-156 0 0,-1 0 0 0 0,1 1 0 0 0,0-1 0 0 0,-1 0 0 0 0,1 1 0 0 0,-1-1 0 0 0,1 0 0 0 0,0 1 0 0 0,-1-1 0 0 0,1 1 0 0 0,0-1 0 0 0,0 0 0 0 0,-1 1-1 0 0,1-1 1 0 0,0 1 0 0 0,0-1 0 0 0,0 1 0 0 0,-1-1 0 0 0,1 1 0 0 0,0-1 0 0 0,0 1 0 0 0,0-1 0 0 0,0 1 0 0 0,0 0 0 0 0,0-1-59 0 0,1 1 0 0 0,-1-1 1 0 0,0 0-1 0 0,1 1 0 0 0,-1-1 1 0 0,0 0-1 0 0,1 0 0 0 0,-1 1 1 0 0,0-1-1 0 0,1 0 0 0 0,-1 0 0 0 0,1 1 1 0 0,-1-1-1 0 0,1 0 0 0 0,-1 0 1 0 0,1 0-1 0 0,-1 0 0 0 0,0 0 1 0 0,1 0-1 0 0,0 0 0 0 0,25 0-859 0 0,1-9 889 0 0,-12 2 53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3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0 5063 0 0,'-2'0'62'0'0,"0"1"-1"0"0,0-1 0 0 0,0 1 0 0 0,0-1 0 0 0,0 1 1 0 0,-1 0-1 0 0,1-1 0 0 0,0 1 0 0 0,1 0 0 0 0,-1 0 0 0 0,0 1 1 0 0,0-1-1 0 0,0 0 0 0 0,1 1 0 0 0,-1-1 0 0 0,0 1 1 0 0,1-1-1 0 0,0 1 0 0 0,-1 0 0 0 0,1-1 0 0 0,-2 5 0 0 0,-3 4 504 0 0,1 1 0 0 0,-8 22-1 0 0,5-14-492 0 0,-207 565-626 0 0,201-542 43 0 0,1 1 0 0 0,3 1 0 0 0,-10 80 0 0 0,20-98-881 0 0,2-6-418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9671 0 0,'-12'7'424'0'0,"4"0"96"0"0,0 5-416 0 0,3-2-104 0 0,2-3 0 0 0,2 0 0 0 0,0 3 64 0 0,-2 5 0 0 0,-1 11-64 0 0,1 9 96 0 0,0 3-472 0 0,2-2-96 0 0,2-1-16 0 0,3-8-8 0 0,1-3 384 0 0,1-6 112 0 0,2-5 0 0 0,0-6 0 0 0</inkml:trace>
  <inkml:trace contextRef="#ctx0" brushRef="#br0" timeOffset="1">210 136 2759 0 0,'-1'-3'90'0'0,"1"0"-1"0"0,-1 0 0 0 0,0 1 0 0 0,1-1 0 0 0,-1 0 0 0 0,0 1 0 0 0,-1-1 0 0 0,1 1 0 0 0,0-1 0 0 0,-1 1 0 0 0,0-1 1 0 0,1 1-1 0 0,-1 0 0 0 0,0 0 0 0 0,0 0 0 0 0,-3-2 0 0 0,3 3-50 0 0,1 0-1 0 0,-1 0 1 0 0,1 0 0 0 0,-1 0 0 0 0,1 1 0 0 0,-1-1-1 0 0,1 1 1 0 0,-1-1 0 0 0,0 1 0 0 0,1 0-1 0 0,-1-1 1 0 0,0 1 0 0 0,1 0 0 0 0,-1 0-1 0 0,0 0 1 0 0,0 1 0 0 0,1-1 0 0 0,-1 0-1 0 0,1 0 1 0 0,-1 1 0 0 0,0-1 0 0 0,1 1-1 0 0,-1 0 1 0 0,1-1 0 0 0,-1 1 0 0 0,1 0-1 0 0,-1 0 1 0 0,1 0 0 0 0,-2 1 0 0 0,-3 3-94 0 0,0 1 0 0 0,1-1 0 0 0,0 1 0 0 0,0 0 0 0 0,0 1 0 0 0,0-1 0 0 0,1 1 1 0 0,0 0-1 0 0,1 0 0 0 0,0 0 0 0 0,0 0 0 0 0,0 1 0 0 0,1-1 0 0 0,0 1 0 0 0,0-1 0 0 0,0 11 0 0 0,2-17 51 0 0,0 0 0 0 0,0 0 0 0 0,0 0 0 0 0,0 0 0 0 0,0 0 0 0 0,0 0 0 0 0,0 1 0 0 0,0-1 0 0 0,1 0 0 0 0,-1 0-1 0 0,0 0 1 0 0,1 0 0 0 0,-1 0 0 0 0,1 0 0 0 0,-1 0 0 0 0,1 0 0 0 0,0 0 0 0 0,-1-1 0 0 0,1 1 0 0 0,0 0 0 0 0,1 1-1 0 0,-1-1-7 0 0,0-1 0 0 0,0 0 0 0 0,0 1 0 0 0,0-1 0 0 0,1 0 0 0 0,-1 0-1 0 0,0 1 1 0 0,0-1 0 0 0,0 0 0 0 0,1 0 0 0 0,-1 0 0 0 0,0 0 0 0 0,0-1 0 0 0,0 1-1 0 0,0 0 1 0 0,3-1 0 0 0,4-3-64 0 0,0 1 0 0 0,1-1 0 0 0,-1-1 0 0 0,9-6 0 0 0,-10 6 56 0 0,-1 2 347 0 0,-1 0-1 0 0,1 0 1 0 0,0 0-1 0 0,11-3 0 0 0,-17 5-287 0 0,1 1 0 0 0,0 0 0 0 0,0-1-1 0 0,0 1 1 0 0,0 0 0 0 0,0 0 0 0 0,0 0-1 0 0,-1 0 1 0 0,1 0 0 0 0,0 0-1 0 0,0 0 1 0 0,0 0 0 0 0,0 0 0 0 0,0 0-1 0 0,0 0 1 0 0,0 0 0 0 0,-1 1 0 0 0,1-1-1 0 0,0 0 1 0 0,0 1 0 0 0,0-1-1 0 0,0 1 1 0 0,-1-1 0 0 0,1 1 0 0 0,0-1-1 0 0,-1 1 1 0 0,1-1 0 0 0,0 1-1 0 0,-1 0 1 0 0,1-1 0 0 0,0 1 0 0 0,-1 0-1 0 0,1 0 1 0 0,-1-1 0 0 0,0 1 0 0 0,1 0-1 0 0,-1 0 1 0 0,0 0 0 0 0,1 0-1 0 0,-1-1 1 0 0,0 1 0 0 0,0 0 0 0 0,1 1-1 0 0,-1 9 315 0 0,0-10-505 0 0,0-1 0 0 0,0 1 0 0 0,0 0 0 0 0,0-1-1 0 0,0 1 1 0 0,0-1 0 0 0,0 1 0 0 0,1-1 0 0 0,-1 1-1 0 0,0 0 1 0 0,0-1 0 0 0,0 1 0 0 0,0-1 0 0 0,1 1 0 0 0,-1-1-1 0 0,0 1 1 0 0,1 0 0 0 0,0-1 75 0 0,0 0-1 0 0,-1-1 1 0 0,1 1 0 0 0,0 0-1 0 0,0 0 1 0 0,0 0 0 0 0,-1-1-1 0 0,1 1 1 0 0,0 0 0 0 0,0-1-1 0 0,-1 1 1 0 0,1-1-1 0 0,0 1 1 0 0,-1-1 0 0 0,1 1-1 0 0,-1-1 1 0 0,2 0 0 0 0,25-21 207 0 0,-17 13-130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0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 6911 0 0,'0'0'49'0'0,"0"0"-1"0"0,0 0 0 0 0,0 0 1 0 0,0 0-1 0 0,0-1 1 0 0,-1 1-1 0 0,1 0 0 0 0,0 0 1 0 0,0 0-1 0 0,0 0 0 0 0,-1 0 1 0 0,1 0-1 0 0,0 0 0 0 0,0 0 1 0 0,0 0-1 0 0,-1 0 0 0 0,1 0 1 0 0,0 0-1 0 0,0 0 1 0 0,0 0-1 0 0,0 0 0 0 0,-1 0 1 0 0,1 0-1 0 0,0 0 0 0 0,0 0 1 0 0,0 0-1 0 0,-1 0 0 0 0,1 0 1 0 0,0 0-1 0 0,0 0 0 0 0,0 0 1 0 0,-1 0-1 0 0,1 1 1 0 0,0-1-1 0 0,0 0 0 0 0,-3 9 1433 0 0,5 18 237 0 0,-1-18-1707 0 0,-1 16 50 0 0,-1-1-1 0 0,-1 1 1 0 0,-1-1 0 0 0,-9 35 0 0 0,3-27-1955 0 0,-16 36 0 0 0,14-41-1349 0 0</inkml:trace>
  <inkml:trace contextRef="#ctx0" brushRef="#br0" timeOffset="1">143 360 6447 0 0,'0'-1'688'0'0,"0"4"-688"0"0,0-2 0 0 0,0 0 624 0 0,1 0 104 0 0,0 1 16 0 0,2-1 8 0 0,0 0-1024 0 0,5-1-208 0 0,2-1-32 0 0,0-4-16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78 2303 0 0,'0'0'37'0'0,"0"-1"0"0"0,0 1-1 0 0,0 0 1 0 0,0-1 0 0 0,-1 1-1 0 0,1 0 1 0 0,0 0 0 0 0,0-1-1 0 0,0 1 1 0 0,-1 0 0 0 0,1 0-1 0 0,0-1 1 0 0,-1 1-1 0 0,1 0 1 0 0,0 0 0 0 0,0-1-1 0 0,-1 1 1 0 0,1 0 0 0 0,0 0-1 0 0,-1 0 1 0 0,1 0 0 0 0,0 0-1 0 0,-1 0 1 0 0,1 0 0 0 0,-1-1-1 0 0,1 1 1 0 0,0 0-1 0 0,-1 0 1 0 0,-3 10 2631 0 0,6 21 767 0 0,-2-27-3978 0 0,1 10 780 0 0,1-1 0 0 0,7 26-1 0 0,-8-35-253 0 0,0 0 0 0 0,0-1 0 0 0,0 1-1 0 0,1-1 1 0 0,-1 0 0 0 0,1 1 0 0 0,0-1-1 0 0,0 0 1 0 0,0 0 0 0 0,1 0 0 0 0,-1 0 0 0 0,1-1-1 0 0,-1 1 1 0 0,1-1 0 0 0,0 1 0 0 0,4 1-1 0 0,-5-3 28 0 0,0 0 0 0 0,0-1 0 0 0,1 1 0 0 0,-1-1 0 0 0,0 0 0 0 0,0 0 0 0 0,1 0 0 0 0,-1 0 0 0 0,0 0 0 0 0,1 0 0 0 0,-1 0 0 0 0,0-1-1 0 0,1 1 1 0 0,-1-1 0 0 0,0 0 0 0 0,0 1 0 0 0,0-1 0 0 0,0 0 0 0 0,0-1 0 0 0,0 1 0 0 0,0 0 0 0 0,0 0 0 0 0,0-1 0 0 0,0 1 0 0 0,1-3-1 0 0,7-5 207 0 0,-1 0 0 0 0,0-1-1 0 0,8-11 1 0 0,-15 18-174 0 0,3-4-213 0 0,0 1-1 0 0,-1-1 1 0 0,0 1-1 0 0,-1-1 1 0 0,1 0-1 0 0,-1-1 1 0 0,-1 1-1 0 0,1 0 1 0 0,-1-1-1 0 0,-1 0 1 0 0,1 1-1 0 0,0-12 1 0 0,-2 15 24 0 0,0 0 0 0 0,-1-1 0 0 0,1 1 0 0 0,-1 0-1 0 0,0 0 1 0 0,0 0 0 0 0,0 0 0 0 0,0 0 0 0 0,-1 0 0 0 0,0 0 0 0 0,0 0 0 0 0,0 1 0 0 0,0-1 0 0 0,0 1-1 0 0,-1-1 1 0 0,1 1 0 0 0,-1 0 0 0 0,0 0 0 0 0,0 0 0 0 0,0 0 0 0 0,-1 1 0 0 0,1-1 0 0 0,-1 1 0 0 0,-5-3-1 0 0,6 3 300 0 0,1 1-1 0 0,-1 0 1 0 0,0 0-1 0 0,0 0 1 0 0,-1 0-1 0 0,1 0 1 0 0,0 1-1 0 0,0-1 1 0 0,0 1-1 0 0,0 0 1 0 0,-1 0-1 0 0,1 0 1 0 0,0 0-1 0 0,0 1 1 0 0,-6 1-1 0 0,14-3-2111 0 0,-4 1 1768 0 0,1-1 0 0 0,0 1-1 0 0,0-1 1 0 0,0 1 0 0 0,-1-1 0 0 0,1 0-1 0 0,0 1 1 0 0,-1-1 0 0 0,3-1 0 0 0,5-6 154 0 0</inkml:trace>
  <inkml:trace contextRef="#ctx0" brushRef="#br0" timeOffset="1">242 3 6911 0 0,'-1'0'38'0'0,"1"0"-1"0"0,-1-1 0 0 0,0 1 1 0 0,1 0-1 0 0,-1-1 0 0 0,0 1 1 0 0,1 0-1 0 0,-1 0 0 0 0,0 0 1 0 0,1 0-1 0 0,-1-1 0 0 0,0 1 1 0 0,1 0-1 0 0,-1 0 0 0 0,0 0 1 0 0,1 0-1 0 0,-1 1 0 0 0,0-1 1 0 0,1 0-1 0 0,-1 0 0 0 0,0 0 1 0 0,1 0-1 0 0,-1 1 0 0 0,0-1 1 0 0,1 0-1 0 0,-1 1 0 0 0,1-1 1 0 0,-1 0-1 0 0,1 1 0 0 0,-1-1 1 0 0,1 1-1 0 0,-1-1 0 0 0,1 1 1 0 0,-1-1-1 0 0,1 1 0 0 0,-1-1 1 0 0,1 1-1 0 0,0-1 0 0 0,-1 1 1 0 0,1 0-1 0 0,-4 5 262 0 0,1 0 1 0 0,0 0-1 0 0,-3 9 1 0 0,3-8-273 0 0,-150 451 177 0 0,145-434-332 0 0,-21 89-286 0 0,26-99 342 0 0,0 0 0 0 0,2 1 0 0 0,0-1 0 0 0,1 1 0 0 0,2 25 0 0 0,-2-38-209 0 0,1 1 1 0 0,-1-1-1 0 0,1 1 0 0 0,0-1 1 0 0,-1 0-1 0 0,1 1 1 0 0,0-1-1 0 0,2 3 0 0 0,4 2-2459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0135 0 0,'-2'1'76'0'0,"1"1"-1"0"0,-1-1 0 0 0,0 0 0 0 0,0 0 0 0 0,0 1 0 0 0,1-1 0 0 0,-1 1 1 0 0,1 0-1 0 0,-1-1 0 0 0,1 1 0 0 0,0 0 0 0 0,0 0 0 0 0,-1 0 1 0 0,1 0-1 0 0,-1 3 0 0 0,0 2-54 0 0,0 0 0 0 0,0 1 0 0 0,0 9 0 0 0,-1 0 172 0 0,-8 48-467 0 0,-4 79 0 0 0,12-4-2830 0 0,4-107 1142 0 0,0-24-352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1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12439 0 0,'-1'0'35'0'0,"1"0"-1"0"0,-1 0 1 0 0,1 0 0 0 0,-1 0-1 0 0,1-1 1 0 0,-1 1-1 0 0,0 0 1 0 0,1 0 0 0 0,-1 0-1 0 0,0 0 1 0 0,1 0-1 0 0,-1 0 1 0 0,1 0-1 0 0,-1 1 1 0 0,0-1 0 0 0,1 0-1 0 0,-1 0 1 0 0,1 0-1 0 0,-1 0 1 0 0,1 1 0 0 0,-1-1-1 0 0,1 0 1 0 0,-1 1-1 0 0,1-1 1 0 0,-1 0-1 0 0,1 1 1 0 0,-1-1 0 0 0,1 1-1 0 0,-1-1 1 0 0,1 1-1 0 0,0-1 1 0 0,-1 1 0 0 0,1-1-1 0 0,0 1 1 0 0,-1-1-1 0 0,1 1 1 0 0,0-1-1 0 0,0 1 1 0 0,0 0 0 0 0,-1-1-1 0 0,1 1 1 0 0,0 0-1 0 0,-7 32-97 0 0,6-26 215 0 0,-12 88 11 0 0,7-51-1529 0 0,-1 0 0 0 0,-17 60 1 0 0,22-100 1086 0 0,1-1-85 0 0,1 0-1 0 0,-1-1 1 0 0,0 1-1 0 0,-1 0 1 0 0,1-1-1 0 0,0 1 1 0 0,-4 3-1 0 0,14-24 2052 0 0,-4 11-1292 0 0,1 0 0 0 0,-1 1 0 0 0,1 0 0 0 0,0 1 0 0 0,9-7 0 0 0,-12 9-406 0 0,1 1 0 0 0,-1-1 0 0 0,1 1 0 0 0,0 0 0 0 0,0 0 0 0 0,0 0-1 0 0,0 1 1 0 0,0-1 0 0 0,1 1 0 0 0,-1 0 0 0 0,8-1 0 0 0,-11 2-1 0 0,0 0 1 0 0,0 0-1 0 0,-1 0 1 0 0,1 1-1 0 0,0-1 1 0 0,0 0-1 0 0,0 0 1 0 0,0 0-1 0 0,0 1 0 0 0,-1-1 1 0 0,1 0-1 0 0,0 1 1 0 0,0-1-1 0 0,-1 1 1 0 0,1-1-1 0 0,0 1 1 0 0,0-1-1 0 0,-1 1 0 0 0,1-1 1 0 0,-1 1-1 0 0,1 0 1 0 0,0-1-1 0 0,0 2 1 0 0,0 0 22 0 0,-1 0 1 0 0,1 0 0 0 0,0-1-1 0 0,-1 1 1 0 0,0 0 0 0 0,1 0-1 0 0,-1 0 1 0 0,0-1 0 0 0,0 1-1 0 0,0 0 1 0 0,0 2 0 0 0,-1 0 46 0 0,0 1 1 0 0,1-1-1 0 0,-1 1 1 0 0,-1-1-1 0 0,1 0 1 0 0,-1 1-1 0 0,0-1 1 0 0,-3 7-1 0 0,1-8-158 0 0,1 1-1 0 0,0-1 1 0 0,-1 0 0 0 0,0 0-1 0 0,0 0 1 0 0,1 0-1 0 0,-2-1 1 0 0,1 0-1 0 0,0 0 1 0 0,0 0-1 0 0,-1 0 1 0 0,1 0 0 0 0,-1-1-1 0 0,0 0 1 0 0,1 0-1 0 0,-8 0 1 0 0,8 0-135 0 0,0-1 1 0 0,0 1-1 0 0,0-1 0 0 0,0 0 1 0 0,0-1-1 0 0,0 1 1 0 0,0-1-1 0 0,-1 0 0 0 0,1 0 1 0 0,0 0-1 0 0,1 0 0 0 0,-1-1 1 0 0,0 0-1 0 0,0 0 1 0 0,1 0-1 0 0,-1 0 0 0 0,1 0 1 0 0,-1-1-1 0 0,-2-2 0 0 0,-1-3-1837 0 0</inkml:trace>
  <inkml:trace contextRef="#ctx0" brushRef="#br0" timeOffset="1">288 95 5063 0 0,'2'18'2920'0'0,"8"34"1664"0"0,-4 28-3253 0 0,-6-60-1635 0 0,0 0-1 0 0,-1 0 1 0 0,0 0 0 0 0,-9 35 0 0 0,8-47-148 0 0,0 0 1 0 0,-1-1-1 0 0,1 1 1 0 0,-2-1-1 0 0,1 1 1 0 0,-1-1-1 0 0,0 0 1 0 0,-1 0 0 0 0,0-1-1 0 0,0 1 1 0 0,0-1-1 0 0,0 0 1 0 0,-1-1-1 0 0,-11 9 1 0 0,3-6-432 0 0,1-3 104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0 9215 0 0,'3'-9'587'0'0,"0"9"-240"0"0,5 14 54 0 0,-5-7-182 0 0,15 33 136 0 0,-2 1 0 0 0,-2 0 0 0 0,-2 1 1 0 0,-1 1-1 0 0,-3 0 0 0 0,-1 0 1 0 0,2 70-1 0 0,-9-59-299 0 0,-3-1 0 0 0,-1 0 1 0 0,-3-1-1 0 0,-3 1 0 0 0,-29 96 1 0 0,6-57-381 0 0,-4-2-134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3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3 3223 0 0,'-1'2'58'0'0,"0"0"-1"0"0,1 0 0 0 0,-1 1 0 0 0,0-1 0 0 0,1 0 1 0 0,0 1-1 0 0,-1-1 0 0 0,1 0 0 0 0,0 1 0 0 0,0-1 1 0 0,1 0-1 0 0,-1 1 0 0 0,0-1 0 0 0,2 4 1 0 0,-1 8 235 0 0,3 67 393 0 0,4 0-1 0 0,32 142 0 0 0,-39-218-665 0 0,1 0 0 0 0,0 1 0 0 0,0-1 0 0 0,5 9-1 0 0,-7-14 0 0 0,0 1 0 0 0,0-1 0 0 0,1 1 0 0 0,-1-1 0 0 0,0 1 0 0 0,0-1 0 0 0,1 1 0 0 0,-1-1 0 0 0,1 1 0 0 0,-1-1 0 0 0,0 0 0 0 0,1 1 0 0 0,-1-1 0 0 0,1 1 0 0 0,-1-1 0 0 0,1 0 0 0 0,-1 0 0 0 0,1 1 0 0 0,-1-1 0 0 0,1 0 0 0 0,0 0 0 0 0,-1 0 0 0 0,1 1 0 0 0,-1-1 0 0 0,1 0 0 0 0,-1 0 0 0 0,1 0 0 0 0,0 0 0 0 0,-1 0 0 0 0,1 0-1 0 0,-1 0 1 0 0,1 0 0 0 0,0-1 0 0 0,-1 1 0 0 0,1 0 0 0 0,-1 0 0 0 0,1 0 0 0 0,-1-1 0 0 0,1 1 0 0 0,-1 0 0 0 0,1 0 0 0 0,-1-1 0 0 0,1 1 0 0 0,-1 0 0 0 0,1-1 0 0 0,-1 1 0 0 0,0-1 0 0 0,1 1 0 0 0,-1-1 0 0 0,1 1 0 0 0,-1-1 0 0 0,0 1 0 0 0,0-1 0 0 0,1 1 0 0 0,-1-2 0 0 0,9-13 272 0 0,-1-1-1 0 0,-1 0 1 0 0,0 0 0 0 0,6-29 0 0 0,-6 25-173 0 0,8-37-559 0 0,-2-1 0 0 0,-3 0 1 0 0,-2 0-1 0 0,-3-1 0 0 0,-2 0 1 0 0,-3 1-1 0 0,-9-69 0 0 0,7 115 425 0 0,-3 2 16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6911 0 0,'3'2'0'0'0,"0"-1"1"0"0,0 1-1 0 0,1-1 0 0 0,-1 0 0 0 0,0 0 0 0 0,0 0 0 0 0,1 0 0 0 0,-1 0 0 0 0,0-1 0 0 0,1 0 0 0 0,-1 1 0 0 0,0-1 0 0 0,5-1 0 0 0,0 1 67 0 0,29 0 86 0 0,0-2 0 0 0,1-2 0 0 0,50-11-1 0 0,111-38-56 0 0,-150 39-41 0 0,45-18 147 0 0,-82 26-338 0 0,0 1-1 0 0,-1-1 1 0 0,0-1 0 0 0,0 0-1 0 0,15-14 1 0 0,-25 21 59 0 0,0-1 1 0 0,-1 1 0 0 0,1-1 0 0 0,0 1-1 0 0,-1-1 1 0 0,1 1 0 0 0,-1-1 0 0 0,1 1-1 0 0,-1-1 1 0 0,1 0 0 0 0,-1 1 0 0 0,1-1-1 0 0,-1 0 1 0 0,1 0 0 0 0,-1 1 0 0 0,0-1-1 0 0,0 0 1 0 0,1 0 0 0 0,-1 0 0 0 0,0 1-1 0 0,0-1 1 0 0,0 0 0 0 0,0 0 0 0 0,0 0-1 0 0,0 1 1 0 0,0-1 0 0 0,0 0 0 0 0,0 0-1 0 0,0 0 1 0 0,-1-1 0 0 0,0 1-25 0 0,0 0 0 0 0,0 0 0 0 0,0 1 0 0 0,0-1 0 0 0,0 0 0 0 0,0 1 0 0 0,0-1 0 0 0,0 1 0 0 0,0-1 0 0 0,-1 1 0 0 0,1-1 0 0 0,0 1 0 0 0,0 0 1 0 0,-1 0-1 0 0,1-1 0 0 0,0 1 0 0 0,0 0 0 0 0,-1 0 0 0 0,1 0 0 0 0,-2 1 0 0 0,-8 0 26 0 0,1 0 1 0 0,0 1-1 0 0,-1 1 1 0 0,1 0-1 0 0,0 0 0 0 0,-12 6 1 0 0,1 1 1386 0 0,-34 23 0 0 0,52-30-1154 0 0,0-1 0 0 0,0 1 0 0 0,0-1-1 0 0,0 1 1 0 0,1 0 0 0 0,-1 0 0 0 0,1 0-1 0 0,0 0 1 0 0,0 0 0 0 0,0 0 0 0 0,0 1-1 0 0,1-1 1 0 0,-1 1 0 0 0,1-1 0 0 0,0 1-1 0 0,-1 4 1 0 0,2-6-162 0 0,-1 0 0 0 0,1 0 1 0 0,0 0-1 0 0,0 0 0 0 0,0 0 0 0 0,1 0 0 0 0,-1 0 1 0 0,0-1-1 0 0,1 1 0 0 0,-1 0 0 0 0,1 0 0 0 0,-1 0 0 0 0,1 0 1 0 0,0-1-1 0 0,0 1 0 0 0,0 0 0 0 0,0 0 0 0 0,0-1 1 0 0,0 1-1 0 0,1-1 0 0 0,-1 1 0 0 0,0-1 0 0 0,1 0 1 0 0,-1 0-1 0 0,1 1 0 0 0,-1-1 0 0 0,1 0 0 0 0,0 0 0 0 0,0 0 1 0 0,-1-1-1 0 0,1 1 0 0 0,0 0 0 0 0,2 0 0 0 0,1 0-106 0 0,1-1-1 0 0,0 1 0 0 0,-1-1 0 0 0,1 0 0 0 0,0 0 0 0 0,-1-1 1 0 0,1 0-1 0 0,-1 0 0 0 0,1 0 0 0 0,-1-1 0 0 0,10-3 1 0 0,-6 2 123 0 0,1 0 1 0 0,13-2-1 0 0,-17 5 30 0 0,1-1 0 0 0,-1 1 1 0 0,1 0-1 0 0,-1 1 0 0 0,1 0 0 0 0,-1 0 1 0 0,12 3-1 0 0,-2 2 113 0 0,26 14-1 0 0,-38-19-356 0 0,0 1-1 0 0,-1-1 0 0 0,1 0 0 0 0,0 0 1 0 0,0 0-1 0 0,0 0 0 0 0,0-1 0 0 0,5 1 0 0 0,-2-1-406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3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2 5527 0 0,'3'-1'240'0'0,"-2"1"56"0"0,0 0-232 0 0,1 1-64 0 0,-1 1 0 0 0,-1 0 0 0 0,1 1 456 0 0,2 2 88 0 0,2 5 8 0 0,1 3 8 0 0,3 4-144 0 0,1 4-32 0 0,3-2-8 0 0,1-2 0 0 0,1 0-728 0 0,1-3-152 0 0,3-2-24 0 0,1-3-8 0 0</inkml:trace>
  <inkml:trace contextRef="#ctx0" brushRef="#br0" timeOffset="1">571 30 7831 0 0,'-5'-11'696'0'0,"3"5"-560"0"0,0 1-136 0 0,2 2 0 0 0,0 2 544 0 0,2 1 72 0 0,1-1 24 0 0,1 1 0 0 0,4-2-296 0 0,3 1-56 0 0,6 1-16 0 0,2 1 0 0 0,2 2-272 0 0,-1 1 0 0 0,2 2 0 0 0,-2 0-492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3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0 3679 0 0,'-69'-52'3263'0'0,"68"51"-3263"0"0,0 1 0 0 0,0-1 1 0 0,-1 0-1 0 0,1 0 0 0 0,0 1 0 0 0,0-1 0 0 0,0 0 1 0 0,-1 1-1 0 0,1-1 0 0 0,0 1 0 0 0,-1 0 0 0 0,-2-1 1 0 0,4 1-26 0 0,-1 0 0 0 0,1 0 0 0 0,-1 0 0 0 0,1 0 0 0 0,-1 1 0 0 0,1-1 0 0 0,-1 0 0 0 0,1 0 0 0 0,-1 0 0 0 0,1 1 0 0 0,-1-1 0 0 0,1 0 0 0 0,-1 1 0 0 0,1-1 0 0 0,-1 0 0 0 0,1 1 0 0 0,0-1 0 0 0,-1 0 0 0 0,1 1 0 0 0,0-1 0 0 0,-1 1-1 0 0,1 0 1 0 0,-2 2-116 0 0,1 1 0 0 0,0-1-1 0 0,0 1 1 0 0,0 0-1 0 0,1-1 1 0 0,-1 1 0 0 0,1 7-1 0 0,0-4-34 0 0,0 134-637 0 0,2-126 946 0 0,0 1 0 0 0,0-1 0 0 0,2 0-1 0 0,-1 0 1 0 0,2-1 0 0 0,0 1 0 0 0,9 15-1 0 0,-14-28-123 0 0,1-1-1 0 0,0 0 0 0 0,-1 1 0 0 0,1-1 0 0 0,0 0 0 0 0,0 1 0 0 0,0-1 0 0 0,0 0 1 0 0,0 0-1 0 0,0 0 0 0 0,0 0 0 0 0,1 0 0 0 0,-1 0 0 0 0,0 0 0 0 0,1 0 1 0 0,-1-1-1 0 0,0 1 0 0 0,2 0 0 0 0,-2-1-17 0 0,1 0-1 0 0,-1 0 1 0 0,0 0-1 0 0,0 0 1 0 0,0-1-1 0 0,0 1 1 0 0,0 0-1 0 0,-1-1 1 0 0,1 1-1 0 0,0 0 1 0 0,0-1-1 0 0,0 1 1 0 0,0-1-1 0 0,0 0 1 0 0,0 1-1 0 0,-1-1 1 0 0,1 0-1 0 0,0 1 1 0 0,0-1 0 0 0,-1 0-1 0 0,1 0 1 0 0,-1 0-1 0 0,1 1 1 0 0,-1-1-1 0 0,1 0 1 0 0,-1 0-1 0 0,1-2 1 0 0,9-19-261 0 0,-1 0 1 0 0,-1-1-1 0 0,-1-1 1 0 0,5-29-1 0 0,5-16-362 0 0,-6 120 3106 0 0,-8-32-2398 0 0,0 0 1 0 0,10 28-1 0 0,-11-41-371 0 0,0 1 1 0 0,1-1-1 0 0,0 0 1 0 0,0 0-1 0 0,0 0 1 0 0,1 0 0 0 0,0-1-1 0 0,0 1 1 0 0,0-1-1 0 0,10 8 1 0 0,-13-12 287 0 0,0 0 0 0 0,0-1 0 0 0,0 1 1 0 0,-1 0-1 0 0,1-1 0 0 0,0 0 0 0 0,0 1 0 0 0,0-1 1 0 0,0 1-1 0 0,0-1 0 0 0,0 0 0 0 0,1 0 1 0 0,-1 0-1 0 0,0 1 0 0 0,0-1 0 0 0,0 0 0 0 0,0 0 1 0 0,0 0-1 0 0,0-1 0 0 0,0 1 0 0 0,0 0 0 0 0,0 0 1 0 0,0-1-1 0 0,0 1 0 0 0,0 0 0 0 0,0-1 0 0 0,0 1 1 0 0,0-1-1 0 0,0 1 0 0 0,0-1 0 0 0,1-1 0 0 0,3-4-53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 7831 0 0,'-1'-1'832'0'0,"1"2"-832"0"0,1 1 1160 0 0,0 0-520 0 0,2-1 0 0 0,1 2-776 0 0,2-2-152 0 0,0 0-32 0 0,3-2-8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0135 0 0,'-1'0'16'0'0,"1"0"1"0"0,-1 0-1 0 0,1 0 0 0 0,-1 1 0 0 0,1-1 0 0 0,-1 0 0 0 0,1 0 0 0 0,0 1 0 0 0,-1-1 0 0 0,1 0 0 0 0,-1 1 0 0 0,1-1 0 0 0,0 0 1 0 0,-1 1-1 0 0,1-1 0 0 0,0 1 0 0 0,0-1 0 0 0,-1 0 0 0 0,1 1 0 0 0,0-1 0 0 0,0 1 0 0 0,0-1 0 0 0,-1 1 0 0 0,1-1 1 0 0,0 1-1 0 0,0-1 0 0 0,0 1 0 0 0,0-1 0 0 0,0 1 0 0 0,0-1 0 0 0,0 1 0 0 0,0 22 480 0 0,0-15-411 0 0,-2 41-665 0 0,-17 210-7482 0 0,19-259 8075 0 0,0 1 1 0 0,0-1-1 0 0,0 1 1 0 0,-1-1-1 0 0,1 1 0 0 0,0-1 1 0 0,0 1-1 0 0,0-1 1 0 0,0 1-1 0 0,0-1 1 0 0,0 1-1 0 0,0-1 1 0 0,0 1-1 0 0,0-1 1 0 0,0 1-1 0 0,0-1 0 0 0,0 1 1 0 0,1-1-1 0 0,-1 1 1 0 0,0-1-1 0 0,0 0 1 0 0,0 1-1 0 0,0-1 1 0 0,1 1-1 0 0,-1-1 0 0 0,0 1 1 0 0,1-1-1 0 0,-1 0 1 0 0,0 1-1 0 0,1 0 1 0 0,12-7 2470 0 0,1-1-2080 0 0,-11 6-319 0 0,0 0 0 0 0,1 1-1 0 0,-1-1 1 0 0,1 1 0 0 0,-1 0-1 0 0,0 0 1 0 0,1 0 0 0 0,-1 0 0 0 0,1 1-1 0 0,-1-1 1 0 0,0 1 0 0 0,1 0-1 0 0,-1 0 1 0 0,0 0 0 0 0,0 0 0 0 0,0 1-1 0 0,0-1 1 0 0,0 1 0 0 0,0 0-1 0 0,0 0 1 0 0,0 0 0 0 0,-1 0 0 0 0,1 1-1 0 0,-1-1 1 0 0,0 0 0 0 0,1 1-1 0 0,-1 0 1 0 0,0 0 0 0 0,0-1 0 0 0,2 7-1 0 0,-2-6 10 0 0,-1 0-1 0 0,1 1 0 0 0,-1-1 1 0 0,0 1-1 0 0,0-1 1 0 0,0 1-1 0 0,0-1 0 0 0,-1 1 1 0 0,1 0-1 0 0,-1-1 1 0 0,0 1-1 0 0,-1 7 0 0 0,1-9-100 0 0,-1 1-1 0 0,0 0 1 0 0,1-1-1 0 0,-1 1 0 0 0,0-1 1 0 0,-1 1-1 0 0,1-1 1 0 0,0 1-1 0 0,-1-1 0 0 0,1 0 1 0 0,-1 0-1 0 0,0 0 1 0 0,0 0-1 0 0,0 0 0 0 0,0 0 1 0 0,0 0-1 0 0,0-1 1 0 0,-4 3-1 0 0,0-1-37 0 0,0 0 0 0 0,1-1 0 0 0,-1 0 1 0 0,0 0-1 0 0,0-1 0 0 0,0 1 0 0 0,0-1 0 0 0,0-1 0 0 0,0 1 0 0 0,0-1 1 0 0,-7-1-1 0 0,9 1 42 0 0,-1 0 1 0 0,1-1-1 0 0,0 1 0 0 0,0-1 1 0 0,-1 0-1 0 0,1-1 0 0 0,0 1 1 0 0,0-1-1 0 0,0 1 1 0 0,0-1-1 0 0,0 0 0 0 0,1-1 1 0 0,-1 1-1 0 0,1-1 1 0 0,-1 0-1 0 0,-3-4 0 0 0,5 5-37 0 0,1 1 0 0 0,0-1 0 0 0,0 0 0 0 0,0 1 0 0 0,0-1 0 0 0,1 0 0 0 0,-1 0 0 0 0,0 0-1 0 0,1 0 1 0 0,0 0 0 0 0,-1 0 0 0 0,1 0 0 0 0,0 0 0 0 0,0 0 0 0 0,0 0 0 0 0,0 0 0 0 0,0 0 0 0 0,0 0-1 0 0,1 0 1 0 0,-1 0 0 0 0,1 1 0 0 0,-1-1 0 0 0,1 0 0 0 0,0 0 0 0 0,0 0 0 0 0,1-2 0 0 0,4-6-710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4 6447 0 0,'-1'-1'121'0'0,"0"1"0"0"0,0 0 0 0 0,0-1 0 0 0,-1 1 0 0 0,1-1 0 0 0,0 1 0 0 0,0 0 0 0 0,0 0 0 0 0,0 0 0 0 0,-1 0 0 0 0,1 0 0 0 0,0 0 0 0 0,0 0 0 0 0,0 0 0 0 0,0 0 0 0 0,-1 1 0 0 0,1-1 0 0 0,-2 1 0 0 0,-23 9-234 0 0,25-10 85 0 0,-24 11-357 0 0,1 2 1 0 0,0 0 0 0 0,1 1 0 0 0,-27 22 0 0 0,35-23 802 0 0,0 0 0 0 0,1 0 0 0 0,1 1 0 0 0,0 1 0 0 0,1 0 0 0 0,-17 30 0 0 0,25-38-174 0 0,0 0 0 0 0,1 1 0 0 0,0-1 0 0 0,0 1-1 0 0,1 0 1 0 0,0 0 0 0 0,1 0 0 0 0,-1 0 0 0 0,2 0 0 0 0,-1 0 0 0 0,1 0 0 0 0,0 0 0 0 0,1 0-1 0 0,-1 1 1 0 0,2-1 0 0 0,3 14 0 0 0,-1-12-219 0 0,0 1 0 0 0,1-1 0 0 0,0 0-1 0 0,0 0 1 0 0,1-1 0 0 0,1 0 0 0 0,-1 0 0 0 0,2 0-1 0 0,-1-1 1 0 0,1 0 0 0 0,14 12 0 0 0,-14-14-183 0 0,0 0 1 0 0,1 0-1 0 0,-1-1 0 0 0,1 0 0 0 0,0-1 1 0 0,0 1-1 0 0,1-2 0 0 0,-1 0 0 0 0,1 0 1 0 0,0 0-1 0 0,0-1 0 0 0,0-1 1 0 0,0 1-1 0 0,0-2 0 0 0,0 1 0 0 0,20-3 1 0 0,-7-3-649 0 0</inkml:trace>
  <inkml:trace contextRef="#ctx0" brushRef="#br0" timeOffset="1">169 326 7831 0 0,'-12'-6'696'0'0,"4"4"-560"0"0,3 1-136 0 0,2-1 0 0 0,2 2 768 0 0,2 0 120 0 0,2 2 24 0 0,0-2 8 0 0,2 1-920 0 0,3-1-88 0 0,5 2-64 0 0,4 0-8 0 0,2-2-704 0 0,1 0-144 0 0,3 0-24 0 0,-2 0-8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5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4143 0 0,'-1'1'51'0'0,"-1"0"0"0"0,1-1-1 0 0,0 1 1 0 0,0 0 0 0 0,0 0-1 0 0,0 0 1 0 0,0 0 0 0 0,0 0-1 0 0,0 0 1 0 0,0 0-1 0 0,0 0 1 0 0,0 1 0 0 0,0 0-1 0 0,-11 22 535 0 0,7-12-444 0 0,-50 102-634 0 0,5 3-1 0 0,-55 193 1 0 0,103-284-2475 0 0,3-30 2941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6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31 0 0,'7'16'839'0'0,"-5"-10"-676"0"0,48 122 118 0 0,34 138 0 0 0,-71-220-650 0 0,-7-26-10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46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39 6447 0 0,'-23'-21'811'0'0,"35"10"2693"0"0,6-1-3496 0 0,1 1 0 0 0,0 0 0 0 0,0 1 0 0 0,1 1 1 0 0,41-12-1 0 0,-26 11-383 0 0,2 2 0 0 0,61-5 0 0 0,-76 11-3112 0 0</inkml:trace>
  <inkml:trace contextRef="#ctx0" brushRef="#br0" timeOffset="1">732 155 7831 0 0,'-1'1'344'0'0,"-1"0"72"0"0,2 2-328 0 0,0-1-88 0 0,0 1 0 0 0,2-2 0 0 0,0 0 0 0 0,-1-1 0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5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4607 0 0,'-3'1'117'0'0,"0"0"0"0"0,1 0-1 0 0,-1 1 1 0 0,0-1 0 0 0,0 0-1 0 0,1 1 1 0 0,-1 0 0 0 0,1 0-1 0 0,-1 0 1 0 0,1 0-1 0 0,0 0 1 0 0,-1 0 0 0 0,1 0-1 0 0,0 1 1 0 0,1-1 0 0 0,-1 1-1 0 0,-2 5 1 0 0,1-4-14 0 0,-2 5-83 0 0,0-1 1 0 0,1 1-1 0 0,0 0 0 0 0,0 1 1 0 0,1-1-1 0 0,1 1 0 0 0,-1-1 1 0 0,1 1-1 0 0,1 0 0 0 0,0 0 0 0 0,0 0 1 0 0,1-1-1 0 0,1 1 0 0 0,1 14 1 0 0,-1-18-12 0 0,0 0 0 0 0,1 0 0 0 0,0 0 1 0 0,0 0-1 0 0,0 0 0 0 0,1-1 1 0 0,0 1-1 0 0,0-1 0 0 0,0 0 0 0 0,7 9 1 0 0,-6-10-8 0 0,-1-1 1 0 0,1 0-1 0 0,0 1 1 0 0,0-1 0 0 0,0-1-1 0 0,1 1 1 0 0,-1-1-1 0 0,1 1 1 0 0,-1-1-1 0 0,1 0 1 0 0,0-1 0 0 0,0 1-1 0 0,0-1 1 0 0,7 1-1 0 0,-2-1 24 0 0,0-1-1 0 0,0 0 0 0 0,0-1 1 0 0,1 0-1 0 0,-1 0 0 0 0,0-1 1 0 0,-1 0-1 0 0,1-1 0 0 0,0 0 1 0 0,-1-1-1 0 0,1 1 0 0 0,-1-2 1 0 0,0 0-1 0 0,11-7 0 0 0,-1-2 39 0 0,-1 0-1 0 0,-1 0 0 0 0,0-2 1 0 0,0 0-1 0 0,17-24 0 0 0,-24 27-138 0 0,-2 1 1 0 0,1-1-1 0 0,-1-1 0 0 0,6-14 0 0 0,-6 3-359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4607 0 0,'-9'9'69'0'0,"1"1"0"0"0,1 0 0 0 0,-1 0-1 0 0,2 1 1 0 0,0 0 0 0 0,0 0-1 0 0,-5 15 1 0 0,-24 87-30 0 0,29-91-5 0 0,-26 104-65 0 0,6 2 0 0 0,-14 190 0 0 0,38-283-587 0 0,2 48 1 0 0,1-73 340 0 0,0 0-1 0 0,0 0 1 0 0,1 0 0 0 0,1 0 0 0 0,-1 0 0 0 0,2 0 0 0 0,-1 0-1 0 0,1-1 1 0 0,7 12 0 0 0,-9-19 276 0 0,-1 0 0 0 0,0 0 0 0 0,1 0 0 0 0,-1 0 0 0 0,1 0 0 0 0,0 0 0 0 0,0-1 0 0 0,-1 1 0 0 0,1-1-1 0 0,0 1 1 0 0,0-1 0 0 0,1 0 0 0 0,-1 0 0 0 0,2 1 0 0 0,14 1 54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5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7367 0 0,'-10'0'320'0'0,"2"3"80"0"0,3 2-320 0 0,2 0-80 0 0,0 1 0 0 0,0-1 0 0 0,2 1 0 0 0,-3 5 0 0 0,1 8 0 0 0,-2 5-88 0 0,-1 3 88 0 0,1 4 0 0 0</inkml:trace>
  <inkml:trace contextRef="#ctx0" brushRef="#br0" timeOffset="1">38 396 2759 0 0,'-1'3'248'0'0,"1"-2"-248"0"0,0 0 0 0 0,1 1 0 0 0,1-1 112 0 0,-1 0-24 0 0,1 0-8 0 0,2-1 0 0 0,4 2 128 0 0,2-2 24 0 0,3 0 8 0 0,7-5-920 0 0,-1-2-184 0 0,0-3-40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56 6911 0 0,'-10'9'304'0'0,"1"0"64"0"0,1 2-296 0 0,2 1-72 0 0,-1 1 0 0 0,4-2 0 0 0,-2 4 232 0 0,-4 10 32 0 0,-5 16 8 0 0,-5 15 0 0 0,-3 11-96 0 0,2 2-16 0 0,2 1-8 0 0,4-7 0 0 0,3-7-464 0 0,2-9-88 0 0,3-7-16 0 0,1-6-8 0 0</inkml:trace>
  <inkml:trace contextRef="#ctx0" brushRef="#br0" timeOffset="1">315 1 5527 0 0,'-8'12'240'0'0,"3"1"56"0"0,1 3-232 0 0,2 1-64 0 0,2-2 0 0 0,0-2 0 0 0,0 3 448 0 0,1 12 88 0 0,0 19 8 0 0,3 15 8 0 0,1 9-120 0 0,1 2-24 0 0,2 1-8 0 0,1-6 0 0 0,0-5-496 0 0,1-10-104 0 0,0-7-24 0 0,-1-9-3528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6911 0 0,'2'-4'304'0'0,"1"0"64"0"0,2 1-296 0 0,0 0-72 0 0,-1 1 0 0 0,-1-1 0 0 0,4 0 128 0 0,4-2 16 0 0,7-3 0 0 0,7-5 0 0 0,7 0 352 0 0,4-3 72 0 0,1-1 8 0 0,-3 2 8 0 0,-1 2-584 0 0,-1 0-72 0 0,-2-1-40 0 0,-2 1-4008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6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99 8287 0 0,'-12'-5'368'0'0,"5"1"80"0"0,4 3-360 0 0,1 0-88 0 0,4-1 0 0 0,1 2 152 0 0,2-1 8 0 0,6-1 8 0 0,4-1 0 0 0,6-2-168 0 0,6-1 64 0 0,3-1-64 0 0,2 1 0 0 0,-2 0-488 0 0,1 1-136 0 0,-2 1-24 0 0,-3-4-8 0 0</inkml:trace>
  <inkml:trace contextRef="#ctx0" brushRef="#br0" timeOffset="1">651 84 3679 0 0,'6'-2'171'0'0,"1"-1"0"0"0,0 2 0 0 0,-1-1 0 0 0,1 1 0 0 0,0 0 0 0 0,0 1 0 0 0,9-1 1 0 0,8 0 635 0 0,118-10 1204 0 0,191-23-674 0 0,-249 14-1887 0 0,-60 13 88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26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6911 0 0,'-3'0'76'0'0,"2"0"-39"0"0,-1 0 0 0 0,1 1 1 0 0,-1-1-1 0 0,0 0 0 0 0,1 1 0 0 0,0-1 0 0 0,-1 1 0 0 0,1-1 0 0 0,-1 1 0 0 0,1 0 1 0 0,0 0-1 0 0,-1-1 0 0 0,1 1 0 0 0,0 0 0 0 0,0 0 0 0 0,0 0 0 0 0,-2 2 0 0 0,3-2 48 0 0,0 0-1 0 0,0 1 0 0 0,0-1 0 0 0,0 0 0 0 0,0 0 0 0 0,0 0 0 0 0,1 0 0 0 0,-1 0 1 0 0,0 0-1 0 0,1 0 0 0 0,-1 0 0 0 0,1 0 0 0 0,-1 0 0 0 0,1 0 0 0 0,-1 0 0 0 0,1 0 1 0 0,0 0-1 0 0,-1-1 0 0 0,2 2 0 0 0,15 14 561 0 0,-4-9-442 0 0,0-1-1 0 0,0 0 0 0 0,0-1 1 0 0,25 6-1 0 0,-26-8-244 0 0,0 1 0 0 0,0 0 1 0 0,0 1-1 0 0,-1 0 0 0 0,1 0 0 0 0,15 12 0 0 0,-25-16-4 0 0,-1 0 0 0 0,0 0 1 0 0,1 0-1 0 0,-1 1 0 0 0,0-1 0 0 0,1 0 1 0 0,-1 1-1 0 0,0-1 0 0 0,0 1 0 0 0,0 0 1 0 0,0-1-1 0 0,0 1 0 0 0,-1 0 0 0 0,1-1 1 0 0,0 1-1 0 0,-1 0 0 0 0,0 0 0 0 0,1 0 1 0 0,-1 0-1 0 0,0 0 0 0 0,0-1 0 0 0,0 1 1 0 0,0 0-1 0 0,0 0 0 0 0,0 0 0 0 0,0 0 1 0 0,-1 0-1 0 0,1-1 0 0 0,-1 1 0 0 0,0 0 1 0 0,1 0-1 0 0,-1-1 0 0 0,0 1 0 0 0,-2 2 1 0 0,-2 5-104 0 0,-2 0 0 0 0,1-1 0 0 0,-1 0 1 0 0,-15 14-1 0 0,17-17 79 0 0,-87 78-1499 0 0,-14 13-2078 0 0,96-84 3009 0 0,10-12 631 0 0,0 0 0 0 0,0 0 0 0 0,0 0 0 0 0,0 1 0 0 0,0-1-1 0 0,0 0 1 0 0,0 0 0 0 0,-1 0 0 0 0,1 1 0 0 0,0-1-1 0 0,0 0 1 0 0,0 0 0 0 0,0 1 0 0 0,0-1 0 0 0,0 0 0 0 0,0 0-1 0 0,0 0 1 0 0,0 1 0 0 0,0-1 0 0 0,0 0 0 0 0,0 0 0 0 0,0 1-1 0 0,0-1 1 0 0,0 0 0 0 0,1 0 0 0 0,-1 0 0 0 0,0 1-1 0 0,0-1 1 0 0,0 0 0 0 0,0 0 0 0 0,0 0 0 0 0,0 1 0 0 0,1-1-1 0 0,-1 0 1 0 0,0 0 0 0 0,0 0 0 0 0,0 0 0 0 0,0 1 0 0 0,1-1-1 0 0,-1 0 1 0 0,0 0 0 0 0,0 0 0 0 0,0 0 0 0 0,1 0-1 0 0,-1 0 1 0 0,0 0 0 0 0,0 0 0 0 0,1 0 0 0 0,-1 0 0 0 0,0 0-1 0 0,0 0 1 0 0,0 0 0 0 0,1 0 0 0 0,-1 0 0 0 0,1 0-1 0 0,5 0 8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6:50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5 4279 0 0,'0'0'9'0'0,"0"0"-1"0"0,0 0 0 0 0,0 0 0 0 0,0-1 0 0 0,0 1 0 0 0,0 0 0 0 0,0 0 0 0 0,0 0 1 0 0,0 0-1 0 0,0-1 0 0 0,0 1 0 0 0,0 0 0 0 0,0 0 0 0 0,0 0 0 0 0,0 0 1 0 0,0-1-1 0 0,0 1 0 0 0,0 0 0 0 0,0 0 0 0 0,0 0 0 0 0,0 0 0 0 0,0-1 0 0 0,0 1 1 0 0,-1 0-1 0 0,1 0 0 0 0,0 0 0 0 0,0 0 0 0 0,0 0 0 0 0,0 0 0 0 0,0-1 0 0 0,0 1 1 0 0,0 0-1 0 0,-1 0 0 0 0,1 0 0 0 0,0 0 0 0 0,0 0 0 0 0,0 0 0 0 0,0 0 1 0 0,-1 0-1 0 0,1 0 0 0 0,0 0 0 0 0,0 0 0 0 0,0 0 0 0 0,0 0 0 0 0,-1 0 0 0 0,1 0 1 0 0,0 0-1 0 0,0 0 0 0 0,0 0 0 0 0,0 0 0 0 0,-1 0 0 0 0,1 0 0 0 0,0 0 0 0 0,0 0 1 0 0,-4 0 66 0 0,0-5-62 0 0,4-9 38 0 0,0 13-32 0 0,0 1 0 0 0,0-1 0 0 0,0 1 0 0 0,0-1 0 0 0,0 1 0 0 0,0-1 1 0 0,0 1-1 0 0,0-1 0 0 0,1 1 0 0 0,-1-1 0 0 0,0 1 0 0 0,0-1 0 0 0,1 1 0 0 0,-1-1 0 0 0,0 1 0 0 0,0 0 0 0 0,1-1 1 0 0,-1 1-1 0 0,0 0 0 0 0,1-1 0 0 0,-1 1 0 0 0,1 0 0 0 0,-1-1 0 0 0,1 1 0 0 0,-1 0 0 0 0,0 0 0 0 0,1-1 0 0 0,-1 1 1 0 0,1 0-1 0 0,-1 0 0 0 0,1 0 0 0 0,-1 0 0 0 0,1 0 0 0 0,0-1 0 0 0,-1 1-136 0 0,4 1-305 0 0,11 2 302 0 0,0-1 0 0 0,0-1-1 0 0,21 0 1 0 0,48-12-1220 0 0,-67 8 1179 0 0,-11 2 107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919 0 0,'12'5'918'0'0,"8"8"-547"0"0,182 107 498 0 0,-196-117-873 0 0,1-1 0 0 0,0 1 0 0 0,0-1 1 0 0,7 1-1 0 0,10 3 79 0 0,-24-6-55 0 0,0 1 0 0 0,0-1 0 0 0,0 0 1 0 0,0 0-1 0 0,0 1 0 0 0,0-1 0 0 0,0 0 0 0 0,1 0 1 0 0,-1 0-1 0 0,0 1 0 0 0,0-1 0 0 0,0 0 0 0 0,0 0 0 0 0,0 1 1 0 0,0-1-1 0 0,0 0 0 0 0,0 0 0 0 0,0 1 0 0 0,0-1 1 0 0,0 0-1 0 0,-1 0 0 0 0,1 1 0 0 0,0-1 0 0 0,0 0 1 0 0,0 0-1 0 0,0 1 0 0 0,0-1 0 0 0,0 0 0 0 0,0 0 1 0 0,-1 0-1 0 0,1 1 0 0 0,0-1 0 0 0,0 0 0 0 0,0 0 1 0 0,-1 0-1 0 0,-7 11 274 0 0,7-8-241 0 0,-30 40 226 0 0,-52 78-195 0 0,63-88-113 0 0,-29 63-1 0 0,12-15-42 0 0,-94 147 0 0 0,113-198-72 0 0,20-33-106 0 0,0 1 0 0 0,1-1 0 0 0,-1 1 0 0 0,0-1 0 0 0,6-3 0 0 0,4-4-334 0 0,9-17 420 0 0,-10 10 164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0 3223 0 0,'-2'0'34'0'0,"0"0"0"0"0,0 0-1 0 0,0 0 1 0 0,0 1-1 0 0,0-1 1 0 0,0 1 0 0 0,0-1-1 0 0,0 1 1 0 0,1-1-1 0 0,-1 1 1 0 0,0 0-1 0 0,0 0 1 0 0,0 0 0 0 0,1 0-1 0 0,-1 0 1 0 0,0 0-1 0 0,1 1 1 0 0,-1-1 0 0 0,1 1-1 0 0,0-1 1 0 0,-1 1-1 0 0,1-1 1 0 0,-1 3-1 0 0,-5 6 178 0 0,1 0-1 0 0,-9 21 0 0 0,8-16-200 0 0,-33 76 232 0 0,-14 29-847 0 0,47-108 200 0 0,-1 1 0 0 0,0-1 0 0 0,0-1 1 0 0,-2 1-1 0 0,1-1 0 0 0,-20 17 0 0 0,24-24 250 0 0,-1-1 0 0 0,1 1 0 0 0,-12 5 0 0 0,16-9 201 0 0,-1 1 1 0 0,0 0-1 0 0,0 0 1 0 0,0-1-1 0 0,1 1 1 0 0,-1-1-1 0 0,0 1 1 0 0,0-1-1 0 0,0 0 1 0 0,0 0-1 0 0,0 0 1 0 0,0 0-1 0 0,0 0 1 0 0,0 0 0 0 0,0-1-1 0 0,0 1 1 0 0,-2-1-1 0 0,5-1 1244 0 0,5 1-849 0 0,8 0-159 0 0,25 6-132 0 0,1 1 0 0 0,-1 2-1 0 0,0 2 1 0 0,42 17-1 0 0,-47-15-164 0 0,-1 3 0 0 0,0 0 0 0 0,-2 2 0 0 0,38 27-1 0 0,-67-43 10 0 0,0 1-1 0 0,0-1 0 0 0,0 1 1 0 0,1-1-1 0 0,-1 0 0 0 0,0 0 1 0 0,5 2-1 0 0,-2-6-4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2 919 0 0,'3'5'64'0'0,"0"0"0"0"0,1 0-1 0 0,-1-1 1 0 0,1 1-1 0 0,0-1 1 0 0,1 1-1 0 0,-1-1 1 0 0,1-1-1 0 0,9 7 1 0 0,-4-4 29 0 0,0 0 0 0 0,1-1 0 0 0,21 8 0 0 0,-23-11-54 0 0,-1 0 0 0 0,1 0-1 0 0,0-1 1 0 0,0 0-1 0 0,0-1 1 0 0,-1 0 0 0 0,1-1-1 0 0,0 1 1 0 0,0-2-1 0 0,0 1 1 0 0,-1-1 0 0 0,1 0-1 0 0,-1-1 1 0 0,15-6-1 0 0,-11 3 10 0 0,-1 0 0 0 0,1-1-1 0 0,-1 0 1 0 0,0-1 0 0 0,-1 0 0 0 0,0 0-1 0 0,0-1 1 0 0,-1-1 0 0 0,11-12-1 0 0,-16 16-66 0 0,-1 1 0 0 0,1-1 0 0 0,-1 0-1 0 0,0-1 1 0 0,0 1 0 0 0,-1 0-1 0 0,0-1 1 0 0,0 1 0 0 0,0-1-1 0 0,-1 0 1 0 0,0 0 0 0 0,0 1 0 0 0,-1-1-1 0 0,0 0 1 0 0,0 0 0 0 0,-1 0-1 0 0,0 0 1 0 0,0 1 0 0 0,0-1-1 0 0,-1 0 1 0 0,0 1 0 0 0,-5-12-1 0 0,4 10-3 0 0,-1 1 0 0 0,0-1-1 0 0,-1 1 1 0 0,0 0 0 0 0,0 0-1 0 0,0 1 1 0 0,-1-1 0 0 0,1 1-1 0 0,-2 1 1 0 0,1-1-1 0 0,-1 1 1 0 0,0 0 0 0 0,0 0-1 0 0,0 1 1 0 0,0 0 0 0 0,-1 0-1 0 0,0 1 1 0 0,-8-3-1 0 0,8 4 32 0 0,1 0 0 0 0,-1 1 0 0 0,0 0 0 0 0,0 0 0 0 0,0 1 0 0 0,0 0 0 0 0,-8 1 0 0 0,13-1-4 0 0,-1 1-1 0 0,1-1 0 0 0,0 1 0 0 0,0 0 0 0 0,-1 0 1 0 0,1 0-1 0 0,0 0 0 0 0,0 1 0 0 0,0-1 0 0 0,0 1 1 0 0,1 0-1 0 0,-1 0 0 0 0,0 0 0 0 0,1 0 0 0 0,-1 1 1 0 0,1-1-1 0 0,0 0 0 0 0,0 1 0 0 0,-2 3 0 0 0,3-4-9 0 0,2-2-9 0 0,3-6-24 0 0,-1-3 27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6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919 0 0,'-11'38'221'0'0,"1"1"-1"0"0,-6 51 1 0 0,1 81 668 0 0,13-152-848 0 0,-8 503 1365 0 0,11-492-1354 0 0,4 112 180 0 0,-2-117-218 0 0,0 0-1 0 0,2-1 1 0 0,12 39-1 0 0,-15-57-90 0 0,0-1 0 0 0,1 0 0 0 0,-1 0 0 0 0,1 0-1 0 0,0-1 1 0 0,1 1 0 0 0,-1-1 0 0 0,1 0 0 0 0,0 1-1 0 0,8 5 1 0 0,-11-9 52 0 0,0 0-1 0 0,0 0 1 0 0,1 0-1 0 0,-1 0 1 0 0,1 0-1 0 0,-1-1 0 0 0,0 1 1 0 0,1-1-1 0 0,-1 1 1 0 0,1-1-1 0 0,-1 1 1 0 0,1-1-1 0 0,-1 0 1 0 0,1 0-1 0 0,0 0 1 0 0,-1 0-1 0 0,1 0 1 0 0,-1 0-1 0 0,1 0 1 0 0,-1 0-1 0 0,1-1 1 0 0,-1 1-1 0 0,1-1 1 0 0,-1 1-1 0 0,1-1 1 0 0,-1 1-1 0 0,0-1 1 0 0,1 0-1 0 0,-1 0 1 0 0,0 0-1 0 0,1 0 1 0 0,-1 0-1 0 0,0 0 0 0 0,0 0 1 0 0,0 0-1 0 0,0 0 1 0 0,0 0-1 0 0,0-1 1 0 0,0 1-1 0 0,0 0 1 0 0,-1-1-1 0 0,2-1 1 0 0,2-4-113 0 0,-1 0 0 0 0,1 0 1 0 0,-1 0-1 0 0,-1-1 0 0 0,1 1 1 0 0,-1-1-1 0 0,2-12 0 0 0,-2-6 138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919 0 0,'-1'0'19'0'0,"0"0"-1"0"0,0 0 0 0 0,0 0 1 0 0,0 0-1 0 0,0 0 0 0 0,0 0 1 0 0,0 0-1 0 0,0 1 0 0 0,0-1 1 0 0,0 0-1 0 0,0 1 0 0 0,0-1 1 0 0,0 1-1 0 0,0-1 0 0 0,0 1 1 0 0,0-1-1 0 0,0 1 0 0 0,-1 1 1 0 0,-7 18 515 0 0,8-19-519 0 0,-4 16 78 0 0,0-1 0 0 0,2 1 0 0 0,0 0 1 0 0,0 0-1 0 0,2 0 0 0 0,0 28 0 0 0,3-11 87 0 0,2-1-1 0 0,10 48 0 0 0,-11-70-356 0 0,0 0 0 0 0,5 13-1 0 0,-7-22 150 0 0,0 0 0 0 0,0 0 0 0 0,0 0 0 0 0,0 1 0 0 0,0-2 0 0 0,0 1 0 0 0,1 0 0 0 0,-1 0 0 0 0,1 0 0 0 0,-1 0 0 0 0,1-1 0 0 0,0 1 0 0 0,-1-1 0 0 0,1 1 0 0 0,0-1 0 0 0,0 0 0 0 0,0 0 0 0 0,3 1 0 0 0,-5-2 28 0 0,1 0 0 0 0,-1 0 0 0 0,1 0 0 0 0,-1 0 0 0 0,1 0 0 0 0,-1 0 0 0 0,1 0 0 0 0,-1 0 0 0 0,0 0 0 0 0,1-1 0 0 0,-1 1 0 0 0,1 0 0 0 0,-1 0 0 0 0,1 0 0 0 0,-1-1 0 0 0,0 1 0 0 0,1 0 0 0 0,-1-1 0 0 0,1 1 0 0 0,-1 0 0 0 0,0-1 0 0 0,1 0 0 0 0,5-7 0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 2303 0 0,'-9'-2'200'0'0,"3"1"-200"0"0,2 1 0 0 0,2 1 0 0 0,0 0 160 0 0,1 0 0 0 0,1 3-8 0 0,-1 0 0 0 0,0 4-280 0 0,-1 3-48 0 0,1 4-16 0 0,1 0 0 0 0,0 1 192 0 0,-1-6 0 0 0</inkml:trace>
  <inkml:trace contextRef="#ctx0" brushRef="#br0" timeOffset="1">20 280 1839 0 0,'-7'2'160'0'0,"4"-1"-160"0"0,-1 0 0 0 0,3 0 0 0 0,1 1 264 0 0,0-1 24 0 0,1 2 0 0 0,1 0 0 0 0,3 4-288 0 0,3 0 0 0 0,1 2 0 0 0,-1-8 0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8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839 0 0,'152'4'1124'0'0,"17"1"-302"0"0,64-20-51 0 0,-135 6-405 0 0,127 5-1 0 0,-191 7-494 0 0,-1 1-1 0 0,1 2 0 0 0,-1 1 0 0 0,0 1 1 0 0,54 22-1 0 0,-60-14-1466 0 0,-27-15 1298 0 0,0-3 170 0 0,-1 0 0 0 0,0 0 0 0 0,0 0 0 0 0,0 0 0 0 0,0 0 0 0 0,-1 1 0 0 0,1-1 0 0 0,0 0 0 0 0,-3-2 0 0 0,-3-3-14 0 0,-7-14 439 0 0,0 2 1 0 0,-1 0 0 0 0,-1 0-1 0 0,-25-20 1 0 0,26 28 917 0 0,14 10-1118 0 0,1 1 1 0 0,-1 0-1 0 0,1 0 0 0 0,-1-1 0 0 0,1 1 0 0 0,-1 0 0 0 0,0 0 0 0 0,1-1 1 0 0,-1 1-1 0 0,1 0 0 0 0,-1 0 0 0 0,0 0 0 0 0,1 0 0 0 0,-1 0 1 0 0,1 0-1 0 0,-1 0 0 0 0,0 0 0 0 0,1 0 0 0 0,-1 0 0 0 0,1 0 0 0 0,-1 0 1 0 0,0 0-1 0 0,1 1 0 0 0,-1-1 0 0 0,1 0 0 0 0,-1 1 0 0 0,0 0-24 0 0,1-1 0 0 0,0 1 0 0 0,0 0 0 0 0,0 0 0 0 0,0 0 0 0 0,0-1 0 0 0,0 1 0 0 0,0 0 0 0 0,0 0-1 0 0,1-1 1 0 0,-1 1 0 0 0,0 0 0 0 0,0 0 0 0 0,1 0 0 0 0,-1-1 0 0 0,0 1 0 0 0,1 0 0 0 0,-1-1 0 0 0,1 1 0 0 0,-1 0-1 0 0,1-1 1 0 0,-1 1 0 0 0,2 0 0 0 0,12 16 145 0 0,-8-12-186 0 0,1 0-1 0 0,0 0 1 0 0,0-1-1 0 0,0 0 1 0 0,0 0-1 0 0,0-1 1 0 0,1 0-1 0 0,13 4 1 0 0,-13-6 31 0 0,-1 2 1 0 0,0-1 0 0 0,0 1-1 0 0,0 0 1 0 0,0 0 0 0 0,-1 1-1 0 0,1 0 1 0 0,-1 0 0 0 0,12 11-1 0 0,-18-14-68 0 0,1-1 0 0 0,0 1 0 0 0,0 0 0 0 0,-1 0 0 0 0,1 0 0 0 0,-1 0 0 0 0,1 1 0 0 0,-1-1 0 0 0,1 0 0 0 0,-1 0-1 0 0,1 0 1 0 0,-1 0 0 0 0,0 0 0 0 0,0 1 0 0 0,0-1 0 0 0,0 0 0 0 0,0 0 0 0 0,0 0 0 0 0,0 3 0 0 0,-1-2 0 0 0,1 0 1 0 0,-1 1 0 0 0,0-1 0 0 0,0 0 0 0 0,0 0 0 0 0,0 0-1 0 0,0 0 1 0 0,-1 0 0 0 0,-2 3 0 0 0,-3 3-2 0 0,-1-1 1 0 0,0 1-1 0 0,-14 8 0 0 0,18-13 0 0 0,-72 51-299 0 0,28-21-270 0 0,1 2 1 0 0,-47 46-1 0 0,78-61-249 0 0,11-11-1503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4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93 5983 0 0,'-29'-20'832'0'0,"-37"-20"-1"0"0,56 34-766 0 0,0 2 0 0 0,0-1 0 0 0,0 1-1 0 0,0 1 1 0 0,-1 0 0 0 0,0 0-1 0 0,0 1 1 0 0,-12-1 0 0 0,20 3-126 0 0,0 0 1 0 0,0 0-1 0 0,-1 1 1 0 0,1-1-1 0 0,0 1 1 0 0,0 0-1 0 0,0-1 0 0 0,0 1 1 0 0,-1 1-1 0 0,1-1 1 0 0,1 0-1 0 0,-1 1 1 0 0,0-1-1 0 0,0 1 1 0 0,-4 4-1 0 0,3-3-40 0 0,0 1 0 0 0,1 0 0 0 0,0 0 0 0 0,0 0 0 0 0,0 1 0 0 0,1-1-1 0 0,-1 1 1 0 0,1-1 0 0 0,-2 7 0 0 0,0 2-6 0 0,1 0 0 0 0,0 1 0 0 0,1-1 0 0 0,0 0 0 0 0,1 1 0 0 0,1 24-1 0 0,3-14 239 0 0,0 0 0 0 0,2 0-1 0 0,1 0 1 0 0,1-1-1 0 0,0 1 1 0 0,14 24-1 0 0,74 131 1876 0 0,-60-118-1516 0 0,117 219 432 0 0,-130-239-1443 0 0,-2 0-1 0 0,18 56 0 0 0,-34-76-501 0 0,-4-20 968 0 0,0 0 0 0 0,0 0 0 0 0,0-1 0 0 0,0 1 1 0 0,0 0-1 0 0,0-1 0 0 0,0 1 0 0 0,0 0 0 0 0,-1-1 0 0 0,1 1 1 0 0,0 0-1 0 0,0-1 0 0 0,-1 1 0 0 0,1 0 0 0 0,0-1 0 0 0,-1 1 1 0 0,1-1-1 0 0,-1 1 0 0 0,1-1 0 0 0,-1 1 0 0 0,1-1 0 0 0,-1 1 1 0 0,1-1-1 0 0,-1 1 0 0 0,1-1 0 0 0,-1 0 0 0 0,-1 1 0 0 0,-5 1-341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59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4 3223 0 0,'-2'-3'44'0'0,"-7"-7"316"0"0,8 10 30 0 0,5 8 208 0 0,7 13-444 0 0,-1 0-1 0 0,-1 0 1 0 0,-1 1-1 0 0,0 0 1 0 0,-2 0-1 0 0,5 34 0 0 0,-10-45-399 0 0,0 1-1 0 0,-1-1 0 0 0,0 1 0 0 0,-1-1 0 0 0,0 1 0 0 0,-4 15 0 0 0,3-19-39 0 0,0-1-1 0 0,-1 1 1 0 0,0 0-1 0 0,-1-1 0 0 0,1 0 1 0 0,-2 1-1 0 0,1-1 1 0 0,-1-1-1 0 0,-10 12 0 0 0,9-12 314 0 0,-1-1-1 0 0,1 1 0 0 0,-1-2 0 0 0,0 1 0 0 0,-1-1 1 0 0,1 0-1 0 0,-1-1 0 0 0,-16 6 0 0 0,21-8 21 0 0,2 0 72 0 0,0-1-1 0 0,1 0 1 0 0,-1 1-1 0 0,1-1 0 0 0,-1 1 1 0 0,1-1-1 0 0,-1 0 1 0 0,1 1-1 0 0,-1-1 1 0 0,1 1-1 0 0,-1 0 1 0 0,1-1-1 0 0,-1 1 1 0 0,1-1-1 0 0,0 1 0 0 0,0 0 1 0 0,-1-1-1 0 0,1 1 1 0 0,0 0-1 0 0,0-1 1 0 0,0 1-1 0 0,-1 0 1 0 0,1-1-1 0 0,0 1 1 0 0,0 0-1 0 0,0-1 0 0 0,0 1 1 0 0,0 0-1 0 0,1-1 1 0 0,-1 1-1 0 0,0 0 1 0 0,0-1-1 0 0,0 1 1 0 0,0 0-1 0 0,1-1 1 0 0,-1 1-1 0 0,1 0 0 0 0,14 29 1144 0 0,-10-23-1093 0 0,12 24 91 0 0,41 78-5 0 0,-52-95-372 0 0,0 0 1 0 0,-2 1-1 0 0,0-1 0 0 0,0 1 0 0 0,-1 0 0 0 0,1 19 0 0 0,-4-21 7 0 0,2 4-266 0 0,-2-1-1 0 0,1 1 1 0 0,-2-1 0 0 0,-1 0 0 0 0,-4 23-1 0 0,3-32-545 0 0,3-14 217 0 0,1-13-173 0 0,19-54-181 0 0,-10 40 1077 0 0,-2 4 48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0 455 0 0,'0'-1'50'0'0,"0"0"-1"0"0,1-1 1 0 0,-1 1-1 0 0,1 0 1 0 0,-1 0-1 0 0,1 0 1 0 0,0-1-1 0 0,-1 1 1 0 0,1 0-1 0 0,0 0 1 0 0,0 0-1 0 0,0 0 1 0 0,0 0-1 0 0,0 0 1 0 0,0 1-1 0 0,0-1 1 0 0,0 0-1 0 0,2-1 1 0 0,0 1 353 0 0,0 0 1 0 0,1 0-1 0 0,0 0 0 0 0,-1 1 1 0 0,6-1-1 0 0,-1-1-334 0 0,191-21 888 0 0,-184 22-1245 0 0,-12 1 205 0 0,1 0 0 0 0,-1 0 1 0 0,0 0-1 0 0,0 0 0 0 0,1-1 0 0 0,-1 1 0 0 0,0-1 0 0 0,1 0 0 0 0,-1 0 0 0 0,0 0 0 0 0,5-3 0 0 0,-2-3 83 0 0</inkml:trace>
  <inkml:trace contextRef="#ctx0" brushRef="#br0" timeOffset="1">174 0 4143 0 0,'-1'0'22'0'0,"0"1"0"0"0,0-1-1 0 0,0 1 1 0 0,0-1-1 0 0,0 1 1 0 0,0 0 0 0 0,0-1-1 0 0,0 1 1 0 0,0 0-1 0 0,1 0 1 0 0,-1 0 0 0 0,0-1-1 0 0,0 1 1 0 0,1 0-1 0 0,-1 0 1 0 0,1 0-1 0 0,-1 0 1 0 0,1 0 0 0 0,-1 0-1 0 0,1 0 1 0 0,-1 1-1 0 0,1-1 1 0 0,0 0 0 0 0,0 0-1 0 0,0 0 1 0 0,-1 0-1 0 0,1 2 1 0 0,0 5 173 0 0,-1 1 0 0 0,2 14 0 0 0,0-8 47 0 0,1 225-316 0 0,-2-227-130 0 0,-1-1 0 0 0,0 1 1 0 0,-5 20-1 0 0,0-17 189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0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76 2759 0 0,'-20'-4'338'0'0,"26"9"1598"0"0,1-4-1831 0 0,1 0 0 0 0,-1 0 0 0 0,0-1 0 0 0,1 0-1 0 0,-1-1 1 0 0,9-1 0 0 0,45-11-271 0 0,-46 10 159 0 0,301-63-3788 0 0,-303 63 3795 0 0,-1-2 0 0 0</inkml:trace>
  <inkml:trace contextRef="#ctx0" brushRef="#br0" timeOffset="1">542 6 5063 0 0,'-11'-5'366'0'0,"11"5"-356"0"0,0 0 1 0 0,0 0-1 0 0,0 0 0 0 0,-1 0 0 0 0,1 0 0 0 0,0 0 0 0 0,0 0 1 0 0,0 0-1 0 0,-1 0 0 0 0,1 1 0 0 0,0-1 0 0 0,0 0 0 0 0,0 0 1 0 0,0 0-1 0 0,0 0 0 0 0,-1 0 0 0 0,1 1 0 0 0,0-1 0 0 0,0 0 0 0 0,0 0 1 0 0,0 0-1 0 0,0 0 0 0 0,0 1 0 0 0,0-1 0 0 0,-1 0 0 0 0,1 0 1 0 0,0 0-1 0 0,0 1 0 0 0,0-1 0 0 0,0 0 0 0 0,2 24 550 0 0,-1-18-401 0 0,54 483 816 0 0,-54-467-1113 0 0,0-5-498 0 0,0-1-1 0 0,1-1 1 0 0,0 1 0 0 0,8 24-1 0 0,-10-40 621 0 0,0 0-1 0 0,0 1 0 0 0,0-1 1 0 0,0 0-1 0 0,0 1 1 0 0,0-1-1 0 0,0 0 1 0 0,0 1-1 0 0,0-1 1 0 0,1 0-1 0 0,-1 0 1 0 0,0 1-1 0 0,0-1 0 0 0,0 0 1 0 0,1 0-1 0 0,-1 1 1 0 0,0-1-1 0 0,0 0 1 0 0,0 0-1 0 0,1 0 1 0 0,-1 1-1 0 0,0-1 0 0 0,1 0 1 0 0,-1 0-1 0 0,0 0 1 0 0,0 0-1 0 0,1 0 1 0 0,-1 0-1 0 0,1 1 1 0 0,5-8-673 0 0,4-16-314 0 0,-10 22 984 0 0,5-16 19 0 0,0-4 0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6911 0 0,'1'-2'49'0'0,"-1"1"1"0"0,1-1-1 0 0,0 1 0 0 0,-1-1 0 0 0,1 1 0 0 0,0 0 0 0 0,0 0 0 0 0,0-1 0 0 0,0 1 0 0 0,0 0 0 0 0,0 0 0 0 0,0 0 0 0 0,1 0 0 0 0,-1 0 1 0 0,0 0-1 0 0,2-1 0 0 0,1 1 52 0 0,0 1 1 0 0,-1-1-1 0 0,1 0 1 0 0,0 1 0 0 0,7-1-1 0 0,-11 1-97 0 0,13 0 140 0 0,1 0-1 0 0,-1 1 0 0 0,0 0 1 0 0,25 7-1 0 0,-31-6-261 0 0,0 0 1 0 0,0 0-1 0 0,0 1 1 0 0,-1 0-1 0 0,1 0 1 0 0,-1 1-1 0 0,0 0 1 0 0,0 0-1 0 0,0 0 1 0 0,9 10-1 0 0,-13-12-81 0 0,-1 0 0 0 0,1 1 0 0 0,-1-1 0 0 0,1 1 0 0 0,-1-1 0 0 0,0 1 0 0 0,0 0 0 0 0,0-1 0 0 0,0 1 0 0 0,-1 0 0 0 0,1 0 0 0 0,-1-1 0 0 0,0 1 0 0 0,1 0 0 0 0,-1 0 0 0 0,0 0 0 0 0,-1 0 0 0 0,1-1 0 0 0,0 1 0 0 0,-1 0 0 0 0,0 0 0 0 0,-1 4 0 0 0,-4 7-141 0 0,1 0-1 0 0,-2-1 1 0 0,-9 16 0 0 0,7-13 786 0 0,2-4-130 0 0,-2 4 451 0 0,1-1 0 0 0,1 1 0 0 0,0 0 0 0 0,-6 23 0 0 0,12-35-722 0 0,0 1-1 0 0,0 0 0 0 0,0-1 0 0 0,1 1 0 0 0,0 0 0 0 0,0 0 1 0 0,0 0-1 0 0,1-1 0 0 0,-1 1 0 0 0,1 0 0 0 0,0-1 0 0 0,1 1 1 0 0,-1 0-1 0 0,1-1 0 0 0,0 0 0 0 0,0 1 0 0 0,0-1 1 0 0,0 0-1 0 0,1 0 0 0 0,6 7 0 0 0,3 3-133 0 0,-8-10 68 0 0,0 0-1 0 0,1 0 1 0 0,-2 1-1 0 0,1 0 1 0 0,-1 0-1 0 0,1 0 1 0 0,-2 0-1 0 0,1 1 1 0 0,0-1-1 0 0,-1 1 1 0 0,3 11-1 0 0,-2-6 22 0 0,-1 1 0 0 0,-1 0 0 0 0,0 0 0 0 0,-1 0 0 0 0,0 0 0 0 0,-2 18 0 0 0,-1-9-3 0 0,1-1 0 0 0,1 0 0 0 0,0 1 0 0 0,2-1-1 0 0,1 1 1 0 0,0-1 0 0 0,1 1 0 0 0,1-1 0 0 0,2-1-1 0 0,-1 1 1 0 0,2-1 0 0 0,1 0 0 0 0,0 0 0 0 0,2-1-1 0 0,0 0 1 0 0,0 0 0 0 0,2-1 0 0 0,0-1 0 0 0,22 22-1 0 0,-27-30-238 0 0,0 0 0 0 0,0 1 0 0 0,0-1 0 0 0,-1 1 0 0 0,0 1 0 0 0,8 18 0 0 0,-13-25 173 0 0,0 0 1 0 0,0 0-1 0 0,0 0 0 0 0,0 0 0 0 0,0 0 0 0 0,-1 0 0 0 0,1 1 0 0 0,-1-1 0 0 0,0 0 0 0 0,0 0 0 0 0,-1 1 0 0 0,1-1 0 0 0,0 0 0 0 0,-1 0 1 0 0,0 0-1 0 0,0 1 0 0 0,0-1 0 0 0,0 0 0 0 0,-1 0 0 0 0,1 0 0 0 0,-1-1 0 0 0,1 1 0 0 0,-1 0 0 0 0,0-1 0 0 0,0 1 0 0 0,0-1 0 0 0,-3 3 0 0 0,-2 2 15 0 0,-1 0-1 0 0,0-1 0 0 0,0 0 1 0 0,0 0-1 0 0,-1-1 0 0 0,0 0 1 0 0,0-1-1 0 0,0 0 0 0 0,0 0 1 0 0,-1-1-1 0 0,-18 4 0 0 0,14-5 55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1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6447 0 0,'2'-2'576'0'0,"-1"-1"-464"0"0,2 3-112 0 0,-2 0 0 0 0,1 2 400 0 0,2-1 56 0 0,2-1 16 0 0,5 1 0 0 0,3 0-144 0 0,3 3-24 0 0,2-1-8 0 0,1 1 0 0 0,2 1-296 0 0,1-2-96 0 0,0 1 0 0 0,-3-1 0 0 0,1-1-648 0 0,-3-2-136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8 1839 0 0,'-3'-1'103'0'0,"0"-1"0"0"0,0 1 0 0 0,0 0 0 0 0,0 1 0 0 0,0-1-1 0 0,0 0 1 0 0,-1 1 0 0 0,1 0 0 0 0,0 0 0 0 0,0 0 0 0 0,0 0-1 0 0,-1 0 1 0 0,1 0 0 0 0,0 1 0 0 0,0 0 0 0 0,0-1 0 0 0,0 1-1 0 0,0 1 1 0 0,0-1 0 0 0,0 0 0 0 0,0 1 0 0 0,1-1 0 0 0,-1 1-1 0 0,0 0 1 0 0,1 0 0 0 0,-1 0 0 0 0,1 0 0 0 0,-3 3 0 0 0,0 0 105 0 0,0 1 0 0 0,0 0 0 0 0,0 1 1 0 0,1-1-1 0 0,0 1 0 0 0,0 0 1 0 0,1 0-1 0 0,0 0 0 0 0,0 0 0 0 0,-2 12 1 0 0,-1 9 106 0 0,2 2 1 0 0,-1 34 0 0 0,5 61-190 0 0,1-58-113 0 0,-1 53-2369 0 0,0-81-160 0 0</inkml:trace>
  <inkml:trace contextRef="#ctx0" brushRef="#br0" timeOffset="1">24 617 4607 0 0,'-23'-21'448'0'0,"35"39"2596"0"0,-6-12-2899 0 0,0 0-1 0 0,1-1 1 0 0,0 0-1 0 0,0-1 0 0 0,1 0 1 0 0,-1 0-1 0 0,11 4 1 0 0,-4-3-786 0 0,1 0 0 0 0,0-1 0 0 0,17 2 0 0 0,-3-2-2235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2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4143 0 0,'-6'0'368'0'0,"2"2"-296"0"0,1-1-72 0 0,1 1 0 0 0,1 2 992 0 0,1 0 176 0 0,0 1 40 0 0,-1 3 8 0 0,-1 4-896 0 0,2 6-168 0 0,0 2-40 0 0,0 2-8 0 0,2-3-456 0 0,-1-2-88 0 0,3 0-16 0 0,-4-1-8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2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8 4143 0 0,'2'-8'252'0'0,"1"0"0"0"0,0 1 0 0 0,1-1-1 0 0,-1 1 1 0 0,2 0 0 0 0,-1 0 0 0 0,7-8-1 0 0,-9 13-109 0 0,0-1-1 0 0,1 0 1 0 0,-1 1 0 0 0,1 0-1 0 0,0-1 1 0 0,0 1-1 0 0,-1 0 1 0 0,1 1-1 0 0,1-1 1 0 0,-1 0 0 0 0,0 1-1 0 0,0 0 1 0 0,1 0-1 0 0,-1 0 1 0 0,0 0-1 0 0,1 0 1 0 0,-1 0 0 0 0,1 1-1 0 0,5 0 1 0 0,-6 0-215 0 0,0 1 0 0 0,0 0-1 0 0,1 0 1 0 0,-1 0 0 0 0,0 0 0 0 0,0 0 0 0 0,0 1 0 0 0,0-1 0 0 0,0 1 0 0 0,-1 0 0 0 0,1 0 0 0 0,-1 0 0 0 0,1 0 0 0 0,-1 0-1 0 0,1 0 1 0 0,-1 1 0 0 0,0 0 0 0 0,0-1 0 0 0,0 1 0 0 0,-1 0 0 0 0,1 0 0 0 0,-1 0 0 0 0,1 0 0 0 0,1 5 0 0 0,-1-2-328 0 0,0 0 0 0 0,0 1 0 0 0,-1-1 1 0 0,0 0-1 0 0,0 1 0 0 0,0-1 0 0 0,-1 0 1 0 0,0 1-1 0 0,0-1 0 0 0,-1 1 1 0 0,-2 11-1 0 0,3-18 368 0 0,0 0 0 0 0,1 0 1 0 0,-1 0-1 0 0,0 1 0 0 0,0-1 1 0 0,0 0-1 0 0,0 0 0 0 0,0 0 0 0 0,0 0 1 0 0,0 0-1 0 0,0 1 0 0 0,0-1 1 0 0,0 0-1 0 0,-1 0 0 0 0,1 0 1 0 0,0 0-1 0 0,0 0 0 0 0,0 0 0 0 0,0 1 1 0 0,0-1-1 0 0,0 0 0 0 0,0 0 1 0 0,0 0-1 0 0,0 0 0 0 0,0 0 0 0 0,0 0 1 0 0,0 0-1 0 0,-1 0 0 0 0,1 1 1 0 0,0-1-1 0 0,0 0 0 0 0,0 0 1 0 0,0 0-1 0 0,0 0 0 0 0,0 0 0 0 0,0 0 1 0 0,-1 0-1 0 0,1 0 0 0 0,0 0 1 0 0,0 0-1 0 0,0 0 0 0 0,0 0 0 0 0,0 0 1 0 0,0 0-1 0 0,-1 0 0 0 0,1 0 1 0 0,-3-7-366 0 0,1-13 1349 0 0,3 10-489 0 0,0 0 0 0 0,1 1 0 0 0,0-1 1 0 0,0 0-1 0 0,5-10 0 0 0,-5 16-278 0 0,-1 0 1 0 0,1 1 0 0 0,0-1-1 0 0,0 1 1 0 0,0 0-1 0 0,0 0 1 0 0,1-1 0 0 0,0 1-1 0 0,-1 1 1 0 0,1-1-1 0 0,0 0 1 0 0,0 1 0 0 0,0-1-1 0 0,0 1 1 0 0,8-3-1 0 0,-9 4-133 0 0,-1 1 0 0 0,1-1 0 0 0,0 1 0 0 0,1 0 0 0 0,-1 0 0 0 0,0 0 0 0 0,0 0 0 0 0,0 0 0 0 0,0 0 0 0 0,0 0 0 0 0,0 1 0 0 0,0-1 0 0 0,-1 1 0 0 0,1 0 0 0 0,0-1-1 0 0,0 1 1 0 0,0 0 0 0 0,0 0 0 0 0,-1 0 0 0 0,1 0 0 0 0,0 1 0 0 0,2 1 0 0 0,3 3-157 0 0,-1 1 0 0 0,1-1 0 0 0,7 12 0 0 0,-9-12-1 0 0,-3-1-49 0 0,1-1-1 0 0,0 0 0 0 0,1 0 0 0 0,-1-1 1 0 0,1 1-1 0 0,-1-1 0 0 0,1 1 0 0 0,0-1 1 0 0,0 0-1 0 0,1-1 0 0 0,7 5 0 0 0,1-3-2011 0 0</inkml:trace>
  <inkml:trace contextRef="#ctx0" brushRef="#br0" timeOffset="1">733 0 9671 0 0,'-1'11'424'0'0,"0"2"96"0"0,1 4-416 0 0,0-4-104 0 0,0-1 0 0 0,1-1 0 0 0,2 7 200 0 0,-1 12 24 0 0,2 18 0 0 0,0 13 0 0 0,0 8-224 0 0,1-2-152 0 0,-2-3 24 0 0,1-4-4416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3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2 9215 0 0,'-1'1'58'0'0,"0"-1"-1"0"0,1 1 1 0 0,-1 0-1 0 0,1-1 1 0 0,-1 1-1 0 0,1 0 0 0 0,0-1 1 0 0,-1 1-1 0 0,1 0 1 0 0,-1 0-1 0 0,1-1 1 0 0,0 1-1 0 0,0 0 1 0 0,0 0-1 0 0,-1 0 1 0 0,1-1-1 0 0,0 1 0 0 0,0 0 1 0 0,0 1-1 0 0,2 19 515 0 0,-1-10-125 0 0,-1 9-370 0 0,2 0 0 0 0,0-1 0 0 0,1 1 0 0 0,7 24 0 0 0,-8-38-192 0 0,1 1 1 0 0,-1-1 0 0 0,1 0-1 0 0,0-1 1 0 0,1 1 0 0 0,-1-1 0 0 0,7 8-1 0 0,-7-10-87 0 0,0 0-1 0 0,0 0 0 0 0,0 0 0 0 0,0-1 1 0 0,1 0-1 0 0,-1 1 0 0 0,1-1 1 0 0,0-1-1 0 0,-1 1 0 0 0,1 0 0 0 0,0-1 1 0 0,8 2-1 0 0,-7-2-98 0 0,0-1 0 0 0,-1 0 0 0 0,1 0-1 0 0,0-1 1 0 0,-1 1 0 0 0,1-1 0 0 0,0 0 0 0 0,-1 0 0 0 0,1-1-1 0 0,-1 0 1 0 0,1 1 0 0 0,-1-1 0 0 0,0-1 0 0 0,0 1 0 0 0,0 0-1 0 0,6-5 1 0 0,1-2 87 0 0,-1 0 0 0 0,0 0 1 0 0,0-1-1 0 0,12-16 0 0 0,-17 19 502 0 0,0 0-1 0 0,0-1 1 0 0,-1 1 0 0 0,0-1 0 0 0,-1 0 0 0 0,1 0 0 0 0,-2 0-1 0 0,1 0 1 0 0,-1-1 0 0 0,0 1 0 0 0,-1-1 0 0 0,0 0 0 0 0,0-14-1 0 0,-1 17-182 0 0,-1 0-1 0 0,1 0 1 0 0,-2 0-1 0 0,1 0 1 0 0,0 0-1 0 0,-1 1 0 0 0,0-1 1 0 0,-1 0-1 0 0,1 1 1 0 0,-1-1-1 0 0,0 1 1 0 0,0 0-1 0 0,-1 0 0 0 0,1 0 1 0 0,-1 0-1 0 0,0 1 1 0 0,-1-1-1 0 0,1 1 1 0 0,-1 0-1 0 0,-6-4 0 0 0,7 6-190 0 0,1-1 0 0 0,-1 1 0 0 0,0 0 0 0 0,0 1 0 0 0,1-1 0 0 0,-2 0 0 0 0,1 1 0 0 0,0 0 0 0 0,0 0 0 0 0,0 0-1 0 0,0 1 1 0 0,-1-1 0 0 0,1 1 0 0 0,0 0 0 0 0,0 0 0 0 0,-1 1 0 0 0,1-1 0 0 0,0 1 0 0 0,0 0 0 0 0,-6 2 0 0 0,3 0 23 0 0,0 0 0 0 0,0 1 0 0 0,0 0 0 0 0,1 1 0 0 0,-1-1 0 0 0,1 1 0 0 0,0 0 0 0 0,0 1 0 0 0,1 0 0 0 0,-6 6 0 0 0,10-10 66 0 0,-2 1-148 0 0,0 0 0 0 0,1-1 1 0 0,0 1-1 0 0,-1 1 0 0 0,1-1 1 0 0,1 0-1 0 0,-1 0 1 0 0,0 1-1 0 0,1-1 0 0 0,-1 1 1 0 0,-1 7-1 0 0,3-11 143 0 0,0 0 0 0 0,0 0 0 0 0,0 0 0 0 0,0 0 0 0 0,0 0 0 0 0,0 0-1 0 0,0 0 1 0 0,0 0 0 0 0,0 0 0 0 0,1 0 0 0 0,-1 1 0 0 0,0-1 0 0 0,0 0 0 0 0,0 0 0 0 0,0 0 0 0 0,0 0 0 0 0,0 0-1 0 0,0 0 1 0 0,0 0 0 0 0,0 0 0 0 0,0 0 0 0 0,0 0 0 0 0,0 0 0 0 0,0 0 0 0 0,0 0 0 0 0,0 0 0 0 0,0 0 0 0 0,0 0-1 0 0,0 0 1 0 0,0 0 0 0 0,0 0 0 0 0,0 0 0 0 0,0 0 0 0 0,0 0 0 0 0,0 0 0 0 0,0 0 0 0 0,0 0 0 0 0,0 0 0 0 0,1 0 0 0 0,-1 0-1 0 0,0 0 1 0 0,0 0 0 0 0,0 0 0 0 0,0 0 0 0 0,0 0 0 0 0,0 0 0 0 0,0 0 0 0 0,0 0 0 0 0,0 0 0 0 0,0 0 0 0 0,0 0-1 0 0,0 0 1 0 0,0 0 0 0 0,0 0 0 0 0,0 0 0 0 0,0 0 0 0 0,0 0 0 0 0,0 0 0 0 0,0 0 0 0 0,0 0 0 0 0,0 0 0 0 0,0 0-1 0 0,1 0 1 0 0,-1 0 0 0 0,0 0 0 0 0,4-5-19 0 0,5-6 33 0 0,-2 0-12 0 0,1-1 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4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36 7831 0 0,'-2'35'344'0'0,"0"-9"72"0"0,2 4-328 0 0,2-7-88 0 0,-1-5 0 0 0,0-3 0 0 0,2 7 448 0 0,2 14 80 0 0,2 23 16 0 0,5 13 0 0 0,2 4-264 0 0,2-8-56 0 0,3-10 0 0 0,0-13-8 0 0,1-14-1080 0 0,2-9-224 0 0,1-10-32 0 0,-6-9-16 0 0</inkml:trace>
  <inkml:trace contextRef="#ctx0" brushRef="#br0" timeOffset="1">224 1 6911 0 0,'-11'6'608'0'0,"2"1"-480"0"0,3 0-128 0 0,2 2 0 0 0,3 1 576 0 0,1-1 96 0 0,0 4 24 0 0,0 8 0 0 0,0 13-216 0 0,2 14-32 0 0,2 11-16 0 0,4-1 0 0 0,1-2-288 0 0,2-5-56 0 0,0 0-16 0 0,2-3-3368 0 0,-2-2-672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10 2303 0 0,'1'-78'1256'0'0,"-1"47"5263"0"0,-4 132-5858 0 0,-32 186-1 0 0,-7-60-841 0 0,-21 140 973 0 0,62-351-846 0 0,-1-1-149 0 0,1 1 1 0 0,0 0-1 0 0,1-1 0 0 0,1 1 0 0 0,4 31 0 0 0,-3-46 103 0 0,-1 0-18 0 0,0 0-1 0 0,0-1 1 0 0,0 1 0 0 0,0 0 0 0 0,0 0 0 0 0,1-1 0 0 0,-1 1 0 0 0,0 0 0 0 0,0-1 0 0 0,1 1-1 0 0,-1-1 1 0 0,1 1 0 0 0,-1 0 0 0 0,0-1 0 0 0,1 1 0 0 0,-1-1 0 0 0,2 1 0 0 0,3 1-3100 0 0</inkml:trace>
  <inkml:trace contextRef="#ctx0" brushRef="#br0" timeOffset="1">380 668 9215 0 0,'-4'-4'816'0'0,"2"2"-656"0"0,-1 1-160 0 0,2 1 704 0 0,1 1 112 0 0,1 1 16 0 0,-1 2 8 0 0,3 4-680 0 0,1 3-160 0 0,1 4 0 0 0,0 4 0 0 0,2 3-320 0 0,-1 2-72 0 0,-1 4-24 0 0,-3-2-4592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3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 13359 0 0,'0'-5'872'0'0,"1"6"-380"0"0,8 10-285 0 0,8 22-383 0 0,1 8 249 0 0,-1 2 0 0 0,-2 0 0 0 0,-2 0 0 0 0,-2 1-1 0 0,-2 1 1 0 0,-2 0 0 0 0,2 73 0 0 0,-9-71-910 0 0,-2 1-1 0 0,-2 0 1 0 0,-2-1-1 0 0,-14 52 1 0 0,4-40-3362 0 0</inkml:trace>
  <inkml:trace contextRef="#ctx0" brushRef="#br0" timeOffset="1">12 1007 919 0 0,'0'0'80'0'0,"-1"0"-80"0"0,-1 2 0 0 0,1-4 200 0 0,-1-3 24 0 0,-2-2 8 0 0,3-7 0 0 0,1-4-232 0 0,3-6 0 0 0,4-5 0 0 0,2-1 64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4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8 1375 0 0,'13'-4'128'0'0,"-4"2"-128"0"0,1 0 0 0 0,-1 2 0 0 0,-1 3 2024 0 0,-1-2 384 0 0,2 0 80 0 0,7 2 8 0 0,9 1-1576 0 0,8 0-320 0 0,4-1-64 0 0,0 1-16 0 0,-4-1-776 0 0,-3-2-160 0 0,-2 2-32 0 0,-3-3-8 0 0</inkml:trace>
  <inkml:trace contextRef="#ctx0" brushRef="#br0" timeOffset="1">0 366 16127 0 0,'1'-5'712'0'0,"3"3"152"0"0,4-1-696 0 0,-1 2-168 0 0,1 2 0 0 0,1-1 0 0 0,2 0-160 0 0,9 0-64 0 0,13 1-8 0 0,12 1-8 0 0,6 0-816 0 0,1 3-160 0 0,-4 2-32 0 0,-4-5 0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4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8 10591 0 0,'0'-1'58'0'0,"0"-1"-1"0"0,0 1 1 0 0,0 0-1 0 0,0-1 1 0 0,1 1-1 0 0,-1-1 1 0 0,1 1-1 0 0,-1-1 1 0 0,1 1-1 0 0,-1 0 1 0 0,1-1-1 0 0,0 1 1 0 0,-1 0-1 0 0,1 0 1 0 0,0-1-1 0 0,0 1 1 0 0,0 0-1 0 0,0 0 1 0 0,0 0-1 0 0,0 0 1 0 0,0 0-1 0 0,1 0 1 0 0,0 0 0 0 0,7-5-38 0 0,0 0 0 0 0,13-5 0 0 0,-7 3 147 0 0,-13 7-134 0 0,23-12-580 0 0,0-2 0 0 0,40-31 0 0 0,-58 40 449 0 0,0 0-1 0 0,-1-1 0 0 0,0 0 1 0 0,0 0-1 0 0,-1 0 0 0 0,0-1 1 0 0,0 1-1 0 0,-1-1 0 0 0,0 0 1 0 0,0-1-1 0 0,0 1 0 0 0,-1-1 1 0 0,1-8-1 0 0,0-11 1234 0 0,-3 9 2615 0 0,-29 350-4895 0 0,3-75 2754 0 0,26-164-520 0 0,1-32-1768 0 0,-2-55 590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15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3 1375 0 0,'-15'-2'625'0'0,"14"2"-437"0"0,1 0-1 0 0,-1 0 1 0 0,0 0-1 0 0,1 0 0 0 0,-1 0 1 0 0,1 0-1 0 0,-1 0 1 0 0,1-1-1 0 0,-1 1 0 0 0,1 0 1 0 0,-1 0-1 0 0,1-1 1 0 0,-1 1-1 0 0,1 0 0 0 0,-1-1 1 0 0,1 1-1 0 0,-1 0 1 0 0,1-1-1 0 0,-1 1 0 0 0,1-1 1 0 0,0 1-1 0 0,-1-1 1 0 0,1 0-1 0 0,0 1-128 0 0,0 0 0 0 0,0-1 0 0 0,0 1 0 0 0,1 0 0 0 0,-1 0 0 0 0,0-1 0 0 0,0 1 0 0 0,1 0-1 0 0,-1-1 1 0 0,0 1 0 0 0,1 0 0 0 0,-1 0 0 0 0,0 0 0 0 0,1-1 0 0 0,-1 1 0 0 0,0 0 0 0 0,1 0 0 0 0,-1 0 0 0 0,0 0 0 0 0,1 0 0 0 0,-1 0 0 0 0,0 0-1 0 0,1 0 1 0 0,-1 0 0 0 0,0 0 0 0 0,1 0 0 0 0,-1 0 0 0 0,1 0 0 0 0,9-2 2631 0 0,15-4-1822 0 0,0 2 0 0 0,0 0 0 0 0,0 2 0 0 0,0 0 0 0 0,1 2 0 0 0,-1 1 0 0 0,29 4 0 0 0,127 8 562 0 0,-176-13-1406 0 0,2 0-57 0 0,-1 1-134 0 0,0-1 1 0 0,-1 1-1 0 0,1-1 1 0 0,0-1-1 0 0,0 1 1 0 0,-1-1-1 0 0,1 0 1 0 0,6-3-1 0 0,-11 4 129 0 0,-1 0-1 0 0,0 0 1 0 0,0 0-1 0 0,0 0 0 0 0,0 0 1 0 0,0 0-1 0 0,0 0 1 0 0,0 0-1 0 0,0 0 1 0 0,0 0-1 0 0,0 0 0 0 0,0 0 1 0 0,0 0-1 0 0,0-1 1 0 0,0 1-1 0 0,0 0 1 0 0,0 0-1 0 0,0 0 0 0 0,0 0 1 0 0,0 0-1 0 0,0 0 1 0 0,0 0-1 0 0,0 0 1 0 0,0 0-1 0 0,0 0 0 0 0,0 0 1 0 0,0 0-1 0 0,0 0 1 0 0,0-1-1 0 0,0 1 1 0 0,0 0-1 0 0,0 0 1 0 0,0 0-1 0 0,0 0 0 0 0,0 0 1 0 0,0 0-1 0 0,0 0 1 0 0,0 0-1 0 0,0 0 1 0 0,0 0-1 0 0,0 0 0 0 0,-1 0 1 0 0,1 0-1 0 0,0 0 1 0 0,0 0-1 0 0,0 0 1 0 0,0 0-1 0 0,0 0 0 0 0,0 0 1 0 0,0 0-1 0 0,0 0 1 0 0,0 0-1 0 0,0 0 1 0 0,0 0-1 0 0,0 0 0 0 0,0 0 1 0 0,0 0-1 0 0,-1 0 1 0 0,1 0-1 0 0,0 0 1 0 0,-8-4-1128 0 0,-9 0-85 0 0,-37 3-2473 0 0,48 1 333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21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8 4351 0 0,'-1'0'13'0'0,"1"1"-1"0"0,0-1 0 0 0,-1 0 0 0 0,1 0 0 0 0,-1 0 0 0 0,1 0 0 0 0,-1 0 0 0 0,1 0 0 0 0,-1 0 0 0 0,1 0 0 0 0,-1 0 0 0 0,1 0 1 0 0,-1 0-1 0 0,1-1 0 0 0,0 1 0 0 0,-1 0 0 0 0,1 0 0 0 0,-1 0 0 0 0,1-1 0 0 0,-1 1 0 0 0,1 0 0 0 0,0 0 0 0 0,-1-1 0 0 0,1 1 0 0 0,0 0 1 0 0,-1-1-1 0 0,1 1 0 0 0,0 0 0 0 0,-1-1 0 0 0,1 1 0 0 0,0 0 0 0 0,0-1 0 0 0,-1 1 0 0 0,1-1 0 0 0,0 1 0 0 0,0-1 0 0 0,0 1 1 0 0,0-1-1 0 0,0 1 0 0 0,0 0 0 0 0,0-1 0 0 0,-1 1 0 0 0,1-1 0 0 0,0 1 0 0 0,1-1 0 0 0,-1 1 0 0 0,0-1 0 0 0,0 1 0 0 0,0-1 1 0 0,0 1-1 0 0,0-1 0 0 0,0 1 0 0 0,0 0 0 0 0,1-1 0 0 0,-1 1 0 0 0,1-1 0 0 0,0-1 36 0 0,0 0 0 0 0,0 0 0 0 0,0 0-1 0 0,1 0 1 0 0,-1 0 0 0 0,1 0 0 0 0,0 1 0 0 0,-1-1-1 0 0,1 1 1 0 0,2-3 0 0 0,-1 3-47 0 0,-1 0 0 0 0,1-1 1 0 0,0 1-1 0 0,-1 0 0 0 0,1 0 0 0 0,0 1 1 0 0,-1-1-1 0 0,1 0 0 0 0,0 1 0 0 0,0 0 0 0 0,0-1 1 0 0,0 1-1 0 0,-1 1 0 0 0,1-1 0 0 0,0 0 0 0 0,4 2 1 0 0,-3-1-10 0 0,-1 0 0 0 0,0 1 0 0 0,1-1 0 0 0,-1 1 0 0 0,0 0 0 0 0,0 0 0 0 0,-1 1 0 0 0,1-1 0 0 0,0 0 0 0 0,-1 1 0 0 0,4 4 0 0 0,3 6-22 0 0,0 0 0 0 0,-1 1-1 0 0,-1 1 1 0 0,10 25-1 0 0,-14-31 43 0 0,0-2-25 0 0,-1-1-70 0 0,0 0 0 0 0,0 0 0 0 0,1 0 0 0 0,0-1 0 0 0,0 1 0 0 0,1-1 1 0 0,-1 0-1 0 0,1 0 0 0 0,5 5 0 0 0,-8-9 60 0 0,0-1 0 0 0,-1 1 0 0 0,1-1 0 0 0,-1 1 0 0 0,1-1 0 0 0,0 0-1 0 0,-1 0 1 0 0,1 1 0 0 0,0-1 0 0 0,0 0 0 0 0,-1 0 0 0 0,1 0 0 0 0,0 1 0 0 0,-1-1 0 0 0,1 0 0 0 0,0 0 0 0 0,0 0 0 0 0,-1-1 0 0 0,1 1 0 0 0,0 0 0 0 0,0 0 0 0 0,-1 0 0 0 0,1 0 0 0 0,0-1 0 0 0,-1 1 0 0 0,1 0 0 0 0,0-1 0 0 0,-1 1 0 0 0,1 0 0 0 0,-1-1 0 0 0,1 1 0 0 0,0-1-1 0 0,-1 1 1 0 0,1-1 0 0 0,-1 1 0 0 0,1-1 0 0 0,-1 1 0 0 0,1-1 0 0 0,-1 0 0 0 0,0 1 0 0 0,1-1 0 0 0,-1 0 0 0 0,1 0 0 0 0,0-2 12 0 0,0 1-1 0 0,0-1 1 0 0,0 0 0 0 0,0 1-1 0 0,0-1 1 0 0,-1 0 0 0 0,1 1-1 0 0,-1-1 1 0 0,1 0-1 0 0,-1-4 1 0 0,-2-3-56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21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2 3367 0 0,'0'-1'23'0'0,"0"1"-1"0"0,0-1 0 0 0,-1 1 1 0 0,1-1-1 0 0,0 1 0 0 0,0-1 1 0 0,0 0-1 0 0,0 1 0 0 0,-1 0 1 0 0,1-1-1 0 0,0 1 0 0 0,-1-1 1 0 0,1 1-1 0 0,0-1 0 0 0,-1 1 1 0 0,1 0-1 0 0,0-1 1 0 0,-1 1-1 0 0,1-1 0 0 0,-1 1 1 0 0,1 0-1 0 0,-1 0 0 0 0,1-1 1 0 0,-1 1-1 0 0,1 0 0 0 0,-1 0 1 0 0,1 0-1 0 0,-1-1 0 0 0,1 1 1 0 0,-1 0-1 0 0,1 0 0 0 0,-1 0 1 0 0,1 0-1 0 0,-1 0 0 0 0,1 0 1 0 0,-1 0-1 0 0,0 0 0 0 0,1 0 1 0 0,-1 1-1 0 0,-2-1 74 0 0,0 0 1 0 0,1 1-1 0 0,-1-1 0 0 0,0 1 1 0 0,1 0-1 0 0,-5 1 0 0 0,-6 6 0 0 0,0 1 0 0 0,0 1 0 0 0,1 0 0 0 0,0 1 0 0 0,1 0 0 0 0,-11 14 0 0 0,-23 21-285 0 0,39-40 138 0 0,-1 1-1 0 0,-1-1 1 0 0,1 0-1 0 0,-1-1 1 0 0,0 1-1 0 0,0-2 1 0 0,-1 1-1 0 0,0-1 1 0 0,-10 4-1 0 0,20-8 90 0 0,1 0 0 0 0,0 0 0 0 0,-1 0 0 0 0,1 1-1 0 0,0-1 1 0 0,-1 1 0 0 0,1-1 0 0 0,-1 1-1 0 0,1 0 1 0 0,-1 0 0 0 0,1 0 0 0 0,-1 0-1 0 0,0 0 1 0 0,1 0 0 0 0,-1 0 0 0 0,0 0-1 0 0,2 2 1 0 0,22 25-43 0 0,34 52-177 0 0,42 50-193 0 0,-84-110 321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0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19 1839 0 0,'-1'-2'185'0'0,"0"1"-1"0"0,0 0 0 0 0,0 0 1 0 0,0 0-1 0 0,0 0 0 0 0,0 0 1 0 0,0 0-1 0 0,0 0 0 0 0,-1 0 1 0 0,1 0-1 0 0,-3-1 1 0 0,0-1 77 0 0,-27-25-148 0 0,20 17-112 0 0,-1 1 0 0 0,0 0 0 0 0,0 1 0 0 0,-23-14 0 0 0,32 21 70 0 0,0 1 0 0 0,0 0 0 0 0,0-1 0 0 0,-1 1 0 0 0,1 0 0 0 0,0 1 0 0 0,0-1 0 0 0,0 1 0 0 0,-1-1 0 0 0,1 1 0 0 0,0 0 0 0 0,-1 0 0 0 0,1 0 0 0 0,0 1 0 0 0,-1-1 0 0 0,1 1 0 0 0,0 0 0 0 0,0 0 0 0 0,0 0 0 0 0,-1 0 0 0 0,1 0 0 0 0,0 1 0 0 0,1-1 0 0 0,-1 1 0 0 0,0 0 0 0 0,0 0 0 0 0,-3 3 0 0 0,1 0 105 0 0,0 1 1 0 0,0 0-1 0 0,1 0 0 0 0,-1 0 0 0 0,2 0 1 0 0,-1 1-1 0 0,0-1 0 0 0,1 1 0 0 0,-3 11 1 0 0,-1 2 131 0 0,2 0 1 0 0,-3 27-1 0 0,3-14-56 0 0,-1 63 0 0 0,7-85-268 0 0,-1 0 1 0 0,1 0-1 0 0,1 0 1 0 0,0 0-1 0 0,0 0 1 0 0,1 0-1 0 0,0-1 0 0 0,1 1 1 0 0,9 16-1 0 0,-11-25-38 0 0,-1 1 0 0 0,1 0 0 0 0,0-1-1 0 0,0 0 1 0 0,0 1 0 0 0,0-1 0 0 0,0 0 0 0 0,0 0-1 0 0,1 0 1 0 0,-1-1 0 0 0,1 1 0 0 0,-1-1 0 0 0,1 1-1 0 0,0-1 1 0 0,0 0 0 0 0,-1 0 0 0 0,1 0-1 0 0,0 0 1 0 0,0 0 0 0 0,5 0 0 0 0,-5-1-24 0 0,1 0-1 0 0,-1 0 1 0 0,1-1 0 0 0,-1 1 0 0 0,1-1 0 0 0,-1 0 0 0 0,1 0-1 0 0,-1 0 1 0 0,0 0 0 0 0,1-1 0 0 0,-1 1 0 0 0,0-1 0 0 0,0 0-1 0 0,0 0 1 0 0,0 0 0 0 0,0 0 0 0 0,2-4 0 0 0,10-8-188 0 0,-2-2 0 0 0,1 1 1 0 0,-2-2-1 0 0,-1 0 1 0 0,17-30-1 0 0,-15 20 220 0 0,-2-1 0 0 0,0 0 0 0 0,8-36 0 0 0,-21 75 1117 0 0,1 1 0 0 0,0 14 1 0 0,0-1-618 0 0,0-4-261 0 0,0 0 0 0 0,1 0 0 0 0,4 24 1 0 0,-2-35-1133 0 0,0 0 0 0 0,6 15 1 0 0,-3-12-2021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3 3223 0 0,'0'-1'26'0'0,"0"1"-1"0"0,1 0 0 0 0,-1-1 0 0 0,1 1 0 0 0,-1 0 0 0 0,1-1 0 0 0,-1 1 0 0 0,1 0 0 0 0,-1 0 0 0 0,1-1 0 0 0,-1 1 1 0 0,1 0-1 0 0,0 0 0 0 0,-1 0 0 0 0,1 0 0 0 0,-1 0 0 0 0,1 0 0 0 0,-1 0 0 0 0,1 0 0 0 0,-1 0 0 0 0,1 0 0 0 0,0 0 1 0 0,18 3 629 0 0,-9-1-452 0 0,17-1 40 0 0,0 0-1 0 0,-1-2 1 0 0,1-2 0 0 0,51-9-1 0 0,101-40-1327 0 0,-163 47 896 0 0,29-12-909 0 0,-41 15 826 0 0,1 0 1 0 0,-1 0-1 0 0,0-1 1 0 0,1 1-1 0 0,-1-1 1 0 0,-1 0-1 0 0,6-6 0 0 0,-8 9 254 0 0,-1-1-1 0 0,1 0 0 0 0,-1 1 0 0 0,0-1 1 0 0,1 1-1 0 0,-1-1 0 0 0,0 0 0 0 0,1 1 1 0 0,-1-1-1 0 0,0 0 0 0 0,0 1 0 0 0,0-1 1 0 0,0 0-1 0 0,0 0 0 0 0,0 1 0 0 0,0-1 1 0 0,0 0-1 0 0,0 1 0 0 0,0-1 0 0 0,0 0 1 0 0,0 1-1 0 0,0-1 0 0 0,-1 0 0 0 0,1 1 1 0 0,0-1-1 0 0,0 0 0 0 0,-1 1 0 0 0,1-1 1 0 0,-1 1-1 0 0,1-1 0 0 0,0 0 0 0 0,-1 1 1 0 0,1-1-1 0 0,-2 0 0 0 0,-23-19 614 0 0,11 9-750 0 0,-6-10 185 0 0,2-1-1 0 0,-19-28 0 0 0,37 49 31 0 0,-1 0-1 0 0,0 0 0 0 0,1 1 0 0 0,-1-1 1 0 0,1 0-1 0 0,-1 0 0 0 0,0 0 0 0 0,0 1 1 0 0,0-1-1 0 0,1 0 0 0 0,-1 1 0 0 0,0-1 1 0 0,0 1-1 0 0,0-1 0 0 0,0 1 0 0 0,0-1 1 0 0,-1 0-1 0 0,1 2 2 0 0,0-1 0 0 0,1 0 1 0 0,-1 1-1 0 0,1-1 1 0 0,-1 0-1 0 0,0 1 0 0 0,1-1 1 0 0,-1 1-1 0 0,1-1 0 0 0,-1 0 1 0 0,1 1-1 0 0,-1 0 0 0 0,1-1 1 0 0,-1 1-1 0 0,1-1 0 0 0,0 1 1 0 0,-1-1-1 0 0,1 1 0 0 0,0 0 1 0 0,0-1-1 0 0,-1 1 0 0 0,1 0 1 0 0,0-1-1 0 0,0 1 0 0 0,0 0 1 0 0,0-1-1 0 0,0 2 0 0 0,-7 33 646 0 0,2 0 0 0 0,2 1 0 0 0,1 42 0 0 0,1-16-113 0 0,-1-24-518 0 0,0 1-265 0 0,5 74-1 0 0,1-93-1097 0 0,-4-19 1223 0 0,0-1 0 0 0,0 1 0 0 0,0-1 1 0 0,0 1-1 0 0,0-1 0 0 0,0 1 0 0 0,0-1 0 0 0,1 1 0 0 0,-1-1 1 0 0,0 0-1 0 0,0 1 0 0 0,0-1 0 0 0,1 1 0 0 0,-1-1 0 0 0,0 1 1 0 0,1-1-1 0 0,-1 0 0 0 0,0 1 0 0 0,1-1 0 0 0,-1 0 0 0 0,0 1 1 0 0,1-1-1 0 0,-1 0 0 0 0,0 1 0 0 0,1-1 0 0 0,-1 0 0 0 0,1 0 0 0 0,-1 0 1 0 0,1 1-1 0 0,-1-1 0 0 0,1 0 0 0 0,-1 0 0 0 0,1 0 0 0 0,-1 0 1 0 0,1 0-1 0 0,5-5-286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1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5983 0 0,'0'2'53'0'0,"1"0"0"0"0,0 0 0 0 0,-1 0 0 0 0,0 0 0 0 0,1 0 0 0 0,-1 0 0 0 0,0 0 0 0 0,0-1-1 0 0,0 1 1 0 0,0 0 0 0 0,0 0 0 0 0,-1 2 0 0 0,1 5 391 0 0,-1 152 2443 0 0,0 73-1554 0 0,1-188-2177 0 0,2-1 0 0 0,2 1-1 0 0,16 72 1 0 0,-19-115 549 0 0,0 0-1 0 0,0 0 1 0 0,0 0 0 0 0,1 0-1 0 0,-1 0 1 0 0,1 0-1 0 0,2 3 1 0 0,-4-5 247 0 0,0-1 0 0 0,1 0 0 0 0,-1 1 0 0 0,0-1 0 0 0,0 0 0 0 0,1 0 0 0 0,-1 0 0 0 0,0 1 0 0 0,0-1 0 0 0,1 0-1 0 0,-1 0 1 0 0,0 0 0 0 0,1 0 0 0 0,-1 0 0 0 0,0 1 0 0 0,1-1 0 0 0,-1 0 0 0 0,0 0 0 0 0,0 0 0 0 0,1 0 0 0 0,-1 0 0 0 0,0 0 0 0 0,1 0 0 0 0,-1 0 0 0 0,0 0 0 0 0,1 0 0 0 0,-1 0 0 0 0,1-1 0 0 0,0 1 23 0 0,0-1 0 0 0,0 0 0 0 0,-1 0 1 0 0,1 1-1 0 0,0-1 0 0 0,0 0 1 0 0,-1 0-1 0 0,1 0 0 0 0,-1 0 0 0 0,1 0 1 0 0,-1 0-1 0 0,1 0 0 0 0,0-2 0 0 0,22-65 998 0 0,-18 48-201 0 0,2 0 0 0 0,0 0 0 0 0,1 1 0 0 0,16-28-1 0 0,-22 45-625 0 0,-1 0 0 0 0,1 0 0 0 0,0-1 0 0 0,0 1 0 0 0,-1 0 0 0 0,1 0 0 0 0,0 1 0 0 0,1-1-1 0 0,-1 0 1 0 0,0 1 0 0 0,0-1 0 0 0,6-1 0 0 0,-7 2-109 0 0,1 1 0 0 0,-1 0 0 0 0,1 0 1 0 0,0 0-1 0 0,-1-1 0 0 0,1 1 0 0 0,0 1 0 0 0,-1-1 0 0 0,1 0 0 0 0,-1 0 0 0 0,1 1 1 0 0,0-1-1 0 0,-1 1 0 0 0,1-1 0 0 0,-1 1 0 0 0,1-1 0 0 0,-1 1 0 0 0,0 0 0 0 0,1 0 1 0 0,-1 0-1 0 0,0 0 0 0 0,3 2 0 0 0,0 2-37 0 0,1 0-1 0 0,-1 0 1 0 0,0 0 0 0 0,0 1-1 0 0,0-1 1 0 0,-1 1-1 0 0,0 0 1 0 0,0 0 0 0 0,0 0-1 0 0,-1 0 1 0 0,0 1 0 0 0,2 12-1 0 0,-1-1-115 0 0,-1-1-1 0 0,0 1 0 0 0,-3 30 0 0 0,0-39 49 0 0,0 1 0 0 0,-1-1 0 0 0,0 0 0 0 0,0 0 0 0 0,-1-1 0 0 0,0 1 0 0 0,0 0 0 0 0,-1-1-1 0 0,-1 0 1 0 0,1 0 0 0 0,-1 0 0 0 0,0-1 0 0 0,-13 14 0 0 0,14-16 86 0 0,0-1 0 0 0,0 0 0 0 0,-1-1 0 0 0,0 1 0 0 0,0-1 0 0 0,0 0-1 0 0,0 0 1 0 0,0 0 0 0 0,0-1 0 0 0,-1 1 0 0 0,0-1 0 0 0,1-1 0 0 0,-1 1 0 0 0,0-1 0 0 0,1 0-1 0 0,-1 0 1 0 0,0-1 0 0 0,0 0 0 0 0,0 0 0 0 0,0 0 0 0 0,0-1 0 0 0,-10-2 0 0 0,8 1 98 0 0,-1-1 0 0 0,1 0 0 0 0,0 0 0 0 0,0-1 0 0 0,0 0 0 0 0,1 0 0 0 0,-1-1 0 0 0,-7-6 0 0 0,12 8-77 0 0,0 1 0 0 0,0-1 0 0 0,0 0 0 0 0,1 0 0 0 0,-1 0 0 0 0,1-1 0 0 0,-1 1 0 0 0,1 0 0 0 0,0-1 0 0 0,0 0 0 0 0,1 1 1 0 0,-1-1-1 0 0,1 0 0 0 0,0 0 0 0 0,-1 0 0 0 0,2 0 0 0 0,-1 0 0 0 0,0 0 0 0 0,1-7 0 0 0,0 8-72 0 0,1-1 0 0 0,0 1 0 0 0,-1 0 0 0 0,1 0 0 0 0,0 0 0 0 0,1-1 0 0 0,-1 1 0 0 0,0 0 0 0 0,1 0 0 0 0,0 1 0 0 0,0-1 0 0 0,0 0 0 0 0,0 1-1 0 0,0-1 1 0 0,0 1 0 0 0,4-4 0 0 0,0 2-632 0 0,0-1 1 0 0,1 1-1 0 0,-1 0 0 0 0,1 1 0 0 0,-1-1 0 0 0,10-2 0 0 0,-2 2-237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12 919 0 0,'-1'-7'534'0'0,"0"0"0"0"0,0-1-1 0 0,1 1 1 0 0,0-1 0 0 0,1-11-1 0 0,0 16-186 0 0,-1-1 0 0 0,1 1 0 0 0,-1 0 1 0 0,1-1-1 0 0,0 1 0 0 0,0 0 0 0 0,1 0 0 0 0,-1 0 0 0 0,1 0 0 0 0,-1 0 0 0 0,1 0 0 0 0,0 0 0 0 0,0 0 0 0 0,3-2 0 0 0,-4 4-282 0 0,0 0 0 0 0,0 1 1 0 0,0-1-1 0 0,-1 1 0 0 0,1-1 0 0 0,0 1 0 0 0,0-1 0 0 0,0 1 0 0 0,0-1 0 0 0,0 1 0 0 0,0 0 0 0 0,0 0 0 0 0,0 0 0 0 0,0-1 0 0 0,0 1 0 0 0,0 0 0 0 0,0 0 0 0 0,0 0 0 0 0,1 1 0 0 0,-1-1 0 0 0,1 0 1 0 0,0 1-29 0 0,0 0 1 0 0,0 0 0 0 0,0 0-1 0 0,0 0 1 0 0,0 0 0 0 0,0 1-1 0 0,0-1 1 0 0,-1 0 0 0 0,4 4 0 0 0,-1-1-206 0 0,-1 1 0 0 0,1 0 1 0 0,-1 0-1 0 0,1 1 0 0 0,-1-1 1 0 0,3 9-1 0 0,-4-9-161 0 0,-1 0 0 0 0,0 0 0 0 0,0 0 1 0 0,0 1-1 0 0,-1-1 0 0 0,1 0 0 0 0,-1 0 0 0 0,-1 0 0 0 0,1 0 0 0 0,-1 0 1 0 0,0 0-1 0 0,0 1 0 0 0,0-1 0 0 0,0-1 0 0 0,-1 1 0 0 0,0 0 0 0 0,0 0 1 0 0,-1-1-1 0 0,-2 6 0 0 0,-4 3-1161 0 0</inkml:trace>
  <inkml:trace contextRef="#ctx0" brushRef="#br0" timeOffset="1">60 240 1583 0 0,'0'1'0'0'0,"-1"-1"64"0"0,-2 0 24 0 0,-2-1-88 0 0,-3 0 0 0 0,-2-2 0 0 0,-1-3 0 0 0,0-3 0 0 0,3 0 0 0 0,5-2 0 0 0,5-2 0 0 0,4-1 0 0 0,5 0 0 0 0,6-1 0 0 0,1-1 0 0 0,1 0 0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1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 5983 0 0,'-5'-4'536'0'0,"2"2"-432"0"0,2 2-104 0 0,0 1 0 0 0,-1 0 544 0 0,2 0-248 0 0,-1 1 0 0 0,1-1-296 0 0,1 2-128 0 0,2 0 0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45 2303 0 0,'7'-16'833'0'0,"0"0"-1"0"0,0 1 1 0 0,11-16-1 0 0,-14 25-682 0 0,1-1 1 0 0,0 1-1 0 0,0 0 0 0 0,0 0 0 0 0,0 1 0 0 0,1-1 0 0 0,0 1 0 0 0,0 1 0 0 0,8-5 0 0 0,-13 8-149 0 0,-1 0-1 0 0,1 1 1 0 0,0-1 0 0 0,0 1-1 0 0,0-1 1 0 0,0 1 0 0 0,0 0-1 0 0,0-1 1 0 0,0 1 0 0 0,0 0-1 0 0,0-1 1 0 0,0 1 0 0 0,0 0-1 0 0,0 0 1 0 0,0 0 0 0 0,0 0-1 0 0,0 0 1 0 0,0 0 0 0 0,0 0-1 0 0,0 0 1 0 0,0 1 0 0 0,0-1-1 0 0,0 0 1 0 0,0 1 0 0 0,0-1-1 0 0,-1 0 1 0 0,1 1 0 0 0,0-1-1 0 0,0 1 1 0 0,0-1 0 0 0,0 1-1 0 0,0 1 1 0 0,0-1 3 0 0,0 1 0 0 0,0-1 0 0 0,-1 1-1 0 0,1 0 1 0 0,-1-1 0 0 0,1 1 0 0 0,-1 0 0 0 0,0-1 0 0 0,1 1-1 0 0,-1 0 1 0 0,0-1 0 0 0,0 1 0 0 0,-1 0 0 0 0,1 0-1 0 0,0-1 1 0 0,0 1 0 0 0,-1 0 0 0 0,0 2 0 0 0,-4 10 92 0 0,-1 0 1 0 0,0-1 0 0 0,-1 0 0 0 0,0 0-1 0 0,-14 18 1 0 0,-52 57 367 0 0,50-62-394 0 0,-70 71-132 0 0,61-66-348 0 0,107-115-5763 0 0,-74 83 6189 0 0,0 0-1 0 0,0-1 1 0 0,0 1 0 0 0,1-1-1 0 0,-1 1 1 0 0,0 0 0 0 0,1 0-1 0 0,-1 0 1 0 0,1 0 0 0 0,-1 0-1 0 0,1 0 1 0 0,0 0 0 0 0,-1 1-1 0 0,1-1 1 0 0,0 1 0 0 0,0-1-1 0 0,0 1 1 0 0,1-1-1 0 0,-1 1 30 0 0,-1 1-1 0 0,0-1 1 0 0,0 0-1 0 0,1 1 0 0 0,-1-1 1 0 0,0 1-1 0 0,0-1 1 0 0,0 1-1 0 0,0 0 0 0 0,0 0 1 0 0,0-1-1 0 0,0 1 1 0 0,0 0-1 0 0,0 0 0 0 0,0 0 1 0 0,0 0-1 0 0,0 0 1 0 0,0 0-1 0 0,-1 0 0 0 0,1 0 1 0 0,0 0-1 0 0,-1 1 1 0 0,1-1-1 0 0,-1 0 0 0 0,1 0 1 0 0,-1 2-1 0 0,6 15 402 0 0,-2-1 0 0 0,0 0-1 0 0,-1 1 1 0 0,2 35 0 0 0,-7 74 1406 0 0,0-93-1656 0 0,-1 14 54 0 0,1-28-255 0 0,0-1 0 0 0,2 1 0 0 0,0 0 0 0 0,6 35-1 0 0,-6-55-25 0 0,0 1-1 0 0,0-1 0 0 0,0 1 0 0 0,0-1 1 0 0,0 0-1 0 0,0 1 0 0 0,0-1 0 0 0,0 1 0 0 0,0-1 1 0 0,1 0-1 0 0,-1 1 0 0 0,0-1 0 0 0,0 1 1 0 0,0-1-1 0 0,1 0 0 0 0,-1 1 0 0 0,0-1 1 0 0,0 0-1 0 0,1 1 0 0 0,-1-1 0 0 0,0 0 0 0 0,1 0 1 0 0,-1 1-1 0 0,0-1 0 0 0,1 0 0 0 0,-1 0 1 0 0,0 0-1 0 0,1 1 0 0 0,-1-1 0 0 0,0 0 0 0 0,1 0 1 0 0,-1 0-1 0 0,1 0 0 0 0,0 0 0 0 0,2-2-2368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0 455 0 0,'1'-39'132'0'0,"-5"52"5673"0"0,-3 6-4691 0 0,5-8-946 0 0,0 1 1 0 0,1 0-1 0 0,1-1 0 0 0,-1 1 1 0 0,3 18-1 0 0,-1-22-637 0 0,1 0-1 0 0,-1-1 0 0 0,1 1 1 0 0,1 0-1 0 0,-1-1 1 0 0,1 1-1 0 0,1-1 1 0 0,-1 0-1 0 0,6 8 1 0 0,-9-15 357 0 0,0 1 0 0 0,1-1 0 0 0,-1 1 0 0 0,1-1 0 0 0,-1 1 0 0 0,1-1 0 0 0,-1 1 0 0 0,1-1 0 0 0,-1 1 0 0 0,1-1 0 0 0,-1 1 0 0 0,1-1 0 0 0,0 0 0 0 0,0 1 0 0 0,2-3 2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4 455 0 0,'-1'-7'314'0'0,"0"1"0"0"0,1-1 0 0 0,-1 1-1 0 0,1-1 1 0 0,0 1 0 0 0,1-1-1 0 0,-1 1 1 0 0,1-1 0 0 0,1 1-1 0 0,2-9 1 0 0,-3 11-226 0 0,1 0-1 0 0,0 0 0 0 0,0 0 1 0 0,0 1-1 0 0,0-1 0 0 0,1 0 1 0 0,0 1-1 0 0,-1 0 0 0 0,1 0 1 0 0,1-1-1 0 0,-1 2 1 0 0,0-1-1 0 0,1 0 0 0 0,-1 1 1 0 0,1-1-1 0 0,4-1 0 0 0,20-9-144 0 0,1 1-1 0 0,0 1 1 0 0,1 1-1 0 0,51-9 0 0 0,-76 18 58 0 0,0 1 0 0 0,0-1 0 0 0,0 1 0 0 0,0 0 0 0 0,0 0 0 0 0,0 1 0 0 0,0 0 0 0 0,0-1 0 0 0,0 2-1 0 0,5 1 1 0 0,-8-2 1 0 0,1 0 0 0 0,-1 0-1 0 0,1 1 1 0 0,-1 0 0 0 0,0-1-1 0 0,0 1 1 0 0,1 0 0 0 0,-1 0-1 0 0,0 0 1 0 0,-1 0 0 0 0,1 0-1 0 0,0 1 1 0 0,-1-1 0 0 0,1 1-1 0 0,-1-1 1 0 0,0 1-1 0 0,0-1 1 0 0,0 1 0 0 0,1 3-1 0 0,2 9 194 0 0,-1 1-1 0 0,0 0 0 0 0,-1-1 0 0 0,-1 27 1 0 0,-6 64 854 0 0,4-103-1028 0 0,0 11 16 0 0,0 0 1 0 0,-1 0-1 0 0,-1 0 1 0 0,-7 21-1 0 0,8-31-61 0 0,1 0 0 0 0,-1 0 1 0 0,-1 1-1 0 0,1-1 0 0 0,0-1 1 0 0,-1 1-1 0 0,0 0 0 0 0,0-1 1 0 0,0 1-1 0 0,0-1 0 0 0,-1 0 1 0 0,1 0-1 0 0,-1 0 0 0 0,0 0 0 0 0,0-1 1 0 0,0 0-1 0 0,-7 4 0 0 0,3-4-170 0 0,0 0 0 0 0,1 0 0 0 0,-1 0-1 0 0,0-1 1 0 0,0 0 0 0 0,0-1 0 0 0,-1 0-1 0 0,1 0 1 0 0,0-1 0 0 0,0 1 0 0 0,0-2-1 0 0,1 1 1 0 0,-1-1 0 0 0,-10-4 0 0 0,11 3 275 0 0,0 0 0 0 0,0 0 0 0 0,1 0 0 0 0,-1-1 0 0 0,1 0 1 0 0,0 0-1 0 0,0-1 0 0 0,0 1 0 0 0,1-1 0 0 0,0-1 0 0 0,0 1 0 0 0,0-1 0 0 0,0 0 1 0 0,1 0-1 0 0,-6-11 0 0 0,9 15 86 0 0,0 0 1 0 0,0-1-1 0 0,0 1 0 0 0,0 0 1 0 0,1-1-1 0 0,-1 1 1 0 0,1-1-1 0 0,0 1 0 0 0,0 0 1 0 0,0-1-1 0 0,0 1 1 0 0,0-1-1 0 0,0 1 1 0 0,1-1-1 0 0,-1 1 0 0 0,2-3 1 0 0,-1 1-46 0 0,1 1 0 0 0,-1-1 1 0 0,1 1-1 0 0,0 0 0 0 0,1 0 1 0 0,-1 0-1 0 0,0 0 0 0 0,1 0 0 0 0,4-4 1 0 0,5-2-129 0 0,1 0 0 0 0,0 0 0 0 0,1 1 1 0 0,15-6-1 0 0,-20 9-51 0 0,7-3-355 0 0,0 1-1 0 0,0 1 0 0 0,0 0 1 0 0,0 1-1 0 0,1 1 0 0 0,19-3 0 0 0,-35 7 373 0 0,0 0 0 0 0,1 0 0 0 0,-1-1-1 0 0,0 1 1 0 0,1 0 0 0 0,-1 0 0 0 0,0 1-1 0 0,1-1 1 0 0,-1 0 0 0 0,0 0 0 0 0,1 1-1 0 0,-1-1 1 0 0,0 1 0 0 0,0-1 0 0 0,1 1-1 0 0,-1-1 1 0 0,0 1 0 0 0,0 0 0 0 0,0-1-1 0 0,2 3 1 0 0,-2-2 16 0 0,-1 0-1 0 0,1 0 1 0 0,-1 0 0 0 0,1 0-1 0 0,-1 1 1 0 0,1-1 0 0 0,-1 0-1 0 0,1 0 1 0 0,-1 1-1 0 0,0-1 1 0 0,0 0 0 0 0,0 1-1 0 0,0-1 1 0 0,0 0 0 0 0,0 1-1 0 0,0 2 1 0 0,-2 4-27 0 0,-1 1-1 0 0,1-1 1 0 0,-2 1 0 0 0,-6 13 0 0 0,-10 15-219 0 0,-41 60 1 0 0,-36 31-461 0 0,57-76 625 0 0,-84 87 578 0 0,122-136 196 0 0,3-2-210 0 0,8-4 3 0 0,11-7-144 0 0,15-9 403 0 0,0 0 0 0 0,60-20-1 0 0,-82 35-683 0 0,0 0 0 0 0,0 1 0 0 0,0 1 0 0 0,0 0 0 0 0,0 1 0 0 0,0 0-1 0 0,1 1 1 0 0,-1 0 0 0 0,0 1 0 0 0,0 1 0 0 0,23 5 0 0 0,-22-3 37 0 0,-1 1 0 0 0,0 1 0 0 0,0 0 0 0 0,0 0 0 0 0,-1 1 0 0 0,0 1 0 0 0,0 0 0 0 0,-1 0 0 0 0,17 17 0 0 0,-24-21-43 0 0,0 1 1 0 0,0 0-1 0 0,0 0 1 0 0,0 1 0 0 0,-1-1-1 0 0,0 1 1 0 0,0 0 0 0 0,-1 0-1 0 0,1 0 1 0 0,1 7-1 0 0,-3-8-28 0 0,-1 0-1 0 0,1 1 0 0 0,-1-1 0 0 0,0 0 0 0 0,0 0 0 0 0,0 1 0 0 0,-1-1 1 0 0,0 0-1 0 0,0 0 0 0 0,0 1 0 0 0,0-1 0 0 0,-1 0 0 0 0,-4 8 0 0 0,1-3-29 0 0,-1-1-1 0 0,0-1 0 0 0,0 1 0 0 0,-1-1 1 0 0,0 0-1 0 0,0 0 0 0 0,-1-1 1 0 0,0 0-1 0 0,-1 0 0 0 0,1-1 0 0 0,-19 10 1 0 0,9-6-195 0 0,-1-2 1 0 0,1 0 0 0 0,-1-2 0 0 0,0 0 0 0 0,-29 5 0 0 0,37-9 116 0 0,1-1 0 0 0,0 0 0 0 0,-1 0-1 0 0,1-1 1 0 0,-1-1 0 0 0,1 0 0 0 0,-1 0 0 0 0,1-1 0 0 0,0 0-1 0 0,-17-7 1 0 0,19 6 97 0 0,0-1 0 0 0,0 0-1 0 0,1 0 1 0 0,-1-1 0 0 0,1 0-1 0 0,1 0 1 0 0,-1-1-1 0 0,1 0 1 0 0,0 0 0 0 0,0 0-1 0 0,0-1 1 0 0,1 0 0 0 0,-6-11-1 0 0,-1-3 29 0 0,2 0-1 0 0,1-1 0 0 0,1 0 0 0 0,0-1 0 0 0,2 0 0 0 0,-7-45 0 0 0,9 31-91 0 0,1 1-1 0 0,3-1 0 0 0,6-65 0 0 0,-6 100 66 0 0,2-14 10 0 0,0 1-1 0 0,6-19 0 0 0,-8 31 67 0 0,2-1 0 0 0,-1 0-1 0 0,0 1 1 0 0,1-1 0 0 0,-1 1 0 0 0,1 0-1 0 0,0 0 1 0 0,0 0 0 0 0,1 0 0 0 0,-1 0 0 0 0,0 0-1 0 0,1 0 1 0 0,0 0 0 0 0,0 1 0 0 0,3-3-1 0 0,-4 4-39 0 0,0 0 0 0 0,0 0 0 0 0,1 0 0 0 0,-1 0 0 0 0,0 1 0 0 0,0-1 0 0 0,0 1 0 0 0,0-1-1 0 0,1 1 1 0 0,-1 0 0 0 0,0 0 0 0 0,0 0 0 0 0,1 0 0 0 0,-1 0 0 0 0,0 1 0 0 0,3 0 0 0 0,-1 0 51 0 0,0 0 1 0 0,-1 1-1 0 0,1 0 1 0 0,-1-1-1 0 0,0 1 1 0 0,1 0-1 0 0,-1 1 1 0 0,5 4-1 0 0,-1 0 39 0 0,-1-1-1 0 0,0 2 0 0 0,0-1 0 0 0,-1 1 1 0 0,0-1-1 0 0,-1 1 0 0 0,5 11 0 0 0,-4-7-180 0 0,-1 1-1 0 0,-1 0 0 0 0,0 1 1 0 0,-1-1-1 0 0,-1 1 0 0 0,0-1 1 0 0,0 1-1 0 0,-1-1 0 0 0,-1 1 1 0 0,0-1-1 0 0,-5 17 0 0 0,-1 4-127 0 0,-3 0 0 0 0,0 0 0 0 0,-18 35 0 0 0,-20 33 189 0 0,39-86 4 0 0,0-1 1 0 0,-1-1 0 0 0,0 0-1 0 0,-17 19 1 0 0,24-31-110 0 0,-9 11 679 0 0,12-13-565 0 0,0 0 1 0 0,0 0-1 0 0,0 0 0 0 0,0 1 0 0 0,0-1 0 0 0,0 0 0 0 0,0 0 1 0 0,0 0-1 0 0,0 0 0 0 0,0 0 0 0 0,-1 0 0 0 0,1 0 0 0 0,0 0 0 0 0,0 0 1 0 0,0 0-1 0 0,0 0 0 0 0,0 0 0 0 0,0 0 0 0 0,0 0 0 0 0,0 0 1 0 0,0 0-1 0 0,0 0 0 0 0,0 0 0 0 0,0 0 0 0 0,0 0 0 0 0,0 1 1 0 0,0-1-1 0 0,0 0 0 0 0,0 0 0 0 0,0 0 0 0 0,0 0 0 0 0,0 0 0 0 0,0 0 1 0 0,0 0-1 0 0,0 0 0 0 0,0 0 0 0 0,0 0 0 0 0,0 0 0 0 0,0 0 1 0 0,0 0-1 0 0,1 0 0 0 0,-1 0 0 0 0,0 0 0 0 0,0 0 0 0 0,0 0 0 0 0,0 0 1 0 0,0 1-1 0 0,0-1 0 0 0,0 0 0 0 0,0 0 0 0 0,0 0 0 0 0,0 0 1 0 0,0 0-1 0 0,0 0 0 0 0,0 0 0 0 0,0 0 0 0 0,0 0 0 0 0,0 0 0 0 0,0 0 1 0 0,0 0-1 0 0,0 0 0 0 0,1 0 0 0 0,-1 0 0 0 0,0 0 0 0 0,0 0 1 0 0,0 0-1 0 0,10-4 205 0 0,60-37-64 0 0,-21 11-88 0 0,-45 27-60 0 0,37-20 0 0 0,46-19 0 0 0,-63 35 32 0 0,-23 7-30 0 0,1-1 0 0 0,-1 1 0 0 0,0 0 0 0 0,0 0 0 0 0,1 0 0 0 0,-1 0 0 0 0,0 0-1 0 0,0 0 1 0 0,1 0 0 0 0,-1 0 0 0 0,0 0 0 0 0,0 0 0 0 0,0 1 0 0 0,1-1 0 0 0,-1 0-1 0 0,2 2 1 0 0,-2-1 5 0 0,-1-1 0 0 0,0 1 0 0 0,1 0 0 0 0,-1-1 0 0 0,0 1 0 0 0,1 0 0 0 0,-1 0 0 0 0,0 0 0 0 0,0-1 0 0 0,0 1 0 0 0,0 0 0 0 0,0 0 0 0 0,0-1 0 0 0,0 1 0 0 0,0 0 0 0 0,0 0 0 0 0,0 0 0 0 0,-1 0 0 0 0,-4 18 208 0 0,3-13-47 0 0,0 4 71 0 0,-5 14 438 0 0,-5 39 0 0 0,11-56-779 0 0,1 0 0 0 0,0 0 0 0 0,0 1 0 0 0,0-1 0 0 0,1 0 0 0 0,0 1 0 0 0,0-1 0 0 0,1 0 0 0 0,0 0 0 0 0,3 7 0 0 0,3 2-3629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6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00 3223 0 0,'-6'-9'299'0'0,"0"1"0"0"0,0 0-1 0 0,-1 0 1 0 0,0 1-1 0 0,0 0 1 0 0,-14-10 0 0 0,16 13-179 0 0,-1-1 1 0 0,0 2 0 0 0,-1-1 0 0 0,1 1-1 0 0,-1-1 1 0 0,1 2 0 0 0,-1-1 0 0 0,0 1 0 0 0,0 0-1 0 0,-8-1 1 0 0,13 3-133 0 0,0 0 0 0 0,-1 0 0 0 0,1 0 0 0 0,-1 0 0 0 0,1 1 0 0 0,0-1 0 0 0,-1 0 0 0 0,1 1 0 0 0,0 0 0 0 0,-1 0 0 0 0,1-1 0 0 0,0 1 0 0 0,0 1 0 0 0,0-1 0 0 0,0 0-1 0 0,0 0 1 0 0,-2 2 0 0 0,1 0-38 0 0,0 1 0 0 0,0-1 0 0 0,1 0 0 0 0,-1 1 0 0 0,1-1 0 0 0,0 1 0 0 0,-1 0 0 0 0,-2 7 0 0 0,2 0-43 0 0,-1 1 1 0 0,2-1-1 0 0,-1 1 1 0 0,2-1-1 0 0,-1 1 1 0 0,1 12-1 0 0,1-15 83 0 0,1 1-1 0 0,2 15 0 0 0,-3-23 10 0 0,0-1 0 0 0,1 1-1 0 0,-1 0 1 0 0,1 0-1 0 0,-1-1 1 0 0,1 1-1 0 0,0 0 1 0 0,-1-1-1 0 0,1 1 1 0 0,0-1-1 0 0,0 1 1 0 0,0-1 0 0 0,0 1-1 0 0,1-1 1 0 0,-1 0-1 0 0,0 1 1 0 0,0-1-1 0 0,1 0 1 0 0,-1 0-1 0 0,1 0 1 0 0,2 1-1 0 0,-2-1 4 0 0,-1-1 0 0 0,1 0-1 0 0,-1 0 1 0 0,1 0-1 0 0,-1-1 1 0 0,1 1 0 0 0,-1 0-1 0 0,1-1 1 0 0,-1 1-1 0 0,1-1 1 0 0,-1 1-1 0 0,1-1 1 0 0,-1 1 0 0 0,0-1-1 0 0,1 0 1 0 0,1-2-1 0 0,24-18 34 0 0,-23 17-33 0 0,53-50-81 0 0,-38 34 31 0 0,1 1-1 0 0,28-21 1 0 0,-47 40 87 0 0,0-1 0 0 0,0 0 0 0 0,-1 1 0 0 0,1-1 1 0 0,0 1-1 0 0,0 0 0 0 0,0-1 0 0 0,0 1 0 0 0,0 0 0 0 0,0-1 0 0 0,0 1 0 0 0,0 0 0 0 0,0 0 0 0 0,0 0 0 0 0,0 0 0 0 0,0 0 0 0 0,0 0 0 0 0,0 0 0 0 0,0 0 0 0 0,0 0 0 0 0,0 1 0 0 0,0-1 0 0 0,0 0 0 0 0,0 1 0 0 0,-1-1 0 0 0,1 0 0 0 0,0 1 0 0 0,0-1 0 0 0,0 1 0 0 0,0-1 0 0 0,-1 1 0 0 0,1 0 0 0 0,0-1 0 0 0,0 1 0 0 0,-1 0 0 0 0,1 0 0 0 0,0-1 0 0 0,-1 1 0 0 0,1 0 0 0 0,-1 0 0 0 0,1 2 0 0 0,3 4 189 0 0,0 1 0 0 0,-1 0 0 0 0,0 0-1 0 0,1 9 1 0 0,1-2-60 0 0,-4-12-166 0 0,0 2-24 0 0,1 0 0 0 0,0 0 0 0 0,0 0 1 0 0,1 0-1 0 0,-1 0 0 0 0,1-1 0 0 0,5 7 1 0 0,-1-3-329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7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55 0 0,'0'0'69'0'0,"1"-1"-1"0"0,-1 1 0 0 0,0-1 1 0 0,1 1-1 0 0,-1 0 0 0 0,0-1 1 0 0,1 1-1 0 0,-1 0 0 0 0,0 0 1 0 0,1-1-1 0 0,-1 1 0 0 0,1 0 0 0 0,-1 0 1 0 0,1 0-1 0 0,-1-1 0 0 0,0 1 1 0 0,1 0-1 0 0,-1 0 0 0 0,1 0 1 0 0,-1 0-1 0 0,1 0 0 0 0,-1 0 1 0 0,1 0-1 0 0,-1 0 0 0 0,1 0 0 0 0,-1 0 1 0 0,0 0-1 0 0,1 0 0 0 0,-1 0 1 0 0,1 1-1 0 0,10 11 3352 0 0,-8-8-3558 0 0,1 1 407 0 0,0 0-1 0 0,1 1 0 0 0,-1-1 1 0 0,8 5-1 0 0,-11-9-358 0 0,0 1 0 0 0,1-1 0 0 0,-1 0 0 0 0,1 0 0 0 0,-1-1 0 0 0,1 1 0 0 0,-1 0 0 0 0,1 0 0 0 0,0-1 0 0 0,-1 1 0 0 0,1-1 0 0 0,0 0 0 0 0,-1 1-1 0 0,1-1 1 0 0,0 0 0 0 0,-1 0 0 0 0,1 0 0 0 0,0 0 0 0 0,-1 0 0 0 0,1 0 0 0 0,0-1 0 0 0,3 0 0 0 0,9-7-741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4431 0 0,'-5'119'2066'0'0,"1"109"-2582"0"0,5-220 272 0 0,-1-4 15 0 0,0-1 0 0 0,0 1 1 0 0,0 0-1 0 0,1 0 1 0 0,0 0-1 0 0,0 0 1 0 0,0-1-1 0 0,3 8 0 0 0,-4-11 205 0 0,0 0 0 0 0,0 0 0 0 0,1 0 0 0 0,-1 0 0 0 0,0 0 0 0 0,0 0 0 0 0,0 0 0 0 0,0 0 0 0 0,1 0 0 0 0,-1 0 0 0 0,0-1-1 0 0,0 1 1 0 0,0 0 0 0 0,0 0 0 0 0,1 0 0 0 0,-1 0 0 0 0,0 0 0 0 0,0 0 0 0 0,0 0 0 0 0,0 0 0 0 0,0 0 0 0 0,1-1 0 0 0,-1 1 0 0 0,0 0-1 0 0,0 0 1 0 0,0 0 0 0 0,0 0 0 0 0,0-1 0 0 0,0 1 0 0 0,0 0 0 0 0,0 0 0 0 0,0 0 0 0 0,1 0 0 0 0,-1-1 0 0 0,0 1 0 0 0,0 0 0 0 0,0 0-1 0 0,0 0 1 0 0,0 0 0 0 0,0-1 0 0 0,5-12 139 0 0,-4 8 28 0 0,0 4-46 0 0,-1-1-1 0 0,1 1 1 0 0,-1 0 0 0 0,1-1-1 0 0,0 1 1 0 0,0 0-1 0 0,-1 0 1 0 0,1 0 0 0 0,0 0-1 0 0,0-1 1 0 0,0 1 0 0 0,0 0-1 0 0,0 1 1 0 0,1-1-1 0 0,-1 0 1 0 0,0 0 0 0 0,0 0-1 0 0,0 1 1 0 0,1-1-1 0 0,-1 0 1 0 0,0 1 0 0 0,1 0-1 0 0,1-1 1 0 0,-1 1-16 0 0,0 0 1 0 0,0 0-1 0 0,0 1 1 0 0,0-1-1 0 0,-1 1 1 0 0,1-1-1 0 0,0 1 1 0 0,0 0-1 0 0,0 0 1 0 0,-1 0-1 0 0,1 0 1 0 0,0 0-1 0 0,-1 0 1 0 0,1 0-1 0 0,-1 0 0 0 0,0 1 1 0 0,3 1-1 0 0,1 3-51 0 0,-1 0-1 0 0,1 0 1 0 0,-1 0-1 0 0,0 1 1 0 0,0-1-1 0 0,-1 1 1 0 0,0 0-1 0 0,0 0 1 0 0,-1 0-1 0 0,0 0 1 0 0,0 1-1 0 0,0-1 1 0 0,-1 1-1 0 0,0 7 0 0 0,0-10-51 0 0,-1-1-1 0 0,0 1 0 0 0,0 0 1 0 0,-1 0-1 0 0,1 0 0 0 0,-1 0 1 0 0,0 0-1 0 0,0-1 0 0 0,-1 1 0 0 0,1 0 1 0 0,-1-1-1 0 0,0 1 0 0 0,0-1 1 0 0,-1 0-1 0 0,1 1 0 0 0,-1-1 1 0 0,0 0-1 0 0,0-1 0 0 0,0 1 0 0 0,-1 0 1 0 0,1-1-1 0 0,-7 4 0 0 0,7-5-23 0 0,0 0 0 0 0,0-1 0 0 0,0 1 0 0 0,0-1-1 0 0,-1 0 1 0 0,1 0 0 0 0,0 0 0 0 0,-1 0 0 0 0,1-1-1 0 0,-1 1 1 0 0,1-1 0 0 0,-1 0 0 0 0,0 0 0 0 0,1 0-1 0 0,-5-1 1 0 0,3 0 61 0 0,0 0 0 0 0,0-1-1 0 0,0 0 1 0 0,0 1 0 0 0,1-2 0 0 0,-1 1-1 0 0,1 0 1 0 0,-1-1 0 0 0,1 0 0 0 0,-4-4-1 0 0,4 4 2 0 0,0 0 0 0 0,1 0 0 0 0,0-1 0 0 0,-1 1 0 0 0,1-1 0 0 0,0 0 0 0 0,1 0 0 0 0,-1 0 0 0 0,1 0 0 0 0,0 0 0 0 0,0-1 0 0 0,0 1-1 0 0,0-1 1 0 0,1 1 0 0 0,0-1 0 0 0,0 0 0 0 0,0 1 0 0 0,1-1 0 0 0,-1 0 0 0 0,1 0 0 0 0,0 1 0 0 0,1-1 0 0 0,1-9 0 0 0,3 0-101 0 0,0 1 0 0 0,2 0 1 0 0,0 0-1 0 0,11-16 0 0 0,-10 16 79 0 0,7-12 6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0 3223 0 0,'-1'0'17'0'0,"1"0"-1"0"0,-1 0 0 0 0,1 0 0 0 0,-1 0 1 0 0,1 0-1 0 0,-1 0 0 0 0,1 0 0 0 0,-1 0 0 0 0,1 1 1 0 0,-1-1-1 0 0,1 0 0 0 0,-1 0 0 0 0,1 0 0 0 0,-1 1 1 0 0,1-1-1 0 0,-1 0 0 0 0,1 0 0 0 0,0 1 1 0 0,-1-1-1 0 0,1 0 0 0 0,-1 1 0 0 0,1-1 0 0 0,0 0 1 0 0,-1 2-1 0 0,-11 12 950 0 0,7-8-242 0 0,-40 53-286 0 0,-40 65-1 0 0,64-92-952 0 0,0 3 94 0 0,-16 21 445 0 0,29-46 69 0 0</inkml:trace>
  <inkml:trace contextRef="#ctx0" brushRef="#br0" timeOffset="1">48 280 2303 0 0,'1'0'14'0'0,"-1"0"-1"0"0,0 0 1 0 0,1-1-1 0 0,-1 1 0 0 0,1 0 1 0 0,-1 0-1 0 0,1 0 1 0 0,-1 0-1 0 0,0 0 0 0 0,1 0 1 0 0,-1 0-1 0 0,1 0 1 0 0,-1 0-1 0 0,1 0 0 0 0,-1 0 1 0 0,1 0-1 0 0,-1 0 1 0 0,0 0-1 0 0,1 1 0 0 0,-1-1 1 0 0,1 0-1 0 0,-1 0 1 0 0,0 0-1 0 0,1 1 0 0 0,-1-1 1 0 0,1 0-1 0 0,-1 1 1 0 0,0-1-1 0 0,1 0 0 0 0,-1 1 1 0 0,0-1-1 0 0,0 0 1 0 0,1 1-1 0 0,-1-1 0 0 0,0 0 1 0 0,0 1-1 0 0,0-1 1 0 0,1 1-1 0 0,-1-1 0 0 0,0 1 1 0 0,9 22 922 0 0,-7-17-716 0 0,14 43 1146 0 0,16 79 1 0 0,-25-85-1695 0 0,-2 0-1 0 0,0 51 1 0 0,-5-100 338 0 0</inkml:trace>
  <inkml:trace contextRef="#ctx0" brushRef="#br0" timeOffset="2">254 151 5063 0 0,'2'-4'224'0'0,"-2"3"48"0"0,1 1-272 0 0,-1 1 0 0 0,0 2 0 0 0,0 0 0 0 0,0 1 296 0 0,-1 5 8 0 0,1 4 0 0 0,0 6 0 0 0,1 4-208 0 0,0 1-96 0 0,3 1 80 0 0,-1-1-80 0 0,-1-1 0 0 0,1-4 0 0 0,-1-4 0 0 0,2-5 0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8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3 3679 0 0,'7'-4'251'0'0,"0"-1"-1"0"0,0 1 0 0 0,0 0 0 0 0,0 1 0 0 0,1-1 0 0 0,0 2 1 0 0,9-4-1 0 0,-3 3-80 0 0,1 0 0 0 0,-1 1 0 0 0,18 0 0 0 0,-26 2-259 0 0,1 0 0 0 0,0 0 0 0 0,0 1 0 0 0,-1 0 0 0 0,1 0 0 0 0,-1 1 0 0 0,1 0 0 0 0,-1 0 0 0 0,1 1 0 0 0,-1-1 0 0 0,0 1 0 0 0,0 1 0 0 0,-1-1 0 0 0,8 6 0 0 0,-8-5-104 0 0,-1 0 1 0 0,0 0-1 0 0,0 0 0 0 0,-1 1 1 0 0,1 0-1 0 0,-1-1 1 0 0,0 1-1 0 0,0 0 1 0 0,0 0-1 0 0,-1 1 0 0 0,0-1 1 0 0,0 0-1 0 0,0 1 1 0 0,-1-1-1 0 0,0 1 1 0 0,0 0-1 0 0,0 6 0 0 0,0 1 369 0 0,-2 1 0 0 0,1 0-1 0 0,-2 0 1 0 0,0-1 0 0 0,0 1-1 0 0,-2-1 1 0 0,1 1-1 0 0,-2-1 1 0 0,0 0 0 0 0,-9 18-1 0 0,9-24 31 0 0,1 1 0 0 0,-1-1 0 0 0,-1 0 0 0 0,1 0 0 0 0,-1-1 0 0 0,0 1 1 0 0,-12 8-1 0 0,13-11-214 0 0,0-1 0 0 0,-1 0 0 0 0,1 0 0 0 0,-1 0 1 0 0,1 0-1 0 0,-1-1 0 0 0,0 0 0 0 0,0-1 0 0 0,0 1 1 0 0,0-1-1 0 0,-11 1 0 0 0,11-3-78 0 0,1 1-1 0 0,-1-1 1 0 0,1 0 0 0 0,-1 0-1 0 0,1 0 1 0 0,0-1-1 0 0,0 0 1 0 0,-1 0 0 0 0,1 0-1 0 0,1-1 1 0 0,-1 0 0 0 0,0 0-1 0 0,-6-5 1 0 0,0-1 138 0 0,0-1 0 0 0,0 0 0 0 0,-17-21 0 0 0,25 26 183 0 0,0 1 0 0 0,0 0 0 0 0,0-1 0 0 0,0 0 0 0 0,1 0 0 0 0,-1 0-1 0 0,1 0 1 0 0,1 0 0 0 0,-1 0 0 0 0,0-6 0 0 0,1 9-117 0 0,1-1 1 0 0,0 1-1 0 0,0-1 0 0 0,0 1 0 0 0,0 0 0 0 0,1-1 0 0 0,-1 1 1 0 0,1-1-1 0 0,-1 1 0 0 0,1 0 0 0 0,0 0 0 0 0,0-1 0 0 0,0 1 1 0 0,0 0-1 0 0,0 0 0 0 0,0 0 0 0 0,1 0 0 0 0,-1 0 0 0 0,1 0 1 0 0,0 0-1 0 0,-1 1 0 0 0,1-1 0 0 0,0 1 0 0 0,3-3 0 0 0,1 0-64 0 0,0 1 0 0 0,1-1 0 0 0,-1 2-1 0 0,1-1 1 0 0,0 1 0 0 0,0-1 0 0 0,0 2 0 0 0,0-1-1 0 0,0 1 1 0 0,10 0 0 0 0,-10 0-70 0 0,-1 1 0 0 0,0 0 0 0 0,0 1 0 0 0,0-1 0 0 0,0 1 0 0 0,0 0 0 0 0,0 1 0 0 0,0 0 0 0 0,0 0 0 0 0,0 0 0 0 0,-1 0 0 0 0,9 6 0 0 0,-12-7 12 0 0,0 0-1 0 0,0 1 0 0 0,-1-1 0 0 0,1 1 0 0 0,0 0 1 0 0,-1-1-1 0 0,0 1 0 0 0,1 0 0 0 0,-1 0 1 0 0,0 0-1 0 0,0 0 0 0 0,0 0 0 0 0,0 0 0 0 0,0 0 1 0 0,0 0-1 0 0,0 4 0 0 0,-1-2 0 0 0,1-1 0 0 0,-1 1 0 0 0,0 0 1 0 0,-1-1-1 0 0,1 1 0 0 0,0-1 0 0 0,-1 1 0 0 0,0 0 0 0 0,-2 4 0 0 0,-1 3-42 0 0,-1 0 0 0 0,-1-1 0 0 0,0 0-1 0 0,0 0 1 0 0,-11 12 0 0 0,-8 8-309 0 0,-1-2 0 0 0,-1-1 0 0 0,-1-1 0 0 0,-43 30 0 0 0,63-51 558 0 0,1 1 0 0 0,0 0 0 0 0,0 0 0 0 0,-11 12-1 0 0,18-18-172 0 0,0 0 0 0 0,0 0-1 0 0,0 0 1 0 0,0 0 0 0 0,0 0-1 0 0,-1 0 1 0 0,1 0 0 0 0,0 0 0 0 0,0 1-1 0 0,0-1 1 0 0,0 0 0 0 0,0 0-1 0 0,0 0 1 0 0,0 0 0 0 0,0 0-1 0 0,0 0 1 0 0,0 0 0 0 0,0 1-1 0 0,0-1 1 0 0,0 0 0 0 0,0 0-1 0 0,0 0 1 0 0,0 0 0 0 0,0 0 0 0 0,0 1-1 0 0,0-1 1 0 0,0 0 0 0 0,0 0-1 0 0,0 0 1 0 0,0 0 0 0 0,0 0-1 0 0,0 0 1 0 0,0 0 0 0 0,0 1-1 0 0,0-1 1 0 0,0 0 0 0 0,0 0-1 0 0,0 0 1 0 0,1 0 0 0 0,-1 0 0 0 0,0 0-1 0 0,7 1 435 0 0,9-3-220 0 0,-16 2-218 0 0,31-6 287 0 0,3-1-104 0 0,44-4 0 0 0,-66 10-221 0 0,1 1 1 0 0,-1 0 0 0 0,0 1 0 0 0,0 0 0 0 0,0 1 0 0 0,0 1 0 0 0,16 5 0 0 0,-15-4 11 0 0,-2 1 1 0 0,1 1-1 0 0,0 0 0 0 0,-1 1 0 0 0,0 0 1 0 0,-1 0-1 0 0,0 1 0 0 0,0 1 0 0 0,-1 0 1 0 0,1 0-1 0 0,-2 1 0 0 0,0 0 1 0 0,13 19-1 0 0,-17-22-38 0 0,-1 0 0 0 0,1 0 0 0 0,-1 0 0 0 0,0 0 0 0 0,-1 0 0 0 0,0 1 1 0 0,0-1-1 0 0,0 1 0 0 0,-1 0 0 0 0,0-1 0 0 0,-1 1 0 0 0,0 0 0 0 0,0 0 0 0 0,0-1 0 0 0,-1 1 0 0 0,-1 0 1 0 0,1-1-1 0 0,-1 1 0 0 0,0-1 0 0 0,-1 1 0 0 0,1-1 0 0 0,-2 0 0 0 0,1 0 0 0 0,-5 7 0 0 0,2-6-114 0 0,0 0-1 0 0,-1-1 0 0 0,1 0 0 0 0,-1 0 0 0 0,-1 0 1 0 0,1-1-1 0 0,-1 0 0 0 0,-1 0 0 0 0,1-1 0 0 0,-1 0 1 0 0,-12 5-1 0 0,10-6-37 0 0,1 0-1 0 0,-1 0 1 0 0,-1-1 0 0 0,1 0-1 0 0,0-1 1 0 0,-1-1 0 0 0,1 0-1 0 0,-1 0 1 0 0,-17-2 0 0 0,21 0 153 0 0,0 0-1 0 0,0 0 1 0 0,0-1 0 0 0,0-1 0 0 0,1 1-1 0 0,-1-1 1 0 0,1-1 0 0 0,0 1 0 0 0,-1-1-1 0 0,2 0 1 0 0,-12-9 0 0 0,10 6 65 0 0,0-1 1 0 0,1 1-1 0 0,1-1 1 0 0,-1 0-1 0 0,1-1 1 0 0,1 0-1 0 0,-1 0 0 0 0,-4-11 1 0 0,0-5 168 0 0,2-1-1 0 0,0 0 1 0 0,2-1 0 0 0,0 0 0 0 0,2 1 0 0 0,0-33-1 0 0,2 12-402 0 0,3 0 0 0 0,1 0 0 0 0,3 0 0 0 0,16-73-1 0 0,-21 120 220 0 0,3-13-160 0 0,1 0 1 0 0,6-15-1 0 0,-9 25 288 0 0,0 0 1 0 0,0 0-1 0 0,1 1 0 0 0,-1-1 0 0 0,1 1 0 0 0,0-1 0 0 0,-1 1 0 0 0,1 0 0 0 0,0 0 0 0 0,1-1 0 0 0,-1 1 0 0 0,0 1 0 0 0,1-1 0 0 0,-1 0 0 0 0,1 1 0 0 0,3-3 0 0 0,-4 4-59 0 0,0 0 0 0 0,-1-1-1 0 0,1 1 1 0 0,0 0 0 0 0,0 0 0 0 0,-1 0 0 0 0,1 0 0 0 0,0 1 0 0 0,0-1 0 0 0,-1 0 0 0 0,1 1 0 0 0,0-1 0 0 0,0 1-1 0 0,-1 0 1 0 0,1 0 0 0 0,-1-1 0 0 0,1 1 0 0 0,-1 0 0 0 0,1 0 0 0 0,-1 0 0 0 0,1 1 0 0 0,-1-1 0 0 0,0 0 0 0 0,0 0-1 0 0,2 3 1 0 0,2 1-51 0 0,-1 1-1 0 0,0 0 0 0 0,0 0 0 0 0,-1 0 0 0 0,4 8 0 0 0,-2 0-100 0 0,-1 1 0 0 0,0-1 0 0 0,-1 1-1 0 0,0 0 1 0 0,-1 1 0 0 0,-1-1 0 0 0,0 0-1 0 0,-4 30 1 0 0,-1-11-555 0 0,-1 0 0 0 0,-20 63-1 0 0,15-64 269 0 0,-1-2-1 0 0,-2 1 0 0 0,-1-2 1 0 0,-28 46-1 0 0,42-75 390 0 0,-1 0 0 0 0,1-1 1 0 0,-1 1-1 0 0,1 0 0 0 0,-1 0 0 0 0,1-1 0 0 0,-1 1 1 0 0,1 0-1 0 0,-1-1 0 0 0,0 1 0 0 0,0-1 0 0 0,1 1 0 0 0,-1-1 1 0 0,0 1-1 0 0,0-1 0 0 0,1 1 0 0 0,-1-1 0 0 0,0 0 0 0 0,0 1 1 0 0,0-1-1 0 0,0 0 0 0 0,0 0 0 0 0,1 0 0 0 0,-2 1 1 0 0,1-2 16 0 0,1 1 1 0 0,0 0 0 0 0,0 0 0 0 0,-1 0 0 0 0,1 0 0 0 0,0-1 0 0 0,0 1 0 0 0,-1 0 0 0 0,1 0 0 0 0,0-1 0 0 0,0 1-1 0 0,0 0 1 0 0,-1 0 0 0 0,1-1 0 0 0,0 1 0 0 0,0 0 0 0 0,0 0 0 0 0,0-1 0 0 0,0 1 0 0 0,-1 0 0 0 0,1-1-1 0 0,0 1 1 0 0,0-1 0 0 0,2-13 1033 0 0,0 7-912 0 0,1 0 0 0 0,0 0 0 0 0,1 0 0 0 0,0 0 0 0 0,0 1 0 0 0,0 0 0 0 0,1 0 0 0 0,0 0 1 0 0,0 0-1 0 0,0 1 0 0 0,8-6 0 0 0,-10 8-191 0 0,1 0 0 0 0,-1 1 0 0 0,1-1-1 0 0,-1 1 1 0 0,1 0 0 0 0,0 0 0 0 0,0 0 0 0 0,0 0 0 0 0,0 1 0 0 0,0 0 0 0 0,0 0 0 0 0,0 0 0 0 0,0 0 0 0 0,1 0 0 0 0,-1 1-1 0 0,0 0 1 0 0,1 0 0 0 0,-1 0 0 0 0,0 1 0 0 0,0-1 0 0 0,6 2 0 0 0,-7-1 19 0 0,-1 1-1 0 0,1-1 1 0 0,-1 1 0 0 0,1 0-1 0 0,-1-1 1 0 0,0 1 0 0 0,1 0 0 0 0,-1 1-1 0 0,0-1 1 0 0,0 0 0 0 0,0 0-1 0 0,-1 1 1 0 0,1-1 0 0 0,-1 1-1 0 0,1-1 1 0 0,-1 1 0 0 0,0 0-1 0 0,0 0 1 0 0,0 0 0 0 0,1 4 0 0 0,1 7-144 0 0,-1-1 0 0 0,-1 1 0 0 0,1 14 0 0 0,-2-24 54 0 0,-1 64-2601 0 0,1-56-221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4143 0 0,'1'-1'110'0'0,"-1"-1"-1"0"0,1 0 0 0 0,0 0 0 0 0,0 1 0 0 0,0-1 0 0 0,0 1 0 0 0,1-1 1 0 0,-1 1-1 0 0,0-1 0 0 0,1 1 0 0 0,-1 0 0 0 0,1-1 0 0 0,-1 1 0 0 0,3-1 1 0 0,0 0 360 0 0,1 0 0 0 0,0 0 1 0 0,0 1-1 0 0,7-1 1 0 0,-11 1-467 0 0,141-21 2298 0 0,-47 13-5188 0 0,-81 8 12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70 2759 0 0,'-2'7'248'0'0,"-1"0"-248"0"0,2-1 0 0 0,1 0 0 0 0,0-1 728 0 0,0-1 96 0 0,0 0 16 0 0,1 6 8 0 0,0 4-304 0 0,1 4-64 0 0,1 2-16 0 0,1-4 0 0 0,1-2-816 0 0,2-5-160 0 0,0-4-32 0 0,1-5 0 0 0</inkml:trace>
  <inkml:trace contextRef="#ctx0" brushRef="#br0" timeOffset="1">316 57 6911 0 0,'-5'-5'175'0'0,"1"1"-123"0"0,0-1 0 0 0,0 1-1 0 0,0 1 1 0 0,-1-1 0 0 0,1 1 0 0 0,-1-1-1 0 0,0 1 1 0 0,0 1 0 0 0,0-1 0 0 0,-7-2-1 0 0,3 3 15 0 0,1-1 0 0 0,-2 1 0 0 0,1 0-1 0 0,0 1 1 0 0,0 0 0 0 0,-10 0-1 0 0,16 1-44 0 0,0 1 0 0 0,-1-1 0 0 0,1 0 0 0 0,0 1 0 0 0,0 0 0 0 0,0 0 0 0 0,0 0 0 0 0,0 0 0 0 0,0 0-1 0 0,0 1 1 0 0,0-1 0 0 0,0 1 0 0 0,1 0 0 0 0,-1-1 0 0 0,1 1 0 0 0,-1 1 0 0 0,1-1 0 0 0,0 0 0 0 0,0 0 0 0 0,0 1-1 0 0,-2 3 1 0 0,0 0-83 0 0,1 1-1 0 0,0 0 0 0 0,1 0 0 0 0,-1 0 1 0 0,1 0-1 0 0,1 0 0 0 0,0 1 0 0 0,0-1 1 0 0,0 0-1 0 0,1 1 0 0 0,0-1 0 0 0,0 1 1 0 0,0-1-1 0 0,4 12 0 0 0,0 1-206 0 0,1 1-1 0 0,1-1 1 0 0,17 37 0 0 0,-20-51 153 0 0,0 0 0 0 0,1 0 1 0 0,0 0-1 0 0,0 0 0 0 0,0 0 1 0 0,1-1-1 0 0,-1 0 0 0 0,1 0 1 0 0,8 6-1 0 0,-12-10 71 0 0,1 1 0 0 0,0-1 1 0 0,0 0-1 0 0,0 0 0 0 0,1 0 0 0 0,-1 0 1 0 0,0 0-1 0 0,0 0 0 0 0,0 0 0 0 0,1-1 1 0 0,-1 1-1 0 0,0-1 0 0 0,1 0 0 0 0,-1 0 0 0 0,0 0 1 0 0,1 0-1 0 0,-1 0 0 0 0,1 0 0 0 0,-1 0 1 0 0,0-1-1 0 0,1 1 0 0 0,-1-1 0 0 0,0 0 1 0 0,0 0-1 0 0,0 0 0 0 0,1 0 0 0 0,-1 0 1 0 0,0 0-1 0 0,0 0 0 0 0,0-1 0 0 0,1-1 0 0 0,7-6-116 0 0,-1 0-1 0 0,0-1 0 0 0,0 0 1 0 0,-1-1-1 0 0,9-14 0 0 0,-4 2-265 0 0,17-41 0 0 0,-21 40 427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8:5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77 2759 0 0,'-2'4'333'0'0,"-1"-1"-1"0"0,0 1 0 0 0,0 0 0 0 0,-1-1 0 0 0,1 1 0 0 0,-1-1 0 0 0,1 0 0 0 0,-1 0 0 0 0,0-1 0 0 0,0 1 1 0 0,-1-1-1 0 0,-4 2 0 0 0,5-5-596 0 0,3 1 242 0 0,1 0 1 0 0,0-1-1 0 0,0 1 0 0 0,0 0 0 0 0,-1 0 0 0 0,1 0 0 0 0,0-1 0 0 0,0 1 0 0 0,-1 0 0 0 0,1 0 0 0 0,0 0 0 0 0,0 0 0 0 0,-1 0 0 0 0,1 0 0 0 0,0 0 0 0 0,0 0 0 0 0,-1 0 0 0 0,1 0 0 0 0,0 0 0 0 0,-1 0 0 0 0,1 0 1 0 0,0 0-1 0 0,0 0 0 0 0,-1 0 0 0 0,1 0 0 0 0,0 0 0 0 0,-1 0 0 0 0,1 0 0 0 0,0 0 0 0 0,0 0 0 0 0,-1 0 0 0 0,1 0 0 0 0,0 1 0 0 0,0-1 0 0 0,-1 0 0 0 0,1 0 0 0 0,0 0 0 0 0,0 1 0 0 0,-1-1 0 0 0,-6 5 127 0 0,1 0-1 0 0,-1 1 0 0 0,1-1 1 0 0,0 1-1 0 0,0 1 0 0 0,0-1 1 0 0,-4 9-1 0 0,-62 103 2212 0 0,-11 16-1745 0 0,68-119-1010 0 0,8-13 6 0 0,6-2 426 0 0,1 0 1 0 0,0 0 0 0 0,0-1-1 0 0,0 1 1 0 0,-1 0 0 0 0,1-1-1 0 0,0 1 1 0 0,0 0 0 0 0,0-1-1 0 0,0 1 1 0 0,0-1-1 0 0,0 1 1 0 0,0 0 0 0 0,0-1-1 0 0,0 1 1 0 0,0 0 0 0 0,0-1-1 0 0,0 1 1 0 0,0 0 0 0 0,0-1-1 0 0,0 1 1 0 0,0 0-1 0 0,0-1 1 0 0,1 1 0 0 0,-1-1-1 0 0,1-2 77 0 0,0-1-1 0 0,1 1 0 0 0,0-1 1 0 0,-1 1-1 0 0,1 0 0 0 0,0-1 0 0 0,0 1 1 0 0,1 0-1 0 0,-1 1 0 0 0,1-1 1 0 0,0 0-1 0 0,-1 1 0 0 0,1-1 0 0 0,0 1 1 0 0,0 0-1 0 0,1 0 0 0 0,-1 0 1 0 0,0 0-1 0 0,1 1 0 0 0,-1-1 1 0 0,1 1-1 0 0,3-1 0 0 0,1 0 60 0 0,-1 0-1 0 0,1 1 1 0 0,-1 0 0 0 0,1 0 0 0 0,-1 1-1 0 0,1 0 1 0 0,0 0 0 0 0,-1 1-1 0 0,1 0 1 0 0,7 2 0 0 0,-9-2-148 0 0,0 1-1 0 0,0 0 1 0 0,0 1 0 0 0,0-1 0 0 0,-1 1 0 0 0,0 1 0 0 0,1-1 0 0 0,-1 1 0 0 0,0-1 0 0 0,0 1 0 0 0,7 9-1 0 0,-10-10-85 0 0,0-1 0 0 0,0 1 0 0 0,0 0-1 0 0,0 0 1 0 0,-1-1 0 0 0,1 1-1 0 0,-1 0 1 0 0,0 0 0 0 0,0 1 0 0 0,0-1-1 0 0,0 0 1 0 0,-1 0 0 0 0,1 0-1 0 0,-1 1 1 0 0,0-1 0 0 0,0 0 0 0 0,0 0-1 0 0,0 1 1 0 0,-1-1 0 0 0,1 0 0 0 0,-1 0-1 0 0,0 1 1 0 0,0-1 0 0 0,-2 4-1 0 0,-1 2-18 0 0,-1-1 0 0 0,0 1-1 0 0,0-1 1 0 0,-1 0 0 0 0,-1 0 0 0 0,1-1-1 0 0,-1 0 1 0 0,0 0 0 0 0,-1-1-1 0 0,1 0 1 0 0,-1 0 0 0 0,-1 0 0 0 0,1-1-1 0 0,-1-1 1 0 0,0 1 0 0 0,0-1-1 0 0,-15 4 1 0 0,21-7 196 0 0,0-1 0 0 0,1 1 1 0 0,-1-1-1 0 0,0 0 0 0 0,1 0 0 0 0,-1 0 0 0 0,0 0 1 0 0,1-1-1 0 0,-1 1 0 0 0,0-1 0 0 0,1 1 1 0 0,-1-1-1 0 0,1 0 0 0 0,-1 0 0 0 0,1 0 0 0 0,-1 0 1 0 0,1 0-1 0 0,-1-1 0 0 0,-1-1 0 0 0,2 1-17 0 0,-1-1 1 0 0,1 1-1 0 0,0 0 0 0 0,1-1 0 0 0,-1 1 0 0 0,0-1 1 0 0,1 0-1 0 0,-1 0 0 0 0,1 0 0 0 0,0 1 0 0 0,0-1 1 0 0,0 0-1 0 0,1 0 0 0 0,-1 0 0 0 0,1-1 0 0 0,-1-3 1 0 0,1-36 2 0 0,1-1 1 0 0,3 0-1 0 0,12-63 0 0 0,-2 22-501 0 0,6-105-530 0 0,15-92 802 0 0,-33 275 244 0 0,5-23 775 0 0,-7 28-632 0 0,0 0-1 0 0,1 1 1 0 0,0-1 0 0 0,-1 1 0 0 0,1-1 0 0 0,0 1 0 0 0,0-1 0 0 0,0 1 0 0 0,-1 0 0 0 0,2-1 0 0 0,-1 1 0 0 0,0 0 0 0 0,2-2 0 0 0,-2 2-116 0 0,0 1-1 0 0,-1 0 1 0 0,1 0-1 0 0,0 0 0 0 0,0 0 1 0 0,-1-1-1 0 0,1 1 1 0 0,0 0-1 0 0,-1 0 0 0 0,1 0 1 0 0,0 1-1 0 0,-1-1 1 0 0,1 0-1 0 0,0 0 0 0 0,0 0 1 0 0,-1 0-1 0 0,1 1 1 0 0,0-1-1 0 0,-1 0 0 0 0,1 1 1 0 0,-1-1-1 0 0,1 0 1 0 0,0 1-1 0 0,-1-1 0 0 0,1 1 1 0 0,0 0-1 0 0,14 15 920 0 0,-14-15-899 0 0,11 17 58 0 0,0 1 1 0 0,-1 0-1 0 0,-2 1 0 0 0,14 36 0 0 0,-7-18-116 0 0,67 151-357 0 0,44 109-1668 0 0,-97-219 797 0 0,34 150 0 0 0,-19 20-529 0 0,-44-243 1499 0 0,0-4 57 0 0,0 0 0 0 0,-1 0 1 0 0,1 0-1 0 0,-1 1 0 0 0,0-1 1 0 0,1 0-1 0 0,-1 0 1 0 0,0 0-1 0 0,-1 1 0 0 0,1-1 1 0 0,0 0-1 0 0,-1 4 0 0 0,1-6 131 0 0,-1 0 0 0 0,1 0 0 0 0,0 1 0 0 0,0-1 0 0 0,0 0 0 0 0,0 0 0 0 0,0 0 0 0 0,0 0 0 0 0,0 0 0 0 0,0 0 1 0 0,0 0-1 0 0,-1 0 0 0 0,1 0 0 0 0,0 0 0 0 0,0 0 0 0 0,0 0 0 0 0,0 0 0 0 0,0 0 0 0 0,0 0 0 0 0,0 1 0 0 0,-1-1 0 0 0,1 0 0 0 0,0 0 0 0 0,0 0 0 0 0,0 0 0 0 0,0 0 0 0 0,0-1 0 0 0,0 1 0 0 0,-1 0 0 0 0,1 0 0 0 0,0 0 0 0 0,0 0 0 0 0,0 0 0 0 0,0 0 0 0 0,0 0 0 0 0,0 0 0 0 0,0 0 0 0 0,-1 0 0 0 0,1 0 0 0 0,0 0 0 0 0,0 0 0 0 0,0 0 0 0 0,0-1 0 0 0,0 1 0 0 0,-6-8-118 0 0,-3-10 206 0 0,-1-16-190 0 0,1 0 1 0 0,-3-40-1 0 0,8 51-356 0 0,-3-24-2026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0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11 1375 0 0,'-18'-146'128'0'0,"15"120"2434"0"0,-1 0 0 0 0,-1 0-1 0 0,-2 0 1 0 0,-9-25-1 0 0,16 50-2482 0 0,0 1 0 0 0,0-1 0 0 0,-1 1-1 0 0,1 0 1 0 0,0-1 0 0 0,0 1 0 0 0,0 0 0 0 0,0-1-1 0 0,0 1 1 0 0,-1-1 0 0 0,1 1 0 0 0,0 0-1 0 0,0-1 1 0 0,-1 1 0 0 0,1 0 0 0 0,0-1 0 0 0,0 1-1 0 0,-1 0 1 0 0,1 0 0 0 0,0-1 0 0 0,-1 1 0 0 0,1 0-1 0 0,-1 0 1 0 0,1 0 0 0 0,0-1 0 0 0,-1 1-1 0 0,1 0 1 0 0,-1 0 0 0 0,0 0-22 0 0,1 1 1 0 0,-1-1-1 0 0,1 1 1 0 0,0-1-1 0 0,-1 0 1 0 0,1 1-1 0 0,0-1 0 0 0,-1 1 1 0 0,1-1-1 0 0,0 1 1 0 0,-1-1-1 0 0,1 1 1 0 0,0 0-1 0 0,0-1 1 0 0,0 1-1 0 0,-1 0 0 0 0,-4 28 622 0 0,5-29-676 0 0,-6 122 445 0 0,9-40-5767 0 0,1-30-433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5 1375 0 0,'0'-5'2483'0'0,"-4"13"-893"0"0,-8 16-139 0 0,-100 266 650 0 0,107-278-2111 0 0,-9 29-197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1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3 10135 0 0,'-5'-5'448'0'0,"2"3"96"0"0,1-1-440 0 0,1 2-104 0 0,1 0 0 0 0,0-1 0 0 0,1 1 512 0 0,3-3 88 0 0,1-2 8 0 0,4-4 8 0 0,6-3-240 0 0,6-5-56 0 0,5-2 0 0 0,3-3-4168 0 0,5-1-832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2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1839 0 0,'1'-3'154'0'0,"0"0"0"0"0,0 0 0 0 0,0 0 0 0 0,0 0 0 0 0,4-5 0 0 0,1-3 8 0 0,-1-2-95 0 0,-4 11 141 0 0,0-1 1 0 0,-1 1 0 0 0,1-1 0 0 0,0 1-1 0 0,0 0 1 0 0,0-1 0 0 0,1 1 0 0 0,-1 0-1 0 0,1 0 1 0 0,-1 0 0 0 0,1 0 0 0 0,0 0-1 0 0,-1 0 1 0 0,1 1 0 0 0,0-1 0 0 0,0 0-1 0 0,0 1 1 0 0,0 0 0 0 0,1-1 0 0 0,1 0-1 0 0,53-18 1398 0 0,91-47-1 0 0,-101 44-4024 0 0,-19 10-1085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24 6911 0 0,'1'-27'2002'0'0,"0"17"-1500"0"0,0 0 1 0 0,-1 0 0 0 0,-1-11 0 0 0,1 19-506 0 0,-1-1 0 0 0,1 1 1 0 0,-1 0-1 0 0,1 0 0 0 0,-1-1 1 0 0,0 1-1 0 0,0 0 0 0 0,0 0 1 0 0,0 0-1 0 0,0 0 0 0 0,0 0 0 0 0,-1 0 1 0 0,1 0-1 0 0,-1 0 0 0 0,1 1 1 0 0,-1-1-1 0 0,-4-3 0 0 0,5 5-66 0 0,0-1 0 0 0,0 0 0 0 0,-1 1 0 0 0,1-1 0 0 0,0 0 0 0 0,-1 1 0 0 0,1-1 0 0 0,0 1 0 0 0,-1 0 0 0 0,1 0 0 0 0,-1-1 0 0 0,1 1 0 0 0,-1 0 0 0 0,1 0 0 0 0,-1 0 0 0 0,1 0 0 0 0,-1 1 0 0 0,1-1 0 0 0,-2 1 0 0 0,0 0-41 0 0,0 0 0 0 0,1 0 0 0 0,-1 1 0 0 0,1-1 0 0 0,-1 1 0 0 0,1-1 0 0 0,0 1 0 0 0,0 0 0 0 0,-3 3 0 0 0,-1 2-8 0 0,-1 1 1 0 0,2 0-1 0 0,-1 1 1 0 0,-6 14-1 0 0,2-2 373 0 0,0 1 0 0 0,2 1 0 0 0,-8 34 0 0 0,14-48-172 0 0,0 1 0 0 0,0 0 0 0 0,2 0 0 0 0,-1 0 0 0 0,1 0 0 0 0,0 0 0 0 0,1 0 0 0 0,0 0 0 0 0,1 0 0 0 0,0 0 0 0 0,4 9 0 0 0,-5-16-138 0 0,0-1 0 0 0,0 1 0 0 0,0 0 0 0 0,0-1 0 0 0,1 1 0 0 0,-1-1 0 0 0,1 0-1 0 0,0 0 1 0 0,0 1 0 0 0,0-1 0 0 0,0 0 0 0 0,0 0 0 0 0,3 1 0 0 0,-4-2 12 0 0,1 0 1 0 0,-1-1-1 0 0,1 1 1 0 0,-1-1-1 0 0,1 1 1 0 0,-1-1-1 0 0,1 0 1 0 0,0 0 0 0 0,-1 0-1 0 0,1 0 1 0 0,0 0-1 0 0,-1 0 1 0 0,1 0-1 0 0,-1 0 1 0 0,1 0-1 0 0,0-1 1 0 0,-1 1-1 0 0,1-1 1 0 0,-1 1-1 0 0,1-1 1 0 0,-1 0-1 0 0,1 0 1 0 0,-1 0 0 0 0,2-1-1 0 0,4-2-314 0 0,0-1-1 0 0,-1 0 1 0 0,1-1-1 0 0,-1 0 1 0 0,0 0 0 0 0,7-10-1 0 0,25-44-1536 0 0,-27 42 2157 0 0,24-32 1 0 0,-35 50-218 0 0,0 0 1 0 0,0-1-1 0 0,0 1 1 0 0,0 0-1 0 0,0 0 1 0 0,0 0 0 0 0,0 0-1 0 0,0-1 1 0 0,1 1-1 0 0,-1 0 1 0 0,0 0-1 0 0,0 0 1 0 0,0 0-1 0 0,0 0 1 0 0,0 0-1 0 0,1-1 1 0 0,-1 1 0 0 0,0 0-1 0 0,0 0 1 0 0,0 0-1 0 0,0 0 1 0 0,0 0-1 0 0,1 0 1 0 0,-1 0-1 0 0,0 0 1 0 0,0 0-1 0 0,0 0 1 0 0,1 0 0 0 0,-1 0-1 0 0,0 0 1 0 0,0 0-1 0 0,0 0 1 0 0,0 0-1 0 0,1 0 1 0 0,-1 0-1 0 0,0 0 1 0 0,0 0-1 0 0,0 0 1 0 0,0 0 0 0 0,1 0-1 0 0,-1 0 1 0 0,0 0-1 0 0,0 0 1 0 0,0 1-1 0 0,3 9 934 0 0,-5 13-313 0 0,-15 71-90 0 0,16-80-993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3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0 3679 0 0,'3'-2'442'0'0,"1"0"1"0"0,0 1-1 0 0,-1-1 0 0 0,1 1 0 0 0,0 0 0 0 0,8-2 0 0 0,14-4-215 0 0,-18 3-436 0 0,0 0 0 0 0,-1 0 0 0 0,0-1 1 0 0,0 0-1 0 0,0 0 0 0 0,9-8 0 0 0,-6 2 269 0 0</inkml:trace>
  <inkml:trace contextRef="#ctx0" brushRef="#br0" timeOffset="1">416 1 5527 0 0,'-2'0'488'0'0,"0"1"-392"0"0,1 1-96 0 0,-2 3 0 0 0,2 0 608 0 0,0-1 96 0 0,-1 4 16 0 0,0 2 8 0 0,-2 8-456 0 0,-2 8-88 0 0,1 5-24 0 0,1 4 0 0 0,-1-1-336 0 0,1 0-72 0 0,1 2-8 0 0,1-4-3360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3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3223 0 0,'12'0'220'0'0,"-1"0"0"0"0,1 1 0 0 0,-1 0 0 0 0,0 0 0 0 0,1 2 0 0 0,-1-1 0 0 0,0 2 0 0 0,0-1 0 0 0,0 1 0 0 0,-1 1 0 0 0,0 0 0 0 0,0 0 0 0 0,0 1 0 0 0,0 1 0 0 0,-1 0 0 0 0,9 8 0 0 0,-13-11-252 0 0,0 1 0 0 0,-1 0-1 0 0,1 1 1 0 0,-1-1 0 0 0,-1 1-1 0 0,1-1 1 0 0,-1 1 0 0 0,0 0-1 0 0,0 1 1 0 0,-1-1 0 0 0,0 0-1 0 0,3 10 1 0 0,-5-13-40 0 0,1-1 0 0 0,-1 1 0 0 0,0 0 0 0 0,0 0 0 0 0,0 0 0 0 0,0 0 0 0 0,-1 0 0 0 0,1 0 0 0 0,-1 0 0 0 0,1 0 0 0 0,-1-1 0 0 0,0 1 0 0 0,0 0 0 0 0,0-1 0 0 0,-1 1 0 0 0,1 0 0 0 0,-1-1 0 0 0,1 1 0 0 0,-1-1 0 0 0,0 0 0 0 0,0 0 0 0 0,0 0 0 0 0,0 0 0 0 0,0 0 0 0 0,0 0 0 0 0,-1 0 0 0 0,1 0 0 0 0,-1-1 0 0 0,1 0 0 0 0,-6 3 0 0 0,3-2 87 0 0,-1 0-1 0 0,1-1 0 0 0,-1 0 0 0 0,0 0 0 0 0,1 0 0 0 0,-1 0 0 0 0,0-1 0 0 0,0 0 0 0 0,1 0 0 0 0,-1-1 0 0 0,0 0 0 0 0,1 0 0 0 0,-1 0 1 0 0,0 0-1 0 0,1-1 0 0 0,-1 0 0 0 0,1 0 0 0 0,0-1 0 0 0,-8-4 0 0 0,6 3 261 0 0,0 0 0 0 0,1-1 0 0 0,0 1 0 0 0,0-1 0 0 0,0-1 1 0 0,1 1-1 0 0,0-1 0 0 0,0 0 0 0 0,0 0 0 0 0,0-1 0 0 0,1 1 0 0 0,0-1 0 0 0,1 0 0 0 0,-4-8 0 0 0,6 13-262 0 0,1-1-1 0 0,-1 1 1 0 0,1-1-1 0 0,-1 1 1 0 0,1-1 0 0 0,0 0-1 0 0,0 1 1 0 0,0-1-1 0 0,0 1 1 0 0,0-1-1 0 0,1 1 1 0 0,-1-1-1 0 0,1 1 1 0 0,0-1-1 0 0,-1 1 1 0 0,1-1-1 0 0,0 1 1 0 0,1 0-1 0 0,1-4 1 0 0,5-4-3240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8 2303 0 0,'-19'-15'1309'0'0,"-1"3"6835"0"0,36 19-6183 0 0,26 12-626 0 0,-26-11-1120 0 0,-1 0 1 0 0,1-2-1 0 0,1 0 1 0 0,-1-1-1 0 0,24 5 1 0 0,-27-9-318 0 0,0 0 0 0 0,0 0 0 0 0,1-1 1 0 0,24-3-1 0 0,-31 2-1212 0 0,0-1 1 0 0,0 0-1 0 0,9-4 1 0 0,-8 3-3246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4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9 1839 0 0,'-1'-1'58'0'0,"-1"0"-1"0"0,1 0 1 0 0,-1 0 0 0 0,1 0-1 0 0,-1 1 1 0 0,0-1-1 0 0,0 0 1 0 0,1 1-1 0 0,-1 0 1 0 0,0-1-1 0 0,0 1 1 0 0,1 0-1 0 0,-1 0 1 0 0,0 0-1 0 0,0 0 1 0 0,0 0-1 0 0,1 0 1 0 0,-1 1-1 0 0,-2 0 1 0 0,-1 0 215 0 0,1 1 0 0 0,0 0 1 0 0,0 1-1 0 0,0-1 1 0 0,0 1-1 0 0,-6 4 0 0 0,1 2 125 0 0,0-1-1 0 0,1 1 1 0 0,0 0-1 0 0,1 1 0 0 0,-13 19 1 0 0,-25 59-48 0 0,33-62-459 0 0,3-9-58 0 0,-7 15-470 0 0,1 1 0 0 0,1 1 1 0 0,-10 39-1 0 0,24-70 630 0 0,-1 0 0 0 0,1 0 0 0 0,-1 0-1 0 0,1-1 1 0 0,0 1 0 0 0,0 0-1 0 0,0 0 1 0 0,2 5 0 0 0,-2-7 4 0 0,0-1 0 0 0,0 1 1 0 0,0-1-1 0 0,0 0 0 0 0,0 1 1 0 0,1-1-1 0 0,-1 1 0 0 0,0-1 1 0 0,0 0-1 0 0,1 1 0 0 0,-1-1 1 0 0,0 0-1 0 0,1 1 0 0 0,-1-1 1 0 0,0 0-1 0 0,1 1 0 0 0,-1-1 1 0 0,0 0-1 0 0,1 0 0 0 0,-1 0 1 0 0,1 1-1 0 0,-1-1 0 0 0,1 0 1 0 0,0 0 1 0 0,0 0-1 0 0,0 0 1 0 0,0 0 0 0 0,0 0-1 0 0,0 0 1 0 0,0-1 0 0 0,0 1-1 0 0,0 0 1 0 0,0-1 0 0 0,0 1-1 0 0,0 0 1 0 0,0-1 0 0 0,0 1-1 0 0,-1-1 1 0 0,2 0 0 0 0,14-11-66 0 0,0-1 1 0 0,15-17 0 0 0,20-16-61 0 0,-45 41 244 0 0,0 1 1 0 0,1 0-1 0 0,-1 0 1 0 0,1 0 0 0 0,0 1-1 0 0,12-4 1 0 0,-14 6 194 0 0,0 0-1 0 0,0 0 1 0 0,0 1 0 0 0,0 0-1 0 0,0 0 1 0 0,0 0-1 0 0,0 0 1 0 0,0 1 0 0 0,0 0-1 0 0,0 0 1 0 0,0 0-1 0 0,0 1 1 0 0,6 2 0 0 0,-2 0-162 0 0,0 1 0 0 0,-1 0 0 0 0,1 0 1 0 0,-1 0-1 0 0,13 13 0 0 0,-20-18-154 0 0,1 1-137 0 0,0 1-1 0 0,0 0 1 0 0,0 1 0 0 0,0-1-1 0 0,-1 0 1 0 0,4 5 0 0 0,-4-2-245 0 0</inkml:trace>
  <inkml:trace contextRef="#ctx0" brushRef="#br0" timeOffset="1">3 611 7831 0 0,'0'0'32'0'0,"0"0"-1"0"0,0 0 1 0 0,0 0-1 0 0,0 0 0 0 0,-1 0 1 0 0,1 0-1 0 0,0 0 0 0 0,0 0 1 0 0,0 0-1 0 0,0 1 0 0 0,0-1 1 0 0,0 0-1 0 0,-1 0 1 0 0,1 0-1 0 0,0 0 0 0 0,0 0 1 0 0,0 0-1 0 0,0 0 0 0 0,0 0 1 0 0,0 0-1 0 0,0 0 1 0 0,0 0-1 0 0,0 0 0 0 0,-1 1 1 0 0,1-1-1 0 0,0 0 0 0 0,0 0 1 0 0,0 0-1 0 0,0 0 1 0 0,0 0-1 0 0,0 0 0 0 0,0 0 1 0 0,0 1-1 0 0,0-1 0 0 0,0 0 1 0 0,0 0-1 0 0,0 0 1 0 0,0 0-1 0 0,0 0 0 0 0,0 0 1 0 0,0 1-1 0 0,0-1 0 0 0,0 0 1 0 0,0 0-1 0 0,0 0 1 0 0,0 0-1 0 0,0 0 0 0 0,0 0 1 0 0,0 1-1 0 0,0-1 0 0 0,1 0 1 0 0,-1 0-1 0 0,0 0 1 0 0,0 0-1 0 0,0 0 0 0 0,10 7 1410 0 0,14 1-167 0 0,-2-4-886 0 0,0-2-1 0 0,0-1 0 0 0,30-2 1 0 0,69-11-754 0 0,-82 7-36 0 0,79-12-1613 0 0,-86 10 928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5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1 3679 0 0,'-5'-20'472'0'0,"14"28"3010"0"0,1 11-2662 0 0,-1 0 0 0 0,12 38 0 0 0,7 44-916 0 0,-23-78-348 0 0,-1 0 1 0 0,-1 0 0 0 0,0 1-1 0 0,-2 0 1 0 0,-2 26 0 0 0,-3-15-2303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1 1 3223 0 0,'0'1'17'0'0,"0"1"0"0"0,0-1 0 0 0,1 0 0 0 0,-1 1 0 0 0,0-1 0 0 0,0 1 0 0 0,-1-1 0 0 0,1 0-1 0 0,0 1 1 0 0,0-1 0 0 0,-1 0 0 0 0,1 1 0 0 0,-1-1 0 0 0,1 0 0 0 0,-1 1 0 0 0,1-1-1 0 0,-1 0 1 0 0,0 0 0 0 0,-1 2 0 0 0,-21 25-58 0 0,10-15 111 0 0,-21 30 556 0 0,-97 111 3 0 0,129-151-639 0 0,-10 9-124 0 0,-22 17 0 0 0,31-27 148 0 0,-1 1 0 0 0,1-1 1 0 0,-1 0-1 0 0,1 0 0 0 0,-1 0 0 0 0,0 0 0 0 0,0-1 0 0 0,0 0 1 0 0,0 0-1 0 0,0 0 0 0 0,0 0 0 0 0,-5 0 0 0 0,1-3 1344 0 0,10-2 714 0 0,-1 3-1840 0 0,1 0 0 0 0,-1 0 0 0 0,1 0 0 0 0,-1 1 0 0 0,1-1 0 0 0,-1 0 0 0 0,1 1 0 0 0,2-1 0 0 0,-1 0-191 0 0,0 1 0 0 0,0 0 0 0 0,0 0 0 0 0,0 0 0 0 0,0 0 0 0 0,1 0 0 0 0,-1 1 0 0 0,0-1 0 0 0,0 1 0 0 0,0 0 0 0 0,0 0 0 0 0,-1 0 1 0 0,1 0-1 0 0,0 1 0 0 0,0-1 0 0 0,-1 1 0 0 0,1 0 0 0 0,2 2 0 0 0,-2-2-98 0 0,-1 1 1 0 0,0-1-1 0 0,0 1 0 0 0,0 0 0 0 0,-1 0 1 0 0,1 0-1 0 0,-1 0 0 0 0,0 0 0 0 0,1 0 1 0 0,-1 0-1 0 0,-1 0 0 0 0,1 0 1 0 0,0 1-1 0 0,-1-1 0 0 0,0 0 0 0 0,0 7 1 0 0,-1 28-1326 0 0,1-38 1376 0 0,0 0 0 0 0,0 1-1 0 0,0-1 1 0 0,0 0-1 0 0,0 0 1 0 0,0 1 0 0 0,0-1-1 0 0,0 0 1 0 0,0 0-1 0 0,0 0 1 0 0,0 1-1 0 0,1-1 1 0 0,-1 0 0 0 0,0 0-1 0 0,0 0 1 0 0,0 1-1 0 0,0-1 1 0 0,0 0 0 0 0,0 0-1 0 0,1 0 1 0 0,-1 0-1 0 0,0 1 1 0 0,0-1 0 0 0,0 0-1 0 0,0 0 1 0 0,1 0-1 0 0,-1 0 1 0 0,0 0 0 0 0,0 0-1 0 0,0 0 1 0 0,1 0-1 0 0,-1 1 1 0 0,0-1 0 0 0,0 0-1 0 0,0 0 1 0 0,1 0-1 0 0,-1 0 1 0 0,0 0 0 0 0,0 0-1 0 0,1 0 1 0 0,-1 0-1 0 0,0 0 1 0 0,0 0 0 0 0,0 0-1 0 0,1 0 1 0 0,-1-1-1 0 0,0 1 1 0 0,0 0-1 0 0,0 0 1 0 0,1 0 0 0 0,-1 0-1 0 0,0 0 1 0 0,0 0-1 0 0,0 0 1 0 0,1-1 0 0 0,8-4 28 0 0,1-5-118 0 0,0 0-1 0 0,0-1 0 0 0,-1 0 0 0 0,10-16 1 0 0,25-51-842 0 0,10-14 295 0 0,-54 91 681 0 0,1 0-1 0 0,-1 0 0 0 0,1 0 0 0 0,0 0 0 0 0,-1 1 0 0 0,1-1 0 0 0,0 0 1 0 0,0 0-1 0 0,-1 0 0 0 0,1 1 0 0 0,0-1 0 0 0,0 0 0 0 0,0 1 1 0 0,0-1-1 0 0,0 1 0 0 0,0-1 0 0 0,0 1 0 0 0,0 0 0 0 0,0-1 0 0 0,0 1 1 0 0,0 0-1 0 0,2 0 0 0 0,-2 0 66 0 0,0 0 0 0 0,0 1 0 0 0,0-1 0 0 0,0 0 0 0 0,0 1 0 0 0,0 0 1 0 0,0-1-1 0 0,0 1 0 0 0,0-1 0 0 0,0 1 0 0 0,0 0 0 0 0,-1 0 0 0 0,1-1 0 0 0,0 1 0 0 0,-1 0 0 0 0,1 0 0 0 0,0 0 0 0 0,0 1 1 0 0,3 7 616 0 0,0-1 0 0 0,0 1 0 0 0,-1 0 1 0 0,2 10-1 0 0,-4-16-599 0 0,15 67 1450 0 0,-4 0 0 0 0,-2 0 0 0 0,0 72 0 0 0,-7-77-1109 0 0,-4 1-1 0 0,-11 92 1 0 0,7-127-485 0 0,-1 1 1 0 0,-1-1-1 0 0,-2 0 1 0 0,-1-1-1 0 0,-2 0 0 0 0,0-1 1 0 0,-18 29-1 0 0,23-46-29 0 0,-1 0-1 0 0,0-1 1 0 0,-1-1-1 0 0,0 1 1 0 0,-1-1-1 0 0,-13 11 1 0 0,15-15 48 0 0,0 0 0 0 0,-1-1 0 0 0,0 0 1 0 0,0 0-1 0 0,0-1 0 0 0,-1 0 0 0 0,1-1 0 0 0,-1 1 1 0 0,-11 1-1 0 0,5-3 99 0 0,1 0-1 0 0,0-1 1 0 0,0 0 0 0 0,0-2-1 0 0,-1 1 1 0 0,1-2-1 0 0,0 0 1 0 0,0-1 0 0 0,0 0-1 0 0,-20-8 1 0 0,15 3-131 0 0,0-1 0 0 0,1-1 0 0 0,0-1 0 0 0,1 0 0 0 0,0-2 0 0 0,-29-25 0 0 0,3-5-444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2 1375 0 0,'0'-1'23'0'0,"0"0"0"0"0,0 1 0 0 0,0-1-1 0 0,0 0 1 0 0,0 1 0 0 0,0-1 0 0 0,0 0-1 0 0,0 1 1 0 0,0-1 0 0 0,0 0-1 0 0,0 1 1 0 0,0-1 0 0 0,0 0 0 0 0,0 1-1 0 0,0-1 1 0 0,1 0 0 0 0,-1 1-1 0 0,0-1 1 0 0,1 0 0 0 0,-1 1 0 0 0,0-1-1 0 0,1 1 1 0 0,-1-1 0 0 0,1 1-1 0 0,0-1 1 0 0,17-6 1082 0 0,-8 4-951 0 0,87-22 1590 0 0,-70 20-1675 0 0,-1-1 1 0 0,-1-1 0 0 0,0-2 0 0 0,0 0 0 0 0,24-13-1 0 0,-33 13-373 0 0,0-1 0 0 0,0-1 0 0 0,-1 0 0 0 0,14-14 0 0 0,-28 25 303 0 0,-1-1-1 0 0,1 1 0 0 0,-1-1 1 0 0,1 1-1 0 0,-1 0 0 0 0,0-1 0 0 0,1 1 1 0 0,-1-1-1 0 0,1 0 0 0 0,-1 1 0 0 0,0-1 1 0 0,1 1-1 0 0,-1-1 0 0 0,0 0 0 0 0,0 1 1 0 0,0-1-1 0 0,1 1 0 0 0,-1-1 1 0 0,0 0-1 0 0,0 1 0 0 0,0-1 0 0 0,0 0 1 0 0,0 1-1 0 0,0-1 0 0 0,0 0 0 0 0,0 1 1 0 0,0-1-1 0 0,-1 0 0 0 0,1 0 0 0 0,-5-6 2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8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0 3679 0 0,'-1'0'56'0'0,"0"0"-1"0"0,0 1 0 0 0,0-1 1 0 0,0 0-1 0 0,0 0 0 0 0,0 1 1 0 0,1-1-1 0 0,-1 0 0 0 0,0 1 1 0 0,0-1-1 0 0,0 1 0 0 0,0-1 1 0 0,1 1-1 0 0,-1-1 0 0 0,0 1 1 0 0,0-1-1 0 0,1 1 0 0 0,-1 0 0 0 0,1 0 1 0 0,-1-1-1 0 0,1 1 0 0 0,-1 0 1 0 0,1 0-1 0 0,-1 1 0 0 0,-14 26 1558 0 0,11-18-1667 0 0,-58 143 620 0 0,27-61-1231 0 0,14-44-94 0 0,8-19 137 0 0,1 0 0 0 0,1 1 0 0 0,-10 44 0 0 0,20-48-374 0 0,1-26 961 0 0,0 1 0 0 0,1-1 1 0 0,-1 1-1 0 0,0-1 0 0 0,0 0 0 0 0,0 1 1 0 0,0-1-1 0 0,0 1 0 0 0,0-1 0 0 0,1 0 1 0 0,-1 1-1 0 0,0-1 0 0 0,0 0 0 0 0,1 1 1 0 0,-1-1-1 0 0,0 0 0 0 0,0 1 0 0 0,1-1 1 0 0,-1 0-1 0 0,0 0 0 0 0,1 1 0 0 0,0-1 16 0 0,-1 0 0 0 0,1 0 0 0 0,-1 0-1 0 0,1 0 1 0 0,0 0 0 0 0,-1 0 0 0 0,1 0 0 0 0,-1 0-1 0 0,1-1 1 0 0,-1 1 0 0 0,1 0 0 0 0,-1 0-1 0 0,1 0 1 0 0,-1-1 0 0 0,1 1 0 0 0,-1 0 0 0 0,1-1-1 0 0,-1 1 1 0 0,0 0 0 0 0,1-1 0 0 0,0 0-1 0 0,6-6 34 0 0,0 1 0 0 0,-1-2-1 0 0,10-13 1 0 0,-3 2-1 0 0</inkml:trace>
  <inkml:trace contextRef="#ctx0" brushRef="#br0" timeOffset="1">182 291 1839 0 0,'4'14'2320'0'0,"-1"-2"-1682"0"0,5 27 804 0 0,25 73 1 0 0,-32-110-1459 0 0,10 32-778 0 0,-10-33 753 0 0,-1 1 0 0 0,0 0 0 0 0,1-1 0 0 0,-1 1 0 0 0,0 0 0 0 0,0 0 0 0 0,0-1 0 0 0,0 1 0 0 0,0 0 0 0 0,-1 0 0 0 0,1-1 0 0 0,-1 1 0 0 0,1 0 0 0 0,-1-1 0 0 0,1 1 0 0 0,-1 0 0 0 0,-1 1 0 0 0,-6 3 2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9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5 5983 0 0,'0'0'10'0'0,"0"0"-1"0"0,0 0 1 0 0,0 0-1 0 0,-1 0 0 0 0,1 0 1 0 0,0 0-1 0 0,0 0 0 0 0,0 0 1 0 0,0 0-1 0 0,0 0 0 0 0,0 0 1 0 0,0 0-1 0 0,0 0 1 0 0,0 0-1 0 0,0-1 0 0 0,-1 1 1 0 0,1 0-1 0 0,0 0 0 0 0,0 0 1 0 0,0 0-1 0 0,0 0 1 0 0,0 0-1 0 0,0 0 0 0 0,0 0 1 0 0,0 0-1 0 0,0 0 0 0 0,0-1 1 0 0,0 1-1 0 0,0 0 0 0 0,0 0 1 0 0,0 0-1 0 0,0 0 1 0 0,0 0-1 0 0,0 0 0 0 0,0 0 1 0 0,0 0-1 0 0,0-1 0 0 0,0 1 1 0 0,0 0-1 0 0,0 0 1 0 0,0 0-1 0 0,0 0 0 0 0,0 0 1 0 0,0 0-1 0 0,0 0 0 0 0,0 0 1 0 0,0 0-1 0 0,0 0 0 0 0,0-1 1 0 0,1 1-1 0 0,-1 0 1 0 0,0 0-1 0 0,0 0 0 0 0,0 0 1 0 0,0 0-1 0 0,0 0 0 0 0,0 0 1 0 0,0 0-1 0 0,0 0 1 0 0,0 0-1 0 0,1 0 0 0 0,10-5 121 0 0,18-2-248 0 0,-25 6 157 0 0,232-46-388 0 0,192-47 121 0 0,-422 93 195 0 0,-2-1 2 0 0,-1 1 1 0 0,1 1-1 0 0,-1-1 0 0 0,1 0 0 0 0,-1 1 1 0 0,8 0-1 0 0,-11 0 31 0 0,0 0 0 0 0,0 0 0 0 0,1 0 0 0 0,-1 0 0 0 0,0 0 0 0 0,0 0 0 0 0,0 1 0 0 0,0-1 0 0 0,0 0 0 0 0,1 0 0 0 0,-1 0 0 0 0,0 0-1 0 0,0 0 1 0 0,0 1 0 0 0,0-1 0 0 0,0 0 0 0 0,0 0 0 0 0,0 0 0 0 0,0 1 0 0 0,0-1 0 0 0,1 0 0 0 0,-1 0 0 0 0,0 0 0 0 0,0 0 0 0 0,0 1 0 0 0,0-1 0 0 0,0 0 0 0 0,0 0 0 0 0,0 0 0 0 0,0 1 0 0 0,0-1 0 0 0,0 0 0 0 0,-1 0 0 0 0,1 0-1 0 0,0 1 1 0 0,0-1 0 0 0,0 0 0 0 0,0 0 0 0 0,0 0 0 0 0,0 0 0 0 0,0 1 0 0 0,0-1 0 0 0,0 0 0 0 0,-1 0 0 0 0,1 0 0 0 0,0 0 0 0 0,0 0 0 0 0,0 0 0 0 0,0 1 0 0 0,-1-1 0 0 0,1 0 0 0 0,0 0 0 0 0,0 0 0 0 0,0 0 0 0 0,0 0 0 0 0,-1 0-1 0 0,1 0 1 0 0,0 0 0 0 0,-7 4 60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0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00 8751 0 0,'-5'1'131'0'0,"0"0"0"0"0,0 0-1 0 0,1 0 1 0 0,-1 1-1 0 0,0 0 1 0 0,-6 3-1 0 0,10-4-107 0 0,-1 1 0 0 0,1-1 0 0 0,-1 0 0 0 0,1 1 0 0 0,0-1 0 0 0,-1 1 0 0 0,1 0 0 0 0,0-1 0 0 0,0 1 0 0 0,0 0 0 0 0,0 0 0 0 0,1 0 0 0 0,-1-1 0 0 0,1 1 0 0 0,-1 0 0 0 0,1 0 0 0 0,-1 0 0 0 0,1 0 0 0 0,0 3 0 0 0,0-3-59 0 0,0 0 1 0 0,0 0-1 0 0,0 1 1 0 0,0-1-1 0 0,0 0 1 0 0,1 0 0 0 0,-1 1-1 0 0,1-1 1 0 0,0 0-1 0 0,-1 0 1 0 0,1 0-1 0 0,0 0 1 0 0,0 0-1 0 0,0 0 1 0 0,1 0 0 0 0,-1 0-1 0 0,0 0 1 0 0,1 0-1 0 0,3 2 1 0 0,-4-3-72 0 0,0 0-1 0 0,0 0 1 0 0,1 0 0 0 0,-1 0 0 0 0,1-1 0 0 0,-1 1-1 0 0,0 0 1 0 0,1-1 0 0 0,-1 0 0 0 0,1 1-1 0 0,-1-1 1 0 0,1 0 0 0 0,0 1 0 0 0,-1-1 0 0 0,1 0-1 0 0,-1 0 1 0 0,1 0 0 0 0,-1-1 0 0 0,1 1 0 0 0,0 0-1 0 0,-1-1 1 0 0,1 1 0 0 0,-1 0 0 0 0,1-1-1 0 0,-1 0 1 0 0,0 1 0 0 0,1-1 0 0 0,-1 0 0 0 0,3-2-1 0 0,24-18-1257 0 0,-18 11 1652 0 0,2 1-1 0 0,0 1 0 0 0,0 0 1 0 0,15-7-1 0 0,-24 13-126 0 0,0 1-1 0 0,0 0 1 0 0,0 0-1 0 0,0 0 1 0 0,1 0-1 0 0,-1 0 1 0 0,0 1-1 0 0,1 0 1 0 0,-1-1 0 0 0,0 1-1 0 0,0 0 1 0 0,1 1-1 0 0,-1-1 1 0 0,0 0-1 0 0,1 1 1 0 0,-1 0-1 0 0,0 0 1 0 0,0 0 0 0 0,0 0-1 0 0,0 1 1 0 0,0-1-1 0 0,0 1 1 0 0,4 2-1 0 0,-4-2-112 0 0,-1 1-1 0 0,1-1 0 0 0,-1 1 0 0 0,0 0 0 0 0,1 0 1 0 0,-1 0-1 0 0,0 0 0 0 0,-1 0 0 0 0,1 0 0 0 0,1 5 1 0 0,6 10 56 0 0,-8-17-115 0 0,-1-1-1 0 0,0 0 0 0 0,1 1 1 0 0,-1-1-1 0 0,0 0 0 0 0,1 1 0 0 0,-1-1 1 0 0,0 0-1 0 0,1 1 0 0 0,-1-1 1 0 0,1 0-1 0 0,-1 0 0 0 0,0 0 1 0 0,1 1-1 0 0,-1-1 0 0 0,1 0 0 0 0,-1 0 1 0 0,1 0-1 0 0,-1 0 0 0 0,1 0 1 0 0,-1 0-1 0 0,1 0 0 0 0,-1 0 1 0 0,1 0-1 0 0,-1 0 0 0 0,1 0 0 0 0,-1 0 1 0 0,1 0-1 0 0,-1 0 0 0 0,0 0 1 0 0,1 0-1 0 0,-1-1 0 0 0,1 1 1 0 0,-1 0-1 0 0,1 0 0 0 0,-1-1 1 0 0,0 1-1 0 0,1 0 0 0 0,-1 0 0 0 0,1-1 1 0 0,-1 1-1 0 0,1-1 0 0 0,16-17-1302 0 0,-15 15 1020 0 0,8-11-514 0 0,0 0 0 0 0,-1 0 0 0 0,7-16 0 0 0,-9 16 663 0 0,0 0-1 0 0,2 1 1 0 0,17-23 0 0 0,-25 35 223 0 0,-1 0 0 0 0,1 0 0 0 0,0 0 0 0 0,0 0 0 0 0,0 0 0 0 0,0 0-1 0 0,0 0 1 0 0,0 0 0 0 0,1 1 0 0 0,-1-1 0 0 0,0 0 0 0 0,0 1 0 0 0,1-1 0 0 0,-1 1 0 0 0,0-1 0 0 0,0 1 0 0 0,1 0-1 0 0,-1-1 1 0 0,0 1 0 0 0,1 0 0 0 0,-1 0 0 0 0,3 0 0 0 0,-3 1 75 0 0,1-1 1 0 0,-1 1-1 0 0,1 0 1 0 0,-1 0-1 0 0,1-1 1 0 0,-1 1-1 0 0,0 0 1 0 0,1 0-1 0 0,-1 1 1 0 0,0-1-1 0 0,0 0 1 0 0,0 0-1 0 0,0 0 1 0 0,0 1-1 0 0,2 2 1 0 0,1 4 351 0 0,0 1 0 0 0,0 0-1 0 0,0 0 1 0 0,3 18 0 0 0,0 2 204 0 0,-1 1-1 0 0,2 58 1 0 0,-7-74-546 0 0,-1-1 0 0 0,-1 1 0 0 0,-1 0 0 0 0,0 0 0 0 0,-1-1 0 0 0,0 1 0 0 0,-1-1 0 0 0,-9 22 0 0 0,10-30-104 0 0,0 0 0 0 0,0 0-1 0 0,-1 0 1 0 0,1 0 0 0 0,-1 0 0 0 0,-1-1-1 0 0,1 1 1 0 0,0-1 0 0 0,-1-1 0 0 0,0 1-1 0 0,0 0 1 0 0,0-1 0 0 0,-1 0 0 0 0,1-1-1 0 0,-12 5 1 0 0,3-2-229 0 0,-1-1 0 0 0,0-1 1 0 0,0 0-1 0 0,-1-1 0 0 0,-16 0 0 0 0,2-1-936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1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49 2759 0 0,'-4'-13'601'0'0,"-1"1"-1"0"0,-12-25 0 0 0,7 18-405 0 0,7 13-104 0 0,0 0-1 0 0,0 0 0 0 0,-1 0 0 0 0,0 0 1 0 0,0 1-1 0 0,0-1 0 0 0,-1 1 1 0 0,-7-7-1 0 0,10 11-57 0 0,1 0 0 0 0,-1 0 1 0 0,0 0-1 0 0,1 0 0 0 0,-1 0 1 0 0,0 1-1 0 0,0-1 0 0 0,1 0 0 0 0,-1 1 1 0 0,0-1-1 0 0,0 1 0 0 0,0 0 0 0 0,0 0 1 0 0,0-1-1 0 0,1 1 0 0 0,-1 0 1 0 0,0 1-1 0 0,0-1 0 0 0,0 0 0 0 0,0 0 1 0 0,0 1-1 0 0,0-1 0 0 0,1 1 1 0 0,-1 0-1 0 0,0 0 0 0 0,0-1 0 0 0,1 1 1 0 0,-1 0-1 0 0,1 0 0 0 0,-1 1 1 0 0,0-1-1 0 0,1 0 0 0 0,0 0 0 0 0,-3 3 1 0 0,-2 4-19 0 0,0-1 0 0 0,0 1 1 0 0,0 0-1 0 0,1 1 1 0 0,1-1-1 0 0,0 1 0 0 0,0 0 1 0 0,0 0-1 0 0,-4 18 0 0 0,5-12-16 0 0,0 0 0 0 0,1 0 0 0 0,0 1 0 0 0,1-1 0 0 0,2 25-1 0 0,0-31 3 0 0,0 1 0 0 0,0-1 0 0 0,1 0 0 0 0,1 0 0 0 0,3 10 0 0 0,-6-17-3 0 0,1 0 0 0 0,0-1 0 0 0,-1 1 0 0 0,1-1 0 0 0,0 1 0 0 0,0-1 0 0 0,0 1 0 0 0,0-1 0 0 0,0 1 0 0 0,1-1 0 0 0,-1 0 0 0 0,0 0 0 0 0,0 0 0 0 0,1 0 0 0 0,-1 0 0 0 0,1 0 0 0 0,-1 0 0 0 0,1 0 0 0 0,-1 0 0 0 0,1-1 0 0 0,0 1 0 0 0,-1 0 0 0 0,1-1 0 0 0,0 0 0 0 0,-1 1 0 0 0,1-1 0 0 0,0 0 0 0 0,0 0 0 0 0,-1 0 0 0 0,1 0 0 0 0,0 0 0 0 0,0 0 0 0 0,-1-1 0 0 0,1 1 0 0 0,2-1 0 0 0,2-1-16 0 0,0-1 1 0 0,0 1 0 0 0,0-1-1 0 0,-1-1 1 0 0,1 1 0 0 0,-1-1-1 0 0,5-4 1 0 0,35-34-557 0 0,-18 15-33 0 0,-13 14 269 0 0,-4 3-97 0 0,1 0 0 0 0,1 1 0 0 0,14-10 0 0 0,-25 19 438 0 0,-1 0-1 0 0,0 0 0 0 0,0 0 0 0 0,0 0 1 0 0,1 0-1 0 0,-1 0 0 0 0,0 0 1 0 0,0 0-1 0 0,0 0 0 0 0,1-1 0 0 0,-1 1 1 0 0,0 0-1 0 0,0 0 0 0 0,0 0 0 0 0,1 0 1 0 0,-1 1-1 0 0,0-1 0 0 0,0 0 0 0 0,1 0 1 0 0,-1 0-1 0 0,0 0 0 0 0,0 0 0 0 0,0 0 1 0 0,1 0-1 0 0,-1 0 0 0 0,0 0 1 0 0,0 0-1 0 0,0 1 0 0 0,0-1 0 0 0,1 0 1 0 0,-1 0-1 0 0,0 0 0 0 0,0 0 0 0 0,0 0 1 0 0,0 1-1 0 0,0-1 0 0 0,1 0 0 0 0,-1 0 1 0 0,0 0-1 0 0,0 1 0 0 0,0-1 0 0 0,0 0 1 0 0,0 0-1 0 0,0 0 0 0 0,0 1 1 0 0,0-1-1 0 0,0 0 0 0 0,0 0 0 0 0,0 1 1 0 0,0-1-1 0 0,0 0 0 0 0,0 0 0 0 0,0 0 1 0 0,0 1-1 0 0,0-1 0 0 0,0 0 0 0 0,0 0 1 0 0,0 0-1 0 0,0 1 0 0 0,0-1 0 0 0,-1 0 1 0 0,-2 18 717 0 0,3-15-523 0 0,-11 46 666 0 0,6-32-383 0 0,1 1 0 0 0,0 0 0 0 0,0 28-1 0 0,4-45-543 0 0,0 1 0 0 0,0-1-1 0 0,0 1 1 0 0,0-1 0 0 0,1 1 0 0 0,-1-1-1 0 0,0 0 1 0 0,1 1 0 0 0,-1-1-1 0 0,1 1 1 0 0,0-1 0 0 0,-1 0-1 0 0,1 1 1 0 0,0-1 0 0 0,0 0-1 0 0,0 0 1 0 0,0 0 0 0 0,0 0 0 0 0,0 0-1 0 0,0 0 1 0 0,0 0 0 0 0,0 0-1 0 0,1 0 1 0 0,-1 0 0 0 0,2 0-1 0 0,1 1-87 0 0,-1-1 0 0 0,0 0 0 0 0,0 0 0 0 0,0-1 0 0 0,1 1 0 0 0,-1-1 0 0 0,0 0 0 0 0,1 0 0 0 0,-1 0 0 0 0,7-1 0 0 0,-1-1 152 0 0,-2-3 0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1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79 0 0,'1'2'160'0'0,"-1"-1"40"0"0,1 1-200 0 0,-1 0 0 0 0,1-1 0 0 0,-1 1 0 0 0,2 0 504 0 0,-1 1 56 0 0,3 1 16 0 0,1 2 0 0 0,1 0-352 0 0,2-2-64 0 0,2 0-8 0 0,0-4-8 0 0,3-1-144 0 0,-1-7 0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2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0 6927 0 0,'5'-20'57'0'0,"-3"13"419"0"0,-1 1 1 0 0,1-1-1 0 0,0-13 0 0 0,-10 200 1082 0 0,0-25-1238 0 0,7-106-490 0 0,2 106-764 0 0,-2-154 909 0 0,1 0 0 0 0,0 0 0 0 0,0-1 0 0 0,0 1 0 0 0,1 0-1 0 0,-1-1 1 0 0,0 1 0 0 0,0 0 0 0 0,0 0 0 0 0,0-1 0 0 0,1 1 0 0 0,-1 0-1 0 0,0-1 1 0 0,1 1 0 0 0,-1 0 0 0 0,0-1 0 0 0,1 1 0 0 0,0 0-1 0 0,-1-1 4 0 0,1 0 0 0 0,-1 0 0 0 0,0 0 0 0 0,1 0-1 0 0,-1 0 1 0 0,0 0 0 0 0,1 0 0 0 0,-1 0-1 0 0,0 0 1 0 0,1 0 0 0 0,-1-1 0 0 0,0 1-1 0 0,1 0 1 0 0,-1 0 0 0 0,0 0 0 0 0,0 0-1 0 0,1-1 1 0 0,-1 1 0 0 0,0 0 0 0 0,0 0-1 0 0,1-1 1 0 0,-1 1 0 0 0,0 0 0 0 0,0 0-1 0 0,0-1 1 0 0,1 1 0 0 0,14-28-1111 0 0,-13 25 991 0 0,8-20-826 0 0,-8 18 830 0 0,0-1 1 0 0,0 1 0 0 0,0 1 0 0 0,1-1 0 0 0,5-8 0 0 0,-6 12 165 0 0,0-1-1 0 0,-1 1 0 0 0,1-1 1 0 0,0 1-1 0 0,-1 0 0 0 0,1 0 1 0 0,0 0-1 0 0,0 0 1 0 0,0 0-1 0 0,0 0 0 0 0,0 0 1 0 0,0 1-1 0 0,0-1 0 0 0,0 1 1 0 0,0-1-1 0 0,1 1 1 0 0,-1 0-1 0 0,4 0 0 0 0,1 0 56 0 0,1 0-1 0 0,0 1 1 0 0,-1 0-1 0 0,1 0 1 0 0,-1 1-1 0 0,1 0 1 0 0,-1 0-1 0 0,0 0 1 0 0,12 7-1 0 0,-16-7-85 0 0,0-1-1 0 0,0 1 1 0 0,0 1 0 0 0,0-1-1 0 0,-1 0 1 0 0,1 1-1 0 0,-1-1 1 0 0,0 1 0 0 0,0 0-1 0 0,0-1 1 0 0,0 1 0 0 0,0 0-1 0 0,0 1 1 0 0,-1-1 0 0 0,1 0-1 0 0,-1 0 1 0 0,0 1 0 0 0,0-1-1 0 0,0 0 1 0 0,-1 1-1 0 0,1-1 1 0 0,-1 1 0 0 0,0 4-1 0 0,0-2-47 0 0,-1 0 0 0 0,0 0 0 0 0,0 0 0 0 0,-1-1 0 0 0,1 1 0 0 0,-1 0 0 0 0,0-1 0 0 0,-1 0 0 0 0,1 1-1 0 0,-7 8 1 0 0,3-6 13 0 0,0 0 1 0 0,0 0-1 0 0,-1 0 0 0 0,0-1 0 0 0,-13 10 0 0 0,15-13 42 0 0,0-1 0 0 0,0 0 0 0 0,-1 0 0 0 0,0 0 0 0 0,1 0-1 0 0,-1-1 1 0 0,0 0 0 0 0,0 0 0 0 0,0-1 0 0 0,-1 0 0 0 0,1 0 0 0 0,-8 0 0 0 0,12 0 17 0 0,0-1 0 0 0,-1-1 1 0 0,1 1-1 0 0,-1 0 0 0 0,1-1 0 0 0,0 1 1 0 0,-1-1-1 0 0,1 1 0 0 0,0-1 1 0 0,0 0-1 0 0,-1 0 0 0 0,1 0 1 0 0,0-1-1 0 0,0 1 0 0 0,0 0 0 0 0,0-1 1 0 0,1 1-1 0 0,-1-1 0 0 0,0 0 1 0 0,0 0-1 0 0,1 1 0 0 0,-1-1 0 0 0,1 0 1 0 0,0 0-1 0 0,0 0 0 0 0,0-1 1 0 0,-1 1-1 0 0,2 0 0 0 0,-1 0 1 0 0,0-1-1 0 0,0 1 0 0 0,1 0 0 0 0,0-1 1 0 0,-1-2-1 0 0,0 0-133 0 0,1-1 0 0 0,0 0 0 0 0,0 0 0 0 0,1 1 0 0 0,-1-1 1 0 0,1 0-1 0 0,0 0 0 0 0,2-5 0 0 0,4-6 29 0 0,8-20 1 0 0,-15 36 94 0 0,8-18 61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3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3679 0 0,'16'3'856'0'0,"2"-1"-471"0"0,1 0 0 0 0,-1-1 0 0 0,26-2 0 0 0,56-9 960 0 0,-66 6-1022 0 0,84-14-1227 0 0,-109 17-1592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7367 0 0,'-10'-2'637'0'0,"13"1"-410"0"0,21 3-320 0 0,-12-1 176 0 0,147-2-256 0 0,-62 0-1833 0 0,-81 1-25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7'5'410'0'0,"0"1"-1"0"0,0 0 0 0 0,-1 0 0 0 0,0 0 0 0 0,7 10 0 0 0,25 39 3755 0 0,-23-32-3945 0 0,30 46 1756 0 0,41 84 0 0 0,-66-109-1524 0 0,-1 1 0 0 0,-2 1 0 0 0,15 66 0 0 0,-19-51-1179 0 0,7 119 0 0 0,-18-99-4776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55 0 0,'-2'8'246'0'0,"-1"1"0"0"0,1-1 0 0 0,0 1-1 0 0,1-1 1 0 0,0 1 0 0 0,0 0-1 0 0,1 13 1 0 0,0 6 28 0 0,-4 453 380 0 0,10-397-510 0 0,-5-73-134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02 919 0 0,'1'-7'360'0'0,"-1"0"-1"0"0,2-1 1 0 0,-1 1-1 0 0,1 0 0 0 0,4-11 1 0 0,5-22 1939 0 0,-11 40-2266 0 0,0 0 0 0 0,0 0 0 0 0,0 0 0 0 0,0-1 0 0 0,0 1 0 0 0,0 0 0 0 0,1 0 0 0 0,-1-1 0 0 0,0 1 0 0 0,0 0 0 0 0,0 0 0 0 0,0-1 0 0 0,0 1 0 0 0,0 0 0 0 0,0 0 0 0 0,0-1 0 0 0,0 1 0 0 0,0 0 0 0 0,0 0 0 0 0,-1-1 0 0 0,1 1 0 0 0,0 0 0 0 0,0 0 0 0 0,0 0 0 0 0,0-1 0 0 0,0 1 0 0 0,0 0 0 0 0,0 0 0 0 0,-1-1 0 0 0,1 1 0 0 0,0 0 0 0 0,0 0 0 0 0,0 0 0 0 0,0 0-1 0 0,-1-1 1 0 0,-6 7 627 0 0,-7 14-131 0 0,-4 15-462 0 0,2 1 0 0 0,1 1-1 0 0,2 0 1 0 0,2 0 0 0 0,-10 59-1 0 0,17-71 173 0 0,1 0 0 0 0,1 42 0 0 0,3-55-172 0 0,0 0 0 0 0,0 0 0 0 0,1-1 0 0 0,1 1 0 0 0,0-1 0 0 0,0 0 1 0 0,10 21-1 0 0,-11-29-101 0 0,-1 0 0 0 0,1 0 0 0 0,0 0 0 0 0,0 0 1 0 0,0 0-1 0 0,1 0 0 0 0,-1-1 0 0 0,0 0 0 0 0,1 1 1 0 0,0-1-1 0 0,0 0 0 0 0,0 0 0 0 0,-1 0 0 0 0,2 0 1 0 0,-1-1-1 0 0,0 1 0 0 0,0-1 0 0 0,0 0 0 0 0,1 0 1 0 0,-1 0-1 0 0,1 0 0 0 0,-1-1 0 0 0,0 1 0 0 0,1-1 0 0 0,-1 0 1 0 0,1 0-1 0 0,5-1 0 0 0,7-2-3017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52 5255 0 0,'-5'-2'3810'0'0,"5"2"-3741"0"0,1 25-142 0 0,0 0 0 0 0,-2 0 0 0 0,-1 0 0 0 0,-1 0 1 0 0,-7 26-1 0 0,24-75-1162 0 0,1 1 0 0 0,31-37-1 0 0,-38 50 874 0 0,2 0-1 0 0,14-13 1 0 0,-22 21 340 0 0,0 1 0 0 0,0-1 1 0 0,0 0-1 0 0,1 1 1 0 0,-1-1-1 0 0,0 1 1 0 0,1 0-1 0 0,-1 0 1 0 0,1 0-1 0 0,0 0 1 0 0,-1 0-1 0 0,1 0 1 0 0,0 1-1 0 0,-1-1 0 0 0,1 1 1 0 0,0 0-1 0 0,0 0 1 0 0,-1 0-1 0 0,5 0 1 0 0,-6 1 76 0 0,0 0 1 0 0,0-1 0 0 0,0 1-1 0 0,0 0 1 0 0,0-1 0 0 0,0 1-1 0 0,0 0 1 0 0,0 0-1 0 0,0 0 1 0 0,0 0 0 0 0,0 0-1 0 0,0 0 1 0 0,-1 0 0 0 0,1 0-1 0 0,0 0 1 0 0,-1 1-1 0 0,1-1 1 0 0,-1 0 0 0 0,0 0-1 0 0,1 1 1 0 0,-1-1 0 0 0,0 0-1 0 0,0 0 1 0 0,1 1-1 0 0,-1-1 1 0 0,0 3 0 0 0,0 4 180 0 0,-1 1 1 0 0,-1 15 0 0 0,1-20-247 0 0,-3 24 130 0 0,3-16-304 0 0,10-30-1259 0 0,-1 0 1148 0 0,1 0-1 0 0,1 0 1 0 0,20-25-1 0 0,-30 42 361 0 0,1 0 0 0 0,-1 0 0 0 0,1 0 0 0 0,0 0 0 0 0,-1 0 0 0 0,1 0 0 0 0,0 0 0 0 0,0 1 0 0 0,-1-1 0 0 0,1 0 0 0 0,0 1 0 0 0,0-1 0 0 0,0 0 0 0 0,0 1 0 0 0,0-1 0 0 0,0 1 0 0 0,0 0 0 0 0,0-1 0 0 0,0 1 0 0 0,0 0 0 0 0,0 0 0 0 0,1-1 0 0 0,-1 1 0 0 0,0 0 0 0 0,0 0 0 0 0,0 0 0 0 0,1 1 0 0 0,-1-1 44 0 0,1 1 0 0 0,-1 0 1 0 0,0-1-1 0 0,0 1 0 0 0,0 0 0 0 0,0 0 1 0 0,0 0-1 0 0,0 0 0 0 0,0 0 0 0 0,0 0 0 0 0,-1 0 1 0 0,1 0-1 0 0,0 0 0 0 0,-1 0 0 0 0,1 1 0 0 0,0-1 1 0 0,-1 0-1 0 0,0 1 0 0 0,1-1 0 0 0,-1 0 1 0 0,1 3-1 0 0,0 6 403 0 0,0 1 0 0 0,0 14 0 0 0,-1-18-457 0 0,0 0 1 0 0,0 0-1 0 0,1 0 1 0 0,0-1-1 0 0,0 1 1 0 0,0 0-1 0 0,6 13 1 0 0,-7-20-81 0 0,0 0 0 0 0,0 1 0 0 0,0-1 0 0 0,0 1 0 0 0,1-1 1 0 0,-1 0-1 0 0,0 0 0 0 0,0 1 0 0 0,1-1 0 0 0,-1 0 0 0 0,0 1 0 0 0,1-1 0 0 0,-1 0 1 0 0,0 0-1 0 0,1 0 0 0 0,-1 1 0 0 0,0-1 0 0 0,1 0 0 0 0,-1 0 0 0 0,1 0 1 0 0,-1 0-1 0 0,0 0 0 0 0,1 1 0 0 0,-1-1 0 0 0,0 0 0 0 0,1 0 0 0 0,-1 0 1 0 0,1 0-1 0 0,0 0 0 0 0,12-7-1031 0 0,11-17-696 0 0,-22 21 1644 0 0,77-96-2436 0 0,-79 99 2585 0 0,0 0-1 0 0,0 0 0 0 0,0 0 1 0 0,0 0-1 0 0,0 0 0 0 0,0 0 1 0 0,0 0-1 0 0,0 0 0 0 0,0-1 1 0 0,0 1-1 0 0,0 0 0 0 0,0 0 1 0 0,1 0-1 0 0,-1 0 0 0 0,0 0 1 0 0,0 0-1 0 0,0 0 0 0 0,0 0 1 0 0,0 0-1 0 0,0 0 0 0 0,0 0 1 0 0,0 0-1 0 0,0 0 0 0 0,1 0 1 0 0,-1 0-1 0 0,0 0 0 0 0,0 0 1 0 0,0 0-1 0 0,0 0 0 0 0,0 0 1 0 0,0 0-1 0 0,0 0 0 0 0,1 0 1 0 0,-1 0-1 0 0,0 0 0 0 0,0 0 1 0 0,0 0-1 0 0,0 0 0 0 0,0 0 1 0 0,0 0-1 0 0,0 0 0 0 0,0 0 1 0 0,0 0-1 0 0,1 0 0 0 0,-1 0 1 0 0,0 0-1 0 0,0 1 0 0 0,0-1 1 0 0,0 0-1 0 0,0 0 0 0 0,0 0 1 0 0,0 0-1 0 0,0 0 0 0 0,3 9 1404 0 0,-1 16 196 0 0,-1-23-1414 0 0,-1 1-195 0 0,1 10 363 0 0,4 26-1 0 0,-4-36-357 0 0,0 0 1 0 0,-1 0-1 0 0,1 0 0 0 0,0-1 0 0 0,1 1 0 0 0,-1 0 0 0 0,0 0 0 0 0,1-1 1 0 0,0 1-1 0 0,-1-1 0 0 0,1 1 0 0 0,0-1 0 0 0,0 0 0 0 0,4 4 0 0 0,-5-6-28 0 0,-1 1-1 0 0,1-1 0 0 0,-1 0 0 0 0,1 0 0 0 0,0 1 1 0 0,-1-1-1 0 0,1 0 0 0 0,-1 0 0 0 0,1 0 0 0 0,-1 0 1 0 0,1 0-1 0 0,0 0 0 0 0,-1 0 0 0 0,1 0 0 0 0,-1 0 1 0 0,1 0-1 0 0,-1 0 0 0 0,1 0 0 0 0,0 0 0 0 0,-1 0 0 0 0,1 0 1 0 0,-1-1-1 0 0,2 1 0 0 0,11-12 382 0 0,3-19 258 0 0,-15 30-645 0 0,1-4-53 0 0,0-1 0 0 0,-1 0 0 0 0,1 1 0 0 0,-1-1 0 0 0,0 0 0 0 0,-1 0-1 0 0,1 0 1 0 0,-1 0 0 0 0,-1-10 0 0 0,1 12-120 0 0,-1 0-1 0 0,0 0 1 0 0,0 1-1 0 0,0-1 1 0 0,0 0-1 0 0,0 1 1 0 0,-1-1-1 0 0,1 1 1 0 0,-1-1-1 0 0,0 1 0 0 0,0 0 1 0 0,0 0-1 0 0,-1 0 1 0 0,1 0-1 0 0,-1 0 1 0 0,-3-3-1 0 0,6 6 144 0 0,-1-1 0 0 0,0 1-1 0 0,0-1 1 0 0,1 0-1 0 0,-1 1 1 0 0,0 0 0 0 0,0-1-1 0 0,0 1 1 0 0,0-1-1 0 0,1 1 1 0 0,-1 0 0 0 0,0 0-1 0 0,0 0 1 0 0,0-1 0 0 0,0 1-1 0 0,0 0 1 0 0,-2 0-1 0 0,3 1 42 0 0,-1-1 0 0 0,0 0-1 0 0,1 0 1 0 0,-1 1 0 0 0,1-1-1 0 0,-1 0 1 0 0,1 1 0 0 0,-1-1-1 0 0,1 0 1 0 0,-1 1-1 0 0,1-1 1 0 0,-1 1 0 0 0,1-1-1 0 0,-1 1 1 0 0,1-1 0 0 0,0 1-1 0 0,-1-1 1 0 0,1 1 0 0 0,-1 0-1 0 0,0 1 17 0 0,1 0 0 0 0,-1 0-1 0 0,1 0 1 0 0,-1 0-1 0 0,1 0 1 0 0,0 0 0 0 0,0 0-1 0 0,0 0 1 0 0,0 0 0 0 0,0 0-1 0 0,0 0 1 0 0,0 0-1 0 0,1 0 1 0 0,-1 0 0 0 0,2 2-1 0 0,-1-2-28 0 0,0 1 0 0 0,0-1-1 0 0,0 0 1 0 0,1 0 0 0 0,-1 0 0 0 0,1 0-1 0 0,0 0 1 0 0,0 0 0 0 0,-1 0-1 0 0,1 0 1 0 0,0-1 0 0 0,0 1-1 0 0,5 2 1 0 0,-3-2-38 0 0,1 0 0 0 0,-1-1 1 0 0,1 1-1 0 0,0-1 0 0 0,-1 0 0 0 0,1 0 1 0 0,5 0-1 0 0,1 0-226 0 0,0-1 1 0 0,1-1-1 0 0,-1 0 1 0 0,0 0-1 0 0,19-6 0 0 0,-16 3-257 0 0,25-11-1 0 0,-34 13 544 0 0,1-1 0 0 0,-1 1 0 0 0,0-2 0 0 0,0 1 0 0 0,-1 0 0 0 0,1-1 0 0 0,5-6-1 0 0,-9 9-13 0 0,-1 1 0 0 0,1-1 0 0 0,-1 1 0 0 0,1-1 0 0 0,-1 1-1 0 0,1-1 1 0 0,-1 1 0 0 0,0-1 0 0 0,1 0 0 0 0,-1 1-1 0 0,0-1 1 0 0,0 0 0 0 0,0 1 0 0 0,1-1 0 0 0,-1 0-1 0 0,0 1 1 0 0,0-1 0 0 0,0-1 0 0 0,0 2 1 0 0,0-1 0 0 0,-1 1 0 0 0,1 0-1 0 0,0-1 1 0 0,0 1 0 0 0,0 0 0 0 0,-1-1 0 0 0,1 1 0 0 0,0 0 0 0 0,-1-1 0 0 0,1 1 0 0 0,0 0 0 0 0,-1 0-1 0 0,1-1 1 0 0,0 1 0 0 0,-1 0 0 0 0,1 0 0 0 0,0 0 0 0 0,-1 0 0 0 0,1-1 0 0 0,0 1 0 0 0,-2 0-1 0 0,0 0 18 0 0,0-1 0 0 0,-1 1 0 0 0,1 0 0 0 0,-1 0 0 0 0,1 0 0 0 0,0 0 0 0 0,-1 1 0 0 0,1-1 0 0 0,-4 2-1 0 0,0 0 163 0 0,0 1-1 0 0,0-1 1 0 0,1 2-1 0 0,-1-1 1 0 0,0 0-1 0 0,1 1 0 0 0,0 0 1 0 0,0 1-1 0 0,0-1 1 0 0,1 1-1 0 0,-1 0 1 0 0,1 0-1 0 0,-6 10 0 0 0,8-12-96 0 0,0 0-1 0 0,1 0 1 0 0,-1 0-1 0 0,1 0 1 0 0,0 0-1 0 0,0 0 1 0 0,0 0-1 0 0,0 1 1 0 0,1-1-1 0 0,-1 0 1 0 0,1 0-1 0 0,0 1 1 0 0,0-1-1 0 0,0 0 1 0 0,0 1-1 0 0,1-1 1 0 0,-1 0-1 0 0,1 1 1 0 0,0-1-1 0 0,0 0 0 0 0,0 0 1 0 0,0 0-1 0 0,1 0 1 0 0,-1 0-1 0 0,1 0 1 0 0,0 0-1 0 0,0-1 1 0 0,4 6-1 0 0,-5-7-105 0 0,0 1 0 0 0,1-1 0 0 0,-1 0 0 0 0,0 0 1 0 0,1 1-1 0 0,0-1 0 0 0,-1 0 0 0 0,1 0 0 0 0,-1 0 0 0 0,1-1 0 0 0,0 1 0 0 0,0 0 0 0 0,0-1 0 0 0,-1 1 0 0 0,1-1 0 0 0,0 1 0 0 0,0-1 0 0 0,3 0 0 0 0,-3 0-40 0 0,1-1 0 0 0,0 1-1 0 0,-1-1 1 0 0,1 1 0 0 0,-1-1 0 0 0,1 0-1 0 0,0 0 1 0 0,-1 0 0 0 0,0-1 0 0 0,1 1-1 0 0,2-3 1 0 0,4-3-100 0 0,-2 0-1 0 0,1-1 1 0 0,-1 1-1 0 0,0-2 1 0 0,8-12-1 0 0,-1 0-41 0 0,-1-1-1 0 0,-1 0 1 0 0,-1-1-1 0 0,-1 0 0 0 0,-1 0 1 0 0,-1-1-1 0 0,-1-1 1 0 0,-1 1-1 0 0,4-43 0 0 0,-8 45 152 0 0,1 8 30 0 0,-2-1 0 0 0,0 1 0 0 0,-1-1 0 0 0,0 1 1 0 0,-1-1-1 0 0,-2-14 0 0 0,3 29 59 0 0,0-1 0 0 0,0 1 0 0 0,0-1 0 0 0,-1 1 0 0 0,1-1 0 0 0,0 1 0 0 0,0-1 0 0 0,0 1 0 0 0,0-1 0 0 0,0 1 0 0 0,-1-1 0 0 0,1 1 0 0 0,0-1 0 0 0,0 1 0 0 0,-1 0 0 0 0,1-1 0 0 0,0 1 0 0 0,-1-1 0 0 0,1 1 0 0 0,0 0 0 0 0,-1-1 0 0 0,1 1 0 0 0,-1 0 0 0 0,1-1 0 0 0,-1 1 0 0 0,1 0 0 0 0,-1 0 0 0 0,0-1 0 0 0,0 1 46 0 0,1 1 0 0 0,-1-1 0 0 0,0 0 1 0 0,1 1-1 0 0,-1-1 0 0 0,0 1 0 0 0,1-1 0 0 0,-1 1 0 0 0,1-1 0 0 0,-1 1 0 0 0,1-1 0 0 0,-1 1 0 0 0,1 0 0 0 0,-1-1 0 0 0,1 1 0 0 0,-1 1 0 0 0,-14 31 1607 0 0,4 8-1339 0 0,2 1-1 0 0,2 0 0 0 0,1 0 0 0 0,3 1 0 0 0,3 83 1 0 0,0-123-376 0 0,1 13 64 0 0,4 23-1 0 0,-5-36-112 0 0,1 1 1 0 0,0 0 0 0 0,0-1-1 0 0,0 1 1 0 0,1 0-1 0 0,-1-1 1 0 0,1 1-1 0 0,0-1 1 0 0,0 0-1 0 0,0 0 1 0 0,0 0-1 0 0,3 3 1 0 0,4 0-1112 0 0,0-3-3025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 9215 0 0,'-2'-1'682'0'0,"-5"-3"-678"0"0,7 2 841 0 0,6 0 1814 0 0,0 1-2650 0 0,0 0-1 0 0,1 0 1 0 0,-1 1 0 0 0,1 0 0 0 0,-1 0 0 0 0,0 0 0 0 0,1 1 0 0 0,-1 0 0 0 0,0 1 0 0 0,1-1 0 0 0,-1 1-1 0 0,0 0 1 0 0,0 0 0 0 0,0 1 0 0 0,-1 0 0 0 0,1 0 0 0 0,-1 1 0 0 0,1-1 0 0 0,-1 1 0 0 0,0 0 0 0 0,0 0 0 0 0,-1 1-1 0 0,1-1 1 0 0,-1 1 0 0 0,0 0 0 0 0,0 1 0 0 0,4 7 0 0 0,-7-10-58 0 0,-1-1-1 0 0,1 0 1 0 0,0 1 0 0 0,-1-1-1 0 0,0 1 1 0 0,0-1 0 0 0,1 1-1 0 0,-2 0 1 0 0,1-1 0 0 0,0 1-1 0 0,0-1 1 0 0,-1 1 0 0 0,1-1 0 0 0,-1 1-1 0 0,0-1 1 0 0,0 0 0 0 0,0 1-1 0 0,0-1 1 0 0,0 0 0 0 0,0 0-1 0 0,-1 0 1 0 0,1 1 0 0 0,-1-1-1 0 0,-1 2 1 0 0,-6 5-751 0 0,0 0 1 0 0,0 0-1 0 0,-16 11 0 0 0,21-17 651 0 0,-41 30-1381 0 0,26-21 2360 0 0,0 2 1 0 0,-18 18-1 0 0,36-32-727 0 0,1 0 0 0 0,0 1-1 0 0,-1-1 1 0 0,1 0 0 0 0,-1 1 0 0 0,1-1-1 0 0,0 0 1 0 0,-1 1 0 0 0,1-1 0 0 0,0 0 0 0 0,0 1-1 0 0,-1-1 1 0 0,1 1 0 0 0,0-1 0 0 0,0 1 0 0 0,0-1-1 0 0,-1 1 1 0 0,1-1 0 0 0,0 1 0 0 0,0-1-1 0 0,0 1 1 0 0,0-1 0 0 0,0 1 0 0 0,0-1 0 0 0,0 1-1 0 0,0-1 1 0 0,0 1 0 0 0,1 0-11 0 0,-1-1 0 0 0,1 1 0 0 0,0-1 0 0 0,-1 1 0 0 0,1-1 0 0 0,-1 1 0 0 0,1-1 0 0 0,-1 0 0 0 0,1 0 0 0 0,0 1 0 0 0,-1-1 0 0 0,1 0 0 0 0,0 0 0 0 0,-1 0 0 0 0,1 1 1 0 0,1-1-1 0 0,28 0 1062 0 0,152-23 1376 0 0,-62 5-5072 0 0,-108 16 1454 0 0,-2-1-180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1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7 7367 0 0,'0'0'30'0'0,"0"0"-1"0"0,0 0 1 0 0,0 0-1 0 0,0-1 0 0 0,0 1 1 0 0,0 0-1 0 0,0 0 1 0 0,0 0-1 0 0,0-1 1 0 0,0 1-1 0 0,0 0 0 0 0,0 0 1 0 0,0-1-1 0 0,0 1 1 0 0,0 0-1 0 0,0 0 1 0 0,0-1-1 0 0,0 1 0 0 0,0 0 1 0 0,0 0-1 0 0,0 0 1 0 0,0-1-1 0 0,0 1 1 0 0,0 0-1 0 0,0 0 0 0 0,1 0 1 0 0,-1-1-1 0 0,0 1 1 0 0,0 0-1 0 0,0 0 0 0 0,0 0 1 0 0,1-1-1 0 0,7 3 1888 0 0,14 12 940 0 0,-18-11-3107 0 0,8 6 249 0 0,0 0 0 0 0,0 1-1 0 0,-1 1 1 0 0,0 0 0 0 0,-1 0 0 0 0,0 1 0 0 0,-1 0 0 0 0,-1 1-1 0 0,0 0 1 0 0,0 0 0 0 0,-1 1 0 0 0,-1 0 0 0 0,0 0-1 0 0,-1 1 1 0 0,-1 0 0 0 0,0-1 0 0 0,-1 2 0 0 0,0-1 0 0 0,-2 0-1 0 0,1 0 1 0 0,-2 1 0 0 0,0-1 0 0 0,-1 0 0 0 0,-1 1-1 0 0,-5 25 1 0 0,-3-9-74 0 0,0 0-1 0 0,-2-1 1 0 0,-2 0 0 0 0,-1-1-1 0 0,-1-1 1 0 0,-1 0-1 0 0,-2-1 1 0 0,-1-1-1 0 0,-1-1 1 0 0,-1 0-1 0 0,-47 40 1 0 0,51-52-420 0 0,0 0-1 0 0,-1-1 1 0 0,-33 16 0 0 0,21-15-3163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28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3231 0 0,'3'-4'30'0'0,"0"-1"0"0"0,0 1 0 0 0,0 0-1 0 0,1 1 1 0 0,0-1 0 0 0,-1 1-1 0 0,1-1 1 0 0,1 1 0 0 0,-1 0 0 0 0,0 1-1 0 0,1-1 1 0 0,-1 1 0 0 0,9-3-1 0 0,-9 5-29 0 0,0 0 0 0 0,-1 0 0 0 0,1 1 0 0 0,0-1 0 0 0,0 1 0 0 0,0 0 0 0 0,-1 0 0 0 0,6 3 0 0 0,13 3 0 0 0,32 1-37 0 0,-40-7 20 0 0,0 1 0 0 0,-1 0-1 0 0,1 1 1 0 0,0 1 0 0 0,-1 0-1 0 0,0 1 1 0 0,16 7-1 0 0,-21-7-15 0 0,1-1-1 0 0,-1 0 0 0 0,1-1 1 0 0,0 0-1 0 0,0-1 0 0 0,0 1 1 0 0,1-2-1 0 0,14 2 0 0 0,-4-3-74 0 0,1 0 1 0 0,37-6-1 0 0,-48 5 106 0 0,0 1 0 0 0,0 1 0 0 0,0 0 0 0 0,0 0-1 0 0,18 5 1 0 0,14 1 139 0 0,-16-5-102 0 0,1-2-1 0 0,31-4 1 0 0,-29 2-16 0 0,42 1 0 0 0,-61 3-17 0 0,0-1-1 0 0,0 1 1 0 0,-1 1-1 0 0,15 5 1 0 0,3 1 406 0 0,-13-5-270 0 0,-1-1-1 0 0,1-1 0 0 0,-1 0 0 0 0,1-1 0 0 0,0-1 0 0 0,24-1 0 0 0,-11 0-144 0 0,-1 2 0 0 0,36 6 0 0 0,-23-3 74 0 0,-30-3-42 0 0,0 0 0 0 0,1-1 1 0 0,-1 0-1 0 0,1-1 0 0 0,-1 0 1 0 0,1-1-1 0 0,9-2 0 0 0,-3 0 3 0 0,1 1-1 0 0,0 1 0 0 0,0 0 0 0 0,19 1 0 0 0,-31 1-17 0 0,0-1 0 0 0,-1 0-1 0 0,1 0 1 0 0,0 0-1 0 0,0 0 1 0 0,6-3 0 0 0,-7 2-28 0 0,0 0 1 0 0,0 1 0 0 0,0 0 0 0 0,1 0 0 0 0,-1 0 0 0 0,1 0 0 0 0,-1 1 0 0 0,6-1 0 0 0,8 5-35 0 0,-16-3 47 0 0,0 0 0 0 0,0-1 1 0 0,0 1-1 0 0,1-1 0 0 0,-1 1 0 0 0,0-1 0 0 0,1 0 0 0 0,-1 0 0 0 0,0 0 1 0 0,1 0-1 0 0,-1 0 0 0 0,0-1 0 0 0,0 1 0 0 0,1-1 0 0 0,1 0 0 0 0,4-8 5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32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455 0 0,'14'-4'0'0'0,"-2"0"0"0"0,-3 2 0 0 0,-4 1 0 0 0,-1-1 64 0 0,4 1-64 0 0,7-2 64 0 0,6-2-64 0 0,10-1 104 0 0,-1 0-16 0 0,-2 2-8 0 0,-8 0 16 0 0,-5 3-32 0 0,-6-2-64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32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2463 0 0,'-20'50'7'0'0,"11"-30"-35"0"0,1 0 1 0 0,1 0 0 0 0,1 0 0 0 0,0 1-1 0 0,-4 34 1 0 0,12-38-35 0 0,-2-17 59 0 0,0 0 1 0 0,0 1-1 0 0,0-1 1 0 0,0 0-1 0 0,0 1 1 0 0,0-1-1 0 0,0 0 1 0 0,0 1-1 0 0,0-1 0 0 0,0 0 1 0 0,0 1-1 0 0,1-1 1 0 0,-1 0-1 0 0,0 1 1 0 0,0-1-1 0 0,0 0 1 0 0,0 1-1 0 0,1-1 0 0 0,-1 0 1 0 0,0 0-1 0 0,0 1 1 0 0,1-1-1 0 0,-1 0 1 0 0,0 0-1 0 0,0 0 1 0 0,1 1-1 0 0,-1-1 0 0 0,0 0 1 0 0,1 0-1 0 0,-1 0 1 0 0,0 0-1 0 0,1 1 1 0 0,-1-1-1 0 0,0 0 1 0 0,1 0-1 0 0,-1 0 0 0 0,0 0 1 0 0,1 0-1 0 0,-1 0 1 0 0,0 0-1 0 0,1 0 1 0 0,0 0-1 0 0,3-6 158 0 0,0 1-45 0 0</inkml:trace>
  <inkml:trace contextRef="#ctx0" brushRef="#br0" timeOffset="1">103 113 455 0 0,'20'14'741'0'0,"19"11"-199"0"0,41 36-1 0 0,-78-59-541 0 0,11 11 2 0 0,-12-13-3 0 0,0 1 0 0 0,-1 0 1 0 0,1-1-1 0 0,-1 1 1 0 0,0-1-1 0 0,1 1 1 0 0,-1 0-1 0 0,0-1 0 0 0,1 1 1 0 0,-1 0-1 0 0,0-1 1 0 0,1 1-1 0 0,-1 0 1 0 0,0 0-1 0 0,0-1 1 0 0,0 1-1 0 0,0 0 0 0 0,0 0 1 0 0,0-1-1 0 0,0 2 1 0 0,-3 0-43 0 0,-2-1 32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3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455 0 0,'3'-2'42'0'0,"-1"0"0"0"0,1 0 0 0 0,-1 1 0 0 0,1-1 0 0 0,-1 1 0 0 0,1 0 0 0 0,0 0 0 0 0,0 0 0 0 0,5-2 0 0 0,32-3 465 0 0,-23 3-362 0 0,306-43 1743 0 0,-320 45-1883 0 0,24-2-51 0 0,-26 3 37 0 0,0-1 0 0 0,1 1-1 0 0,-1 0 1 0 0,0-1 0 0 0,0 1-1 0 0,1-1 1 0 0,-1 1 0 0 0,0-1-1 0 0,0 1 1 0 0,0-1 0 0 0,0 0-1 0 0,0 0 1 0 0,0 1-1 0 0,0-1 1 0 0,0 0 0 0 0,1-2-1 0 0,-2 3 10 0 0,0 0 0 0 0,0-1-1 0 0,0 1 1 0 0,0-1-1 0 0,0 1 1 0 0,0-1-1 0 0,-1 1 1 0 0,1-1 0 0 0,0 1-1 0 0,0 0 1 0 0,0-1-1 0 0,-1 1 1 0 0,1-1-1 0 0,0 1 1 0 0,-1 0-1 0 0,1-1 1 0 0,0 1 0 0 0,-1 0-1 0 0,1-1 1 0 0,0 1-1 0 0,-1 0 1 0 0,1 0-1 0 0,0-1 1 0 0,-1 1 0 0 0,1 0-1 0 0,-1 0 1 0 0,1 0-1 0 0,-1 0 1 0 0,1-1-1 0 0,-1 1 1 0 0,1 0-1 0 0,0 0 1 0 0,-1 0 0 0 0,0 0-1 0 0,-17-3-84 0 0,14 3-89 0 0,0 0-1 0 0,-1 1 0 0 0,1 0 0 0 0,0 0 0 0 0,-8 3 0 0 0,9-2 123 0 0,0-1-1 0 0,-1 0 1 0 0,1 0-1 0 0,-1 0 1 0 0,1 0-1 0 0,-1-1 0 0 0,1 0 1 0 0,-1 1-1 0 0,-5-2 1 0 0,5 0 105 0 0,-1-2-40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49:34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455 0 0,'-8'16'333'0'0,"1"-1"0"0"0,1 1-1 0 0,1 0 1 0 0,-7 30-1 0 0,1 0-80 0 0,4-22-261 0 0,-13 39 111 0 0,17-57-293 0 0,1 0 0 0 0,-1 1 0 0 0,-1-1 0 0 0,1-1-1 0 0,-1 1 1 0 0,0 0 0 0 0,-6 5 0 0 0,10-11 193 0 0,0 0 0 0 0,0 0 0 0 0,0 0 0 0 0,0 0 0 0 0,0 0 0 0 0,0 0 0 0 0,0 0 0 0 0,0 0 0 0 0,0 0 0 0 0,0 0 0 0 0,0 1 0 0 0,0-1 0 0 0,0 0-1 0 0,0 0 1 0 0,0 0 0 0 0,0 0 0 0 0,0 0 0 0 0,0 0 0 0 0,0 0 0 0 0,-1 0 0 0 0,1 0 0 0 0,0 0 0 0 0,0 0 0 0 0,0 0 0 0 0,0 0 0 0 0,0 0 0 0 0,0 0 0 0 0,0 0 0 0 0,0 0 0 0 0,0 0 0 0 0,0 0 0 0 0,0 0 0 0 0,0 0 0 0 0,0 0-1 0 0,0 0 1 0 0,0 0 0 0 0,-1 0 0 0 0,1 0 0 0 0,0 0 0 0 0,0 0 0 0 0,0 0 0 0 0,0 0 0 0 0,0 0 0 0 0,0 0 0 0 0,0 0 0 0 0,0-1 0 0 0,0 1 0 0 0,0 0 0 0 0,0 0 0 0 0,0 0 0 0 0,0 0 0 0 0,0 0 0 0 0,0 0 0 0 0,0 0-1 0 0,0 0 1 0 0,0 0 0 0 0,0 0 0 0 0,0 0 0 0 0,0 0 0 0 0,-1-6 78 0 0,3-7-52 0 0,1 3-28 0 0,0 0 0 0 0,9-18 0 0 0,-11 26 0 0 0,0 0 0 0 0,0 0 0 0 0,0 0 0 0 0,0 0 0 0 0,0 0 0 0 0,1 0 0 0 0,-1 0 0 0 0,1 0 0 0 0,-1 1 0 0 0,1-1 0 0 0,0 1 0 0 0,-1-1 0 0 0,1 1 0 0 0,0 0 0 0 0,0 0 0 0 0,0 0 0 0 0,0 0 0 0 0,0 0 0 0 0,1 0 0 0 0,1 0 0 0 0,-2 1 22 0 0,0 0 0 0 0,0 0 0 0 0,-1 0 0 0 0,1 1 0 0 0,0-1 0 0 0,0 1-1 0 0,-1 0 1 0 0,1-1 0 0 0,0 1 0 0 0,-1 0 0 0 0,1 0 0 0 0,0 0 0 0 0,-1 0-1 0 0,0 0 1 0 0,1 0 0 0 0,-1 1 0 0 0,0-1 0 0 0,1 0 0 0 0,-1 1 0 0 0,0-1-1 0 0,0 1 1 0 0,0-1 0 0 0,0 1 0 0 0,0 0 0 0 0,0 2 0 0 0,3 4 132 0 0,0 0 1 0 0,-1 1 0 0 0,4 15-1 0 0,-4-5 35 0 0,0 0-1 0 0,-2 1 1 0 0,0-1-1 0 0,-2 28 0 0 0,-15 77 134 0 0,6-89-452 0 0,10-33 115 0 0,-1 0 0 0 0,0 0 0 0 0,0 0 0 0 0,0 0 0 0 0,0 0 0 0 0,0 0 1 0 0,0 0-1 0 0,0 0 0 0 0,-1-1 0 0 0,1 1 0 0 0,-1 0 0 0 0,1-1 0 0 0,-4 3 0 0 0,5-4 14 0 0,0 0 0 0 0,-1 0-1 0 0,1 0 1 0 0,0 0-1 0 0,0 0 1 0 0,0 1-1 0 0,0-1 1 0 0,-1 0-1 0 0,1 0 1 0 0,0 0-1 0 0,0 0 1 0 0,0 0 0 0 0,0 0-1 0 0,-1 0 1 0 0,1 0-1 0 0,0 0 1 0 0,0 0-1 0 0,0 0 1 0 0,0 0-1 0 0,-1 0 1 0 0,1 0-1 0 0,0 0 1 0 0,0-1-1 0 0,0 1 1 0 0,0 0 0 0 0,-1 0-1 0 0,1 0 1 0 0,0 0-1 0 0,0 0 1 0 0,0 0-1 0 0,0 0 1 0 0,0 0-1 0 0,-1 0 1 0 0,1-1-1 0 0,0 1 1 0 0,0 0 0 0 0,0 0-1 0 0,0 0 1 0 0,0 0-1 0 0,0-1 1 0 0,-2-9-100 0 0,5-10-35 0 0,10-33-141 0 0,-4 19-112 0 0,4-38-1 0 0,-8 22 376 0 0,-2 16-11 0 0,11-48 0 0 0,-14 82 39 0 0,0 0 0 0 0,0 0 0 0 0,0-1 0 0 0,0 1-1 0 0,0 0 1 0 0,0 0 0 0 0,0-1 0 0 0,0 1 0 0 0,0 0-1 0 0,0 0 1 0 0,0-1 0 0 0,0 1 0 0 0,0 0 0 0 0,0 0-1 0 0,0-1 1 0 0,1 1 0 0 0,-1 0 0 0 0,0 0 0 0 0,0-1-1 0 0,0 1 1 0 0,0 0 0 0 0,1 0 0 0 0,-1 0 0 0 0,0 0-1 0 0,0-1 1 0 0,0 1 0 0 0,1 0 0 0 0,-1 0 0 0 0,0 0-1 0 0,0 0 1 0 0,1 0 0 0 0,-1 0 0 0 0,0-1-1 0 0,0 1 1 0 0,1 0 0 0 0,-1 0 0 0 0,0 0 0 0 0,0 0-1 0 0,1 0 1 0 0,-1 0 0 0 0,0 0 0 0 0,0 0 0 0 0,1 0-1 0 0,-1 0 1 0 0,0 0 0 0 0,0 1 0 0 0,1-1 0 0 0,-1 0-1 0 0,0 0 1 0 0,0 0 0 0 0,1 0 0 0 0,-1 0 0 0 0,14 14 1318 0 0,-1 0-688 0 0,-11-13-669 0 0,-1-1-1 0 0,1 1 0 0 0,-1 0 1 0 0,0-1-1 0 0,1 1 0 0 0,-1-1 0 0 0,1 1 1 0 0,-1-1-1 0 0,1 0 0 0 0,0 0 1 0 0,-1 1-1 0 0,1-1 0 0 0,-1 0 0 0 0,1-1 1 0 0,-1 1-1 0 0,1 0 0 0 0,-1 0 0 0 0,1-1 1 0 0,0 1-1 0 0,-1 0 0 0 0,0-1 1 0 0,1 0-1 0 0,-1 1 0 0 0,1-1 0 0 0,-1 0 1 0 0,0 0-1 0 0,1 0 0 0 0,-1 0 1 0 0,0 0-1 0 0,0 0 0 0 0,0 0 0 0 0,0 0 1 0 0,0 0-1 0 0,0 0 0 0 0,1-3 1 0 0,5-5-128 0 0,-2 0 1 0 0,1 0-1 0 0,-1-1 1 0 0,4-11-1 0 0,-3 7 140 0 0,-2 6 32 0 0,0 0 1 0 0,0 0-1 0 0,1 0 0 0 0,0 1 1 0 0,7-8-1 0 0,-10 12 42 0 0,0 1 0 0 0,1 0 1 0 0,-1 0-1 0 0,1 0 0 0 0,-1 0 0 0 0,1 0 1 0 0,0 1-1 0 0,0-1 0 0 0,0 1 1 0 0,0 0-1 0 0,0 0 0 0 0,0 0 0 0 0,0 0 1 0 0,0 0-1 0 0,1 1 0 0 0,-1 0 0 0 0,5-1 1 0 0,-4 1-62 0 0,0 0 1 0 0,-1 0-1 0 0,1 1 1 0 0,0-1 0 0 0,0 1-1 0 0,-1 0 1 0 0,1 0-1 0 0,-1 0 1 0 0,1 0 0 0 0,6 4-1 0 0,-8-3-2 0 0,0-1-1 0 0,0 1 1 0 0,1 0-1 0 0,-2 0 1 0 0,1 0-1 0 0,0 0 1 0 0,0 0-1 0 0,-1 1 1 0 0,1-1-1 0 0,-1 0 1 0 0,0 1-1 0 0,1-1 1 0 0,-1 1-1 0 0,0 0 1 0 0,1 4-1 0 0,0 3-55 0 0,-1-1-1 0 0,0 1 0 0 0,0 0 0 0 0,-1-1 0 0 0,0 1 1 0 0,0 0-1 0 0,-1 0 0 0 0,-1-1 0 0 0,1 1 0 0 0,-2-1 1 0 0,1 1-1 0 0,-1-1 0 0 0,-1 0 0 0 0,-6 14 0 0 0,7-17 10 0 0,-1 0 0 0 0,0 0 0 0 0,1 0 0 0 0,-2 0 0 0 0,1-1 0 0 0,-1 0 0 0 0,0 0 0 0 0,0 0 0 0 0,0 0 0 0 0,-1-1 0 0 0,1 0 0 0 0,-1 0 0 0 0,0 0 0 0 0,0-1 0 0 0,-1 0 0 0 0,1 0 0 0 0,-1-1 0 0 0,0 1 0 0 0,1-1 0 0 0,-14 2-1 0 0,16-4 24 0 0,1 0 0 0 0,-1 0-1 0 0,0-1 1 0 0,1 1-1 0 0,-1-1 1 0 0,1 0-1 0 0,-1 0 1 0 0,1 0 0 0 0,-1 0-1 0 0,1 0 1 0 0,0-1-1 0 0,-1 1 1 0 0,1-1-1 0 0,0 0 1 0 0,0 0 0 0 0,0 0-1 0 0,1-1 1 0 0,-1 1-1 0 0,0-1 1 0 0,1 1-1 0 0,-3-5 1 0 0,3 5 93 0 0,1 0-1 0 0,0 0 1 0 0,-1 0 0 0 0,1 0 0 0 0,0 0-1 0 0,0-1 1 0 0,1 1 0 0 0,-1 0-1 0 0,0-1 1 0 0,1 1 0 0 0,-1 0 0 0 0,1-1-1 0 0,0 1 1 0 0,0-1 0 0 0,0 1-1 0 0,0 0 1 0 0,0-1 0 0 0,0 1 0 0 0,1-1-1 0 0,-1 1 1 0 0,1 0 0 0 0,0 0-1 0 0,0-1 1 0 0,0 1 0 0 0,0 0-1 0 0,0 0 1 0 0,0 0 0 0 0,0 0 0 0 0,1 0-1 0 0,-1 0 1 0 0,1 0 0 0 0,2-2-1 0 0,1-1-23 0 0,0 1 0 0 0,1-1 0 0 0,0 1-1 0 0,0 1 1 0 0,0-1 0 0 0,0 1-1 0 0,1 0 1 0 0,10-3 0 0 0,-12 4-59 0 0,0 1 0 0 0,0 0 0 0 0,0 0 0 0 0,1 0 1 0 0,-1 1-1 0 0,0-1 0 0 0,0 1 0 0 0,0 0 0 0 0,1 1 1 0 0,-1-1-1 0 0,0 1 0 0 0,6 2 0 0 0,-10-3-6 0 0,0 0 0 0 0,1 1 0 0 0,-1-1 1 0 0,0 1-1 0 0,0-1 0 0 0,0 1 0 0 0,0 0 0 0 0,0-1 0 0 0,-1 1 0 0 0,1 0 0 0 0,0 0 1 0 0,0-1-1 0 0,0 1 0 0 0,0 0 0 0 0,-1 0 0 0 0,1 0 0 0 0,-1 0 0 0 0,1 0 0 0 0,0 0 1 0 0,-1 0-1 0 0,1 2 0 0 0,-1-1-30 0 0,1-1 0 0 0,-1 1 0 0 0,0 0 1 0 0,0 0-1 0 0,0 0 0 0 0,-1 0 0 0 0,1-1 1 0 0,0 1-1 0 0,-1 0 0 0 0,1 0 0 0 0,-1 0 1 0 0,0 1-1 0 0,-2 5-151 0 0,-1-1 1 0 0,0 0-1 0 0,-1-1 1 0 0,-9 12-1 0 0,-9 7 211 0 0,-2-1 0 0 0,0-1 0 0 0,-53 34 0 0 0,74-54 118 0 0,1 0 988 0 0,13-7-715 0 0,13-9-294 0 0,-16 8-87 0 0,1 1-1 0 0,0 0 0 0 0,1 1 0 0 0,-1-1 0 0 0,1 1 0 0 0,0 1 0 0 0,-1 0 0 0 0,1 0 1 0 0,0 1-1 0 0,0 0 0 0 0,0 0 0 0 0,1 1 0 0 0,-1 1 0 0 0,0-1 0 0 0,0 1 0 0 0,0 1 0 0 0,-1 0 1 0 0,1 0-1 0 0,0 1 0 0 0,-1-1 0 0 0,1 2 0 0 0,-1 0 0 0 0,0 0 0 0 0,9 6 0 0 0,-12-7 34 0 0,0 1-1 0 0,-1 0 1 0 0,0 0-1 0 0,1 0 0 0 0,-1 0 1 0 0,-1 1-1 0 0,1 0 0 0 0,-1 0 1 0 0,0 0-1 0 0,0 0 0 0 0,0 0 1 0 0,3 10-1 0 0,-3-7 8 0 0,-1 0 0 0 0,0 1 0 0 0,-1-1 1 0 0,0 0-1 0 0,0 1 0 0 0,-1-1 0 0 0,1 1 0 0 0,-3 13 0 0 0,1-13-21 0 0,-1-1 0 0 0,0 0 0 0 0,0 0 0 0 0,-1 0 0 0 0,0 0 0 0 0,0 0-1 0 0,-1-1 1 0 0,-7 13 0 0 0,7-15-30 0 0,1 0-1 0 0,-1-1 1 0 0,0 1-1 0 0,0-1 0 0 0,-1 0 1 0 0,1 0-1 0 0,-1-1 1 0 0,0 1-1 0 0,0-1 0 0 0,0 0 1 0 0,0 0-1 0 0,-11 3 1 0 0,13-5-16 0 0,1 0 1 0 0,-1 0-1 0 0,0-1 0 0 0,0 1 1 0 0,0-1-1 0 0,0 1 1 0 0,0-1-1 0 0,0 0 1 0 0,0 0-1 0 0,0-1 0 0 0,0 1 1 0 0,0-1-1 0 0,0 1 1 0 0,1-1-1 0 0,-6-2 1 0 0,4 1-2 0 0,1 0 0 0 0,-1 0 0 0 0,1 0 0 0 0,0-1 0 0 0,0 1 0 0 0,0-1 0 0 0,0 0 0 0 0,1 0 1 0 0,-1 0-1 0 0,-2-5 0 0 0,-3-5-27 0 0,2 0 0 0 0,0 0 0 0 0,0-1 1 0 0,1 0-1 0 0,-3-16 0 0 0,-4-17-204 0 0,3 0 0 0 0,2-1 0 0 0,1 0 1 0 0,3 0-1 0 0,3-50 0 0 0,0 94 335 0 0,0 1-7 0 0,0 0 1 0 0,0 1 0 0 0,0-1 0 0 0,0 1-1 0 0,1-1 1 0 0,-1 0 0 0 0,1 1 0 0 0,-1-1-1 0 0,1 1 1 0 0,0-1 0 0 0,0 1 0 0 0,2-3-1 0 0,-3 5-62 0 0,1 0 0 0 0,-1 1 0 0 0,0-1 0 0 0,1 0-1 0 0,-1 0 1 0 0,0 1 0 0 0,1-1 0 0 0,-1 0-1 0 0,0 1 1 0 0,1-1 0 0 0,-1 0 0 0 0,0 1 0 0 0,0-1-1 0 0,1 1 1 0 0,-1-1 0 0 0,0 0 0 0 0,0 1-1 0 0,0-1 1 0 0,1 1 0 0 0,-1-1 0 0 0,0 1 0 0 0,0-1-1 0 0,0 0 1 0 0,0 1 0 0 0,0-1 0 0 0,0 1-1 0 0,0-1 1 0 0,0 1 0 0 0,0 0 0 0 0,2 17 39 0 0,-1 10-82 0 0,-2 0-1 0 0,-1 0 0 0 0,-8 42 1 0 0,-27 82 88 0 0,37-151-70 0 0,-1 0 16 0 0,1 1 1 0 0,-1 0-1 0 0,1 0 0 0 0,0 0 0 0 0,-1-1 0 0 0,1 1 0 0 0,0 0 0 0 0,0 0 0 0 0,0 0 0 0 0,0 0 0 0 0,1 2 0 0 0,-1-4-10 0 0,0 0-1 0 0,0 1 0 0 0,0-1 1 0 0,1 0-1 0 0,-1 0 1 0 0,0 0-1 0 0,0 1 1 0 0,0-1-1 0 0,0 0 0 0 0,1 0 1 0 0,-1 0-1 0 0,0 0 1 0 0,0 0-1 0 0,0 0 0 0 0,1 1 1 0 0,-1-1-1 0 0,0 0 1 0 0,0 0-1 0 0,0 0 1 0 0,1 0-1 0 0,-1 0 0 0 0,0 0 1 0 0,0 0-1 0 0,1 0 1 0 0,-1 0-1 0 0,0 0 0 0 0,0 0 1 0 0,1 0-1 0 0,-1 0 1 0 0,0 0-1 0 0,14-7 66 0 0,-3-1-38 0 0,4-4 36 0 0,21-11 1 0 0,-32 21-73 0 0,0 0 1 0 0,0 0-1 0 0,0 0 0 0 0,0 1 1 0 0,1-1-1 0 0,-1 1 1 0 0,0 0-1 0 0,1 0 0 0 0,-1 1 1 0 0,0-1-1 0 0,7 1 0 0 0,-9 0 3 0 0,-1 1-1 0 0,1 0 0 0 0,0-1 0 0 0,0 1 1 0 0,-1 0-1 0 0,1 0 0 0 0,0 0 0 0 0,-1 0 0 0 0,1 0 1 0 0,-1 0-1 0 0,1 0 0 0 0,-1 1 0 0 0,1-1 1 0 0,-1 1-1 0 0,0-1 0 0 0,0 1 0 0 0,0-1 1 0 0,0 1-1 0 0,0-1 0 0 0,0 1 0 0 0,0 0 0 0 0,-1 0 1 0 0,1 0-1 0 0,0-1 0 0 0,0 5 0 0 0,1 4 2 0 0,0 0 0 0 0,-1 0 0 0 0,1 14 0 0 0,-2-5 2 0 0,2 20 1 0 0,-2-36-6 0 0,1 0 1 0 0,-1 0-1 0 0,1 0 1 0 0,0 0-1 0 0,0 0 0 0 0,0 0 1 0 0,0 0-1 0 0,0 0 1 0 0,4 4-1 0 0,-5-6 1 0 0,1-1 0 0 0,0 1 0 0 0,-1 0 0 0 0,1-1 0 0 0,0 1 0 0 0,0 0 0 0 0,0-1 0 0 0,0 1 0 0 0,0-1 0 0 0,0 0 0 0 0,0 1 0 0 0,0-1 0 0 0,0 0 0 0 0,0 1 0 0 0,0-1 0 0 0,0 0 0 0 0,0 0 0 0 0,0 0 0 0 0,0 0 0 0 0,0 0 0 0 0,0 0 0 0 0,2-1 0 0 0,23-6-268 0 0,-22 6 160 0 0,49-20-850 0 0,-21 3 456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1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3679 0 0,'-6'2'328'0'0,"1"1"-264"0"0,3 0-64 0 0,0-2 0 0 0,1 1 512 0 0,-2 2 96 0 0,-3 4 8 0 0,-3 4 8 0 0,-2 5 0 0 0,-1 4 0 0 0,4 5 0 0 0,-1 1 0 0 0,4 6-496 0 0,-2 3-128 0 0,4 3 0 0 0,0 3 0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5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2 1367 0 0,'-33'-16'1450'0'0,"67"11"-811"0"0,-23 4-391 0 0,-1 0 0 0 0,14-4 1 0 0,42-17 227 0 0,90-24 134 0 0,-104 36-691 0 0,-1 3-1 0 0,101-2 0 0 0,-152 9 73 0 0,3 0-164 0 0,-7 3 82 0 0,-5 2 32 0 0,0 3 53 0 0,-1-1 0 0 0,1 1 0 0 0,0 0 1 0 0,1 1-1 0 0,0 0 0 0 0,0 1 0 0 0,1-1 0 0 0,-9 17 0 0 0,-45 96-40 0 0,44-85 42 0 0,-6 11-1 0 0,-113 257-86 0 0,133-300 72 0 0,-2 6-120 0 0,1 0 1 0 0,0 0-1 0 0,1 0 1 0 0,0 0-1 0 0,0 1 1 0 0,0 14-1 0 0,2-25 131 0 0,1-1 1 0 0,0 1-1 0 0,0-1 0 0 0,0 0 0 0 0,0 1 1 0 0,0-1-1 0 0,0 0 0 0 0,0 1 0 0 0,0-1 1 0 0,0 0-1 0 0,0 1 0 0 0,1-1 0 0 0,-1 1 1 0 0,0-1-1 0 0,0 0 0 0 0,0 1 0 0 0,0-1 1 0 0,0 0-1 0 0,1 1 0 0 0,-1-1 0 0 0,0 0 1 0 0,0 0-1 0 0,1 1 0 0 0,-1-1 0 0 0,0 0 1 0 0,0 0-1 0 0,1 1 0 0 0,-1-1 0 0 0,0 0 1 0 0,1 0-1 0 0,-1 0 0 0 0,0 1 0 0 0,1-1 1 0 0,-1 0-1 0 0,1 0 0 0 0,0 0-29 0 0,0 0-1 0 0,0 0 0 0 0,0-1 0 0 0,0 1 1 0 0,0 0-1 0 0,0-1 0 0 0,0 1 1 0 0,0 0-1 0 0,0-1 0 0 0,0 1 0 0 0,2-2 1 0 0,22-20-571 0 0,-17 13 608 0 0,-1 0 0 0 0,6-10 0 0 0,-4 2 0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6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 1695 0 0,'-4'5'20'0'0,"0"0"0"0"0,1 0-1 0 0,-1 1 1 0 0,2-1-1 0 0,-1 1 1 0 0,-3 10 0 0 0,-4 7 10 0 0,-1-1-29 0 0,-80 152 8 0 0,65-131-12 0 0,-60 77-1 0 0,40-71-110 0 0,32-35 295 0 0,0 0 1 0 0,1 1 0 0 0,-15 22-1 0 0,28-36-162 0 0,-1-1-1 0 0,1 1 0 0 0,-1 0 1 0 0,1 0-1 0 0,-1-1 1 0 0,1 1-1 0 0,-1 0 1 0 0,1 0-1 0 0,0 0 0 0 0,-1 0 1 0 0,1 0-1 0 0,0-1 1 0 0,0 1-1 0 0,0 0 0 0 0,0 0 1 0 0,0 0-1 0 0,0 0 1 0 0,0 1-1 0 0,0-1-7 0 0,0-1-1 0 0,1 0 1 0 0,-1 1-1 0 0,0-1 1 0 0,1 0-1 0 0,-1 0 1 0 0,1 1-1 0 0,-1-1 1 0 0,0 0-1 0 0,1 0 1 0 0,-1 0-1 0 0,1 0 1 0 0,-1 0-1 0 0,1 1 1 0 0,-1-1-1 0 0,0 0 1 0 0,1 0-1 0 0,-1 0 1 0 0,1 0-1 0 0,-1 0 1 0 0,1 0-1 0 0,-1 0 1 0 0,0-1-1 0 0,1 1 1 0 0,0 0-1 0 0,4-1 72 0 0,1-1 0 0 0,-1 0 0 0 0,0 0 0 0 0,8-4 0 0 0,32-18-37 0 0,2 2-1 0 0,87-27 1 0 0,-102 41-29 0 0,1 1 1 0 0,-1 2 0 0 0,45-2 0 0 0,-33 3-108 0 0,-23 1-388 0 0,1-1 0 0 0,-1-2-1 0 0,25-9 1 0 0,-44 15 478 0 0,0-1 1 0 0,-1 1 0 0 0,1-1 0 0 0,0 0 0 0 0,-1 0 0 0 0,1 0 0 0 0,-1 0 0 0 0,1 0 0 0 0,-1-1 0 0 0,1 1 0 0 0,1-3 0 0 0,5-6 0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7 1375 0 0,'0'-1'4'0'0,"1"0"0"0"0,-1 0 0 0 0,1 0 0 0 0,0 0 0 0 0,0 0 0 0 0,-1 0 0 0 0,1 0 0 0 0,0 0 0 0 0,0 1 0 0 0,0-1 0 0 0,0 0 0 0 0,0 0 0 0 0,0 1 0 0 0,0-1 0 0 0,0 1 0 0 0,0-1 0 0 0,0 1 0 0 0,0-1 0 0 0,1 1 0 0 0,-1 0 0 0 0,0-1 0 0 0,0 1 0 0 0,0 0 0 0 0,1 0 0 0 0,-1 0-1 0 0,0 0 1 0 0,0 0 0 0 0,0 0 0 0 0,3 1 0 0 0,6-1 5 0 0,25-5 322 0 0,1-2-1 0 0,-1-1 1 0 0,-1-1-1 0 0,35-15 1 0 0,22-6 378 0 0,226-50 882 0 0,-295 75-1544 0 0,280-46-172 0 0,-289 49 1 0 0,75-11 184 0 0,-80 12-365 0 0,-1-1 1 0 0,1-1 0 0 0,0 0-1 0 0,-1 0 1 0 0,1 0-1 0 0,-1-1 1 0 0,0 0 0 0 0,11-9-1 0 0,-17 13 248 0 0,0-1 0 0 0,-1 1 0 0 0,1-1 0 0 0,0 0 0 0 0,0 1 0 0 0,-1-1 0 0 0,1 0 0 0 0,0 1 0 0 0,-1-1 0 0 0,1 0 0 0 0,-1 0 0 0 0,1 0 0 0 0,-1 0 0 0 0,0 0 0 0 0,1 0 0 0 0,-1 1 0 0 0,0-1 0 0 0,1 0 0 0 0,-1 0 0 0 0,0 0 0 0 0,0 0 0 0 0,0 0 0 0 0,0-1 0 0 0,0 1 45 0 0,-1 0 0 0 0,1 0 0 0 0,-1 0 0 0 0,1 0 1 0 0,-1 0-1 0 0,0 0 0 0 0,1 0 0 0 0,-1 1 0 0 0,0-1 0 0 0,1 0 0 0 0,-1 0 0 0 0,0 1 0 0 0,0-1 1 0 0,0 1-1 0 0,0-1 0 0 0,0 0 0 0 0,-1 0 0 0 0,-5-2 37 0 0,-1 1 1 0 0,1 0-1 0 0,-1 0 1 0 0,-10-2-1 0 0,-31 0 2101 0 0,63 29-74 0 0,4 2-1819 0 0,1 0 338 0 0,17 34-1 0 0,-35-60-580 0 0,-1 0 0 0 0,0 0 0 0 0,1 0-1 0 0,-1 0 1 0 0,0 0 0 0 0,0 0-1 0 0,0 0 1 0 0,1 0 0 0 0,-1 0-1 0 0,0 0 1 0 0,0 0 0 0 0,0 0 0 0 0,-1 0-1 0 0,1 1 1 0 0,0-1 0 0 0,0 0-1 0 0,-1 0 1 0 0,1 0 0 0 0,0 0 0 0 0,-1 0-1 0 0,1 0 1 0 0,-1 0 0 0 0,1-1-1 0 0,-1 1 1 0 0,0 0 0 0 0,1 0 0 0 0,-2 1-1 0 0,-3 2-109 0 0,0 1-1 0 0,0-1 0 0 0,-10 6 1 0 0,0 0-20 0 0,-30 23-383 0 0,27-21-13 0 0,1 1 0 0 0,0 0 1 0 0,-17 18-1 0 0,34-31 503 0 0,-1 1 0 0 0,1-1 0 0 0,-1 1 0 0 0,1-1 0 0 0,-1 1 0 0 0,1-1 0 0 0,-1 1 0 0 0,1 0 0 0 0,0-1 0 0 0,-1 1 0 0 0,1 0 0 0 0,0-1 0 0 0,-1 1 0 0 0,1-1 0 0 0,0 1 0 0 0,0 0 0 0 0,-1 0 0 0 0,1-1 0 0 0,0 1 0 0 0,0 0 0 0 0,0-1 0 0 0,0 1 0 0 0,0 0 0 0 0,0 0 0 0 0,0-1 0 0 0,1 1 0 0 0,-1 0 0 0 0,0-1 0 0 0,0 2 0 0 0,1-2 30 0 0,0 1 1 0 0,-1-1-1 0 0,1 1 1 0 0,0-1-1 0 0,0 0 1 0 0,-1 1-1 0 0,1-1 1 0 0,0 0-1 0 0,0 0 1 0 0,0 1-1 0 0,-1-1 1 0 0,1 0-1 0 0,0 0 1 0 0,0 0-1 0 0,0 0 1 0 0,0 0-1 0 0,-1 0 1 0 0,1 0-1 0 0,0 0 1 0 0,0-1-1 0 0,0 1 1 0 0,-1 0-1 0 0,1 0 1 0 0,1-1-1 0 0,8-3-8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 4143 0 0,'0'0'16'0'0,"0"0"1"0"0,0-1-1 0 0,0 1 0 0 0,0 0 0 0 0,0 0 0 0 0,-1 0 0 0 0,1 0 0 0 0,0 0 0 0 0,0 0 0 0 0,0 0 0 0 0,0-1 0 0 0,0 1 0 0 0,0 0 0 0 0,-1 0 0 0 0,1 0 0 0 0,0 0 0 0 0,0 0 0 0 0,0 0 0 0 0,0 0 0 0 0,-1 0 0 0 0,1 0 0 0 0,0 0 0 0 0,0 0 0 0 0,0 0 0 0 0,0 0 0 0 0,-1 0 0 0 0,1 0 0 0 0,0 0 0 0 0,0 0 1 0 0,0 0-1 0 0,0 0 0 0 0,0 0 0 0 0,-1 0 0 0 0,1 0 0 0 0,0 0 0 0 0,0 0 0 0 0,0 0 0 0 0,0 1 0 0 0,-3 6 547 0 0,1 16 67 0 0,2-19-649 0 0,-1 38 81 0 0,-2 34-655 0 0,1-66 367 0 0,1 0 0 0 0,-2 0-1 0 0,1 0 1 0 0,-1 0-1 0 0,-6 12 1 0 0,2-7-23 0 0,0-2 0 0 0,0 1 0 0 0,-2-1 0 0 0,1 0 0 0 0,-2-1 1 0 0,0 0-1 0 0,0 0 0 0 0,-1-1 0 0 0,-16 13 0 0 0,25-23 180 0 0,1 0 176 0 0,-1 0 1 0 0,1 0-1 0 0,0 0 0 0 0,-1 0 0 0 0,1 0 1 0 0,0 0-1 0 0,0 1 0 0 0,-2 2 0 0 0,3-4-71 0 0,0 1 0 0 0,0-1-1 0 0,0 1 1 0 0,0 0 0 0 0,0-1 0 0 0,0 1-1 0 0,0-1 1 0 0,0 1 0 0 0,0-1-1 0 0,1 1 1 0 0,-1-1 0 0 0,0 1 0 0 0,0-1-1 0 0,0 1 1 0 0,1-1 0 0 0,-1 1-1 0 0,0-1 1 0 0,1 1 0 0 0,-1-1 0 0 0,0 1-1 0 0,1-1 1 0 0,-1 0 0 0 0,1 1-1 0 0,-1-1 1 0 0,1 0 0 0 0,-1 1 0 0 0,0-1-1 0 0,1 0 1 0 0,0 1 0 0 0,5 3-10 0 0,-1 1 0 0 0,0 0 1 0 0,0 0-1 0 0,0 1 0 0 0,-1-1 1 0 0,0 1-1 0 0,0 0 0 0 0,-1 0 1 0 0,1 0-1 0 0,-1 1 0 0 0,-1-1 0 0 0,1 1 1 0 0,1 7-1 0 0,3 12 177 0 0,5 55 0 0 0,-10-66-175 0 0,2 18 112 0 0,-1 62 1 0 0,-3-80-225 0 0,-2 0 0 0 0,0 0 1 0 0,0 0-1 0 0,-1 0 0 0 0,-1 0 1 0 0,-8 20-1 0 0,10-32-103 0 0,1 0 0 0 0,-1 0 1 0 0,0-1-1 0 0,0 1 0 0 0,0 0 0 0 0,0 0 0 0 0,-4 3 0 0 0,5-11 187 0 0,2-1 0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919 0 0,'0'-1'12'0'0,"1"0"0"0"0,-1 1 0 0 0,1-1 0 0 0,-1 0 0 0 0,1 1 0 0 0,0-1 0 0 0,0 0 0 0 0,-1 1 0 0 0,1-1 0 0 0,0 1 0 0 0,0-1 0 0 0,0 1 0 0 0,-1-1 0 0 0,1 1 0 0 0,0 0 0 0 0,0-1 0 0 0,0 1 0 0 0,0 0 0 0 0,0 0 0 0 0,0 0 0 0 0,0 0 0 0 0,1 0 0 0 0,28-1 455 0 0,-17 1-322 0 0,66-1 282 0 0,14-1-1515 0 0,-92 2 1089 0 0,-1 0-1 0 0,1 0 1 0 0,0 0-1 0 0,0 0 1 0 0,0 0-1 0 0,-1 0 1 0 0,1-1-1 0 0,0 1 1 0 0,0 0-1 0 0,-1 0 1 0 0,1-1 0 0 0,0 1-1 0 0,0-1 1 0 0,-1 1-1 0 0,1 0 1 0 0,0-1-1 0 0,-1 1 1 0 0,1-1-1 0 0,-1 0 1 0 0,1 1-1 0 0,-1-1 1 0 0,1 1-1 0 0,-1-1 1 0 0,1-1-1 0 0,1-2 0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8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 2215 0 0,'-1'0'5'0'0,"1"0"-1"0"0,-1 0 0 0 0,1 0 0 0 0,-1-1 0 0 0,1 1 0 0 0,-1 0 1 0 0,1 1-1 0 0,-1-1 0 0 0,1 0 0 0 0,0 0 0 0 0,-1 0 0 0 0,1 0 0 0 0,-1 0 1 0 0,1 0-1 0 0,-1 0 0 0 0,1 1 0 0 0,0-1 0 0 0,-1 0 0 0 0,1 0 0 0 0,-1 1 1 0 0,1-1-1 0 0,0 0 0 0 0,-1 1 0 0 0,1-1 0 0 0,0 0 0 0 0,-1 1 0 0 0,1-1 1 0 0,0 0-1 0 0,0 1 0 0 0,-1-1 0 0 0,1 1 0 0 0,0-1 0 0 0,0 0 1 0 0,0 1-1 0 0,0-1 0 0 0,-1 1 0 0 0,1-1 0 0 0,0 1 0 0 0,0 0 0 0 0,-6 24 264 0 0,6-20-220 0 0,-11 65 161 0 0,-3 18-345 0 0,11-75 122 0 0,-1-1 1 0 0,0 0-1 0 0,0 1 0 0 0,-11 18 0 0 0,12-26 9 0 0,0-1 0 0 0,0 0 0 0 0,0 0 1 0 0,-5 5-1 0 0,-2 1-49 0 0</inkml:trace>
  <inkml:trace contextRef="#ctx0" brushRef="#br0" timeOffset="1">0 402 1839 0 0,'0'0'83'0'0,"15"-5"282"0"0,146-31 2781 0 0,24-6-3745 0 0,-176 39 574 0 0,0 0 1 0 0,-1 0-1 0 0,11-7 0 0 0,-6 2 25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3679 0 0,'-1'0'18'0'0,"1"0"-1"0"0,-1 0 0 0 0,1 0 1 0 0,-1 1-1 0 0,1-1 1 0 0,-1 0-1 0 0,1 0 0 0 0,-1 1 1 0 0,1-1-1 0 0,-1 0 0 0 0,1 1 1 0 0,-1-1-1 0 0,1 1 0 0 0,-1-1 1 0 0,1 0-1 0 0,0 1 0 0 0,-1-1 1 0 0,1 1-1 0 0,0-1 0 0 0,-1 1 1 0 0,1-1-1 0 0,0 1 0 0 0,0-1 1 0 0,0 1-1 0 0,-1-1 0 0 0,1 1 1 0 0,0 0-1 0 0,0-1 0 0 0,0 1 1 0 0,0 0-1 0 0,-1 24 262 0 0,1-17-217 0 0,2 95 175 0 0,0 16-169 0 0,-8-55-494 0 0,-4 0-1 0 0,-18 63 0 0 0,28-142 191 0 0,-2 0 320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0:0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919 0 0,'0'-1'22'0'0,"0"1"0"0"0,0 0-1 0 0,0-1 1 0 0,0 1-1 0 0,0-1 1 0 0,0 1 0 0 0,1 0-1 0 0,-1-1 1 0 0,0 1-1 0 0,0 0 1 0 0,1-1 0 0 0,-1 1-1 0 0,0 0 1 0 0,0-1-1 0 0,1 1 1 0 0,-1 0 0 0 0,0-1-1 0 0,1 1 1 0 0,-1 0-1 0 0,0 0 1 0 0,1 0 0 0 0,-1-1-1 0 0,0 1 1 0 0,1 0-1 0 0,0 0 1 0 0,15-4 338 0 0,17 3 209 0 0,-24 2-282 0 0,1 0-1 0 0,-1 0 0 0 0,0 1 1 0 0,0 0-1 0 0,1 1 1 0 0,-1-1-1 0 0,16 9 1 0 0,-22-9-263 0 0,-1-1 0 0 0,1 0 1 0 0,-1 1-1 0 0,0-1 0 0 0,0 1 1 0 0,0 0-1 0 0,0 0 1 0 0,0 0-1 0 0,0 0 0 0 0,0 0 1 0 0,0 0-1 0 0,-1 0 0 0 0,1 1 1 0 0,-1-1-1 0 0,0 1 0 0 0,0-1 1 0 0,1 1-1 0 0,-2-1 0 0 0,1 1 1 0 0,0 0-1 0 0,0-1 0 0 0,-1 1 1 0 0,0 0-1 0 0,1 0 0 0 0,-1-1 1 0 0,0 1-1 0 0,-1 0 0 0 0,1 0 1 0 0,0-1-1 0 0,-1 1 0 0 0,0 3 1 0 0,-5 11-114 0 0,0-1 1 0 0,-11 21 0 0 0,11-24 116 0 0,0-1 0 0 0,1 1 0 0 0,0 0 0 0 0,1 0-1 0 0,-3 18 1 0 0,6-25-28 0 0,0 0 0 0 0,1 0 0 0 0,0 0 0 0 0,0 0 0 0 0,2 11 0 0 0,-2-14 0 0 0,1-1 0 0 0,0 1 0 0 0,0-1 0 0 0,0 1 0 0 0,0-1 0 0 0,0 0 0 0 0,0 1 0 0 0,1-1 0 0 0,-1 0 0 0 0,1 0 0 0 0,0 0 0 0 0,-1 0 0 0 0,1 0 0 0 0,0 0 0 0 0,0-1 0 0 0,3 3 0 0 0,-3-3-4 0 0,-1 0-1 0 0,1 1 0 0 0,-1-1 1 0 0,1 0-1 0 0,-1 1 0 0 0,0 0 1 0 0,0-1-1 0 0,0 1 0 0 0,0 0 0 0 0,0-1 1 0 0,0 1-1 0 0,0 0 0 0 0,0 0 1 0 0,-1 0-1 0 0,1 0 0 0 0,-1 0 1 0 0,1 0-1 0 0,-1 0 0 0 0,0 0 1 0 0,0 0-1 0 0,0 0 0 0 0,0 0 0 0 0,0 0 1 0 0,0 0-1 0 0,-2 4 0 0 0,0 5-247 0 0,-2 0 0 0 0,1 0 0 0 0,-8 16-1 0 0,0-2-464 0 0,-6 21 61 0 0,10-28 710 0 0,0-1-1 0 0,-4 23 1 0 0,10-33 105 0 0,0 1 0 0 0,0-1 0 0 0,0 0 0 0 0,1 0 0 0 0,1 0 0 0 0,-1 1 0 0 0,1-1 0 0 0,0 0 0 0 0,3 10 0 0 0,3 4 478 0 0,13 25 1 0 0,-12-29-371 0 0,-1 0 0 0 0,6 22 1 0 0,-11-33-281 0 0,-1 1 0 0 0,0-1 1 0 0,0 1-1 0 0,-1-1 0 0 0,1 1 1 0 0,-1 0-1 0 0,-1-1 0 0 0,0 1 1 0 0,0 0-1 0 0,-1 6 0 0 0,-3 0-71 0 0,0-1 0 0 0,0 0-1 0 0,-1 1 1 0 0,0-2-1 0 0,-1 1 1 0 0,-1-1 0 0 0,0 0-1 0 0,0 0 1 0 0,-18 16-1 0 0,3-7 145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1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3 1839 0 0,'-1'0'84'0'0,"0"-1"0"0"0,0 0-1 0 0,0 1 1 0 0,0 0-1 0 0,-1-1 1 0 0,1 1-1 0 0,0 0 1 0 0,0-1 0 0 0,0 1-1 0 0,-1 0 1 0 0,1 0-1 0 0,0 0 1 0 0,0 0 0 0 0,0 0-1 0 0,-1 0 1 0 0,1 0-1 0 0,0 1 1 0 0,0-1-1 0 0,0 0 1 0 0,-1 1 0 0 0,-1 0-1 0 0,2 0-32 0 0,-1 0 1 0 0,1 1-1 0 0,-1-1 0 0 0,1 0 1 0 0,0 1-1 0 0,0-1 0 0 0,-1 1 1 0 0,1-1-1 0 0,0 1 0 0 0,0-1 1 0 0,1 1-1 0 0,-2 3 0 0 0,-1 2-70 0 0,1 1 1 0 0,0-1-1 0 0,0 1 0 0 0,1 0 1 0 0,-1 12-1 0 0,3-7 26 0 0,0 0 0 0 0,0 1 1 0 0,1-1-1 0 0,1 0 0 0 0,0 0 1 0 0,1-1-1 0 0,0 1 0 0 0,1-1 1 0 0,0 0-1 0 0,1 0 0 0 0,1 0 1 0 0,-1-1-1 0 0,11 13 0 0 0,-14-21 60 0 0,0 0-1 0 0,0 1 0 0 0,0-1 1 0 0,0 0-1 0 0,1 0 0 0 0,-1-1 1 0 0,1 1-1 0 0,0-1 0 0 0,0 0 1 0 0,0 0-1 0 0,0 0 0 0 0,0 0 1 0 0,1-1-1 0 0,-1 1 0 0 0,0-1 1 0 0,1 0-1 0 0,-1-1 0 0 0,1 1 1 0 0,-1-1-1 0 0,8 0 0 0 0,-5-1 29 0 0,-1 0-1 0 0,1 0 1 0 0,0-1 0 0 0,-1 0-1 0 0,0 0 1 0 0,0-1-1 0 0,0 0 1 0 0,0 0 0 0 0,0 0-1 0 0,0-1 1 0 0,-1 1 0 0 0,1-1-1 0 0,6-7 1 0 0,-1 0-31 0 0,0 0 0 0 0,-1 0 1 0 0,-1-1-1 0 0,0-1 0 0 0,0 0 0 0 0,11-23 1 0 0,-17 31-87 0 0,0-1 0 0 0,-1 0 0 0 0,0 0 0 0 0,0 0 0 0 0,0 0 0 0 0,-1-1 0 0 0,0 1 0 0 0,0 0 0 0 0,-1-1 0 0 0,0 1 0 0 0,0 0 1 0 0,0-1-1 0 0,-1 1 0 0 0,1 0 0 0 0,-2-1 0 0 0,1 1 0 0 0,-1 0 0 0 0,-4-11 0 0 0,5 14-6 0 0,-1 0-1 0 0,0-1 1 0 0,0 1 0 0 0,0 0-1 0 0,-1 0 1 0 0,1 0 0 0 0,-1 1 0 0 0,1-1-1 0 0,-1 0 1 0 0,0 1 0 0 0,0 0-1 0 0,0-1 1 0 0,-1 1 0 0 0,1 1-1 0 0,0-1 1 0 0,-4-1 0 0 0,2 1-65 0 0,0 1 1 0 0,0 0-1 0 0,0 0 0 0 0,0 1 1 0 0,0-1-1 0 0,0 1 1 0 0,0 0-1 0 0,-1 1 1 0 0,1-1-1 0 0,-8 3 0 0 0,0 1-227 0 0,0 0-1 0 0,1 0 0 0 0,0 2 0 0 0,0-1 1 0 0,1 2-1 0 0,-1-1 0 0 0,1 2 0 0 0,-13 10 0 0 0,5 0 160 0 0,15-12 147 0 0,15-13-47 0 0,-2 0 61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1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 919 0 0,'-1'0'31'0'0,"0"0"-1"0"0,0-1 0 0 0,0 1 1 0 0,1 0-1 0 0,-1 0 0 0 0,0 0 0 0 0,0 0 1 0 0,0 0-1 0 0,1 0 0 0 0,-1 1 1 0 0,0-1-1 0 0,0 0 0 0 0,0 0 0 0 0,1 0 1 0 0,-1 1-1 0 0,0-1 0 0 0,0 1 1 0 0,1-1-1 0 0,-1 0 0 0 0,0 1 0 0 0,1-1 1 0 0,-1 1-1 0 0,1-1 0 0 0,-1 1 1 0 0,0 0-1 0 0,1-1 0 0 0,-1 1 0 0 0,1 0 1 0 0,0-1-1 0 0,-2 2 0 0 0,-14 27 928 0 0,14-24-1037 0 0,-14 30 324 0 0,2 0-1 0 0,-15 56 1 0 0,-10 79 266 0 0,28-119-371 0 0,-95 629 377 0 0,94-514-715 0 0,12-136 110 0 0,1 1-1 0 0,2-1 1 0 0,8 43-1 0 0,-9-62-155 0 0,1-1 0 0 0,0-1-1 0 0,1 1 1 0 0,0 0 0 0 0,10 16 0 0 0,-12-23 194 0 0,0 1 0 0 0,1-1 0 0 0,-1 1 0 0 0,1-1 1 0 0,0 0-1 0 0,0 0 0 0 0,0 0 0 0 0,1-1 1 0 0,-1 1-1 0 0,1-1 0 0 0,-1 0 0 0 0,1 0 1 0 0,0 0-1 0 0,0 0 0 0 0,0-1 0 0 0,6 2 0 0 0,5-1 5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839 0 0,'1'-1'89'0'0,"1"-1"-1"0"0,-1 1 0 0 0,1-1 1 0 0,0 1-1 0 0,-1 0 0 0 0,1 0 1 0 0,0-1-1 0 0,0 1 0 0 0,0 1 0 0 0,4-3 1 0 0,23-6 781 0 0,-25 8-838 0 0,37-8 962 0 0,65-7 0 0 0,43 6-393 0 0,-84 6-706 0 0,-32 2-130 0 0,-17 2 182 0 0,0 0 0 0 0,0-2 0 0 0,0 0 0 0 0,0-1-1 0 0,20-6 1 0 0,-17 0 65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17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2 6447 0 0,'-11'-4'200'0'0,"8"3"-123"0"0,-1-1 0 0 0,1 1-1 0 0,-1 0 1 0 0,1 0 0 0 0,-1 1 0 0 0,-6-1 0 0 0,9 2 962 0 0,4 3-786 0 0,10 5-191 0 0,-8-5-239 0 0,0 0-1 0 0,1 0 0 0 0,-1 1 0 0 0,-1-1 0 0 0,1 1 0 0 0,-1 0 0 0 0,7 10 1 0 0,-8-11-2 0 0,-1 0 0 0 0,-1 0 1 0 0,1 0-1 0 0,0 1 1 0 0,-1-1-1 0 0,0 0 1 0 0,0 0-1 0 0,0 1 1 0 0,-1-1-1 0 0,1 1 0 0 0,-1-1 1 0 0,0 0-1 0 0,-1 9 1 0 0,-1-4 52 0 0,-1 1 1 0 0,0-1-1 0 0,0 0 1 0 0,-1 0-1 0 0,0 0 1 0 0,-1 0-1 0 0,1 0 0 0 0,-9 9 1 0 0,7-9 314 0 0,0 1 0 0 0,0 0 1 0 0,1 1-1 0 0,0-1 0 0 0,-4 17 0 0 0,8-25-141 0 0,0 0 0 0 0,1 0 0 0 0,0 0 0 0 0,-1 0 0 0 0,1 0 0 0 0,0 0 0 0 0,0 1 0 0 0,0-1 0 0 0,1 0 0 0 0,-1 0-1 0 0,0 0 1 0 0,1 0 0 0 0,-1 0 0 0 0,2 2 0 0 0,-2-3-21 0 0,1 0-1 0 0,0 0 1 0 0,-1 0-1 0 0,1 0 1 0 0,0-1 0 0 0,0 1-1 0 0,-1 0 1 0 0,1 0-1 0 0,0-1 1 0 0,0 1-1 0 0,0-1 1 0 0,0 1-1 0 0,0-1 1 0 0,0 1 0 0 0,0-1-1 0 0,0 0 1 0 0,0 1-1 0 0,0-1 1 0 0,0 0-1 0 0,0 0 1 0 0,0 0 0 0 0,0 0-1 0 0,0 0 1 0 0,1 0-1 0 0,-1 0 1 0 0,0 0-1 0 0,0 0 1 0 0,2-1-1 0 0,28-4 385 0 0,-4-1-294 0 0,34 0 1 0 0,-50 5-319 0 0,0 0 1 0 0,1 0 0 0 0,-1-1 0 0 0,0 0-1 0 0,0-1 1 0 0,0 0 0 0 0,0-1-1 0 0,11-5 1 0 0,-8 0 133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1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839 0 0,'-1'1'160'0'0,"-1"1"-160"0"0,1-1 0 0 0,0 1 0 0 0,1 1 464 0 0,0-1 56 0 0,-1 4 16 0 0,-2 2 0 0 0,-1 4-536 0 0,2 3-176 0 0,0 3 0 0 0,0-2 0 0 0,-2-1 176 0 0</inkml:trace>
  <inkml:trace contextRef="#ctx0" brushRef="#br0" timeOffset="1">67 344 3679 0 0,'-2'2'328'0'0,"2"-1"-264"0"0,0 1-64 0 0,0 0 0 0 0,1-1 160 0 0,0 2 8 0 0,2-1 8 0 0,1 3 0 0 0,2 0-176 0 0,-2-1 0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2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6 1839 0 0,'1'-4'241'0'0,"0"-1"-1"0"0,1 1 1 0 0,-1-1-1 0 0,1 1 1 0 0,0 0-1 0 0,1 0 1 0 0,-1 0-1 0 0,1 0 1 0 0,-1 0-1 0 0,1 1 1 0 0,0-1-1 0 0,0 1 1 0 0,7-5-1 0 0,-10 7-225 0 0,1 1 1 0 0,-1 0-1 0 0,1-1 1 0 0,-1 1-1 0 0,1-1 0 0 0,0 1 1 0 0,-1 0-1 0 0,1-1 0 0 0,0 1 1 0 0,-1 0-1 0 0,1 0 0 0 0,0 0 1 0 0,-1-1-1 0 0,1 1 0 0 0,0 0 1 0 0,-1 0-1 0 0,1 0 0 0 0,0 0 1 0 0,0 0-1 0 0,-1 0 1 0 0,1 0-1 0 0,0 1 0 0 0,-1-1 1 0 0,1 0-1 0 0,0 0 0 0 0,-1 0 1 0 0,2 1-1 0 0,-1 0-1 0 0,0 0-1 0 0,0 0 1 0 0,0 0 0 0 0,1 0-1 0 0,-1 1 1 0 0,0-1 0 0 0,-1 0-1 0 0,1 1 1 0 0,0-1 0 0 0,0 0-1 0 0,0 3 1 0 0,2 5 43 0 0,0-1 1 0 0,-1 0-1 0 0,2 12 1 0 0,-4-19-49 0 0,5 47 178 0 0,-2 1 0 0 0,-3 0-1 0 0,-1 0 1 0 0,-10 59 0 0 0,-1-35-681 0 0,47-211-1948 0 0,-18 76 2022 0 0,-11 42 331 0 0,3-19 92 0 0,3 1 0 0 0,27-63 0 0 0,-38 99 70 0 0,-1 1 1 0 0,1 0-1 0 0,-1 0 0 0 0,1 0 1 0 0,0 0-1 0 0,0-1 0 0 0,-1 1 1 0 0,1 0-1 0 0,0 0 0 0 0,0 0 1 0 0,0 1-1 0 0,0-1 1 0 0,0 0-1 0 0,0 0 0 0 0,0 0 1 0 0,1 1-1 0 0,-1-1 0 0 0,2 0 1 0 0,-2 1 5 0 0,-1 0 1 0 0,1 0 0 0 0,0 0 0 0 0,0 0 0 0 0,0 0-1 0 0,0 0 1 0 0,0 0 0 0 0,0 1 0 0 0,0-1-1 0 0,-1 0 1 0 0,1 0 0 0 0,0 1 0 0 0,0-1-1 0 0,0 1 1 0 0,-1-1 0 0 0,1 1 0 0 0,0-1-1 0 0,0 1 1 0 0,-1-1 0 0 0,2 2 0 0 0,1 2 162 0 0,1 0 0 0 0,-1 1 0 0 0,0-1 1 0 0,0 1-1 0 0,-1-1 0 0 0,1 1 0 0 0,1 7 0 0 0,7 21 133 0 0,-2 1 0 0 0,6 53 0 0 0,5 14 92 0 0,-19-97-492 0 0,0 0-1 0 0,0-1 1 0 0,0 1-1 0 0,1 0 1 0 0,-1-1-1 0 0,1 0 1 0 0,4 7-1 0 0,-6-10 17 0 0,1 1 0 0 0,-1-1 1 0 0,1 1-1 0 0,-1-1 0 0 0,1 1 0 0 0,0-1 1 0 0,-1 1-1 0 0,1-1 0 0 0,0 1 0 0 0,-1-1 0 0 0,1 0 1 0 0,0 0-1 0 0,-1 1 0 0 0,1-1 0 0 0,0 0 0 0 0,-1 0 1 0 0,1 0-1 0 0,1 0 0 0 0,-1 0 1 0 0,0 0 0 0 0,1 0-1 0 0,-1-1 1 0 0,0 1 0 0 0,0 0 0 0 0,0-1 0 0 0,0 1-1 0 0,0-1 1 0 0,0 1 0 0 0,0-1 0 0 0,0 0 0 0 0,0 0-1 0 0,0 1 1 0 0,0-1 0 0 0,1-1 0 0 0,8-11-242 0 0,0 0 1 0 0,0-1-1 0 0,-2 0 0 0 0,1-1 1 0 0,11-29-1 0 0,-5 12 82 0 0,-9 20 100 0 0,1-6 0 0 0,1 2-1 0 0,2-1 1 0 0,-1 1-1 0 0,2 0 1 0 0,16-18 0 0 0,-27 33 108 0 0,1 1 0 0 0,-1-1 0 0 0,1 1 0 0 0,-1-1 1 0 0,1 1-1 0 0,0-1 0 0 0,-1 1 0 0 0,1-1 0 0 0,0 1 0 0 0,-1-1 1 0 0,1 1-1 0 0,0 0 0 0 0,0 0 0 0 0,-1-1 0 0 0,1 1 0 0 0,1 0 1 0 0,-2 0-9 0 0,1 0 1 0 0,-1 0-1 0 0,0 0 1 0 0,1 0-1 0 0,-1 0 1 0 0,0 1-1 0 0,1-1 1 0 0,-1 0-1 0 0,0 0 1 0 0,0 0-1 0 0,1 1 1 0 0,-1-1 0 0 0,0 0-1 0 0,0 0 1 0 0,1 1-1 0 0,-1-1 1 0 0,0 0-1 0 0,0 1 1 0 0,0-1-1 0 0,0 0 1 0 0,1 0-1 0 0,-1 1 1 0 0,0-1-1 0 0,0 0 1 0 0,0 1 0 0 0,1 4 210 0 0,-1 0 0 0 0,1 0 0 0 0,-1-1 1 0 0,-1 7-1 0 0,1-3-235 0 0,-4 59 594 0 0,2-49-690 0 0,1 1-1 0 0,0-1 1 0 0,2 1 0 0 0,0-1-1 0 0,4 20 1 0 0,-5-37 75 0 0,0 0 1 0 0,0 0-1 0 0,0 1 1 0 0,1-1-1 0 0,-1 0 1 0 0,0 0-1 0 0,1 0 1 0 0,-1-1-1 0 0,1 1 1 0 0,-1 0-1 0 0,1 0 1 0 0,-1 0-1 0 0,1 0 0 0 0,0 0 1 0 0,-1-1-1 0 0,1 1 1 0 0,0 0-1 0 0,0 0 1 0 0,0-1-1 0 0,-1 1 1 0 0,1-1-1 0 0,0 1 1 0 0,2 0-1 0 0,-2-1-28 0 0,1 0-1 0 0,-1 0 1 0 0,0 0-1 0 0,0 0 1 0 0,1 0-1 0 0,-1 0 1 0 0,0 0 0 0 0,1-1-1 0 0,-1 1 1 0 0,0 0-1 0 0,0-1 1 0 0,1 1-1 0 0,-1-1 1 0 0,0 0 0 0 0,0 1-1 0 0,1-2 1 0 0,5-3-215 0 0,-1 0 1 0 0,1-1-1 0 0,-1 0 1 0 0,8-10-1 0 0,13-21-455 0 0,-2 0-1 0 0,-1-1 0 0 0,-2-2 0 0 0,28-71 1 0 0,-55 145 3897 0 0,3-15-2901 0 0,0 0 0 0 0,1-1-1 0 0,1 1 1 0 0,2 24-1 0 0,-1-37-262 0 0,0-1-1 0 0,1 1 0 0 0,-1-1 0 0 0,1 1 1 0 0,0-1-1 0 0,0 0 0 0 0,1 0 0 0 0,3 6 1 0 0,-4-8 18 0 0,0 0 1 0 0,1-1-1 0 0,-1 1 0 0 0,0-1 1 0 0,1 0-1 0 0,0 1 0 0 0,-1-1 1 0 0,1 0-1 0 0,0-1 0 0 0,0 1 1 0 0,0 0-1 0 0,0-1 1 0 0,1 0-1 0 0,5 2 0 0 0,-7-2 8 0 0,1-1-1 0 0,0 1 0 0 0,-1-1 0 0 0,1 0 1 0 0,0 0-1 0 0,-1 0 0 0 0,1 0 0 0 0,0 0 1 0 0,0-1-1 0 0,-1 1 0 0 0,1-1 0 0 0,0 0 1 0 0,-1 0-1 0 0,4-1 0 0 0,-1 0 7 0 0,-1-1 0 0 0,0 0 0 0 0,0 0 0 0 0,0 0 1 0 0,0 0-1 0 0,0-1 0 0 0,4-4 0 0 0,-1-2 1 0 0,1 0 0 0 0,-1-1 0 0 0,-1 1 0 0 0,0-2 0 0 0,7-15 0 0 0,-11 20-68 0 0,1-1-1 0 0,-1 1 1 0 0,-1-1-1 0 0,1 0 1 0 0,-1 0-1 0 0,-1 1 0 0 0,0-1 1 0 0,0 0-1 0 0,-1-11 1 0 0,0 14-77 0 0,0 0 1 0 0,0 0 0 0 0,0 0 0 0 0,0 0-1 0 0,-1 0 1 0 0,0 0 0 0 0,0 1 0 0 0,0-1-1 0 0,-1 1 1 0 0,1-1 0 0 0,-1 1-1 0 0,0 0 1 0 0,-1 0 0 0 0,1 0 0 0 0,-6-5-1 0 0,8 8 67 0 0,-1 0-1 0 0,1 0 1 0 0,0 0-1 0 0,-1 1 1 0 0,1-1-1 0 0,-1 0 1 0 0,1 0-1 0 0,-1 1 1 0 0,1-1-1 0 0,-1 1 1 0 0,1 0-1 0 0,-1-1 1 0 0,-3 1-1 0 0,5 0 38 0 0,-1 0-1 0 0,0 0 1 0 0,0 0 0 0 0,0 0-1 0 0,0 1 1 0 0,0-1-1 0 0,1 0 1 0 0,-1 1 0 0 0,0-1-1 0 0,0 0 1 0 0,0 1-1 0 0,1-1 1 0 0,-1 1 0 0 0,0-1-1 0 0,1 1 1 0 0,-1-1-1 0 0,0 1 1 0 0,1 0-1 0 0,-1 0 1 0 0,0 1 0 0 0,0 0 0 0 0,0-1-1 0 0,0 1 1 0 0,1 0 0 0 0,-1 0 0 0 0,1 0 0 0 0,-1-1-1 0 0,1 1 1 0 0,0 0 0 0 0,-1 0 0 0 0,1 0 0 0 0,0 0-1 0 0,0 0 1 0 0,1 0 0 0 0,-1 0 0 0 0,0-1 0 0 0,1 1-1 0 0,-1 0 1 0 0,1 0 0 0 0,-1 0 0 0 0,1-1 0 0 0,1 3-1 0 0,1 1-94 0 0,0 0-1 0 0,1 0 1 0 0,0-1-1 0 0,-1 1 0 0 0,2-1 1 0 0,-1 0-1 0 0,0 0 1 0 0,1 0-1 0 0,0-1 1 0 0,-1 0-1 0 0,2 0 0 0 0,-1 0 1 0 0,0 0-1 0 0,0-1 1 0 0,1 0-1 0 0,-1 0 1 0 0,10 1-1 0 0,-5 0-110 0 0,1-1 0 0 0,0 0 1 0 0,0-1-1 0 0,0-1 0 0 0,0 0 0 0 0,0 0 0 0 0,0-1 1 0 0,17-3-1 0 0,-15 0 276 0 0,0 1 1 0 0,-1-2-1 0 0,1 0 1 0 0,-1-1 0 0 0,17-10-1 0 0,-24 14-51 0 0,0-2 0 0 0,0 1 0 0 0,0-1 0 0 0,-1 1 0 0 0,1-1 0 0 0,-1 0 0 0 0,0-1 0 0 0,-1 1 0 0 0,1-1 0 0 0,-1 1 0 0 0,0-1 0 0 0,0 0 0 0 0,0-1-1 0 0,-1 1 1 0 0,3-7 0 0 0,-5 11-35 0 0,1-1 0 0 0,-1 1-1 0 0,0-1 1 0 0,0 1-1 0 0,1-1 1 0 0,-1 1-1 0 0,0-1 1 0 0,-1 1-1 0 0,1-1 1 0 0,0 1 0 0 0,0-1-1 0 0,-1 1 1 0 0,1-1-1 0 0,-1 1 1 0 0,1-1-1 0 0,-1 1 1 0 0,1-1 0 0 0,-1 1-1 0 0,0 0 1 0 0,0-1-1 0 0,0 1 1 0 0,-1-1-1 0 0,1 1 4 0 0,1 0-1 0 0,-1 1 1 0 0,0-1-1 0 0,0 1 1 0 0,0-1-1 0 0,-1 1 1 0 0,1-1 0 0 0,0 1-1 0 0,0 0 1 0 0,0-1-1 0 0,0 1 1 0 0,0 0-1 0 0,0 0 1 0 0,0 0-1 0 0,-1 0 1 0 0,1 0-1 0 0,0 0 1 0 0,0 0-1 0 0,0 0 1 0 0,0 1-1 0 0,0-1 1 0 0,0 0-1 0 0,0 1 1 0 0,-1-1-1 0 0,1 0 1 0 0,0 1-1 0 0,0 0 1 0 0,0-1-1 0 0,1 1 1 0 0,-3 1-1 0 0,-3 3 132 0 0,0 0-1 0 0,0 0 1 0 0,0 1-1 0 0,1 0 1 0 0,-1 0-1 0 0,2 1 0 0 0,-1-1 1 0 0,1 1-1 0 0,0 0 1 0 0,0 0-1 0 0,0 1 0 0 0,1-1 1 0 0,-4 16-1 0 0,6-19-54 0 0,-1 1 0 0 0,1 0 0 0 0,0 0 0 0 0,1 0 0 0 0,-1 1 0 0 0,1-1-1 0 0,0 0 1 0 0,0 0 0 0 0,1 0 0 0 0,0 0 0 0 0,-1 0 0 0 0,2 0 0 0 0,-1 0 0 0 0,0 0-1 0 0,1 0 1 0 0,0 0 0 0 0,0-1 0 0 0,1 1 0 0 0,-1-1 0 0 0,1 0 0 0 0,0 1-1 0 0,6 6 1 0 0,-7-9-82 0 0,0 0 0 0 0,1-1 0 0 0,-1 1 0 0 0,0 0 0 0 0,0-1 0 0 0,1 1 0 0 0,-1-1 0 0 0,1 0 0 0 0,-1 0 0 0 0,1 0 0 0 0,0 0 0 0 0,-1 0 0 0 0,1-1-1 0 0,0 1 1 0 0,-1-1 0 0 0,1 1 0 0 0,5-1 0 0 0,-5-1-12 0 0,1 0 0 0 0,0 1 0 0 0,0-1 0 0 0,-1-1 0 0 0,1 1 0 0 0,0-1 0 0 0,-1 1 0 0 0,1-1 1 0 0,-1 0-1 0 0,0 0 0 0 0,4-3 0 0 0,6-7-49 0 0,-1 0 1 0 0,0 0 0 0 0,-1-1-1 0 0,15-23 1 0 0,-22 31 62 0 0,19-28-118 0 0,-2-2-1 0 0,-1 0 1 0 0,-1-1-1 0 0,-2-1 0 0 0,-2-1 1 0 0,-2 0-1 0 0,-1-1 1 0 0,-1 0-1 0 0,8-75 0 0 0,-18 107 113 0 0,4-34-156 0 0,-1-1 0 0 0,-3 1 1 0 0,-4-49-1 0 0,3 89 206 0 0,0 0-1 0 0,0 0 0 0 0,0 0 0 0 0,0 0 0 0 0,0 0 0 0 0,0 0 0 0 0,0 0 0 0 0,-1 0 1 0 0,1 1-1 0 0,0-1 0 0 0,-1 0 0 0 0,1 0 0 0 0,-1 0 0 0 0,1 0 0 0 0,-1 1 1 0 0,0-2-1 0 0,1 2-5 0 0,-1 0 0 0 0,1 0-1 0 0,0 0 1 0 0,-1 1 0 0 0,1-1 0 0 0,0 0 0 0 0,0 0 0 0 0,-1 0 0 0 0,1 0 0 0 0,0 0 0 0 0,-1 1 0 0 0,1-1 0 0 0,0 0 0 0 0,0 0 0 0 0,-1 1-1 0 0,1-1 1 0 0,0 0 0 0 0,0 0 0 0 0,-1 1 0 0 0,1-1 0 0 0,0 0 0 0 0,0 1 0 0 0,0-1 0 0 0,0 0 0 0 0,0 0 0 0 0,-1 1 0 0 0,1 0 0 0 0,-12 32 1514 0 0,12-31-1496 0 0,-67 293 2546 0 0,27 4-2857 0 0,35-264 83 0 0,-4 62-286 0 0,9-88 218 0 0,0 1-1 0 0,0-1 1 0 0,1 0-1 0 0,1 1 1 0 0,0-1-1 0 0,0 0 1 0 0,6 17-1 0 0,-7-24 153 0 0,0 0 0 0 0,0 0 0 0 0,1 0 0 0 0,-1 0 0 0 0,0 0 0 0 0,0 0-1 0 0,1-1 1 0 0,0 1 0 0 0,-1 0 0 0 0,1-1 0 0 0,0 1 0 0 0,-1-1 0 0 0,1 0 0 0 0,0 0-1 0 0,0 1 1 0 0,0-1 0 0 0,0 0 0 0 0,0-1 0 0 0,1 1 0 0 0,-1 0 0 0 0,0-1 0 0 0,0 1-1 0 0,1-1 1 0 0,-1 1 0 0 0,0-1 0 0 0,0 0 0 0 0,1 0 0 0 0,2-1 0 0 0,15-4-3331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2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1 9671 0 0,'-7'-2'224'0'0,"-3"-4"1023"0"0,11 4-423 0 0,8 0 5 0 0,17-2-174 0 0,0 1 0 0 0,50 1 0 0 0,-61 3-720 0 0,0 0-1 0 0,-1 1 1 0 0,1 1 0 0 0,-1 1 0 0 0,1 0-1 0 0,21 9 1 0 0,-32-11-33 0 0,0-1-1 0 0,-1 1 1 0 0,1 1-1 0 0,-1-1 1 0 0,1 0-1 0 0,-1 1 1 0 0,0 0-1 0 0,0 0 0 0 0,0 0 1 0 0,0 0-1 0 0,0 0 1 0 0,-1 0-1 0 0,0 1 1 0 0,1-1-1 0 0,-1 1 1 0 0,-1 0-1 0 0,1-1 1 0 0,0 1-1 0 0,0 5 1 0 0,0-3-70 0 0,-2 1 1 0 0,1-1 0 0 0,-1 0 0 0 0,0 0 0 0 0,0 1 0 0 0,0-1-1 0 0,-1 0 1 0 0,0 0 0 0 0,0 0 0 0 0,-1 0 0 0 0,0 0 0 0 0,-3 8-1 0 0,-3 4-84 0 0,-1-1 0 0 0,-1 0 0 0 0,0 0 0 0 0,-1-1 0 0 0,-1 0 0 0 0,0-1 0 0 0,-2-1 0 0 0,-19 19 0 0 0,-16 7 104 0 0,-67 43 0 0 0,83-61 460 0 0,4-3 296 0 0,11-8 1007 0 0,-17 15 0 0 0,35-26-1575 0 0,0 0 1 0 0,0 0-1 0 0,0 0 1 0 0,-1 0-1 0 0,1 0 1 0 0,0 0 0 0 0,0 0-1 0 0,0 1 1 0 0,0-1-1 0 0,0 0 1 0 0,0 0-1 0 0,0 0 1 0 0,0 0 0 0 0,-1 0-1 0 0,1 0 1 0 0,0 1-1 0 0,0-1 1 0 0,0 0-1 0 0,0 0 1 0 0,0 0-1 0 0,0 0 1 0 0,0 0 0 0 0,0 1-1 0 0,0-1 1 0 0,0 0-1 0 0,0 0 1 0 0,0 0-1 0 0,0 0 1 0 0,0 0-1 0 0,0 1 1 0 0,0-1 0 0 0,0 0-1 0 0,0 0 1 0 0,0 0-1 0 0,0 0 1 0 0,0 0-1 0 0,0 1 1 0 0,1-1 0 0 0,5 3 796 0 0,10-1 10 0 0,25-2-620 0 0,1-2-1 0 0,68-13 0 0 0,-25 3-742 0 0,-11 4-3919 0 0,-40 5-193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2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1055 0 0,'-1'7'488'0'0,"0"-4"104"0"0,1 1-472 0 0,0 0-120 0 0,1 1 0 0 0,0-2 0 0 0,1 0-360 0 0,2 1-96 0 0,2 2-24 0 0,0 0 0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48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895 0 0,'162'6'202'0'0,"0"-1"92"0"0,-15-2 939 0 0,-41 0-988 0 0,159-17 0 0 0,-194 6-335 0 0,1 3 1 0 0,92 6-1 0 0,37 3-207 0 0,-96-3 220 0 0,47 6 48 0 0,118-2-14 0 0,98-8 161 0 0,-231 3-177 0 0,93 6 138 0 0,65 16 6 0 0,-88-12 155 0 0,89 0 105 0 0,47 3-281 0 0,-135-1-64 0 0,-52-4 0 0 0,-126-6 2 0 0,271 12 60 0 0,-183-12 60 0 0,127 18 0 0 0,-201-10 91 0 0,-33-7-149 0 0,1 0-1 0 0,18 2 1 0 0,-26-5-68 0 0,0 0 0 0 0,-1 0 0 0 0,1 0 0 0 0,0-1 0 0 0,0 1 0 0 0,-1-1 0 0 0,1 0 0 0 0,0 0 0 0 0,-1 0 0 0 0,1-1 0 0 0,-1 1 0 0 0,5-3 0 0 0,-4 2-8 0 0,0 0 0 0 0,0 0-1 0 0,1 0 1 0 0,-1 1-1 0 0,1 0 1 0 0,-1 0 0 0 0,1 0-1 0 0,-1 1 1 0 0,9-1-1 0 0,-1 0 13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1:54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487 0 0,'0'-2'4'0'0,"1"0"-1"0"0,-1 0 1 0 0,0 0-1 0 0,1 0 0 0 0,0 0 1 0 0,-1 1-1 0 0,1-1 0 0 0,0 0 1 0 0,0 0-1 0 0,0 1 0 0 0,0-1 1 0 0,0 0-1 0 0,0 1 1 0 0,1-1-1 0 0,-1 1 0 0 0,0 0 1 0 0,4-3-1 0 0,0 1 97 0 0,0 0 0 0 0,0 0 0 0 0,1 1 0 0 0,9-3-1 0 0,-4 1 7 0 0,1 2 0 0 0,0-1 0 0 0,-1 1-1 0 0,1 1 1 0 0,0 0 0 0 0,24 2 0 0 0,-11 1-58 0 0,-1 2 0 0 0,33 8 1 0 0,-46-9-20 0 0,-1 1 0 0 0,0 0 0 0 0,-1 1 0 0 0,1-1 0 0 0,-1 2 0 0 0,0-1 0 0 0,11 10 0 0 0,56 55 660 0 0,-18-15-144 0 0,-39-41-499 0 0,0 0-1 0 0,1 0 0 0 0,0-2 1 0 0,1-1-1 0 0,1 0 0 0 0,0-2 1 0 0,0 0-1 0 0,1-2 0 0 0,-1 0 1 0 0,2-2-1 0 0,-1 0 0 0 0,1-2 1 0 0,-1 0-1 0 0,1-2 0 0 0,0 0 1 0 0,47-6-1 0 0,94-27 874 0 0,-99 18 534 0 0,123-12 0 0 0,-109 23-1005 0 0,119-8-218 0 0,-135 4-311 0 0,70-15 0 0 0,-129 21 78 0 0,33-8-58 0 0,78-8 0 0 0,-103 16 70 0 0,0 1 1 0 0,0 1-1 0 0,0 0 1 0 0,0 1-1 0 0,-1 0 1 0 0,1 1-1 0 0,0 0 1 0 0,-1 1-1 0 0,0 0 1 0 0,12 6-1 0 0,-16-6 43 0 0,9 5 205 0 0,0-1 1 0 0,20 6 0 0 0,-31-12-189 0 0,1 0 0 0 0,0-1 1 0 0,0 0-1 0 0,0 0 0 0 0,0-1 0 0 0,0 0 1 0 0,0 0-1 0 0,0-1 0 0 0,8-1 0 0 0,8-4-4 0 0,0-1-1 0 0,-1-1 1 0 0,38-19-1 0 0,-31 14-5 0 0,39-14 0 0 0,-35 18-53 0 0,0 2 0 0 0,1 1 0 0 0,65-3 0 0 0,102 13 29 0 0,-118 0-30 0 0,-28-5-48 0 0,80-10-1 0 0,-91 5 14 0 0,0 2 0 0 0,1 2 0 0 0,58 5-1 0 0,262 23 31 0 0,-349-26 0 0 0,0 0 0 0 0,0 2 0 0 0,0-1 0 0 0,0 2 0 0 0,0 0 0 0 0,0 1 0 0 0,-1 1 0 0 0,17 6 0 0 0,-15-3 26 0 0,0 0-1 0 0,0-2 0 0 0,1 0 0 0 0,0-1 0 0 0,0-1 0 0 0,0-1 1 0 0,1 0-1 0 0,35 0 0 0 0,-6-7 421 0 0,0-2-1 0 0,63-16 1 0 0,-63 12-271 0 0,0 1 0 0 0,61-3-1 0 0,91 4-1552 0 0,-161 6-2580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0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3223 0 0,'1'-3'55'0'0,"0"1"0"0"0,0 0 0 0 0,0 0 0 0 0,0 0 0 0 0,0-1 0 0 0,0 1 0 0 0,0 0 0 0 0,1 1 0 0 0,-1-1 0 0 0,1 0 0 0 0,-1 0-1 0 0,1 1 1 0 0,0-1 0 0 0,0 0 0 0 0,0 1 0 0 0,-1 0 0 0 0,1 0 0 0 0,1-1 0 0 0,-1 1 0 0 0,4-1 0 0 0,-4 1-19 0 0,0 0 1 0 0,0 0-1 0 0,-1 0 1 0 0,1 1-1 0 0,0-1 1 0 0,0 1-1 0 0,0-1 1 0 0,0 1-1 0 0,0 0 1 0 0,0 0-1 0 0,0 0 0 0 0,0 0 1 0 0,0 0-1 0 0,0 0 1 0 0,0 0-1 0 0,0 1 1 0 0,0-1-1 0 0,0 1 1 0 0,2 0-1 0 0,-2 0 16 0 0,1 1-1 0 0,-1 0 0 0 0,1-1 0 0 0,-1 1 0 0 0,0 0 1 0 0,0 0-1 0 0,0 0 0 0 0,0 0 0 0 0,0 1 0 0 0,0-1 1 0 0,2 5-1 0 0,1 2 69 0 0,-1 0-1 0 0,-1 0 1 0 0,0 0 0 0 0,0 0 0 0 0,0 1 0 0 0,2 18-1 0 0,-4 1-161 0 0,-1-1-1 0 0,-1 1 0 0 0,-1-1 0 0 0,-1 1 1 0 0,-2-1-1 0 0,-1 0 0 0 0,-1-1 0 0 0,-2 1 0 0 0,0-1 1 0 0,-2-1-1 0 0,-17 32 0 0 0,28-58 39 0 0,-13 20-554 0 0,4-14 355 0 0,9-6 208 0 0,-1 0-1 0 0,1 0 0 0 0,0 0 1 0 0,-1 0-1 0 0,1 0 0 0 0,0-1 1 0 0,-1 1-1 0 0,1 0 0 0 0,0 0 1 0 0,0 0-1 0 0,-1 0 0 0 0,1 0 1 0 0,0-1-1 0 0,0 1 0 0 0,-1 0 1 0 0,1 0-1 0 0,0-1 0 0 0,0 1 0 0 0,0 0 1 0 0,-1 0-1 0 0,1-1 0 0 0,0 1 1 0 0,0 0-1 0 0,0 0 0 0 0,0-1 1 0 0,-1 1-1 0 0,1 0 0 0 0,0-1 1 0 0,0 1-1 0 0,0-1 0 0 0,0 1 37 0 0,0-1-1 0 0,0 1 0 0 0,0-1 0 0 0,1 1 0 0 0,-1-1 0 0 0,0 1 0 0 0,0-1 0 0 0,0 1 0 0 0,1 0 1 0 0,-1-1-1 0 0,0 1 0 0 0,0-1 0 0 0,1 1 0 0 0,-1 0 0 0 0,0-1 0 0 0,1 1 0 0 0,-1-1 1 0 0,0 1-1 0 0,1 0 0 0 0,-1 0 0 0 0,1-1 0 0 0,-1 1 0 0 0,0 0 0 0 0,1 0 0 0 0,-1 0 0 0 0,1-1 1 0 0,-1 1-1 0 0,1 0 0 0 0,-1 0 0 0 0,1 0 0 0 0,-1 0 0 0 0,1 0 0 0 0,17-4 372 0 0,-14 4-402 0 0,-1 0-1 0 0,1 1 0 0 0,0-1 1 0 0,-1 1-1 0 0,1 0 0 0 0,-1 0 1 0 0,1 0-1 0 0,-1 0 0 0 0,0 1 0 0 0,1-1 1 0 0,-1 1-1 0 0,0 0 0 0 0,0 0 1 0 0,0 0-1 0 0,0 0 0 0 0,0 0 1 0 0,-1 1-1 0 0,1 0 0 0 0,-1-1 0 0 0,0 1 1 0 0,1 0-1 0 0,2 5 0 0 0,2 4 75 0 0,-1 0 0 0 0,0 0-1 0 0,0 0 1 0 0,6 24-1 0 0,-8-22 12 0 0,2 23 1 0 0,-5-28-183 0 0,0 0 0 0 0,0 0 1 0 0,1 0-1 0 0,1 0 1 0 0,-1 0-1 0 0,2 0 0 0 0,4 10 1 0 0,0-9-2540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06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8287 0 0,'-8'2'368'0'0,"2"3"80"0"0,1 3-360 0 0,0-1-88 0 0,1 0 0 0 0,0-1 0 0 0,1 4 88 0 0,-4 5 0 0 0,-3 12 0 0 0,-4 10 0 0 0,-2 7-8 0 0,-1 5 0 0 0,1 2 0 0 0,1-3 0 0 0,1-2-536 0 0,1-5-112 0 0,0-3-16 0 0,5-5-2776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0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2759 0 0,'2'28'2638'0'0,"28"115"1149"0"0,-11-76-3444 0 0,32 74 0 0 0,-45-124-1225 0 0,0 0 0 0 0,4 19 1 0 0,-9-30-1817 0 0</inkml:trace>
  <inkml:trace contextRef="#ctx0" brushRef="#br0" timeOffset="1">12 370 5063 0 0,'-6'-3'448'0'0,"2"1"-352"0"0,3 2-96 0 0,2 0 0 0 0,0 1 672 0 0,0-1 128 0 0,1 0 16 0 0,-1-1 8 0 0,3 0-408 0 0,5-1-88 0 0,4 1-8 0 0,5 1-8 0 0,6 0-312 0 0,4 1-64 0 0,2 1-16 0 0,2-1 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3:13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2303 0 0,'-2'1'94'0'0,"1"-1"0"0"0,0 1 0 0 0,0-1-1 0 0,1 1 1 0 0,-1-1 0 0 0,0 1-1 0 0,0 0 1 0 0,0-1 0 0 0,0 1-1 0 0,0 0 1 0 0,1 0 0 0 0,-1-1 0 0 0,0 1-1 0 0,1 0 1 0 0,-1 0 0 0 0,0 0-1 0 0,1 0 1 0 0,-1 0 0 0 0,1 0-1 0 0,0 0 1 0 0,-1 0 0 0 0,1 0-1 0 0,0 0 1 0 0,0 0 0 0 0,-1 0 0 0 0,1 0-1 0 0,0 1 1 0 0,0-1 0 0 0,0 0-1 0 0,0 0 1 0 0,0 0 0 0 0,1 0-1 0 0,-1 0 1 0 0,0 0 0 0 0,0 0 0 0 0,1 0-1 0 0,0 2 1 0 0,2 4 942 0 0,0 1 1 0 0,0-1 0 0 0,9 14-1 0 0,-11-19-1077 0 0,8 11 519 0 0,1 0 0 0 0,0-1 0 0 0,1-1 0 0 0,20 18-1 0 0,-21-21-745 0 0,-1 0-1 0 0,0 1 0 0 0,0 0 0 0 0,-1 0 0 0 0,0 1 0 0 0,-1 0 0 0 0,0 0 0 0 0,6 14 0 0 0,-12-22 73 0 0,0 1-1 0 0,0-1 1 0 0,0 0 0 0 0,0 0-1 0 0,-1 1 1 0 0,1-1 0 0 0,-1 0 0 0 0,0 1-1 0 0,1-1 1 0 0,-1 0 0 0 0,0 1-1 0 0,0-1 1 0 0,-1 1 0 0 0,1-1-1 0 0,-1 0 1 0 0,1 1 0 0 0,-1-1 0 0 0,1 0-1 0 0,-1 0 1 0 0,0 1 0 0 0,0-1-1 0 0,0 0 1 0 0,-1 0 0 0 0,1 0-1 0 0,0 0 1 0 0,-3 2 0 0 0,1-1-3 0 0,-1 0 0 0 0,1-1 1 0 0,-1 1-1 0 0,1-1 0 0 0,-1 0 0 0 0,0 0 1 0 0,0-1-1 0 0,0 1 0 0 0,0-1 0 0 0,0 0 1 0 0,0 0-1 0 0,0 0 0 0 0,0 0 1 0 0,-5-1-1 0 0,1 1 350 0 0,0-1 0 0 0,0-1 1 0 0,0 1-1 0 0,0-2 0 0 0,0 1 1 0 0,0-1-1 0 0,-15-5 0 0 0,18 5 331 0 0,0 0 0 0 0,0 0-1 0 0,1-1 1 0 0,-1 1 0 0 0,0-1-1 0 0,1 0 1 0 0,0-1-1 0 0,0 1 1 0 0,0-1 0 0 0,0 0-1 0 0,0 0 1 0 0,-5-8 0 0 0,8 11-394 0 0,1 0 0 0 0,0 0 0 0 0,-1 0 0 0 0,1 0 0 0 0,0 0 1 0 0,0 0-1 0 0,0 0 0 0 0,0-1 0 0 0,0 1 0 0 0,0 0 0 0 0,0 0 0 0 0,0 0 1 0 0,0 0-1 0 0,0 0 0 0 0,1 0 0 0 0,-1 0 0 0 0,1 0 0 0 0,-1 0 0 0 0,0 0 0 0 0,1 0 1 0 0,-1 0-1 0 0,1 0 0 0 0,0 0 0 0 0,-1 0 0 0 0,1 0 0 0 0,0 1 0 0 0,0-1 1 0 0,-1 0-1 0 0,1 0 0 0 0,0 1 0 0 0,0-1 0 0 0,2 0 0 0 0,4-4 818 0 0,0 0 0 0 0,15-7 0 0 0,-18 10-854 0 0,134-66-2769 0 0,-102 50-175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5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45 3223 0 0,'-63'-107'3926'0'0,"60"104"-4047"0"0,1 0 1 0 0,-1 0 0 0 0,0 0-1 0 0,0 0 1 0 0,0 1 0 0 0,0-1-1 0 0,0 1 1 0 0,0 0 0 0 0,-1 0-1 0 0,0 0 1 0 0,1 0 0 0 0,-1 1-1 0 0,0-1 1 0 0,1 1-1 0 0,-1 0 1 0 0,0 0 0 0 0,0 0-1 0 0,0 1 1 0 0,0-1 0 0 0,0 1-1 0 0,0 0 1 0 0,0 0 0 0 0,0 1-1 0 0,0-1 1 0 0,0 1 0 0 0,0 0-1 0 0,-6 1 1 0 0,5 0 142 0 0,0 0 0 0 0,0 0-1 0 0,0 0 1 0 0,0 0 0 0 0,0 1 0 0 0,0-1 0 0 0,1 1 0 0 0,0 1-1 0 0,-1-1 1 0 0,1 1 0 0 0,0-1 0 0 0,0 1 0 0 0,1 0-1 0 0,-1 1 1 0 0,1-1 0 0 0,0 0 0 0 0,0 1 0 0 0,1 0 0 0 0,-5 9-1 0 0,5-6 152 0 0,0 0-1 0 0,1 0 1 0 0,0 0-1 0 0,1 0 1 0 0,-1 0-1 0 0,1 0 0 0 0,1-1 1 0 0,-1 1-1 0 0,3 9 1 0 0,3 9 49 0 0,13 35 0 0 0,-6-19 83 0 0,65 280 597 0 0,-71-285-902 0 0,2 61 0 0 0,-9-81 0 0 0,0 0 0 0 0,-2-1 0 0 0,0 1 0 0 0,0-1 0 0 0,-2 0 0 0 0,-5 19 0 0 0,7-32-30 0 0,0 1-1 0 0,1-1 0 0 0,-2 1 1 0 0,1-1-1 0 0,0 0 0 0 0,-1 0 1 0 0,1 0-1 0 0,-1 0 0 0 0,0 0 1 0 0,0 0-1 0 0,0-1 0 0 0,0 1 1 0 0,-1-1-1 0 0,1 0 0 0 0,0 0 1 0 0,-1-1-1 0 0,0 1 0 0 0,1 0 1 0 0,-1-1-1 0 0,-6 1 0 0 0,1 0-79 0 0,0 0-1 0 0,0-1 1 0 0,0 0-1 0 0,0 0 1 0 0,-1-1-1 0 0,1 0 1 0 0,-17-3-1 0 0,23 2-57 0 0,-1 1 0 0 0,1-1-1 0 0,-1 0 1 0 0,1-1 0 0 0,-1 1-1 0 0,1-1 1 0 0,0 1 0 0 0,0-1-1 0 0,0 0 1 0 0,0 0 0 0 0,0 0-1 0 0,0 0 1 0 0,0-1-1 0 0,1 1 1 0 0,-3-4 0 0 0,3 3 134 0 0,1 1 0 0 0,-1 0 0 0 0,1-1 1 0 0,0 1-1 0 0,0-1 0 0 0,0 1 0 0 0,0-1 1 0 0,0 1-1 0 0,1-1 0 0 0,-1 0 0 0 0,1 1 1 0 0,0-1-1 0 0,0 0 0 0 0,0 0 0 0 0,0 1 1 0 0,0-1-1 0 0,1 0 0 0 0,-1 1 0 0 0,1-1 1 0 0,1-3-1 0 0,4-13-9 0 0,1-2 32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3223 0 0,'7'233'1091'0'0,"-16"-75"-1056"0"0,6-132-31 0 0,-2 0 1 0 0,-1 0 0 0 0,-18 50-1 0 0,19-65-26 0 0,-2 0 0 0 0,1 1 0 0 0,-1-2 0 0 0,-1 1 0 0 0,-16 17 0 0 0,13-16 8 0 0,11-11 31 0 0,0-1 0 0 0,-1 1 0 0 0,1 0 1 0 0,0-1-1 0 0,-1 1 0 0 0,1 0 0 0 0,0 0 0 0 0,0 0 0 0 0,0-1 1 0 0,0 1-1 0 0,0 0 0 0 0,0 0 0 0 0,0-1 0 0 0,0 1 1 0 0,0 0-1 0 0,0 0 0 0 0,0 0 0 0 0,0-1 0 0 0,0 1 0 0 0,1 0 1 0 0,-1 0-1 0 0,0-1 0 0 0,1 1 0 0 0,-1 0 0 0 0,1-1 1 0 0,-1 1-1 0 0,0 0 0 0 0,1-1 0 0 0,0 2 0 0 0,21 22 741 0 0,-13-15-678 0 0,24 33 316 0 0,-3 0 1 0 0,-2 2-1 0 0,31 66 0 0 0,-55-103-497 0 0,-1 0-1 0 0,0 1 1 0 0,-1 0-1 0 0,1 0 0 0 0,-2 0 1 0 0,1 0-1 0 0,0 9 1 0 0,-2-11-2 0 0,1 0 1 0 0,-2-1 0 0 0,1 1 0 0 0,0-1-1 0 0,-1 1 1 0 0,0 0 0 0 0,-1-1 0 0 0,1 1-1 0 0,-1-1 1 0 0,0 0 0 0 0,-3 6-1 0 0,3-9-8 0 0,3-8 3 0 0,4-11-394 0 0,20-50-1219 0 0,-14 36 1507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63 3679 0 0,'-1'1'135'0'0,"-11"8"25"0"0,12-9-137 0 0,0 0-1 0 0,-1 0 0 0 0,1 1 0 0 0,0-1 1 0 0,0 0-1 0 0,-1 0 0 0 0,1 0 0 0 0,0 1 1 0 0,0-1-1 0 0,-1 0 0 0 0,1 1 0 0 0,0-1 0 0 0,0 0 1 0 0,0 0-1 0 0,-1 1 0 0 0,1-1 0 0 0,0 0 1 0 0,0 1-1 0 0,0-1 0 0 0,0 0 0 0 0,0 1 0 0 0,0-1 1 0 0,0 0-1 0 0,-1 1 0 0 0,1-1 0 0 0,0 0 1 0 0,0 1-1 0 0,0-1 0 0 0,1 1 0 0 0,-1-1 0 0 0,0 0 38 0 0,1 1 0 0 0,-1-1 0 0 0,1 0 0 0 0,-1 0 0 0 0,0 0 0 0 0,1 0 0 0 0,-1 0 0 0 0,1 0 0 0 0,-1 0 0 0 0,1 0 0 0 0,-1 0 0 0 0,1 0 0 0 0,-1 0 0 0 0,1 0 0 0 0,-1-1 0 0 0,1 1 0 0 0,-1 0 0 0 0,1 0 0 0 0,-1 0 0 0 0,0-1 0 0 0,1 1 0 0 0,-1 0 0 0 0,1-1 0 0 0,-1 1 0 0 0,0 0 0 0 0,1-1 0 0 0,-1 1 0 0 0,1-1 0 0 0,10-11 554 0 0,9-13-42 0 0,-1-1 1 0 0,-1-1-1 0 0,24-50 0 0 0,30-93-200 0 0,0-51-165 0 0,-70 216-207 0 0,1-9 28 0 0,-1 13-6 0 0,-1 9 2 0 0,0 26 330 0 0,-6 52 0 0 0,1 2-14 0 0,6-26-444 0 0,2 0 0 0 0,15 65 0 0 0,-17-112-1064 0 0,2 28 0 0 0,-5-32-1936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1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627 455 0 0,'-12'-14'-117'0'0,"9"11"669"0"0,0 0-1 0 0,0-1 0 0 0,0 0 0 0 0,0 0 0 0 0,0 0 0 0 0,1 0 0 0 0,-3-6 0 0 0,5 9-436 0 0,0 0 0 0 0,0 0-1 0 0,0-1 1 0 0,0 1-1 0 0,0 0 1 0 0,0 0 0 0 0,0 0-1 0 0,0 0 1 0 0,0 0 0 0 0,1 0-1 0 0,-1 0 1 0 0,0 0-1 0 0,1 0 1 0 0,-1 0 0 0 0,1 0-1 0 0,-1 0 1 0 0,1 0-1 0 0,0 1 1 0 0,-1-1 0 0 0,1 0-1 0 0,0 0 1 0 0,-1 0-1 0 0,1 1 1 0 0,0-1 0 0 0,1 0-1 0 0,25-16 600 0 0,-24 15-566 0 0,41-19-463 0 0,55-18 0 0 0,-80 33-93 0 0</inkml:trace>
  <inkml:trace contextRef="#ctx0" brushRef="#br0" timeOffset="1">35 122 2759 0 0,'-2'-1'44'0'0,"-2"-2"4"0"0,0 0-1 0 0,0 0 1 0 0,0 0 0 0 0,0-1-1 0 0,1 1 1 0 0,-7-9 0 0 0,11 11 198 0 0,-1-1 0 0 0,1 1 0 0 0,-1 0 0 0 0,1-1 0 0 0,0 1 0 0 0,-1 0 0 0 0,1 0 0 0 0,0 0 0 0 0,0 0 0 0 0,0-1 0 0 0,0 1 0 0 0,0 0 1 0 0,0 1-1 0 0,2-2 0 0 0,-2 1-187 0 0,8-6 31 0 0,1 0 0 0 0,0 0 1 0 0,0 1-1 0 0,1 0 0 0 0,0 1 0 0 0,0 0 0 0 0,0 1 0 0 0,0 0 0 0 0,1 1 0 0 0,13-2 0 0 0,9 0-1088 0 0,-1 1 0 0 0,47 2-1 0 0,-57 2 707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7 3623 0 0,'-3'0'45'0'0,"0"0"0"0"0,0 1 0 0 0,0-1-1 0 0,0 1 1 0 0,0 0 0 0 0,0 0-1 0 0,1 0 1 0 0,-1 0 0 0 0,0 1 0 0 0,1-1-1 0 0,-1 1 1 0 0,-3 2 0 0 0,5-3 25 0 0,0 0 1 0 0,0 1 0 0 0,0-1 0 0 0,0 0 0 0 0,0 1 0 0 0,0-1-1 0 0,0 0 1 0 0,1 1 0 0 0,-1-1 0 0 0,1 1 0 0 0,-1-1 0 0 0,1 1-1 0 0,-1-1 1 0 0,1 1 0 0 0,0 0 0 0 0,-1-1 0 0 0,1 1-1 0 0,0-1 1 0 0,0 1 0 0 0,1 0 0 0 0,-1-1 0 0 0,0 1 0 0 0,0-1-1 0 0,1 1 1 0 0,0 1 0 0 0,-1-1-60 0 0,1 0 0 0 0,0-1-1 0 0,-1 1 1 0 0,1 0 0 0 0,0-1 0 0 0,0 1 0 0 0,0 0-1 0 0,1-1 1 0 0,-1 0 0 0 0,0 1 0 0 0,0-1 0 0 0,1 0-1 0 0,-1 1 1 0 0,1-1 0 0 0,-1 0 0 0 0,1 0 0 0 0,0 0-1 0 0,-1 0 1 0 0,1-1 0 0 0,0 1 0 0 0,0 0-1 0 0,-1-1 1 0 0,1 1 0 0 0,0-1 0 0 0,0 1 0 0 0,0-1-1 0 0,0 0 1 0 0,0 0 0 0 0,-1 0 0 0 0,5-1 0 0 0,-3 1-23 0 0,1 0-1 0 0,-1-1 1 0 0,1 1 0 0 0,-1-1 0 0 0,0 0 0 0 0,0 0 0 0 0,1-1 0 0 0,-1 1 0 0 0,0 0 0 0 0,0-1 0 0 0,0 0 0 0 0,0 0 0 0 0,-1 0 0 0 0,1 0 0 0 0,0 0-1 0 0,2-4 1 0 0,-3 3-1 0 0,0 1-1 0 0,0-1 0 0 0,-1 0 0 0 0,1 0 1 0 0,-1 0-1 0 0,0 0 0 0 0,1-1 0 0 0,-1 1 1 0 0,-1 0-1 0 0,1 0 0 0 0,0-1 1 0 0,-1 1-1 0 0,0 0 0 0 0,0-1 0 0 0,0 1 1 0 0,-1-6-1 0 0,1 7-25 0 0,0 0 0 0 0,-1 0 1 0 0,0 0-1 0 0,1 1 1 0 0,-1-1-1 0 0,0 0 0 0 0,0 0 1 0 0,0 1-1 0 0,0-1 0 0 0,0 1 1 0 0,0-1-1 0 0,-1 1 0 0 0,1-1 1 0 0,0 1-1 0 0,-1 0 0 0 0,1-1 1 0 0,-1 1-1 0 0,1 0 0 0 0,-1 0 1 0 0,0 0-1 0 0,0 0 0 0 0,1 1 1 0 0,-1-1-1 0 0,0 0 0 0 0,0 1 1 0 0,0-1-1 0 0,0 1 0 0 0,1 0 1 0 0,-1-1-1 0 0,-3 1 0 0 0,1 0-95 0 0,0 0 0 0 0,0 1 0 0 0,0-1 0 0 0,0 1 1 0 0,0 0-1 0 0,1 0 0 0 0,-1 0 0 0 0,0 0 0 0 0,0 1 0 0 0,1 0 0 0 0,-1-1 0 0 0,1 1 0 0 0,-6 4 0 0 0,-3 1 209 0 0,3-3-75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2 6911 0 0,'-14'-8'304'0'0,"8"4"64"0"0,1 2-296 0 0,1 0-72 0 0,3 1 0 0 0,0 1 0 0 0,1-1 120 0 0,1 0 8 0 0,1-1 0 0 0,3 0 0 0 0,6-1 8 0 0,4-1 8 0 0,4 2 0 0 0,1-2 0 0 0,4 0-144 0 0,1 1-112 0 0,3-1 16 0 0,1 0-3328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7367 0 0,'0'0'16'0'0,"0"0"0"0"0,0 0 0 0 0,0 0-1 0 0,-1 0 1 0 0,1 0 0 0 0,0 0 0 0 0,0 0-1 0 0,0 0 1 0 0,0 0 0 0 0,0 0-1 0 0,0 0 1 0 0,0 0 0 0 0,-1 0 0 0 0,1 0-1 0 0,0 0 1 0 0,0 0 0 0 0,0 0 0 0 0,0 0-1 0 0,0 0 1 0 0,0 0 0 0 0,0 0 0 0 0,-1 0-1 0 0,1 0 1 0 0,0 1 0 0 0,0-1 0 0 0,0 0-1 0 0,0 0 1 0 0,0 0 0 0 0,0 0-1 0 0,0 0 1 0 0,0 0 0 0 0,0 0 0 0 0,0 0-1 0 0,0 1 1 0 0,0-1 0 0 0,0 0 0 0 0,0 0-1 0 0,0 0 1 0 0,0 0 0 0 0,-1 0 0 0 0,1 0-1 0 0,0 0 1 0 0,0 1 0 0 0,0-1 0 0 0,1 0-1 0 0,-1 0 1 0 0,4 8 99 0 0,9 6-317 0 0,-13-13 232 0 0,37 32-534 0 0,-23-21-2298 0 0,24 26 0 0 0,-34-33 2746 0 0,0 0 0 0 0,0 0 0 0 0,-1 0 0 0 0,0 0 1 0 0,0 1-1 0 0,0 0 0 0 0,-1 0 0 0 0,0-1 0 0 0,2 11 0 0 0,-2-6 172 0 0,-1 1-1 0 0,0-1 0 0 0,-1 0 1 0 0,0 0-1 0 0,-1 0 0 0 0,0 0 1 0 0,-3 15-1 0 0,-2-2-140 0 0,-1 1 0 0 0,-10 21 0 0 0,14-38 160 0 0,0 1 0 0 0,0 0-1 0 0,1-1 1 0 0,0 1-1 0 0,1 0 1 0 0,0 0 0 0 0,0 0-1 0 0,1 0 1 0 0,0 1-1 0 0,0-1 1 0 0,1 0 0 0 0,0 0-1 0 0,0 0 1 0 0,1 0-1 0 0,0 0 1 0 0,6 13-1 0 0,13 32 808 0 0,3 0-1 0 0,33 51 0 0 0,-55-100-975 0 0,1 0-1 0 0,-1 1 0 0 0,0-1 0 0 0,0 1 0 0 0,0 0 0 0 0,-1-1 0 0 0,1 1 1 0 0,-1 0-1 0 0,0 0 0 0 0,-1 0 0 0 0,1 5 0 0 0,-1-7-9 0 0,0 0-1 0 0,-1-1 1 0 0,1 1 0 0 0,-1 0-1 0 0,0-1 1 0 0,0 1 0 0 0,0 0-1 0 0,0-1 1 0 0,0 1 0 0 0,0-1-1 0 0,-1 1 1 0 0,1-1 0 0 0,-1 0-1 0 0,0 0 1 0 0,1 1 0 0 0,-1-1-1 0 0,0 0 1 0 0,0-1 0 0 0,-1 1-1 0 0,-3 3 1 0 0,1-2-251 0 0,0-1-1 0 0,1 1 1 0 0,-1-1 0 0 0,0 0-1 0 0,-10 3 1 0 0,-10-1-632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09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96 2175 0 0,'0'-4'0'0'0,"1"1"0"0"0,-1 0 0 0 0,1-1 0 0 0,0 1 0 0 0,0 0 0 0 0,0 0 0 0 0,0-1 0 0 0,3-3 0 0 0,-3 5 618 0 0,3 2-476 0 0,-4-1-125 0 0,1 1 0 0 0,0 0 0 0 0,0 0 0 0 0,0 0 0 0 0,0 0 0 0 0,-1 0-1 0 0,1 0 1 0 0,0 0 0 0 0,0 0 0 0 0,0 0 0 0 0,0 0 0 0 0,-1 0 0 0 0,1 1-1 0 0,0-1 1 0 0,0 0 0 0 0,0 1 0 0 0,-1-1 0 0 0,1 0 0 0 0,0 1 0 0 0,0-1-1 0 0,-1 1 1 0 0,2 0 0 0 0,-1 0 29 0 0,0 1-1 0 0,-1-1 0 0 0,1 1 1 0 0,0-1-1 0 0,-1 1 1 0 0,1 0-1 0 0,-1-1 1 0 0,1 1-1 0 0,-1-1 1 0 0,0 1-1 0 0,0 0 0 0 0,1-1 1 0 0,-1 1-1 0 0,-1 2 1 0 0,1 2 68 0 0,0 0 0 0 0,0-1 1 0 0,-1 1-1 0 0,0 0 0 0 0,0 0 0 0 0,0 0 1 0 0,-1-1-1 0 0,-3 9 0 0 0,4-12-123 0 0,-1 0-1 0 0,1 0 1 0 0,0 0-1 0 0,-1 0 1 0 0,1 0-1 0 0,-1 0 1 0 0,0 0-1 0 0,1 0 1 0 0,-1-1 0 0 0,0 1-1 0 0,0-1 1 0 0,0 1-1 0 0,0-1 1 0 0,-1 0-1 0 0,1 0 1 0 0,0 0-1 0 0,0 0 1 0 0,-1 0-1 0 0,1-1 1 0 0,0 1-1 0 0,-1-1 1 0 0,-3 1-1 0 0,3-1-5 0 0,0 1-1 0 0,0-1 0 0 0,1 0 0 0 0,-1-1 0 0 0,0 1 0 0 0,1 0 0 0 0,-1-1 0 0 0,0 0 0 0 0,1 1 0 0 0,-1-1 0 0 0,0 0 0 0 0,1 0 1 0 0,0-1-1 0 0,-1 1 0 0 0,1 0 0 0 0,0-1 0 0 0,-1 1 0 0 0,1-1 0 0 0,0 0 0 0 0,-2-2 0 0 0,2 1-2 0 0,0 0 0 0 0,0 0 0 0 0,0 0-1 0 0,1 0 1 0 0,-1 0 0 0 0,1 0 0 0 0,0 0-1 0 0,0 0 1 0 0,0-1 0 0 0,0 1 0 0 0,0 0 0 0 0,1-1-1 0 0,0 1 1 0 0,-1 0 0 0 0,1-1 0 0 0,1-4-1 0 0,-1 4-16 0 0,1 0-1 0 0,0 0 0 0 0,0 0 1 0 0,0 0-1 0 0,0 0 1 0 0,1 0-1 0 0,-1 0 0 0 0,1 1 1 0 0,0-1-1 0 0,0 1 0 0 0,1-1 1 0 0,-1 1-1 0 0,1 0 0 0 0,-1-1 1 0 0,1 1-1 0 0,0 1 0 0 0,0-1 1 0 0,1 0-1 0 0,-1 1 0 0 0,0-1 1 0 0,1 1-1 0 0,0 0 0 0 0,-1 0 1 0 0,1 1-1 0 0,5-2 0 0 0,4-2-15 0 0,0 2-1 0 0,1 0 1 0 0,-1 0-1 0 0,1 1 1 0 0,0 1-1 0 0,18 0 0 0 0,-16 1 4 0 0,0-2 3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09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119 0 0,'5'4'43'0'0,"-1"-1"-1"0"0,0 1 0 0 0,0 0 0 0 0,0 0 0 0 0,-1 1 0 0 0,0-1 0 0 0,1 1 0 0 0,-1-1 0 0 0,-1 1 1 0 0,4 7-1 0 0,2 9 644 0 0,8 26 1 0 0,-11-31-396 0 0,5 20 90 0 0,-1 1 0 0 0,-1 0 0 0 0,-2 1 0 0 0,-2-1 0 0 0,-2 1 0 0 0,-3 66 0 0 0,-3-67-493 0 0,-1 0 1 0 0,-2 0 0 0 0,-2-1-1 0 0,-1 0 1 0 0,-1-1-1 0 0,-32 64 1 0 0,29-71-896 0 0,-1 0 1 0 0,-24 30-1 0 0,24-39 972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3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3679 0 0,'0'0'418'0'0,"12"6"690"0"0,4 4-995 0 0,-1 0 1 0 0,0 1-1 0 0,0 1 1 0 0,-1 0-1 0 0,-1 1 1 0 0,0 0-1 0 0,15 21 1 0 0,-22-24-72 0 0,0-1 1 0 0,0 1-1 0 0,-1 0 1 0 0,0 0-1 0 0,-1 0 1 0 0,0 1-1 0 0,0 0 0 0 0,-1-1 1 0 0,-1 1-1 0 0,0 0 1 0 0,0 1-1 0 0,-1-1 1 0 0,-1 17-1 0 0,-2 7 265 0 0,-6 39-1 0 0,5-61-301 0 0,0 1-1 0 0,-1-1 0 0 0,0-1 1 0 0,-1 1-1 0 0,0-1 1 0 0,-9 14-1 0 0,-14 18 33 0 0,15-24-85 0 0,0 1 1 0 0,-16 37-1 0 0,26-52 80 0 0,1 1 0 0 0,0 1 0 0 0,0-1 1 0 0,0 0-1 0 0,1 0 0 0 0,0 1 0 0 0,1-1 0 0 0,0 1 0 0 0,0-1 1 0 0,0 0-1 0 0,1 1 0 0 0,0-1 0 0 0,2 8 0 0 0,3 4 386 0 0,11 22 1 0 0,-11-27-125 0 0,0 0 0 0 0,-1 0 1 0 0,5 25-1 0 0,-9-34-249 0 0,-1 0-1 0 0,1 0 1 0 0,-1 0-1 0 0,0 0 1 0 0,0 0-1 0 0,-1-1 1 0 0,0 1 0 0 0,0 0-1 0 0,0 0 1 0 0,0-1-1 0 0,-1 1 1 0 0,1 0-1 0 0,-1-1 1 0 0,-1 1-1 0 0,-3 6 1 0 0,-2-1 22 0 0,0 0 1 0 0,0 0-1 0 0,-1-1 0 0 0,0 0 0 0 0,-12 8 1 0 0,-54 35-2092 0 0,59-42-1227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4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375 0 0,'-2'2'71'0'0,"-1"1"-1"0"0,1-1 0 0 0,0 1 0 0 0,0 0 0 0 0,0 0 0 0 0,0 0 0 0 0,0 1 0 0 0,1-1 0 0 0,-1 0 0 0 0,1 1 1 0 0,0-1-1 0 0,-1 5 0 0 0,-1 8 697 0 0,-2 24-1 0 0,3-18-611 0 0,-10 154 1443 0 0,3-35-1700 0 0,8-135-117 0 0,0-1 0 0 0,0 1 0 0 0,0-1 0 0 0,-1 0 0 0 0,-3 9 0 0 0,5-13 190 0 0,-1 1-1 0 0,1-1 0 0 0,-1 0 1 0 0,0 1-1 0 0,0-1 0 0 0,0 0 1 0 0,1 0-1 0 0,-1 0 0 0 0,0 0 1 0 0,-1 1-1 0 0,1-1 0 0 0,0 0 1 0 0,0-1-1 0 0,0 1 0 0 0,0 0 1 0 0,-1 0-1 0 0,1 0 0 0 0,0-1 0 0 0,-1 1 1 0 0,1-1-1 0 0,-1 1 0 0 0,1-1 1 0 0,-1 0-1 0 0,-2 1 0 0 0,0-2 30 0 0,-1-1 0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5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1839 0 0,'-3'0'18'0'0,"1"0"0"0"0,-1 1-1 0 0,1-1 1 0 0,-1 0-1 0 0,1 1 1 0 0,-1-1 0 0 0,1 1-1 0 0,0 0 1 0 0,-1 0-1 0 0,1 0 1 0 0,0 0 0 0 0,-1 0-1 0 0,1 0 1 0 0,-3 3-1 0 0,0 1 76 0 0,1 0 0 0 0,-1 0 0 0 0,1 0 0 0 0,-5 7 0 0 0,9-11-86 0 0,-10 13 40 0 0,1 0-1 0 0,1 1 0 0 0,0 1 0 0 0,2-1 1 0 0,-1 1-1 0 0,2 0 0 0 0,0 0 0 0 0,-4 23 0 0 0,6-11 18 0 0,0 0 0 0 0,2 0 0 0 0,1 0 0 0 0,4 37 0 0 0,-4-65-64 0 0,5 44-72 0 0,17 78 0 0 0,-19-110 51 0 0,1 0 1 0 0,0 0 0 0 0,1 0-1 0 0,0-1 1 0 0,0 0-1 0 0,1 0 1 0 0,1-1 0 0 0,0 1-1 0 0,0-1 1 0 0,1-1 0 0 0,14 14-1 0 0,-16-19-84 0 0,-1 0 1 0 0,1 0-1 0 0,0 0 1 0 0,1-1-1 0 0,-1 0 0 0 0,1 0 1 0 0,-1 0-1 0 0,1-1 0 0 0,0 0 1 0 0,8 1-1 0 0,-9-2 95 0 0,0 0-1 0 0,0-1 1 0 0,0 0 0 0 0,0 0-1 0 0,-1 0 1 0 0,1 0 0 0 0,0-1-1 0 0,0 0 1 0 0,-1-1 0 0 0,1 1-1 0 0,0-1 1 0 0,-1 0-1 0 0,6-3 1 0 0,9-8 23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5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83 3223 0 0,'-1'0'38'0'0,"0"0"-1"0"0,1 0 1 0 0,-1 0-1 0 0,0 0 1 0 0,1 0-1 0 0,-1 0 1 0 0,0 0-1 0 0,1 1 1 0 0,-1-1-1 0 0,1 0 1 0 0,-1 1-1 0 0,0-1 1 0 0,1 0-1 0 0,-1 1 1 0 0,1-1-1 0 0,-1 0 1 0 0,1 1-1 0 0,-1-1 1 0 0,1 1-1 0 0,0-1 1 0 0,-1 1-1 0 0,1 0 1 0 0,-1 0-1 0 0,0 1 82 0 0,0 0 0 0 0,0 0 1 0 0,1 0-1 0 0,-1 0 0 0 0,1 1 0 0 0,-1-1 1 0 0,1 4-1 0 0,0 0 123 0 0,0 0 0 0 0,0 0 0 0 0,1 0 0 0 0,2 11 0 0 0,-2-14-206 0 0,0 0-1 0 0,0 0 0 0 0,0 0 0 0 0,0-1 0 0 0,0 1 1 0 0,1 0-1 0 0,-1-1 0 0 0,1 1 0 0 0,0-1 0 0 0,0 0 1 0 0,0 1-1 0 0,0-1 0 0 0,0 0 0 0 0,0 0 1 0 0,0 0-1 0 0,1 0 0 0 0,-1-1 0 0 0,1 1 0 0 0,0-1 1 0 0,4 2-1 0 0,-3-2-29 0 0,0 0 1 0 0,0 0 0 0 0,0 0 0 0 0,1-1-1 0 0,-1 0 1 0 0,0 1 0 0 0,0-2-1 0 0,1 1 1 0 0,-1 0 0 0 0,0-1 0 0 0,0 0-1 0 0,0 0 1 0 0,0 0 0 0 0,5-2-1 0 0,7-4 24 0 0,0-1 0 0 0,-1 0 0 0 0,23-16-1 0 0,40-37-821 0 0,-43 32-16 0 0,-4 5 115 0 0,47-49 1 0 0,-60 51 638 0 0</inkml:trace>
  <inkml:trace contextRef="#ctx0" brushRef="#br0" timeOffset="1">489 80 2303 0 0,'-3'4'332'0'0,"-1"1"0"0"0,1-1 0 0 0,0 1 0 0 0,0 0 0 0 0,0 0 0 0 0,0 0 0 0 0,-3 11 0 0 0,-8 39 988 0 0,12-46-1210 0 0,1-1-1 0 0,0 1 0 0 0,0 0 0 0 0,1 0 1 0 0,0-1-1 0 0,1 1 0 0 0,0 0 0 0 0,0-1 1 0 0,1 1-1 0 0,2 8 0 0 0,-3-14-89 0 0,0 0-1 0 0,0-1 1 0 0,0 1 0 0 0,0-1-1 0 0,1 1 1 0 0,-1-1-1 0 0,1 0 1 0 0,-1 1 0 0 0,1-1-1 0 0,0 0 1 0 0,0 0-1 0 0,0 0 1 0 0,0 0 0 0 0,0-1-1 0 0,0 1 1 0 0,1 0-1 0 0,-1-1 1 0 0,1 0 0 0 0,-1 1-1 0 0,1-1 1 0 0,-1 0-1 0 0,1 0 1 0 0,-1-1 0 0 0,1 1-1 0 0,0 0 1 0 0,0-1 0 0 0,-1 0-1 0 0,1 1 1 0 0,0-1-1 0 0,0 0 1 0 0,0-1 0 0 0,-1 1-1 0 0,1 0 1 0 0,4-2-1 0 0,3-1 131 0 0,0 0 0 0 0,-1 0 0 0 0,1-1 0 0 0,-1-1 0 0 0,0 0 0 0 0,0 0 0 0 0,-1 0-1 0 0,1-1 1 0 0,13-13 0 0 0,-12 9-97 0 0,0 0-1 0 0,0-1 1 0 0,-1-1-1 0 0,0 1 1 0 0,-1-1-1 0 0,9-17 1 0 0,-14 24-169 0 0,-1-1 0 0 0,0 0 0 0 0,0 0 0 0 0,-1 0 1 0 0,1 0-1 0 0,-1 0 0 0 0,0 0 0 0 0,-1 0 0 0 0,0 0 0 0 0,0 0 0 0 0,0 0 0 0 0,-1 0 0 0 0,1 0 1 0 0,-1 0-1 0 0,-1 0 0 0 0,-3-10 0 0 0,4 12-68 0 0,-1 0-1 0 0,0 0 1 0 0,0 0 0 0 0,-1 0-1 0 0,1 0 1 0 0,-1 1 0 0 0,1-1 0 0 0,-1 1-1 0 0,0-1 1 0 0,-1 1 0 0 0,1 0-1 0 0,0 1 1 0 0,-1-1 0 0 0,0 0-1 0 0,1 1 1 0 0,-1 0 0 0 0,0 0 0 0 0,0 0-1 0 0,0 0 1 0 0,-1 1 0 0 0,1 0-1 0 0,0 0 1 0 0,-7-1 0 0 0,3 1-13 0 0,1 0 0 0 0,-1 1 1 0 0,1 0-1 0 0,-11 2 0 0 0,15-1 136 0 0,0-1 0 0 0,0 1 0 0 0,-1 0 0 0 0,1 0 0 0 0,0 0 0 0 0,0 0 0 0 0,0 1 0 0 0,0-1 0 0 0,0 1 0 0 0,1 0 0 0 0,-1 0 0 0 0,-3 2-1 0 0,3-1 62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15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 4607 0 0,'-6'6'160'0'0,"2"1"-1"0"0,-1-1 1 0 0,1 1-1 0 0,0 0 0 0 0,0 0 1 0 0,0 1-1 0 0,-2 9 0 0 0,-4 6 152 0 0,-177 451 4100 0 0,166-404-4547 0 0,2 1 0 0 0,3 0 1 0 0,4 2-1 0 0,-6 145 0 0 0,19-162-3486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2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3871 0 0,'5'-13'1124'0'0,"-1"12"-1014"0"0,-1 1-71 0 0,0-1 0 0 0,0 1 1 0 0,0 0-1 0 0,0 0 0 0 0,0 0 1 0 0,0 0-1 0 0,0 1 0 0 0,0-1 1 0 0,0 1-1 0 0,0 0 0 0 0,-1 0 1 0 0,1 0-1 0 0,5 2 0 0 0,11 5-55 0 0,1 0 0 0 0,0-2 0 0 0,0 0-1 0 0,1-1 1 0 0,-1-1 0 0 0,26 1-1 0 0,-30-4-91 0 0,1-1 0 0 0,-1 0 0 0 0,1-1 0 0 0,-1-1-1 0 0,0-1 1 0 0,0 0 0 0 0,0-1 0 0 0,22-9-1 0 0,97-57-448 0 0,-119 61 538 0 0,-13 7 44 0 0,-1 1-1 0 0,0 0 0 0 0,0 0 0 0 0,1 0 0 0 0,-1 0 1 0 0,0 0-1 0 0,1 1 0 0 0,-1-1 0 0 0,1 1 0 0 0,2-1 0 0 0,-4 1-9 0 0,0 0 0 0 0,0 0 0 0 0,0 1 0 0 0,0-1 0 0 0,0 0 0 0 0,0 1 0 0 0,0-1 0 0 0,0 0 0 0 0,0 1 0 0 0,0-1 0 0 0,0 1 0 0 0,-1-1 0 0 0,1 1 0 0 0,0 0 0 0 0,0-1 0 0 0,0 1 0 0 0,-1 0 0 0 0,1 0 0 0 0,0-1 0 0 0,-1 1 0 0 0,1 0 0 0 0,-1 0 0 0 0,1 0-1 0 0,0 1 1 0 0,1 1 0 0 0,-1-1 0 0 0,1 0-1 0 0,0 1 1 0 0,0-1-1 0 0,0 0 1 0 0,0-1-1 0 0,0 1 1 0 0,1 0 0 0 0,-1 0-1 0 0,1-1 1 0 0,-1 0-1 0 0,1 1 1 0 0,-1-1 0 0 0,1 0-1 0 0,0 0 1 0 0,-1 0-1 0 0,1-1 1 0 0,0 1-1 0 0,0-1 1 0 0,0 1 0 0 0,0-1-1 0 0,3 0 1 0 0,9 0 72 0 0,1-1 0 0 0,27-4 0 0 0,-37 4-84 0 0,34-4-93 0 0,1 2-1 0 0,-1 1 0 0 0,1 3 1 0 0,0 1-1 0 0,55 10 0 0 0,-68-8-232 0 0,-1 0-1 0 0,1-2 0 0 0,0-1 0 0 0,0-1 0 0 0,0-2 1 0 0,36-6-1 0 0,63-14 310 0 0,-97 16 14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27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3191 0 0,'3'-10'288'0'0,"-1"7"-288"0"0,-2 2 0 0 0,1 0 0 0 0,-1 0 0 0 0,1 0 0 0 0,-1 0 0 0 0,1 0 0 0 0,0 0 0 0 0,-1 0 0 0 0,1 1 0 0 0,0-1 0 0 0,0 0 0 0 0,-1 0 0 0 0,1 1 0 0 0,0-1 0 0 0,0 0 0 0 0,2 0 0 0 0,-2 1 0 0 0,0 0 0 0 0,4 0 0 0 0,9 0 0 0 0,25 3 0 0 0,-37-2 0 0 0,-3-1 0 0 0,23-11 0 0 0,-18 10-10 0 0,-3 1 6 0 0,0 0 0 0 0,0 0 0 0 0,0 0 0 0 0,-1-1 0 0 0,1 1 0 0 0,0 0 0 0 0,0 0-1 0 0,0-1 1 0 0,0 1 0 0 0,0-1 0 0 0,0 1 0 0 0,-1 0 0 0 0,2-2 0 0 0,12-3 7 0 0,-7 3-2 0 0,2 0 6 0 0,0 1 0 0 0,0 0 0 0 0,0 0 0 0 0,-1 0 0 0 0,1 1 0 0 0,0 1 0 0 0,0-1 0 0 0,15 4 0 0 0,16 12-7 0 0,-32-12 0 0 0,1 0 0 0 0,0-1 0 0 0,-1 0 0 0 0,15 3 0 0 0,2-3 0 0 0,-12-2 0 0 0,-1 1 0 0 0,15 4 0 0 0,-22-4 0 0 0,-1 0 0 0 0,0-1 0 0 0,1 2 0 0 0,-1-1 0 0 0,0 0 0 0 0,0 1 0 0 0,0 0 0 0 0,0 0 0 0 0,4 4 0 0 0,-5-4 0 0 0,0-1 0 0 0,-1 1 0 0 0,1-1 0 0 0,0 0 0 0 0,0 0 0 0 0,0 0 0 0 0,0 0 0 0 0,1-1 0 0 0,-1 1 0 0 0,0-1 0 0 0,1 0 0 0 0,-1 0 0 0 0,5 1 0 0 0,-1-2 0 0 0,0 0 0 0 0,0 0 0 0 0,0 0 0 0 0,0-1 0 0 0,13-2 0 0 0,11-3 0 0 0,175-33 0 0 0,-72 11 0 0 0,17-3 0 0 0,-129 28 0 0 0,0 1 0 0 0,1 1 0 0 0,0 1 0 0 0,38 5 0 0 0,-33 0 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27 0 0,'8'21'584'0'0,"4"12"-716"0"0,-5-12-417 0 0,1-1 1 0 0,1 0-1 0 0,19 33 1 0 0,-27-52 407 0 0,0 1 1 0 0,0-1 0 0 0,0 1-1 0 0,1-1 1 0 0,-1 1 0 0 0,0-1-1 0 0,1 1 1 0 0,-1-1 0 0 0,0 0-1 0 0,1 0 1 0 0,0 0 0 0 0,-1 0-1 0 0,1 0 1 0 0,0 0 0 0 0,-1 0-1 0 0,1-1 1 0 0,0 1-1 0 0,3 0 1 0 0,4-3 117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3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0 3223 0 0,'-12'0'136'0'0,"5"2"40"0"0,1 0-176 0 0,0 3 0 0 0,2 0 0 0 0,-1 2 0 0 0,0 2-272 0 0,-5 3-88 0 0,-5 11-24 0 0,-8 6 0 0 0,-5 4 296 0 0</inkml:trace>
  <inkml:trace contextRef="#ctx0" brushRef="#br0" timeOffset="1">10 484 4143 0 0,'-4'8'368'0'0,"0"0"-296"0"0,3 0-72 0 0,1 0 0 0 0,1-2 128 0 0,-1 4 0 0 0,0 7 8 0 0,1 8 0 0 0,1 8-136 0 0,0 3 0 0 0,4 0 64 0 0,1-4-64 0 0,0-6 88 0 0,2-4-16 0 0,1-6 0 0 0,2-7 8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3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00 5983 0 0,'0'-1'34'0'0,"-1"1"0"0"0,1-1 0 0 0,0 1 0 0 0,0-1 0 0 0,0 0 0 0 0,0 1 0 0 0,0-1 0 0 0,0 0 0 0 0,0 1 0 0 0,0-1 0 0 0,0 0 0 0 0,0 1 0 0 0,0-1 0 0 0,0 1 0 0 0,0-1 0 0 0,0 0 0 0 0,1 1 0 0 0,-1-1 0 0 0,0 0 0 0 0,0 1 0 0 0,1-1 0 0 0,11-9 210 0 0,-2 3-136 0 0,0-1-209 0 0,2 0 0 0 0,0 0 1 0 0,0 2-1 0 0,0-1 0 0 0,0 2 0 0 0,1-1 0 0 0,0 2 0 0 0,0 0 0 0 0,1 0 0 0 0,-1 1 0 0 0,1 1 0 0 0,-1 0 0 0 0,21 0 0 0 0,-32 2 72 0 0,-1 0 0 0 0,1 1 0 0 0,0-1 0 0 0,0 0 0 0 0,-1 1 0 0 0,1-1 0 0 0,0 1 0 0 0,-1-1 0 0 0,1 1 0 0 0,-1 0 0 0 0,1 0 0 0 0,0-1 0 0 0,-1 1 0 0 0,0 0 0 0 0,1 0 0 0 0,-1 1 0 0 0,0-1 1 0 0,1 0-1 0 0,-1 0 0 0 0,0 1 0 0 0,0-1 0 0 0,0 1 0 0 0,0-1 0 0 0,0 1 0 0 0,-1-1 0 0 0,1 1 0 0 0,0-1 0 0 0,-1 1 0 0 0,1 0 0 0 0,0 2 0 0 0,0 4 41 0 0,0 1 0 0 0,0 0 0 0 0,-1 0 0 0 0,-2 16 0 0 0,1-7-53 0 0,0 39 68 0 0,-4 1 0 0 0,-16 82-1 0 0,19-134-26 0 0,1 0 0 0 0,-1 0 0 0 0,-1 0-1 0 0,1 0 1 0 0,-1-1 0 0 0,0 1 0 0 0,0-1-1 0 0,0 0 1 0 0,-1 1 0 0 0,0-1 0 0 0,0-1-1 0 0,0 1 1 0 0,-1-1 0 0 0,1 1 0 0 0,-10 5-1 0 0,6-5 53 0 0,1-1-1 0 0,-1-1 0 0 0,0 1 1 0 0,1-2-1 0 0,-1 1 0 0 0,-1-1 1 0 0,1 0-1 0 0,0 0 0 0 0,0-1 1 0 0,-1 0-1 0 0,-11-1 0 0 0,12 0 11 0 0,0-1 0 0 0,-1 0-1 0 0,1 0 1 0 0,0-1 0 0 0,-1 0-1 0 0,1 0 1 0 0,0-1-1 0 0,0 0 1 0 0,-7-5 0 0 0,11 7 67 0 0,1-1 1 0 0,0 0-1 0 0,0 0 1 0 0,0 0-1 0 0,0 0 1 0 0,0-1-1 0 0,1 1 1 0 0,-1-1 0 0 0,1 0-1 0 0,-1 0 1 0 0,1 0-1 0 0,0 0 1 0 0,0 0-1 0 0,0 0 1 0 0,1 0-1 0 0,-1-1 1 0 0,1 1-1 0 0,0-1 1 0 0,0 1 0 0 0,0-1-1 0 0,0 1 1 0 0,0-1-1 0 0,1-4 1 0 0,0 4-83 0 0,0 1 0 0 0,1-1 0 0 0,0 1 1 0 0,0-1-1 0 0,0 1 0 0 0,0-1 1 0 0,0 1-1 0 0,1 0 0 0 0,-1 0 0 0 0,1-1 1 0 0,0 1-1 0 0,0 0 0 0 0,0 1 0 0 0,0-1 1 0 0,1 0-1 0 0,-1 1 0 0 0,1-1 0 0 0,-1 1 1 0 0,1 0-1 0 0,0 0 0 0 0,0 0 0 0 0,0 0 1 0 0,0 0-1 0 0,5-1 0 0 0,1-1-81 0 0,0 0 0 0 0,1 0 0 0 0,0 2-1 0 0,0-1 1 0 0,0 1 0 0 0,0 0 0 0 0,13 0 0 0 0,-18 2-42 0 0,0 0 1 0 0,-1 0 0 0 0,1 1-1 0 0,0-1 1 0 0,-1 1 0 0 0,1 0-1 0 0,-1 1 1 0 0,1-1 0 0 0,-1 1-1 0 0,0 0 1 0 0,0 0 0 0 0,8 4-1 0 0,-11-5 14 0 0,1 1-1 0 0,0-1 1 0 0,-1 1-1 0 0,0-1 1 0 0,1 1-1 0 0,-1-1 1 0 0,0 1-1 0 0,1 0 1 0 0,-1-1-1 0 0,0 1 1 0 0,0 0-1 0 0,-1 0 1 0 0,1 0-1 0 0,0 0 1 0 0,-1 0-1 0 0,1 0 1 0 0,-1 0-1 0 0,1 0 1 0 0,-1 0-1 0 0,0 0 1 0 0,0 0-1 0 0,0 1 0 0 0,0-1 1 0 0,0 0-1 0 0,-1 0 1 0 0,1 0-1 0 0,-1 0 1 0 0,1 0-1 0 0,-1 0 1 0 0,-1 3-1 0 0,-1 1-100 0 0,0 0-1 0 0,0-1 0 0 0,-1 1 0 0 0,1 0 0 0 0,-1-1 1 0 0,-1 0-1 0 0,-5 6 0 0 0,-39 31-713 0 0,26-23 650 0 0,-263 224 3212 0 0,284-241-2749 0 0,-1 0-1 0 0,1 0 1 0 0,0 0 0 0 0,0 1-1 0 0,0-1 1 0 0,-1 3-1 0 0,2-5-180 0 0,1 1-1 0 0,0-1 0 0 0,0 0 0 0 0,0 1 0 0 0,0-1 0 0 0,0 0 1 0 0,-1 1-1 0 0,1-1 0 0 0,0 0 0 0 0,0 1 0 0 0,0-1 0 0 0,0 0 1 0 0,0 1-1 0 0,0-1 0 0 0,0 0 0 0 0,0 1 0 0 0,0-1 0 0 0,1 0 0 0 0,-1 1 1 0 0,0-1-1 0 0,0 0 0 0 0,0 1 0 0 0,0-1 0 0 0,1 1 0 0 0,-1-1-4 0 0,1 1 0 0 0,-1-1-1 0 0,1 1 1 0 0,0-1 0 0 0,-1 0-1 0 0,1 1 1 0 0,0-1-1 0 0,0 0 1 0 0,-1 1 0 0 0,1-1-1 0 0,0 0 1 0 0,0 0-1 0 0,0 0 1 0 0,-1 0 0 0 0,3 0-1 0 0,8 1 130 0 0,0-1-1 0 0,0-1 1 0 0,0 0-1 0 0,19-4 1 0 0,45-16 442 0 0,-48 13-439 0 0,203-54 348 0 0,-215 59-700 0 0,-2 1-251 0 0,-1-1-1 0 0,0 0 0 0 0,-1-1 1 0 0,1 0-1 0 0,-1-1 0 0 0,12-6 0 0 0,-22 10 291 0 0,0 1 0 0 0,-1-1 0 0 0,1 1 0 0 0,0-1-1 0 0,-1 1 1 0 0,1-1 0 0 0,0 1 0 0 0,-1-1 0 0 0,1 0-1 0 0,-1 1 1 0 0,1-1 0 0 0,-1 0 0 0 0,1 0 0 0 0,-1 1-1 0 0,0-1 1 0 0,1 0 0 0 0,-1 0 0 0 0,0 1 0 0 0,0-2-1 0 0,1-5-780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4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6 1375 0 0,'-1'-1'98'0'0,"1"1"0"0"0,-1-1 0 0 0,0 0-1 0 0,0 1 1 0 0,0 0 0 0 0,1-1 0 0 0,-1 1-1 0 0,0-1 1 0 0,0 1 0 0 0,0 0-1 0 0,0 0 1 0 0,0 0 0 0 0,0-1 0 0 0,0 1-1 0 0,0 0 1 0 0,0 0 0 0 0,0 0 0 0 0,0 0-1 0 0,0 1 1 0 0,0-1 0 0 0,0 0-1 0 0,-1 1 1 0 0,1-1 42 0 0,0 1-1 0 0,-1 0 1 0 0,1 0-1 0 0,0 1 1 0 0,0-1 0 0 0,0 0-1 0 0,0 0 1 0 0,0 1-1 0 0,0-1 1 0 0,0 0-1 0 0,0 1 1 0 0,0-1 0 0 0,1 1-1 0 0,-2 1 1 0 0,-1 5 54 0 0,0 1 1 0 0,1 0-1 0 0,0-1 1 0 0,0 1-1 0 0,0 13 1 0 0,1 48 296 0 0,1-47-331 0 0,-10 384 2458 0 0,3-157-1752 0 0,6-233-874 0 0,0 26-75 0 0,1-1 0 0 0,2 1 0 0 0,8 43 0 0 0,-9-81-55 0 0,0-1-1 0 0,0 1 0 0 0,1-1 1 0 0,2 6-1 0 0,2-2-456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9215 0 0,'-5'24'816'0'0,"2"2"-656"0"0,3-5-160 0 0,0-4 0 0 0,2-1 96 0 0,-2 11-24 0 0,2 18 0 0 0,-1 26 0 0 0,3 19-368 0 0,3 4-80 0 0,1-12-8 0 0,1-15-8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4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6 3223 0 0,'1'-2'23'0'0,"4"-8"54"0"0,0 0-1 0 0,9-14 1 0 0,-12 21-52 0 0,1-1-1 0 0,-1 1 1 0 0,1 1-1 0 0,0-1 1 0 0,0 0-1 0 0,0 1 1 0 0,0-1-1 0 0,0 1 1 0 0,1 0-1 0 0,-1 0 1 0 0,5-1-1 0 0,5-3 89 0 0,0 1 0 0 0,1 1 0 0 0,-1 0 0 0 0,1 1 0 0 0,0 1 0 0 0,0 0 0 0 0,0 1-1 0 0,25 1 1 0 0,-32 0-82 0 0,0 1 0 0 0,1 0-1 0 0,-1 1 1 0 0,0 0-1 0 0,0 0 1 0 0,0 1-1 0 0,-1-1 1 0 0,1 1 0 0 0,-1 1-1 0 0,1-1 1 0 0,-1 1-1 0 0,0 0 1 0 0,0 1 0 0 0,-1 0-1 0 0,1-1 1 0 0,-1 2-1 0 0,0-1 1 0 0,7 11-1 0 0,-2-1 161 0 0,-1 1 0 0 0,-1 0 0 0 0,-1 0 0 0 0,0 0 0 0 0,-1 1 0 0 0,6 27 0 0 0,10 108 1456 0 0,-7 67 1339 0 0,-19 307 0 0 0,2-486-2848 0 0,0 12 61 0 0,-10 65 1 0 0,9-102-140 0 0,0 0-1 0 0,-1 0 1 0 0,-1 0 0 0 0,0-1 0 0 0,-1 1 0 0 0,-1-1 0 0 0,0-1 0 0 0,-16 24 0 0 0,19-31-17 0 0,-1-1 0 0 0,0 0-1 0 0,0 0 1 0 0,0 0 0 0 0,-1 0 0 0 0,1-1-1 0 0,-1 0 1 0 0,0 0 0 0 0,-1-1-1 0 0,1 1 1 0 0,-11 3 0 0 0,14-6-38 0 0,-1 0 1 0 0,1 0 0 0 0,-1-1-1 0 0,0 1 1 0 0,1-1 0 0 0,-1 1-1 0 0,0-1 1 0 0,1 0 0 0 0,-1-1-1 0 0,0 1 1 0 0,1-1 0 0 0,-1 1-1 0 0,0-1 1 0 0,1 0-1 0 0,-1 0 1 0 0,1-1 0 0 0,-1 1-1 0 0,1-1 1 0 0,0 1 0 0 0,0-1-1 0 0,0 0 1 0 0,0-1 0 0 0,-5-3-1 0 0,0-3-92 0 0,0 0-1 0 0,1 0 0 0 0,0-1 1 0 0,1 1-1 0 0,0-2 0 0 0,0 1 1 0 0,-5-17-1 0 0,-24-81-987 0 0,-83-406-2585 0 0,104 442 3888 0 0,12 65-251 0 0,0-3 274 0 0,0 0 1 0 0,0-1 0 0 0,1-19-1 0 0,0 28-196 0 0,2 0 0 0 0,-1-1 0 0 0,0 1-1 0 0,0 0 1 0 0,1 0 0 0 0,-1-1-1 0 0,1 1 1 0 0,0 0 0 0 0,0 0-1 0 0,0 0 1 0 0,0 0 0 0 0,0 0 0 0 0,0 0-1 0 0,0 0 1 0 0,1 0 0 0 0,-1 0-1 0 0,1 1 1 0 0,-1-1 0 0 0,1 0-1 0 0,0 1 1 0 0,0-1 0 0 0,-1 1 0 0 0,5-2-1 0 0,2 0-88 0 0,0-1 0 0 0,0 2 0 0 0,0-1 0 0 0,1 1 0 0 0,-1 0 0 0 0,1 1 0 0 0,17-1 0 0 0,-20 2-157 0 0,1 0 0 0 0,0 1 1 0 0,-1 0-1 0 0,1 0 1 0 0,0 0-1 0 0,-1 0 0 0 0,0 1 1 0 0,1 0-1 0 0,-1 1 1 0 0,0 0-1 0 0,6 3 0 0 0,-10-5 77 0 0,0 1-1 0 0,0-1 1 0 0,0 1-1 0 0,0 0 1 0 0,0-1-1 0 0,0 1 1 0 0,-1 0-1 0 0,1 0 1 0 0,-1 0-1 0 0,1 1 1 0 0,-1-1 0 0 0,0 0-1 0 0,0 0 1 0 0,0 1-1 0 0,0-1 1 0 0,1 5-1 0 0,-2-3-50 0 0,1 1-1 0 0,-1 0 1 0 0,0-1 0 0 0,0 1-1 0 0,0 0 1 0 0,-1-1-1 0 0,1 1 1 0 0,-3 7 0 0 0,-2 2-358 0 0,0 0 0 0 0,-1 0 1 0 0,-1-1-1 0 0,-14 22 0 0 0,-45 59-1083 0 0,33-49 2037 0 0,-29 52 0 0 0,61-96-388 0 0,1 0-1 0 0,-1 0 0 0 0,1-1 0 0 0,-1 1 0 0 0,1 0 1 0 0,-1 0-1 0 0,1 0 0 0 0,0 0 0 0 0,0 0 0 0 0,-1 0 1 0 0,1 0-1 0 0,0 0 0 0 0,0 0 0 0 0,0 0 0 0 0,0-1 1 0 0,0 1-1 0 0,0 0 0 0 0,0 0 0 0 0,0 0 0 0 0,1 2 0 0 0,0-3-14 0 0,-1 0-1 0 0,1 1 0 0 0,-1-1 1 0 0,1 0-1 0 0,-1 1 0 0 0,1-1 1 0 0,-1 0-1 0 0,1 0 0 0 0,0 0 1 0 0,-1 0-1 0 0,1 0 0 0 0,-1 1 1 0 0,1-1-1 0 0,0 0 0 0 0,-1 0 0 0 0,1 0 1 0 0,-1 0-1 0 0,1-1 0 0 0,0 1 1 0 0,-1 0-1 0 0,1 0 0 0 0,-1 0 1 0 0,1 0-1 0 0,-1-1 0 0 0,1 1 1 0 0,0 0-1 0 0,-1-1 0 0 0,1 1 0 0 0,-1 0 1 0 0,1-1-1 0 0,0 0 0 0 0,19-10 773 0 0,-2 0-318 0 0,37-15 0 0 0,-50 24-478 0 0,0 1-1 0 0,0-1 1 0 0,0 1 0 0 0,0 0 0 0 0,0 0-1 0 0,1 0 1 0 0,-1 1 0 0 0,0 0 0 0 0,0 0-1 0 0,0 0 1 0 0,1 1 0 0 0,-1-1 0 0 0,5 2-1 0 0,-6 0-3 0 0,0 0 0 0 0,0 0-1 0 0,0 0 1 0 0,-1 0 0 0 0,1 1 0 0 0,-1-1-1 0 0,1 1 1 0 0,-1 0 0 0 0,0 0-1 0 0,0 0 1 0 0,0 1 0 0 0,-1-1-1 0 0,1 1 1 0 0,-1-1 0 0 0,0 1 0 0 0,0 0-1 0 0,0 0 1 0 0,0 0 0 0 0,1 5-1 0 0,0 2 15 0 0,0 1-1 0 0,0-1 1 0 0,-1 1-1 0 0,0 0 1 0 0,0 21-1 0 0,-3-25 12 0 0,1 0 0 0 0,-1 0 0 0 0,-1-1 0 0 0,0 1 0 0 0,0 0 0 0 0,0-1 0 0 0,-1 1 0 0 0,0-1 0 0 0,-5 9 0 0 0,6-12-53 0 0,1-1-1 0 0,-2 0 0 0 0,1 1 0 0 0,0-1 0 0 0,-1 0 0 0 0,1 0 0 0 0,-1 0 0 0 0,0-1 1 0 0,0 1-1 0 0,0-1 0 0 0,0 0 0 0 0,0 1 0 0 0,-1-1 0 0 0,1-1 0 0 0,-1 1 0 0 0,1 0 1 0 0,-1-1-1 0 0,0 0 0 0 0,1 0 0 0 0,-7 1 0 0 0,9-2-11 0 0,0 0 0 0 0,1 1 0 0 0,-1-1 0 0 0,1 0 0 0 0,-1 0 0 0 0,0 0 0 0 0,1 0 0 0 0,-1-1 0 0 0,0 1 0 0 0,1 0 0 0 0,-1 0 0 0 0,0 0 0 0 0,1 0 0 0 0,-1-1 0 0 0,1 1 0 0 0,-1 0 0 0 0,0-1 0 0 0,1 1 0 0 0,-1 0 0 0 0,1-1 0 0 0,-1 1 0 0 0,1-1-1 0 0,-1 1 1 0 0,1 0 0 0 0,0-1 0 0 0,-1 0 0 0 0,0 0 15 0 0,1 0 0 0 0,0-1-1 0 0,-1 1 1 0 0,1 0-1 0 0,0 0 1 0 0,0 0-1 0 0,0 0 1 0 0,0-1 0 0 0,0 1-1 0 0,0 0 1 0 0,0 0-1 0 0,0 0 1 0 0,1-2-1 0 0,1-5 100 0 0,1 0-1 0 0,0 0 1 0 0,6-10 0 0 0,-6 13-9 0 0,9-22 113 0 0,3-5-142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5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54 3223 0 0,'-4'-5'101'0'0,"0"0"-1"0"0,-1 1 1 0 0,1-1-1 0 0,-1 1 1 0 0,0 0-1 0 0,0 0 1 0 0,-1 0-1 0 0,-8-4 0 0 0,11 6-83 0 0,-1 1-1 0 0,0-1 1 0 0,0 1-1 0 0,1 0 1 0 0,-1 0-1 0 0,0 0 1 0 0,0 0-1 0 0,0 1 1 0 0,0 0-1 0 0,0-1 0 0 0,0 1 1 0 0,0 1-1 0 0,-6 0 1 0 0,8 0-52 0 0,-1 0 0 0 0,0 0 0 0 0,1 0 1 0 0,-1 0-1 0 0,1 0 0 0 0,0 1 0 0 0,-1-1 1 0 0,1 1-1 0 0,0 0 0 0 0,0-1 0 0 0,0 1 0 0 0,0 0 1 0 0,0 0-1 0 0,1 0 0 0 0,-1 1 0 0 0,1-1 1 0 0,-1 0-1 0 0,1 1 0 0 0,0-1 0 0 0,-2 6 0 0 0,-3 7-198 0 0,1 1 0 0 0,1-1 0 0 0,1 1-1 0 0,-3 22 1 0 0,5-28 206 0 0,1 0 0 0 0,0 0 0 0 0,0 1-1 0 0,1-1 1 0 0,0 0 0 0 0,1 0 0 0 0,0 0 0 0 0,4 10 0 0 0,-6-19 12 0 0,1 1 0 0 0,-1-1 1 0 0,0 0-1 0 0,1 0 0 0 0,-1 0 0 0 0,1 0 1 0 0,0 0-1 0 0,-1 0 0 0 0,1 0 0 0 0,0 0 1 0 0,0 0-1 0 0,0 0 0 0 0,0 0 0 0 0,-1 0 1 0 0,1 0-1 0 0,0-1 0 0 0,0 1 0 0 0,1 0 1 0 0,-1-1-1 0 0,0 1 0 0 0,0-1 0 0 0,0 1 1 0 0,0-1-1 0 0,2 1 0 0 0,-1-1 0 0 0,0 0 0 0 0,0 0 0 0 0,0-1 0 0 0,0 1 0 0 0,0 0 0 0 0,0-1 0 0 0,0 0 0 0 0,0 1 0 0 0,0-1 0 0 0,-1 0 0 0 0,1 0 0 0 0,0 0 0 0 0,2-2 0 0 0,4-3-27 0 0,0 0 1 0 0,-1-1-1 0 0,0 0 1 0 0,12-15-1 0 0,-16 18 11 0 0,13-16-273 0 0,-16 19 288 0 0,1 0-1 0 0,0 0 0 0 0,0 0 1 0 0,0 0-1 0 0,0 0 0 0 0,0 1 0 0 0,0-1 1 0 0,0 0-1 0 0,0 0 0 0 0,1 1 1 0 0,-1-1-1 0 0,0 1 0 0 0,0-1 1 0 0,3 0-1 0 0,-4 2 90 0 0,1-1-1 0 0,-1 0 1 0 0,1 1 0 0 0,-1-1 0 0 0,1 1-1 0 0,-1-1 1 0 0,1 1 0 0 0,-1-1 0 0 0,0 1-1 0 0,1-1 1 0 0,-1 1 0 0 0,0-1 0 0 0,1 1-1 0 0,-1 0 1 0 0,0-1 0 0 0,0 1 0 0 0,1-1-1 0 0,-1 1 1 0 0,0 0 0 0 0,0-1 0 0 0,0 1-1 0 0,0 0 1 0 0,0-1 0 0 0,0 1 0 0 0,0 0-1 0 0,0-1 1 0 0,0 2 0 0 0,-1 20 949 0 0,1-21-972 0 0,0 3 16 0 0,0 0 1 0 0,0 0-1 0 0,0 0 1 0 0,1 1-1 0 0,-1-1 0 0 0,1 0 1 0 0,0 0-1 0 0,3 6 0 0 0,-4-9-78 0 0,1 1 0 0 0,-1-1 0 0 0,1 0 0 0 0,0 1 0 0 0,0-1-1 0 0,0 0 1 0 0,-1 0 0 0 0,1 1 0 0 0,0-1 0 0 0,0 0 0 0 0,1 0 0 0 0,-1 0-1 0 0,0 0 1 0 0,0-1 0 0 0,0 1 0 0 0,1 0 0 0 0,-1 0 0 0 0,0-1 0 0 0,1 1-1 0 0,-1-1 1 0 0,1 1 0 0 0,-1-1 0 0 0,1 1 0 0 0,-1-1 0 0 0,1 0 0 0 0,1 0-1 0 0,5-1 13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6 10135 0 0,'5'-9'896'0'0,"3"3"-712"0"0,1 4-184 0 0,0 2 0 0 0,0 0 664 0 0,4-1 96 0 0,8-3 16 0 0,12-2 8 0 0,15-2-592 0 0,8 0-128 0 0,2 1-64 0 0,-1 2 80 0 0,-4 4-984 0 0,-5 0-200 0 0,-3 1-40 0 0,-6 1-8 0 0</inkml:trace>
  <inkml:trace contextRef="#ctx0" brushRef="#br0" timeOffset="1">430 1 8287 0 0,'-6'9'246'0'0,"0"0"0"0"0,1 1-1 0 0,1 0 1 0 0,0 0 0 0 0,0 0 0 0 0,-4 19-1 0 0,-3 10 523 0 0,-203 621 3171 0 0,133-428-5703 0 0,64-185 347 0 0,15-38 867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 8751 0 0,'-3'-2'936'0'0,"4"6"-936"0"0,2 1 0 0 0,1 2 752 0 0,-1-2 120 0 0,5 2 24 0 0,1 5 8 0 0,6 7-416 0 0,8 6-80 0 0,7 7-24 0 0,4 2 0 0 0,1 0-504 0 0,-1-4-104 0 0,-4-2-16 0 0,-5-2-3576 0 0,-3-4-720 0 0</inkml:trace>
  <inkml:trace contextRef="#ctx0" brushRef="#br0" timeOffset="1">31 250 10591 0 0,'-30'-9'1152'0'0,"74"30"-776"0"0,-31-15-1021 0 0,0 0-1 0 0,-1 0 1 0 0,0 1-1 0 0,21 16 0 0 0,-25-15-310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 3679 0 0,'-11'7'462'0'0,"1"0"0"0"0,0 1-1 0 0,0 0 1 0 0,-14 15 0 0 0,-32 43 2355 0 0,36-41-2495 0 0,-88 123-1002 0 0,84-113-988 0 0,11-17-912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3679 0 0,'9'-2'311'0'0,"1"0"-1"0"0,-1 0 0 0 0,1 1 1 0 0,-1 1-1 0 0,1-1 0 0 0,10 2 0 0 0,26 6 1735 0 0,0 3-1 0 0,0 1 0 0 0,43 17 0 0 0,-84-27-1935 0 0,3 2-41 0 0,1 0-89 0 0,0 0 0 0 0,0-1 1 0 0,1 0-1 0 0,15 2 0 0 0,-24-4-17 0 0,-1 0 1 0 0,0 0 0 0 0,1 0-1 0 0,-1 0 1 0 0,0 0 0 0 0,0 0-1 0 0,1 0 1 0 0,-1 0 0 0 0,0 0-1 0 0,0 0 1 0 0,1-1 0 0 0,-1 1-1 0 0,0 0 1 0 0,1 0 0 0 0,-1 0-1 0 0,0 0 1 0 0,0 0 0 0 0,0-1-1 0 0,1 1 1 0 0,-1 0 0 0 0,0 0-1 0 0,0 0 1 0 0,0-1 0 0 0,1 1-1 0 0,-1 0 1 0 0,0 0 0 0 0,0-1-1 0 0,0 1 1 0 0,0 0 0 0 0,0 0-1 0 0,1-1 1 0 0,-2-11-1208 0 0,-9-11-679 0 0,9 21 1794 0 0,-8-14-1214 0 0,-16-20 0 0 0,15 21 895 0 0,-17-30 1 0 0,25 40 569 0 0,0 0 1 0 0,0 1-1 0 0,0-1 0 0 0,1 0 1 0 0,0 0-1 0 0,0 0 0 0 0,0-1 1 0 0,0 1-1 0 0,1 0 0 0 0,0 0 1 0 0,1-6-1 0 0,-1 8 14 0 0,0 1 0 0 0,1 0 1 0 0,-1 0-1 0 0,1 0 0 0 0,0 0 0 0 0,0-1 0 0 0,0 1 0 0 0,0 0 0 0 0,0 0 1 0 0,0 1-1 0 0,0-1 0 0 0,1 0 0 0 0,-1 0 0 0 0,1 1 0 0 0,2-4 1 0 0,-1 3 48 0 0,1 0 1 0 0,-1 0 0 0 0,1 0 0 0 0,-1 0 0 0 0,1 0-1 0 0,0 1 1 0 0,-1-1 0 0 0,6 0 0 0 0,3 0 95 0 0,-1 0 0 0 0,1 1 0 0 0,0 1 0 0 0,0 0 0 0 0,13 1 1 0 0,-15 1-185 0 0,0 0 1 0 0,0 0 0 0 0,0 1 0 0 0,-1 0 0 0 0,1 1 0 0 0,-1 0 0 0 0,0 1-1 0 0,0-1 1 0 0,0 2 0 0 0,0-1 0 0 0,-1 1 0 0 0,0 1 0 0 0,0 0 0 0 0,-1 0-1 0 0,0 0 1 0 0,0 1 0 0 0,-1 0 0 0 0,0 0 0 0 0,7 12 0 0 0,-9-13-15 0 0,0 1 0 0 0,-1-1 0 0 0,0 1 0 0 0,0 0 0 0 0,0 0 0 0 0,-1 0-1 0 0,-1 0 1 0 0,1 0 0 0 0,-1 1 0 0 0,0 13 0 0 0,-2-15-91 0 0,1-1 1 0 0,-1 1-1 0 0,-1 0 0 0 0,1 0 0 0 0,-1-1 0 0 0,0 1 0 0 0,-1-1 0 0 0,1 1 0 0 0,-2-1 0 0 0,1 0 0 0 0,0 0 0 0 0,-1 0 0 0 0,-9 10 0 0 0,5-7-251 0 0,-1-1 1 0 0,0 1-1 0 0,0-1 0 0 0,-1-1 1 0 0,0 0-1 0 0,-16 8 1 0 0,7-6-543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47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8 4607 0 0,'2'-3'167'0'0,"1"0"-1"0"0,-1 1 0 0 0,0 0 0 0 0,1-1 0 0 0,-1 1 0 0 0,1 0 0 0 0,4-3 0 0 0,8-11 13273 0 0,-12 12-13292 0 0,0 1-1 0 0,0 0 1 0 0,0 0-1 0 0,0 0 0 0 0,0 1 1 0 0,1-1-1 0 0,0 1 1 0 0,-1 0-1 0 0,1 0 1 0 0,0 0-1 0 0,0 0 1 0 0,7-1-1 0 0,38-10 218 0 0,1 3 0 0 0,94-6 0 0 0,-113 13-248 0 0,267-11 527 0 0,3 17-374 0 0,272-11-213 0 0,-18-63 264 0 0,-504 61-250 0 0,158-23 196 0 0,-208 33-268 0 0,1 0 0 0 0,-1 0-1 0 0,1 0 1 0 0,-1 0 0 0 0,1 0 0 0 0,-1 0-1 0 0,1 1 1 0 0,-1-1 0 0 0,1 0-1 0 0,1 2 1 0 0,-3-2-1 0 0,0 0-1 0 0,1 0 1 0 0,-1 0 0 0 0,0 0-1 0 0,0 0 1 0 0,0 0-1 0 0,0 0 1 0 0,0 0-1 0 0,0 0 1 0 0,0 0 0 0 0,0 1-1 0 0,1-1 1 0 0,-1 0-1 0 0,0 0 1 0 0,0 0-1 0 0,0 0 1 0 0,0 0 0 0 0,0 0-1 0 0,0 1 1 0 0,0-1-1 0 0,0 0 1 0 0,0 0-1 0 0,0 0 1 0 0,0 0-1 0 0,0 0 1 0 0,0 1 0 0 0,0-1-1 0 0,0 0 1 0 0,0 0-1 0 0,0 0 1 0 0,0 0-1 0 0,0 0 1 0 0,0 0 0 0 0,0 1-1 0 0,0-1 1 0 0,0 0-1 0 0,-9 7-236 0 0,2-3-85 0 0,-1-1-1 0 0,0 0 1 0 0,-9 3 0 0 0,2-2-2588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2:50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02 1375 0 0,'2'-10'578'0'0,"-1"-7"-705"0"0,-1 17 273 0 0,1 0 1 0 0,-1-1 0 0 0,0 1-1 0 0,0 0 1 0 0,0-1-1 0 0,0 1 1 0 0,0 0 0 0 0,0 0-1 0 0,0-1 1 0 0,0 1-1 0 0,0 0 1 0 0,0-1 0 0 0,-1 1-1 0 0,1 0 1 0 0,0 0-1 0 0,0-1 1 0 0,0 1 0 0 0,0 0-1 0 0,0 0 1 0 0,0-1-1 0 0,-1 1 1 0 0,1 0 0 0 0,0 0-1 0 0,0-1 1 0 0,0 1-1 0 0,-1 0 1 0 0,1 0 0 0 0,0 0-1 0 0,0-1 1 0 0,0 1-1 0 0,-1 0 1 0 0,1 0 0 0 0,0 0-1 0 0,-1 0 1 0 0,0 3-315 0 0,1 1 102 0 0,-6 21-569 0 0,6-23 607 0 0,0-1 1 0 0,-1 1-1 0 0,0-1 1 0 0,1 1-1 0 0,-1-1 1 0 0,0 0-1 0 0,1 1 1 0 0,-1-1-1 0 0,0 0 1 0 0,0 0-1 0 0,0 1 1 0 0,0-1-1 0 0,-1 0 0 0 0,1 0 1 0 0,-1 1-1 0 0,-1-2 112 0 0,3-6 42 0 0,4-6-295 0 0,-2 6 595 0 0,0-1 0 0 0,0 1 0 0 0,-1-1 0 0 0,2-10 0 0 0,-3 13 166 0 0,6 24 336 0 0,-5-17-928 0 0,1-15 171 0 0,-1 9-370 0 0,11-30 540 0 0,-11 31-676 0 0,0-1 1 0 0,1 0 0 0 0,-1 1 0 0 0,0-1-1 0 0,1 1 1 0 0,0-1 0 0 0,0 1 0 0 0,-1 0 0 0 0,1-1-1 0 0,3-1 1 0 0,-1 3-2249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3:50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0 4607 0 0,'-14'-13'488'0'0,"52"24"738"0"0,-8-3-866 0 0,0-1 0 0 0,0-2 0 0 0,39 2 0 0 0,94-4-297 0 0,-114-3-105 0 0,40-2-245 0 0,81 3-1054 0 0,-147 1 1199 0 0,1 1 0 0 0,-1 1 1 0 0,0 1-1 0 0,0 1 0 0 0,27 11 0 0 0,47 30 376 0 0,-58-27 75 0 0,44 16-1 0 0,-69-31-258 0 0,0-1 0 0 0,1 0 0 0 0,-1-1-1 0 0,1-1 1 0 0,0 0 0 0 0,-1-1 0 0 0,18-1 0 0 0,-9-2 109 0 0,0-1 1 0 0,0-1 0 0 0,45-14-1 0 0,61-32 271 0 0,15-5-204 0 0,-125 50-158 0 0,0 1 0 0 0,0 0 0 0 0,1 2-1 0 0,19-1 1 0 0,77 6 312 0 0,-52 0-235 0 0,11-4-22 0 0,91-13 0 0 0,-34 1 455 0 0,159-15 747 0 0,-134 11-1780 0 0,-110 12-2057 0 0,3 0-878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3:1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7 3327 0 0,'-1'0'0'0'0,"-1"1"0"0"0,4 7 0 0 0,-1-5 1 0 0,9 18 2 0 0,-10-20-4 0 0,1 0 0 0 0,0-1 1 0 0,-1 1-1 0 0,1 0 1 0 0,-1-1-1 0 0,1 1 0 0 0,0-1 1 0 0,-1 1-1 0 0,1-1 1 0 0,0 1-1 0 0,0-1 0 0 0,0 0 1 0 0,-1 1-1 0 0,1-1 0 0 0,0 0 1 0 0,0 0-1 0 0,0 1 1 0 0,0-1-1 0 0,-1 0 0 0 0,1 0 1 0 0,0 0-1 0 0,0 0 1 0 0,0 0-1 0 0,0 0 0 0 0,0 0 1 0 0,1-1-1 0 0,15-8 134 0 0,-15 8-113 0 0,-1 0 0 0 0,1 0 0 0 0,0 0 0 0 0,-1 0 0 0 0,1 1 0 0 0,0-1 0 0 0,0 0 0 0 0,0 1 0 0 0,0-1 0 0 0,-1 1 0 0 0,5-1 0 0 0,15 0-99 0 0,41-8-1 0 0,-11 1-17 0 0,110-5-348 0 0,-31 4 1274 0 0,-82 6-622 0 0,-1 2-1 0 0,0 2 1 0 0,1 2-1 0 0,61 13 0 0 0,-53-6-17 0 0,0-3 0 0 0,1-2 0 0 0,0-2 0 0 0,0-3 0 0 0,77-10 0 0 0,143-10 643 0 0,-12-2 196 0 0,-91 5-366 0 0,-96 10-607 0 0,189-8 162 0 0,-202 15-154 0 0,135-2 360 0 0,209-12 449 0 0,-178 21-878 0 0,3 0 302 0 0,-154-11 59 0 0,130-23 1 0 0,-131 14-321 0 0,132-5 1 0 0,-140 18-59 0 0,239-6 240 0 0,-240 1 73 0 0,194-9 18 0 0,-202 14-312 0 0,0 3 1 0 0,78 13-1 0 0,-106-11 47 0 0,1-1 0 0 0,49-2 0 0 0,70-11 81 0 0,16 0-277 0 0,77 14-458 0 0,-160-7 546 0 0,-40-1 93 0 0,72 7 1 0 0,-96 0 66 0 0,36 11-1 0 0,-55-14-95 0 0,24 10-2025 0 0,-22-8-1516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2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69 919 0 0,'0'-1'105'0'0,"1"0"-1"0"0,-1 0 1 0 0,1 0-1 0 0,-1 0 1 0 0,0 0-1 0 0,1 0 1 0 0,0 0-1 0 0,-1 1 1 0 0,1-1-1 0 0,-1 0 0 0 0,1 0 1 0 0,0 0-1 0 0,0 1 1 0 0,-1-1-1 0 0,1 0 1 0 0,2 0-1 0 0,13-9 304 0 0,12-4-84 0 0,76-40 2200 0 0,-60 31-1733 0 0,2 2-1 0 0,59-18 1 0 0,-81 30-575 0 0,22-4 246 0 0,2 1-1 0 0,-1 3 0 0 0,55-4 1 0 0,-1-1 88 0 0,101-7 636 0 0,-155 19-1012 0 0,-1 3-1 0 0,64 9 1 0 0,-83-7-150 0 0,0 2 0 0 0,46 15 0 0 0,-66-18-20 0 0,0 1 0 0 0,0 0 0 0 0,0 0 0 0 0,0 1 0 0 0,-1 0-1 0 0,1 0 1 0 0,-1 1 0 0 0,0 0 0 0 0,-1 0 0 0 0,1 0 0 0 0,-1 0 0 0 0,0 1 0 0 0,0 0 0 0 0,7 12 0 0 0,-9-11 23 0 0,1 0 1 0 0,-1 0 0 0 0,-1 0 0 0 0,1 1 0 0 0,-1-1 0 0 0,-1 1 0 0 0,1-1-1 0 0,-2 1 1 0 0,1 0 0 0 0,-1 13 0 0 0,-1-9-18 0 0,0-1 1 0 0,-1 0-1 0 0,-1 1 1 0 0,0-1-1 0 0,0 0 0 0 0,-9 17 1 0 0,3-10-16 0 0,-1 0 0 0 0,-1 0 1 0 0,-1-2-1 0 0,0 1 0 0 0,-1-1 0 0 0,-1-1 1 0 0,-27 24-1 0 0,26-28 64 0 0,0-1 1 0 0,-1 0-1 0 0,0-1 0 0 0,-1-1 0 0 0,1 0 1 0 0,-2-1-1 0 0,-27 7 0 0 0,-129 19 96 0 0,104-25-168 0 0,0-4 0 0 0,0-2-1 0 0,0-4 1 0 0,0-2 0 0 0,-69-15-1 0 0,73 8 267 0 0,-78-25 0 0 0,105 23-117 0 0,0-1-1 0 0,1-2 1 0 0,-43-26-1 0 0,41 20-67 0 0,19 11-12 0 0,0-1-1 0 0,1 0 0 0 0,0-2 0 0 0,-23-21 0 0 0,41 33-58 0 0,0 0 0 0 0,0 0-1 0 0,0 0 1 0 0,1 0 0 0 0,-1 0-1 0 0,1 0 1 0 0,-1 0 0 0 0,1 0-1 0 0,0-1 1 0 0,0 1 0 0 0,0-1-1 0 0,0 1 1 0 0,1-1 0 0 0,-1 1-1 0 0,1-1 1 0 0,-1 1 0 0 0,1-6-1 0 0,0 5-1 0 0,1 1 0 0 0,0-1 0 0 0,-1 0-1 0 0,1 0 1 0 0,0 0 0 0 0,0 1 0 0 0,1-1-1 0 0,-1 0 1 0 0,0 1 0 0 0,1-1 0 0 0,0 1-1 0 0,0 0 1 0 0,-1-1 0 0 0,1 1 0 0 0,4-3-1 0 0,9-8-89 0 0,1 1 0 0 0,0 1-1 0 0,1 0 1 0 0,0 1 0 0 0,1 1 0 0 0,31-12-1 0 0,119-30-347 0 0,-152 47 449 0 0,10-3-44 0 0,1 1-1 0 0,1 1 0 0 0,-1 2 1 0 0,1 1-1 0 0,0 0 0 0 0,-1 2 1 0 0,55 8-1 0 0,-31 0 29 0 0,32 7-7 0 0,161 7 0 0 0,-212-22-286 0 0,78 3-2177 0 0,-110-3 2407 0 0,1 0 0 0 0,0 0 0 0 0,-1 0 0 0 0,1 0 0 0 0,0 0 0 0 0,-1 1 0 0 0,1-1 0 0 0,-1 0 0 0 0,1 0 0 0 0,0 0 0 0 0,-1 1 0 0 0,1-1 0 0 0,-1 0 0 0 0,1 1 0 0 0,-1-1 0 0 0,1 1 0 0 0,-1-1 1 0 0,1 0-1 0 0,-1 1 0 0 0,1-1 0 0 0,-1 1 0 0 0,0-1 0 0 0,1 1 0 0 0,-1 0 0 0 0,0-1 0 0 0,1 1 0 0 0,-1-1 0 0 0,0 1 0 0 0,0 0 0 0 0,1-1 0 0 0,-1 1 0 0 0,0-1 0 0 0,0 1 0 0 0,0 0 0 0 0,0-1 0 0 0,0 1 0 0 0,0 0 0 0 0,0-1 0 0 0,0 1 0 0 0,0 0 0 0 0,0-1 0 0 0,-1 2 0 0 0,0 4-2733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351 0 0,'0'-1'11'0'0,"1"0"-1"0"0,0 0 1 0 0,0 0-1 0 0,0 0 1 0 0,0 0-1 0 0,0 0 1 0 0,0 0-1 0 0,0 0 0 0 0,0 0 1 0 0,0 1-1 0 0,0-1 1 0 0,0 0-1 0 0,0 1 1 0 0,1-1-1 0 0,-1 1 1 0 0,0-1-1 0 0,2 0 0 0 0,-3 1-7 0 0,1 0 0 0 0,-1 0-1 0 0,1 1 1 0 0,-1-1-1 0 0,0 0 1 0 0,1 0-1 0 0,-1 0 1 0 0,0 0-1 0 0,1 0 1 0 0,-1 0-1 0 0,0 1 1 0 0,0-1 0 0 0,1 0-1 0 0,-1 0 1 0 0,0 0-1 0 0,1 1 1 0 0,-1-1-1 0 0,0 0 1 0 0,0 0-1 0 0,1 1 1 0 0,-1-1-1 0 0,0 0 1 0 0,0 1-1 0 0,3 14 21 0 0,-3 6 201 0 0,1 0 0 0 0,0 0 0 0 0,2 1 0 0 0,0-2 0 0 0,7 23 0 0 0,-8-36-149 0 0,0-1-1 0 0,1 1 1 0 0,0-1 0 0 0,0 1-1 0 0,0-1 1 0 0,1 0-1 0 0,0 0 1 0 0,0 0-1 0 0,1-1 1 0 0,-1 0-1 0 0,1 1 1 0 0,1-2-1 0 0,-1 1 1 0 0,1-1-1 0 0,-1 1 1 0 0,1-1-1 0 0,0-1 1 0 0,13 6-1 0 0,-11-6-26 0 0,1-1-1 0 0,-1 0 0 0 0,1-1 0 0 0,-1 1 0 0 0,1-2 1 0 0,-1 1-1 0 0,1-1 0 0 0,-1-1 0 0 0,1 0 0 0 0,-1 0 0 0 0,1 0 1 0 0,-1-1-1 0 0,1 0 0 0 0,-1-1 0 0 0,0 0 0 0 0,0 0 0 0 0,10-7 1 0 0,-10 6-165 0 0,-1 0 0 0 0,0 0 0 0 0,-1-1-1 0 0,1 0 1 0 0,-1 0 0 0 0,0 0 0 0 0,0-1 0 0 0,0 0 0 0 0,-1 0 0 0 0,0-1 0 0 0,0 1 0 0 0,-1-1 0 0 0,1 0 0 0 0,-2 0 0 0 0,1-1 0 0 0,-1 1 0 0 0,0-1 0 0 0,3-11 0 0 0,-6 14 58 0 0,1 0 0 0 0,-1 0 0 0 0,0 0 0 0 0,-1 0 0 0 0,1 1 0 0 0,-1-1 0 0 0,0 0 0 0 0,0 0 0 0 0,0 1 0 0 0,-1-1 0 0 0,1 0 0 0 0,-1 1 0 0 0,-1 0 0 0 0,1-1-1 0 0,0 1 1 0 0,-1 0 0 0 0,0 0 0 0 0,0 0 0 0 0,0 1 0 0 0,0-1 0 0 0,-1 1 0 0 0,1 0 0 0 0,-1 0 0 0 0,0 0 0 0 0,-6-3 0 0 0,3 1 101 0 0,1 1-1 0 0,-1 1 1 0 0,-1-1 0 0 0,1 1-1 0 0,0 0 1 0 0,-1 1-1 0 0,0 0 1 0 0,1 0 0 0 0,-1 1-1 0 0,0 0 1 0 0,0 0-1 0 0,0 0 1 0 0,0 1 0 0 0,-14 2-1 0 0,19-1-98 0 0,0-1 0 0 0,1 1 0 0 0,-1-1 0 0 0,0 1 0 0 0,1 0 0 0 0,-1 0 0 0 0,1 0 0 0 0,0 1 0 0 0,-1-1 0 0 0,1 1 0 0 0,0-1 0 0 0,0 1 0 0 0,-4 3-1 0 0,6-3-1009 0 0,5-4 859 0 0,4-3 298 0 0,-3 0-37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0'0'128'0'0,"0"1"-128"0"0,1 2 0 0 0,-1-2 0 0 0,0 0 224 0 0,0 0 16 0 0,0 1 8 0 0,2-1 0 0 0,-1 4-248 0 0,0 0 0 0 0,3 0 0 0 0,0-1 0 0 0,3-4 0 0 0,0-3 0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 1895 0 0,'-12'22'165'0'0,"2"2"-1"0"0,0-1 0 0 0,-6 26 0 0 0,-15 76 725 0 0,24-91-640 0 0,-14 67 22 0 0,4 1-1 0 0,5 1 1 0 0,4 0 0 0 0,9 167-1 0 0,-1-260-436 0 0,0-2-25 0 0,1 0 0 0 0,0-1 1 0 0,0 1-1 0 0,0-1 0 0 0,1 1 1 0 0,3 9-1 0 0,-5-17 164 0 0,0 0-1 0 0,0 0 1 0 0,1 1 0 0 0,-1-1-1 0 0,0 0 1 0 0,0 0 0 0 0,0 0-1 0 0,0 0 1 0 0,0 0 0 0 0,0 0-1 0 0,0 0 1 0 0,1 1 0 0 0,-1-1-1 0 0,0 0 1 0 0,0 0 0 0 0,0 0-1 0 0,0 0 1 0 0,0 0 0 0 0,1 0-1 0 0,-1 0 1 0 0,0 0 0 0 0,0 0-1 0 0,0 0 1 0 0,0 0-1 0 0,0 0 1 0 0,1 0 0 0 0,-1 0-1 0 0,0 0 1 0 0,0 0 0 0 0,0 0-1 0 0,0 0 1 0 0,1 0 0 0 0,-1 0-1 0 0,0 0 1 0 0,0 0 0 0 0,0 0-1 0 0,0 0 1 0 0,0 0 0 0 0,1 0-1 0 0,-1 0 1 0 0,0-1 0 0 0,0 1-1 0 0,0 0 1 0 0,8-8-757 0 0,6-13 204 0 0,17-27 764 0 0,-20 34-184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5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4 4143 0 0,'-6'-8'368'0'0,"1"6"-296"0"0,0-1-72 0 0,1 2 0 0 0,1 1 0 0 0,1 1 80 0 0,-1 1-80 0 0,1 0 80 0 0,-5 3 160 0 0,1 2 32 0 0,-2 0 8 0 0,2 3 0 0 0,0 3-344 0 0,3 1-72 0 0,1 0-16 0 0,3 1 0 0 0,1-1 152 0 0,4-1 72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839 0 0,'-4'4'160'0'0,"0"-1"-160"0"0,3-1 0 0 0,1-1 0 0 0,0 2 368 0 0,-1-2 40 0 0,-2 3 8 0 0,1 4 0 0 0,-1-1 80 0 0,1 2 16 0 0,3 1 8 0 0,2-2 0 0 0,0-1-448 0 0,4 1-72 0 0,2-2 0 0 0,1-1-80 0 0,2-1 80 0 0,3-3 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8 2303 0 0,'-1'-2'389'0'0,"-1"0"-1"0"0,1 0 0 0 0,-1 0 0 0 0,0 0 0 0 0,1 1 0 0 0,-1-1 0 0 0,0 1 0 0 0,0 0 1 0 0,-3-2-1 0 0,17 25 1414 0 0,-8-17-2387 0 0,0 1-1 0 0,1-1 0 0 0,0 1 0 0 0,0-1 0 0 0,1-1 0 0 0,-1 1 0 0 0,1-1 1 0 0,0 0-1 0 0,8 4 0 0 0,-10-6 544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97 1839 0 0,'-3'2'130'0'0,"0"0"-1"0"0,0 0 0 0 0,1 0 1 0 0,-1 0-1 0 0,0 1 0 0 0,1-1 1 0 0,0 1-1 0 0,-1-1 0 0 0,1 1 1 0 0,0 0-1 0 0,0 0 0 0 0,1 0 1 0 0,-1 0-1 0 0,1 1 0 0 0,-1-1 1 0 0,1 0-1 0 0,0 1 0 0 0,-1 5 1 0 0,1 0-46 0 0,1 1 0 0 0,0-1 0 0 0,1 0 0 0 0,0 1 0 0 0,0-1 0 0 0,1 0 0 0 0,0 0 0 0 0,5 11 0 0 0,4 27-1178 0 0,-10-38 541 0 0,0 0 0 0 0,0 0 0 0 0,-2 14 0 0 0,1-21 500 0 0,0 0 0 0 0,0 0 0 0 0,0 0 0 0 0,-1 0-1 0 0,1 0 1 0 0,-1 0 0 0 0,1 0 0 0 0,-1 0-1 0 0,0-1 1 0 0,0 1 0 0 0,0 0 0 0 0,0 0 0 0 0,0 0-1 0 0,0-1 1 0 0,0 1 0 0 0,-1-1 0 0 0,1 1 0 0 0,-1-1-1 0 0,1 1 1 0 0,-1-1 0 0 0,-1 2 0 0 0,3-3 90 0 0,-1 0 1 0 0,1 0-1 0 0,0 0 1 0 0,-1 0 0 0 0,1 1-1 0 0,0-1 1 0 0,0 0-1 0 0,-1 0 1 0 0,1 0-1 0 0,0 0 1 0 0,-1 0-1 0 0,1 0 1 0 0,0 0-1 0 0,-1 0 1 0 0,1 0 0 0 0,0 0-1 0 0,0 0 1 0 0,-1 0-1 0 0,1 0 1 0 0,0 0-1 0 0,-1 0 1 0 0,1 0-1 0 0,0 0 1 0 0,-1 0 0 0 0,1 0-1 0 0,0-1 1 0 0,0 1-1 0 0,-1 0 1 0 0,1 0-1 0 0,0 0 1 0 0,-1-1-1 0 0,-1-10 952 0 0,6-13-3 0 0,-4 23-984 0 0,15-46 30 0 0,2-1-1 0 0,3 2 0 0 0,43-79 1 0 0,-55 113 82 0 0,0 0 0 0 0,0 1 0 0 0,2-1 0 0 0,-1 2 0 0 0,1-1 0 0 0,0 1 0 0 0,1 1 0 0 0,1 0 0 0 0,12-8 0 0 0,9-3-48 0 0,2 2 0 0 0,38-15 0 0 0,-71 33-245 0 0,0-1 0 0 0,0 0 0 0 0,0 0 0 0 0,0 0 0 0 0,0-1 0 0 0,0 1 0 0 0,0 0 0 0 0,0-1 0 0 0,-1 1 0 0 0,1-1 0 0 0,0 0 0 0 0,1-2 0 0 0,-3 4 97 0 0,0-1 0 0 0,1 1 1 0 0,-1-1-1 0 0,0 1 0 0 0,0-1 1 0 0,0 1-1 0 0,0-1 0 0 0,0 1 0 0 0,0-1 1 0 0,0 0-1 0 0,0 1 0 0 0,0-1 0 0 0,0 1 1 0 0,0-1-1 0 0,0 1 0 0 0,0-1 0 0 0,0 0 1 0 0,0 1-1 0 0,-1-2 0 0 0,0 1 72 0 0,1 0 0 0 0,-1 0 0 0 0,0-1 0 0 0,0 1 0 0 0,0 0 0 0 0,0 0 0 0 0,0 0-1 0 0,0 0 1 0 0,-1 0 0 0 0,0-1 0 0 0,-10-7 24 0 0,2 2-6 0 0,-1 0 1 0 0,1 0 0 0 0,-1 1 0 0 0,0 0 0 0 0,-18-6 0 0 0,29 12 19 0 0,-1 0 0 0 0,0 0 1 0 0,0 0-1 0 0,1 0 0 0 0,-1 0 1 0 0,0 0-1 0 0,1 0 0 0 0,-1 0 1 0 0,0 1-1 0 0,0-1 0 0 0,1 0 1 0 0,-1 1-1 0 0,0-1 0 0 0,1 0 1 0 0,-1 1-1 0 0,1-1 0 0 0,-1 1 1 0 0,0-1-1 0 0,1 1 0 0 0,-1-1 0 0 0,1 1 1 0 0,-1-1-1 0 0,1 1 0 0 0,0 0 1 0 0,-1-1-1 0 0,1 1 0 0 0,0 0 1 0 0,-1-1-1 0 0,1 1 0 0 0,0 0 1 0 0,0-1-1 0 0,-1 1 0 0 0,1 0 1 0 0,0 0-1 0 0,0 1 0 0 0,-5 31 1156 0 0,4-29-1137 0 0,0 5-98 0 0,1-1 0 0 0,0 0 0 0 0,1 1 0 0 0,0 8-1 0 0,0-16 43 0 0,-1 1-1 0 0,0 0 0 0 0,0 0 0 0 0,1-1 0 0 0,-1 1 0 0 0,1 0 1 0 0,-1 0-1 0 0,1-1 0 0 0,0 1 0 0 0,-1-1 0 0 0,1 1 0 0 0,0 0 0 0 0,0-1 1 0 0,0 0-1 0 0,1 1 0 0 0,-1-1 0 0 0,0 0 0 0 0,0 1 0 0 0,1-1 1 0 0,-1 0-1 0 0,1 0 0 0 0,-1 0 0 0 0,1 0 0 0 0,-1 0 0 0 0,3 0 0 0 0,-2-1 7 0 0,0 0-1 0 0,0 0 1 0 0,0 0-1 0 0,0 0 1 0 0,0 0-1 0 0,0-1 1 0 0,-1 1-1 0 0,1-1 1 0 0,0 0-1 0 0,0 1 0 0 0,0-1 1 0 0,-1 0-1 0 0,1 0 1 0 0,0 0-1 0 0,-1 0 1 0 0,1-1-1 0 0,1-1 1 0 0,26-25-75 0 0,-26 24 75 0 0,26-30-36 0 0,16-18 52 0 0,-44 51 92 0 0,0 1 0 0 0,0-1 1 0 0,-1 0-1 0 0,1 0 0 0 0,0 1 0 0 0,0-1 1 0 0,0 0-1 0 0,0 1 0 0 0,0-1 1 0 0,0 1-1 0 0,0-1 0 0 0,2 0 0 0 0,-3 1-54 0 0,0 0-1 0 0,0 0 0 0 0,0 1 1 0 0,1-1-1 0 0,-1 0 0 0 0,0 0 0 0 0,0 0 1 0 0,0 0-1 0 0,1 0 0 0 0,-1 0 1 0 0,0 0-1 0 0,0 0 0 0 0,0 0 1 0 0,1 1-1 0 0,-1-1 0 0 0,0 0 0 0 0,0 0 1 0 0,0 0-1 0 0,0 0 0 0 0,0 1 1 0 0,1-1-1 0 0,-1 0 0 0 0,0 0 0 0 0,0 0 1 0 0,0 1-1 0 0,0-1 0 0 0,0 0 1 0 0,0 0-1 0 0,0 0 0 0 0,0 1 1 0 0,0-1-1 0 0,0 0 0 0 0,0 0 0 0 0,0 0 1 0 0,0 1-1 0 0,0 3 190 0 0,0 0 0 0 0,0 0 0 0 0,-1 0 0 0 0,1 0-1 0 0,-3 4 1 0 0,0 5-605 0 0,-2-1-1 0 0,1 0 0 0 0,-2 0 1 0 0,1 0-1 0 0,-2-1 1 0 0,0 0-1 0 0,0 0 0 0 0,-1-1 1 0 0,0 0-1 0 0,0 0 0 0 0,-15 12 1 0 0,-4 0 232 0 0,-2 0 1 0 0,-57 34-1 0 0,83-54 337 0 0,0-1 167 0 0,0 1 1 0 0,0-1-1 0 0,1 1 0 0 0,-1 0 0 0 0,1 0 0 0 0,-1 0 0 0 0,1 0 0 0 0,0 0 0 0 0,-3 4 0 0 0,5-6-318 0 0,0 0 0 0 0,0 0 0 0 0,0 1 0 0 0,0-1 0 0 0,0 0 0 0 0,0 0 0 0 0,1 1 0 0 0,-1-1 0 0 0,0 0 0 0 0,0 0 0 0 0,0 0 0 0 0,0 1 0 0 0,0-1 0 0 0,0 0 0 0 0,0 0 0 0 0,0 1 0 0 0,1-1 0 0 0,-1 0 0 0 0,0 0 0 0 0,0 0 0 0 0,0 0 0 0 0,1 1 0 0 0,-1-1 0 0 0,0 0 0 0 0,0 0 0 0 0,0 0 0 0 0,1 0 0 0 0,-1 0 0 0 0,0 0 1 0 0,0 1-1 0 0,0-1 0 0 0,1 0 0 0 0,-1 0 0 0 0,0 0 0 0 0,0 0 0 0 0,1 0 0 0 0,-1 0 0 0 0,0 0 0 0 0,1 0 0 0 0,10 1 287 0 0,18-2-676 0 0,-1-2 0 0 0,39-9 0 0 0,-37 6-929 0 0,-13 3-1253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09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2303 0 0,'-22'14'353'0'0,"1"2"-1"0"0,0 0 1 0 0,1 2-1 0 0,1 0 1 0 0,-31 39-1 0 0,47-53-405 0 0,-9 11-142 0 0,11-14 144 0 0,1 0 0 0 0,-1-1 0 0 0,1 1 0 0 0,-1 0 0 0 0,1-1 0 0 0,0 1 1 0 0,0 0-1 0 0,-1 0 0 0 0,1-1 0 0 0,0 1 0 0 0,0 0 0 0 0,0 0 0 0 0,0-1 0 0 0,0 1 0 0 0,0 0 0 0 0,0 0 0 0 0,0 0 0 0 0,0-1 0 0 0,0 2 0 0 0,0-2 32 0 0,1 1-1 0 0,-1-1 0 0 0,0 0 0 0 0,1 0 1 0 0,-1 0-1 0 0,0 0 0 0 0,1 1 0 0 0,-1-1 1 0 0,0 0-1 0 0,1 0 0 0 0,-1 0 0 0 0,0 0 1 0 0,1 0-1 0 0,-1 0 0 0 0,1 0 0 0 0,-1 0 1 0 0,0 0-1 0 0,1 0 0 0 0,-1 0 0 0 0,0 0 0 0 0,1 0 1 0 0,-1-1-1 0 0,0 1 0 0 0,1 0 0 0 0,-1 0 1 0 0,0 0-1 0 0,1-1 0 0 0,13-6 226 0 0,-10 5-8 0 0,19-8 297 0 0,0 1-1 0 0,0 1 1 0 0,0 1-1 0 0,1 1 1 0 0,0 1-1 0 0,0 1 1 0 0,1 2-1 0 0,45-1 1 0 0,-61 4-427 0 0,0 1-1 0 0,0-1 1 0 0,0 2 0 0 0,0-1 0 0 0,0 1 0 0 0,-1 0 0 0 0,1 1 0 0 0,-1 0 0 0 0,13 8 0 0 0,-16-8-60 0 0,0-1 1 0 0,0 1 0 0 0,-1 0 0 0 0,1 0-1 0 0,-1 0 1 0 0,0 0 0 0 0,0 1-1 0 0,-1 0 1 0 0,1-1 0 0 0,-1 2 0 0 0,0-1-1 0 0,0 0 1 0 0,-1 0 0 0 0,1 1 0 0 0,2 10-1 0 0,-5-14-84 0 0,1 1 0 0 0,-1 0-1 0 0,0-1 1 0 0,0 1 0 0 0,0-1-1 0 0,0 1 1 0 0,0 0 0 0 0,-1-1-1 0 0,1 1 1 0 0,-1-1 0 0 0,0 1-1 0 0,1-1 1 0 0,-1 1 0 0 0,0-1-1 0 0,-3 4 1 0 0,2-2-15 0 0,-1-1 0 0 0,1 0 0 0 0,-1 0 0 0 0,0 1 0 0 0,0-2-1 0 0,-1 1 1 0 0,1 0 0 0 0,-7 3 0 0 0,-3 1-79 0 0,0-1 0 0 0,0 0 0 0 0,-1-1 0 0 0,-21 5-1 0 0,24-8 115 0 0,-1 1-1 0 0,1-1 1 0 0,-1-1 0 0 0,1 0-1 0 0,-1-1 1 0 0,0 0-1 0 0,1-1 1 0 0,-1 0-1 0 0,0-1 1 0 0,1 0-1 0 0,-12-4 1 0 0,18 4 115 0 0,-1 0 0 0 0,1 0 0 0 0,0-1 0 0 0,-1 1 0 0 0,1-1 0 0 0,1-1 0 0 0,-1 1-1 0 0,0-1 1 0 0,1 1 0 0 0,0-1 0 0 0,0-1 0 0 0,0 1 0 0 0,0 0 0 0 0,0-1 0 0 0,1 0 0 0 0,0 0 0 0 0,0 0 0 0 0,1 0 0 0 0,-1-1 0 0 0,1 1 0 0 0,0 0 0 0 0,1-1 0 0 0,-3-10 0 0 0,2 4-193 0 0,1 0 1 0 0,0-1 0 0 0,0 1-1 0 0,2-1 1 0 0,-1 1 0 0 0,2-1-1 0 0,-1 1 1 0 0,2-1 0 0 0,7-22-1 0 0,-10 35 142 0 0,0 0 0 0 0,0-1-1 0 0,0 1 1 0 0,0 0 0 0 0,0 0 0 0 0,0-1-1 0 0,0 1 1 0 0,0 0 0 0 0,0 0-1 0 0,0-1 1 0 0,1 1 0 0 0,-1 0-1 0 0,0 0 1 0 0,0-1 0 0 0,0 1-1 0 0,0 0 1 0 0,1 0 0 0 0,-1 0-1 0 0,0 0 1 0 0,0-1 0 0 0,0 1 0 0 0,1 0-1 0 0,-1 0 1 0 0,0 0 0 0 0,0 0-1 0 0,1 0 1 0 0,-1-1 0 0 0,0 1-1 0 0,0 0 1 0 0,1 0 0 0 0,-1 0-1 0 0,4 7 548 0 0,-2 13 384 0 0,-3-1-525 0 0,-1-1-1 0 0,-1 0 0 0 0,-10 35 0 0 0,1-3-422 0 0,12-50 10 0 0,0 0-1 0 0,0 1 0 0 0,0-1 0 0 0,0 0 0 0 0,0 0 1 0 0,0 0-1 0 0,0 0 0 0 0,0 0 0 0 0,0 0 0 0 0,0 1 0 0 0,0-1 1 0 0,0 0-1 0 0,0 0 0 0 0,0 0 0 0 0,0 0 0 0 0,0 0 1 0 0,0 1-1 0 0,0-1 0 0 0,0 0 0 0 0,0 0 0 0 0,0 0 1 0 0,0 0-1 0 0,0 0 0 0 0,1 1 0 0 0,-1-1 0 0 0,0 0 0 0 0,0 0 1 0 0,0 0-1 0 0,0 0 0 0 0,0 0 0 0 0,0 0 0 0 0,0 0 1 0 0,1 0-1 0 0,-1 0 0 0 0,0 0 0 0 0,0 1 0 0 0,0-1 1 0 0,0 0-1 0 0,0 0 0 0 0,0 0 0 0 0,1 0 0 0 0,-1 0 0 0 0,0 0 1 0 0,0 0-1 0 0,0 0 0 0 0,10-3 206 0 0,11-7 197 0 0,-20 9-399 0 0,21-12-157 0 0,1 1-1063 0 0,39-30 1 0 0,-56 37 1061 0 0,0 0 0 0 0,-1 0 0 0 0,1-1 1 0 0,-1 1-1 0 0,0-1 0 0 0,-1 0 0 0 0,0-1 1 0 0,0 1-1 0 0,0-1 0 0 0,-1 1 0 0 0,3-9 0 0 0,-5 8 511 0 0,-5 9 448 0 0,-6 10 561 0 0,-6 20-1407 0 0,1 0-1 0 0,3 0 0 0 0,-15 54 1 0 0,27-85 48 0 0,0-1 0 0 0,-1 1 0 0 0,1 0 1 0 0,0-1-1 0 0,0 1 0 0 0,0 0 0 0 0,0-1 1 0 0,0 1-1 0 0,0 0 0 0 0,0-1 1 0 0,0 1-1 0 0,0-1 0 0 0,0 1 0 0 0,0 0 1 0 0,1-1-1 0 0,-1 1 0 0 0,0 0 0 0 0,0-1 1 0 0,1 1-1 0 0,-1-1 0 0 0,0 1 0 0 0,1-1 1 0 0,-1 1-1 0 0,1 0 0 0 0,-1-1 0 0 0,0 0 1 0 0,1 1-1 0 0,-1-1 0 0 0,1 1 0 0 0,-1-1 1 0 0,1 1-1 0 0,0-1 0 0 0,-1 0 0 0 0,1 0 1 0 0,-1 1-1 0 0,1-1 0 0 0,0 0 0 0 0,-1 0 1 0 0,1 1-1 0 0,-1-1 0 0 0,1 0 0 0 0,0 0 1 0 0,-1 0-1 0 0,1 0 0 0 0,0 0 0 0 0,-1 0 1 0 0,1 0-1 0 0,0 0 0 0 0,0-1 0 0 0,7 1 267 0 0,-1-1-1 0 0,0-1 1 0 0,12-2-1 0 0,-11 1-289 0 0,34-7-303 0 0,-17 4-2460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2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90 455 0 0,'-33'-6'2080'0'0,"34"6"-2070"0"0,1 0-1 0 0,-1 0 0 0 0,0 0 0 0 0,0-1 1 0 0,1 1-1 0 0,-1 0 0 0 0,0-1 0 0 0,0 1 0 0 0,0 0 1 0 0,1-1-1 0 0,0 0 0 0 0,14-5 62 0 0,71-10 868 0 0,105-6 0 0 0,-178 21-792 0 0,85-6 418 0 0,48-4-329 0 0,-105 4-276 0 0,-21 3-230 0 0,1 1 0 0 0,0 1 0 0 0,38 2 0 0 0,-59 0 243 0 0,0 0 0 0 0,0 0 0 0 0,0 0 0 0 0,0 0 0 0 0,0 0 0 0 0,-1 0 0 0 0,1 1 0 0 0,0-1 0 0 0,0 0 0 0 0,0 1 0 0 0,0-1 0 0 0,0 1 0 0 0,0-1 0 0 0,-1 1 0 0 0,1-1 0 0 0,0 1 0 0 0,0 0 0 0 0,0 0-16 0 0,-1-1 0 0 0,0 1 0 0 0,0-1 0 0 0,1 1 0 0 0,-1-1 0 0 0,0 1 0 0 0,0-1 0 0 0,0 1 0 0 0,0 0 0 0 0,0-1 0 0 0,0 1 0 0 0,0-1 0 0 0,0 1 0 0 0,0-1 0 0 0,0 1 0 0 0,0 0 0 0 0,0-1 0 0 0,0 1 0 0 0,0-1 0 0 0,0 1 0 0 0,-1 0 0 0 0,0 1-59 0 0,0 0-1 0 0,0 0 0 0 0,-1 0 0 0 0,1 0 1 0 0,0 0-1 0 0,-1 0 0 0 0,0 0 0 0 0,1-1 1 0 0,-1 1-1 0 0,0-1 0 0 0,0 1 0 0 0,-2 1 0 0 0,-6 2 103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21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32 4143 0 0,'-4'0'148'0'0,"0"1"-1"0"0,-1-1 0 0 0,1 1 1 0 0,0 0-1 0 0,-1 1 0 0 0,1-1 1 0 0,0 1-1 0 0,0 0 0 0 0,0 0 1 0 0,0 0-1 0 0,-6 5 0 0 0,10-7-139 0 0,0 0 0 0 0,0 1-1 0 0,0-1 1 0 0,0 0 0 0 0,0 0 0 0 0,0 0-1 0 0,0 0 1 0 0,0 0 0 0 0,0 1-1 0 0,0-1 1 0 0,0 0 0 0 0,0 0-1 0 0,0 0 1 0 0,0 0 0 0 0,0 0-1 0 0,0 1 1 0 0,0-1 0 0 0,0 0-1 0 0,0 0 1 0 0,1 0 0 0 0,-1 0 0 0 0,0 0-1 0 0,0 0 1 0 0,0 1 0 0 0,0-1-1 0 0,0 0 1 0 0,0 0 0 0 0,0 0-1 0 0,0 0 1 0 0,1 0 0 0 0,-1 0-1 0 0,0 0 1 0 0,0 0 0 0 0,0 0-1 0 0,0 0 1 0 0,0 0 0 0 0,1 0-1 0 0,-1 1 1 0 0,0-1 0 0 0,0 0 0 0 0,0 0-1 0 0,0 0 1 0 0,1 0 0 0 0,-1 0-1 0 0,0 0 1 0 0,0 0 0 0 0,0-1-1 0 0,0 1 1 0 0,0 0 0 0 0,1 0-1 0 0,8 1 241 0 0,155-6-21 0 0,-44 0-86 0 0,287-13-2909 0 0,-392 17 1958 0 0,0-1-1 0 0,0 0 0 0 0,24-8 1 0 0,-39 10 813 0 0,1 0-1 0 0,-1 0 1 0 0,0 0 0 0 0,0 0 0 0 0,0 0-1 0 0,0 0 1 0 0,0 0 0 0 0,1 0-1 0 0,-1 0 1 0 0,0 0 0 0 0,0 0 0 0 0,0 0-1 0 0,0 0 1 0 0,1 0 0 0 0,-1 0 0 0 0,0 0-1 0 0,0 0 1 0 0,0 0 0 0 0,0 0 0 0 0,0 0-1 0 0,0-1 1 0 0,1 1 0 0 0,-1 0 0 0 0,0 0-1 0 0,0 0 1 0 0,0 0 0 0 0,0 0 0 0 0,0 0-1 0 0,0-1 1 0 0,0 1 0 0 0,0 0-1 0 0,0 0 1 0 0,0 0 0 0 0,0 0 0 0 0,1 0-1 0 0,-1-1 1 0 0,0 1 0 0 0,0 0 0 0 0,0 0-1 0 0,0 0 1 0 0,0 0 0 0 0,0-1 0 0 0,0 1-1 0 0,0 0 1 0 0,0 0 0 0 0,-1 0 0 0 0,1 0-1 0 0,0 0 1 0 0,0-1 0 0 0,0 1 0 0 0,0 0-1 0 0,0 0 1 0 0,0 0 0 0 0,0 0-1 0 0,0 0 1 0 0,0-1 0 0 0,0 1 0 0 0,0 0-1 0 0,-1 0 1 0 0,1 0 0 0 0,-9-6 100 0 0,8 6-131 0 0,-4-3 28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2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5 1839 0 0,'-4'-3'267'0'0,"-1"0"-1"0"0,1 0 1 0 0,-1 1-1 0 0,0 0 1 0 0,1-1-1 0 0,-1 1 1 0 0,-1 1-1 0 0,1-1 1 0 0,0 1-1 0 0,0 0 1 0 0,0 0-1 0 0,-1 0 1 0 0,-8 1-1 0 0,14 0-239 0 0,0 0 0 0 0,-1 0 0 0 0,1 0 0 0 0,0 0 0 0 0,0 0 0 0 0,0 0 0 0 0,-1 0-1 0 0,1 0 1 0 0,0 0 0 0 0,0 0 0 0 0,0 0 0 0 0,0 0 0 0 0,-1 1 0 0 0,1-1 0 0 0,0 0 0 0 0,0 0 0 0 0,0 0 0 0 0,0 0 0 0 0,0 0 0 0 0,-1 0-1 0 0,1 0 1 0 0,0 1 0 0 0,0-1 0 0 0,0 0 0 0 0,0 0 0 0 0,0 0 0 0 0,0 0 0 0 0,0 0 0 0 0,0 1 0 0 0,-1-1 0 0 0,1 0 0 0 0,0 0-1 0 0,0 0 1 0 0,0 1 0 0 0,0-1 0 0 0,0 0 0 0 0,0 0 0 0 0,0 0 0 0 0,0 0 0 0 0,0 1 0 0 0,2 10-70 0 0,1 5-57 0 0,-4-10 50 0 0,-1 0-1 0 0,1-1 0 0 0,-1 1 0 0 0,0-1 0 0 0,-1 0 1 0 0,1 1-1 0 0,-1-1 0 0 0,0 0 0 0 0,-4 5 0 0 0,-38 43 53 0 0,27-34 63 0 0,1-1 89 0 0,11-11-25 0 0,-1-1-1 0 0,1 1 1 0 0,-6 10-1 0 0,12-16-99 0 0,-1 1-1 0 0,1 0 1 0 0,0-1-1 0 0,-1 1 1 0 0,1-1-1 0 0,0 1 0 0 0,0-1 1 0 0,0 1-1 0 0,0 0 1 0 0,0-1-1 0 0,0 1 1 0 0,1-1-1 0 0,-1 1 1 0 0,1-1-1 0 0,-1 1 1 0 0,1-1-1 0 0,-1 1 1 0 0,1-1-1 0 0,0 1 1 0 0,-1-1-1 0 0,1 0 1 0 0,0 1-1 0 0,0-1 1 0 0,0 0-1 0 0,0 0 1 0 0,2 2-1 0 0,4 5 172 0 0,1-1 0 0 0,13 10 0 0 0,-4-2 296 0 0,0 1 0 0 0,19 24-1 0 0,18 16 538 0 0,-36-40-739 0 0,-8-5-253 0 0,1-1 0 0 0,1-1 1 0 0,0 0-1 0 0,0 0 0 0 0,20 10 1 0 0,-30-18-177 0 0,0-1 1 0 0,0 1 0 0 0,0-1 0 0 0,0 0 0 0 0,1 0 0 0 0,-1 1-1 0 0,0-1 1 0 0,0-1 0 0 0,0 1 0 0 0,0 0 0 0 0,0 0 0 0 0,0-1-1 0 0,0 1 1 0 0,0-1 0 0 0,0 0 0 0 0,0 1 0 0 0,0-1 0 0 0,3-2-1 0 0,3-1-2239 0 0,-4 3-324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3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3 1727 0 0,'7'6'37'0'0,"0"0"-1"0"0,0-1 1 0 0,1 1-1 0 0,0-2 1 0 0,0 1-1 0 0,0-1 1 0 0,0 0-1 0 0,10 3 0 0 0,-6-4 6 0 0,0 1-1 0 0,0-1 0 0 0,0-1 1 0 0,0 0-1 0 0,19 0 0 0 0,-13-3-57 0 0,0 0-1 0 0,0-1 0 0 0,0-1 1 0 0,0-1-1 0 0,0-1 0 0 0,17-6 0 0 0,98-49-105 0 0,-129 57 121 0 0,6-2 42 0 0,-1 1 0 0 0,1-1 0 0 0,0 2 0 0 0,0-1 0 0 0,1 1 0 0 0,-1 1 0 0 0,1 0 0 0 0,-1 0 0 0 0,1 1 0 0 0,0 0 0 0 0,-1 1 0 0 0,1 0 0 0 0,0 1 0 0 0,-1 0 0 0 0,15 4 0 0 0,6 2 66 0 0,1-1 0 0 0,0-1-1 0 0,0-2 1 0 0,0-1 0 0 0,43-4-1 0 0,48-14-194 0 0,-34 2 32 0 0,-58 12 57 0 0,1 2 0 0 0,35 3 0 0 0,-38-1 51 0 0,-1-1-1 0 0,0-1 1 0 0,37-5 0 0 0,252-54 42 0 0,-299 56-94 0 0,0 2 0 0 0,0 0 0 0 0,0 2 0 0 0,18 1 0 0 0,-15 0 0 0 0,0-1 0 0 0,29-3 0 0 0,-36 0 7 0 0,0-1 0 0 0,18-6 0 0 0,-24 6-3 0 0,0 0 1 0 0,0 1-1 0 0,1 0 0 0 0,0 0 1 0 0,-1 1-1 0 0,1 0 0 0 0,0 0 1 0 0,-1 1-1 0 0,14 2 0 0 0,2 3-4 0 0,37 15 0 0 0,6 2 0 0 0,11 0 0 0 0,-45-11 0 0 0,1-2 0 0 0,41 6 0 0 0,-62-14-3 0 0,0-1-1 0 0,0 0 0 0 0,0-1 0 0 0,0 0 0 0 0,-1-1 0 0 0,17-4 0 0 0,73-28-31 0 0,-81 27 33 0 0,134-51-498 0 0,118-41-1320 0 0,-218 80 1748 0 0,-1-3 72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6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5063 0 0,'0'0'9'0'0,"-1"1"-1"0"0,1-1 1 0 0,0 0 0 0 0,0 0-1 0 0,0 0 1 0 0,0 0-1 0 0,0 0 1 0 0,0 0-1 0 0,0 0 1 0 0,0 1-1 0 0,0-1 1 0 0,0 0-1 0 0,0 0 1 0 0,0 0-1 0 0,0 0 1 0 0,0 0 0 0 0,0 0-1 0 0,0 0 1 0 0,0 0-1 0 0,-1 0 1 0 0,1 0-1 0 0,0 0 1 0 0,0 0-1 0 0,0 1 1 0 0,0-1-1 0 0,0 0 1 0 0,0 0-1 0 0,0 0 1 0 0,0 0-1 0 0,-1 0 1 0 0,1 0 0 0 0,0 0-1 0 0,0 0 1 0 0,0 0-1 0 0,0 0 1 0 0,0 0-1 0 0,0 0 1 0 0,0 0-1 0 0,0 0 1 0 0,-1 0-1 0 0,1 0 1 0 0,0 0-1 0 0,0 0 1 0 0,0 0-1 0 0,0-1 1 0 0,0 1 0 0 0,0 0-1 0 0,0 0 1 0 0,0 0-1 0 0,-1 0 1 0 0,1 0-1 0 0,0 0 1 0 0,0 0-1 0 0,0 0 1 0 0,0 0-1 0 0,0 0 1 0 0,0 0-1 0 0,0 0 1 0 0,0-1-1 0 0,0 1 1 0 0,0 0 0 0 0,0 0-1 0 0,0 0 1 0 0,-1 17 136 0 0,4 22 90 0 0,2 15-878 0 0,3 0 1 0 0,26 92-1 0 0,-22-115-155 0 0,-11-29 807 0 0,0-1 0 0 0,-1 1 0 0 0,1-1 0 0 0,0 1-1 0 0,0-1 1 0 0,0 0 0 0 0,0 1 0 0 0,0-1 0 0 0,0 0-1 0 0,0 0 1 0 0,0 0 0 0 0,0 0 0 0 0,1 0-1 0 0,-1 0 1 0 0,0 0 0 0 0,1 0 0 0 0,-1-1 0 0 0,2 2-1 0 0,-2-2-17 0 0,1-1-1 0 0,-1 1 0 0 0,0 0 0 0 0,0 0 0 0 0,1-1 0 0 0,-1 1 0 0 0,0-1 0 0 0,0 1 0 0 0,0-1 0 0 0,1 0 0 0 0,-1 1 1 0 0,0-1-1 0 0,0 0 0 0 0,0 0 0 0 0,0 0 0 0 0,0 0 0 0 0,0 0 0 0 0,-1 0 0 0 0,1 0 0 0 0,0 0 0 0 0,1-1 0 0 0,-1 0 11 0 0,0 0 0 0 0,1 0 0 0 0,-1 1 0 0 0,1-1-1 0 0,-1 1 1 0 0,1 0 0 0 0,2-3 0 0 0,-3 4 65 0 0,0 0 0 0 0,0 0 0 0 0,-1-1 1 0 0,1 1-1 0 0,0 0 0 0 0,0 0 0 0 0,0 0 1 0 0,-1 0-1 0 0,1 0 0 0 0,0 0 0 0 0,0 0 1 0 0,0 0-1 0 0,-1 0 0 0 0,1 1 0 0 0,0-1 1 0 0,0 0-1 0 0,-1 0 0 0 0,1 1 0 0 0,0-1 1 0 0,0 0-1 0 0,-1 1 0 0 0,1-1 0 0 0,0 1 1 0 0,-1-1-1 0 0,2 2 0 0 0,3 2 287 0 0,0 1 0 0 0,0 0 0 0 0,0 0 0 0 0,-1 1 0 0 0,0-1 0 0 0,0 1 0 0 0,0 0 0 0 0,5 12 0 0 0,-7-14-430 0 0,-1-1-1 0 0,1 1 0 0 0,-1 0 0 0 0,0 0 1 0 0,0 0-1 0 0,0 0 0 0 0,0 0 1 0 0,-1 0-1 0 0,0 0 0 0 0,0 1 0 0 0,0-1 1 0 0,0 0-1 0 0,-1 0 0 0 0,1 0 1 0 0,-1 0-1 0 0,-2 5 0 0 0,2-7-73 0 0,1 0 0 0 0,-1-1 0 0 0,0 1 0 0 0,0 0 0 0 0,-1-1 0 0 0,1 1 0 0 0,0 0 0 0 0,0-1-1 0 0,-1 0 1 0 0,1 1 0 0 0,-1-1 0 0 0,1 0 0 0 0,-1 0 0 0 0,0 0 0 0 0,1 0 0 0 0,-1 0 0 0 0,0 0 0 0 0,-3 1 0 0 0,2-1 29 0 0,0-1 1 0 0,0 1 0 0 0,-1-1-1 0 0,1 1 1 0 0,-1-1 0 0 0,1 0-1 0 0,0-1 1 0 0,-1 1 0 0 0,1-1-1 0 0,-4 0 1 0 0,0-1-44 0 0,1 0-1 0 0,-1 0 1 0 0,1-1-1 0 0,0 0 1 0 0,0 0-1 0 0,0-1 1 0 0,0 1-1 0 0,0-1 1 0 0,1 0-1 0 0,-6-6 1 0 0,8 7 226 0 0,1 1 0 0 0,0-1 0 0 0,0 0 0 0 0,0 1-1 0 0,0-1 1 0 0,0 0 0 0 0,1 0 0 0 0,-1-1 0 0 0,0-3 0 0 0,1 5-30 0 0,1 0-1 0 0,0 0 1 0 0,-1 0 0 0 0,1 0-1 0 0,0 0 1 0 0,0 0 0 0 0,1 0-1 0 0,-1 0 1 0 0,0 0 0 0 0,1 0-1 0 0,-1 0 1 0 0,1 0 0 0 0,0 0-1 0 0,0 0 1 0 0,-1 0 0 0 0,3-2-1 0 0,12-24-30 0 0,-7 13 0 0 0</inkml:trace>
  <inkml:trace contextRef="#ctx0" brushRef="#br0" timeOffset="1">412 16 3679 0 0,'6'10'479'0'0,"-1"0"0"0"0,0 0 0 0 0,0 1 0 0 0,-1 0 0 0 0,5 20 0 0 0,-1-5-121 0 0,7 22 335 0 0,-2 0-1 0 0,7 58 0 0 0,-16-76-907 0 0,-2 1 1 0 0,-1 0-1 0 0,-1 0 1 0 0,-8 55-1 0 0,1-44-454 0 0,-2-3-10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4:5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631 0 0,'3'0'16'0'0,"0"-1"0"0"0,0 1 0 0 0,0-1 0 0 0,0 1 0 0 0,1 0-1 0 0,-1 0 1 0 0,0 1 0 0 0,0-1 0 0 0,0 1 0 0 0,4 0 0 0 0,-3 0 115 0 0,30 6 185 0 0,0 1-1 0 0,60 23 1 0 0,61 37 1107 0 0,-38-14-923 0 0,-101-48-504 0 0,0 0 0 0 0,0-1 0 0 0,1-1 0 0 0,-1 0 0 0 0,1-1 0 0 0,0-1 0 0 0,0-1 0 0 0,0 0 0 0 0,0-1 0 0 0,0-1 0 0 0,0-1 0 0 0,0 0 0 0 0,0-1 0 0 0,29-10 0 0 0,69-30 411 0 0,-78 28-143 0 0,0 1 0 0 0,73-17 1 0 0,-98 29-191 0 0,0 0 1 0 0,1 1-1 0 0,-1 1 0 0 0,1-1 1 0 0,-1 2-1 0 0,0 0 0 0 0,0 1 0 0 0,1 0 1 0 0,-1 0-1 0 0,0 1 0 0 0,-1 1 1 0 0,1 0-1 0 0,17 9 0 0 0,47 32 652 0 0,6 3-63 0 0,-67-41-573 0 0,1 0 0 0 0,0-1-1 0 0,27 7 1 0 0,-24-9-73 0 0,0-1 1 0 0,1-1-1 0 0,-1-1 0 0 0,0 0 0 0 0,1-2 0 0 0,-1 0 0 0 0,32-7 0 0 0,4-5-121 0 0,70-27-1 0 0,40-8-37 0 0,-137 42 122 0 0,1 1-1 0 0,-1 2 1 0 0,58 0-1 0 0,-53 6 18 0 0,54 13 0 0 0,10 0 76 0 0,-68-14 63 0 0,0-1 0 0 0,1-1 0 0 0,-1-2 0 0 0,56-11 0 0 0,111-40 30 0 0,-196 53-167 0 0,55-15-14 0 0,0 4 1 0 0,1 1-1 0 0,0 3 0 0 0,97 1 0 0 0,-102 8-84 0 0,92 17 0 0 0,-95-10-65 0 0,-21-3 25 0 0,0-1 0 0 0,0-2-1 0 0,50 0 1 0 0,111-28-397 0 0,-110 13 312 0 0,-67 10 149 0 0,-1 1 0 0 0,1 1 0 0 0,0 0 0 0 0,0 0 0 0 0,0 1 0 0 0,0 1 0 0 0,0 0 0 0 0,0 0 0 0 0,16 6 0 0 0,-11-1-71 0 0,1 1 0 0 0,-1 0 0 0 0,0 1 0 0 0,-1 1 0 0 0,15 11-1 0 0,-14-8-148 0 0,58 41-703 0 0,-64-48 973 0 0,0-1 0 0 0,0 0 0 0 0,0 0 0 0 0,0-1 0 0 0,22 6-1 0 0,-6-7 106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0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08 1783 0 0,'-3'-2'15'0'0,"0"1"0"0"0,0-1-1 0 0,0 0 1 0 0,-1 1-1 0 0,1-1 1 0 0,-1 1-1 0 0,1 0 1 0 0,-1 0-1 0 0,1 0 1 0 0,-7 0-1 0 0,9 1-14 0 0,0 1 0 0 0,0-1 0 0 0,0 0 0 0 0,1 0 0 0 0,-1 1 0 0 0,0-1 0 0 0,0 1 0 0 0,0-1 0 0 0,0 1 0 0 0,0-1 0 0 0,1 1-1 0 0,-1-1 1 0 0,0 1 0 0 0,0 0 0 0 0,1-1 0 0 0,-1 1 0 0 0,1 0 0 0 0,-1 0 0 0 0,0 0 0 0 0,-8 19 20 0 0,-13 78 963 0 0,-3 15-1122 0 0,14-80 40 0 0,6-18 20 0 0,0 1 1 0 0,-6 30-1 0 0,11-46 77 0 0,0 1-1 0 0,1-1 1 0 0,-1 1-1 0 0,0-1 1 0 0,0 1-1 0 0,0 0 1 0 0,0-1-1 0 0,0 1 1 0 0,0-1-1 0 0,1 1 1 0 0,-1-1-1 0 0,0 1 1 0 0,1-1-1 0 0,-1 1 0 0 0,0-1 1 0 0,1 1-1 0 0,-1-1 1 0 0,0 1-1 0 0,1-1 1 0 0,-1 0-1 0 0,1 1 1 0 0,-1-1-1 0 0,1 0 1 0 0,-1 1-1 0 0,1-1 1 0 0,-1 0-1 0 0,1 0 1 0 0,-1 1-1 0 0,1-1 1 0 0,-1 0-1 0 0,1 0 0 0 0,-1 0 1 0 0,1 0-1 0 0,0 0 1 0 0,-1 0-1 0 0,1 0 1 0 0,-1 0-1 0 0,1 0 1 0 0,0 0-1 0 0,27-2-133 0 0,-23 1 125 0 0,5 0 45 0 0,0 0 0 0 0,0 0 0 0 0,0 1 0 0 0,0 0 0 0 0,13 2 0 0 0,-20-1-24 0 0,0 0 0 0 0,0 0 0 0 0,0 0-1 0 0,0 0 1 0 0,0 0 0 0 0,-1 1-1 0 0,1-1 1 0 0,0 1 0 0 0,-1 0 0 0 0,1 0-1 0 0,-1 0 1 0 0,1 0 0 0 0,-1 0-1 0 0,0 1 1 0 0,0-1 0 0 0,0 1 0 0 0,0-1-1 0 0,-1 1 1 0 0,1 0 0 0 0,2 5-1 0 0,-1 1-66 0 0,0 0 0 0 0,0 1 0 0 0,-1-1-1 0 0,0 1 1 0 0,0-1 0 0 0,-1 1-1 0 0,-1 0 1 0 0,0 14 0 0 0,-2 9-205 0 0,-8 36 0 0 0,10-68 261 0 0,-17 76 45 0 0,14-67-36 0 0,-1-1-1 0 0,1 1 0 0 0,-1-1 1 0 0,-1 0-1 0 0,-10 15 0 0 0,15-22 201 0 0,3-3 242 0 0,6-1 135 0 0,-8 2-300 0 0,2 3-203 0 0,-2-1-78 0 0,1-1 0 0 0,0 1 1 0 0,-1 0-1 0 0,0 0 0 0 0,1 1 1 0 0,-1-1-1 0 0,0 0 0 0 0,0 0 1 0 0,0 1-1 0 0,0-1 0 0 0,-1 0 1 0 0,1 1-1 0 0,0-1 0 0 0,-1 1 1 0 0,0-1-1 0 0,0 1 0 0 0,0-1 1 0 0,0 1-1 0 0,0 3 0 0 0,-4 19-305 0 0,-6 24-1 0 0,-1 3-249 0 0,40-174-489 0 0,5-24 1130 0 0,-27 82-90 0 0,-2-83 0 0 0,-1 16 0 0 0,-3 119 172 0 0,1 0-1 0 0,0 0 0 0 0,1-1 0 0 0,0 2 0 0 0,1-1 1 0 0,0 0-1 0 0,1 1 0 0 0,0-1 0 0 0,1 1 0 0 0,13-20 0 0 0,-3 12-125 0 0,0 0 0 0 0,1 1 0 0 0,1 0 0 0 0,29-21-1 0 0,-40 34-168 0 0,-1 0 0 0 0,0 0-1 0 0,0-1 1 0 0,0 0 0 0 0,8-13-1 0 0,-12 17 99 0 0,-1 0-1 0 0,0 0 1 0 0,0 0-1 0 0,0-1 1 0 0,0 1-1 0 0,0 0 1 0 0,-1-1-1 0 0,1 1 1 0 0,-1-1-1 0 0,1 1 1 0 0,-1-1-1 0 0,0 1 1 0 0,0-1-1 0 0,0 1 1 0 0,0-1-1 0 0,-1 1 1 0 0,1 0-1 0 0,-1-1 1 0 0,1 1-1 0 0,-1-1 1 0 0,0 1-1 0 0,0 0 1 0 0,-2-4-1 0 0,1 1 62 0 0,-1 0-1 0 0,0 1 0 0 0,-1-1 0 0 0,1 1 0 0 0,-1 0 0 0 0,1 0 0 0 0,-1 1 0 0 0,-5-5 0 0 0,8 8-25 0 0,0-1 0 0 0,0 0 0 0 0,0 0 0 0 0,0 1 0 0 0,0-1 0 0 0,0 1 0 0 0,0-1 0 0 0,0 1 0 0 0,-1-1 1 0 0,1 1-1 0 0,0 0 0 0 0,0 0 0 0 0,0-1 0 0 0,-1 1 0 0 0,1 0 0 0 0,0 0 0 0 0,0 0 0 0 0,-1 0 0 0 0,1 1 0 0 0,0-1 0 0 0,0 0 0 0 0,0 0 0 0 0,-1 1 0 0 0,1-1 0 0 0,0 1 0 0 0,0-1 0 0 0,0 1 0 0 0,0-1 0 0 0,0 1 0 0 0,0 0 0 0 0,0-1 0 0 0,0 1 0 0 0,0 0 0 0 0,0 0 1 0 0,0 0-1 0 0,1 0 0 0 0,-1 0 0 0 0,0 0 0 0 0,0 0 0 0 0,1 0 0 0 0,-1 1 0 0 0,-7 12 105 0 0,1 0 1 0 0,1 0-1 0 0,0 1 1 0 0,1-1-1 0 0,0 1 1 0 0,-2 20-1 0 0,-9 94-303 0 0,15-114 40 0 0,1 0 0 0 0,3 28 0 0 0,-3-38 106 0 0,1-1 0 0 0,-1 0 1 0 0,1 0-1 0 0,0 0 0 0 0,1 0 0 0 0,-1 0 0 0 0,1 0 0 0 0,0-1 0 0 0,0 1 0 0 0,0 0 0 0 0,0-1 0 0 0,0 1 0 0 0,1-1 0 0 0,0 0 0 0 0,3 3 0 0 0,-5-5 24 0 0,0 0-1 0 0,0 0 1 0 0,1 0-1 0 0,-1-1 1 0 0,1 1-1 0 0,-1-1 1 0 0,0 1-1 0 0,1-1 1 0 0,-1 1-1 0 0,1-1 1 0 0,0 0-1 0 0,-1 0 1 0 0,1 0-1 0 0,-1 0 1 0 0,1 0-1 0 0,-1 0 1 0 0,1 0-1 0 0,-1 0 1 0 0,1 0-1 0 0,-1-1 1 0 0,1 1-1 0 0,2-2 1 0 0,3-1-66 0 0,-1 0 1 0 0,1-1 0 0 0,10-8-1 0 0,-12 9 79 0 0,-1-1-1 0 0,1 1 1 0 0,0 0-1 0 0,7-2 0 0 0,-12 5 7 0 0,0-1-1 0 0,1 1 0 0 0,-1 0 0 0 0,1 0 0 0 0,-1 0 1 0 0,1 0-1 0 0,-1 0 0 0 0,1 0 0 0 0,-1 0 0 0 0,1 0 1 0 0,-1 0-1 0 0,1 0 0 0 0,-1 0 0 0 0,1 0 0 0 0,-1 0 1 0 0,1 0-1 0 0,-1 0 0 0 0,0 1 0 0 0,1-1 0 0 0,-1 0 0 0 0,1 0 1 0 0,-1 0-1 0 0,0 1 0 0 0,1-1 0 0 0,-1 0 0 0 0,1 1 1 0 0,-1-1-1 0 0,0 0 0 0 0,1 1 0 0 0,-1-1 0 0 0,1 2-1 0 0,0-1-1 0 0,-1 1 1 0 0,1-1-1 0 0,0 1 1 0 0,-1-1 0 0 0,0 1-1 0 0,1-1 1 0 0,-1 1-1 0 0,0 2 1 0 0,1 3-30 0 0,-1 1 0 0 0,-2 14 0 0 0,-5 19-334 0 0,-17 51 0 0 0,12-52 173 0 0,-6 48-1 0 0,17-88 200 0 0,1 1 0 0 0,0-1-1 0 0,0 0 1 0 0,0 0-1 0 0,0 0 1 0 0,0 0-1 0 0,0 0 1 0 0,0 0-1 0 0,0 0 1 0 0,0 1-1 0 0,0-1 1 0 0,0 0-1 0 0,0 0 1 0 0,0 0-1 0 0,0 0 1 0 0,0 0-1 0 0,0 0 1 0 0,0 0-1 0 0,0 0 1 0 0,0 1 0 0 0,0-1-1 0 0,0 0 1 0 0,0 0-1 0 0,1 0 1 0 0,-1 0-1 0 0,0 0 1 0 0,0 0-1 0 0,0 0 1 0 0,0 0-1 0 0,0 1 1 0 0,0-1-1 0 0,0 0 1 0 0,0 0-1 0 0,0 0 1 0 0,0 0-1 0 0,1 0 1 0 0,-1 0-1 0 0,0 0 1 0 0,0 0 0 0 0,0 0-1 0 0,0 0 1 0 0,0 0-1 0 0,0 0 1 0 0,0 0-1 0 0,1 0 1 0 0,6-3 338 0 0,8-9 250 0 0,-13 10-508 0 0,9-6 266 0 0,24-15-1 0 0,-31 20-385 0 0,0 1 1 0 0,1 0 0 0 0,-1 0 0 0 0,1 0 0 0 0,0 1 0 0 0,0-1 0 0 0,-1 1-1 0 0,1 0 1 0 0,5 0 0 0 0,-9 1 11 0 0,0 0 0 0 0,0 0 0 0 0,0 1 0 0 0,-1-1 0 0 0,1 0 0 0 0,0 0 0 0 0,0 1 0 0 0,-1-1 0 0 0,1 0 0 0 0,0 1 0 0 0,0-1 0 0 0,-1 1 0 0 0,1-1 0 0 0,0 1 0 0 0,-1 0 0 0 0,1-1 0 0 0,-1 1 0 0 0,1 0 0 0 0,0-1 0 0 0,-1 1 0 0 0,0 0 0 0 0,1-1 0 0 0,-1 1 0 0 0,1 0-1 0 0,-1 0 1 0 0,0 0 0 0 0,0-1 0 0 0,1 1 0 0 0,-1 0 0 0 0,0 0 0 0 0,0 0 0 0 0,0 0 0 0 0,0-1 0 0 0,0 3 0 0 0,0 4-47 0 0,0-1-1 0 0,0 1 1 0 0,-2 9-1 0 0,1-13 32 0 0,-4 26-34 0 0,-17 49-1 0 0,10-39 127 0 0,9-28-61 0 0,1-7-21 0 0,1 0-1 0 0,0 0 0 0 0,0-1 1 0 0,0 1-1 0 0,0 5 0 0 0,16-36-92 0 0,-6 7 396 0 0,0-8 4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5 2303 0 0,'-1'-1'9'0'0,"1"1"0"0"0,-1-1 0 0 0,1 1 0 0 0,-1 0-1 0 0,1-1 1 0 0,-1 1 0 0 0,0 0 0 0 0,1-1-1 0 0,-1 1 1 0 0,1 0 0 0 0,-1 0 0 0 0,0 0-1 0 0,1-1 1 0 0,-1 1 0 0 0,0 0 0 0 0,1 0-1 0 0,-1 0 1 0 0,0 0 0 0 0,0 0 0 0 0,1 0-1 0 0,-1 1 1 0 0,0-1 0 0 0,1 0 0 0 0,-1 0 0 0 0,-1 1-1 0 0,1 0 5 0 0,0 0-1 0 0,0 1 1 0 0,0-1-1 0 0,0 1 1 0 0,0-1 0 0 0,0 1-1 0 0,0 0 1 0 0,0 3-1 0 0,0-3 7 0 0,-25 70-61 0 0,-30 132-1 0 0,41-136 0 0 0,-4 0-1 0 0,-38 93 0 0 0,55-157 44 0 0,-5 9 0 0 0,2-10 0 0 0</inkml:trace>
  <inkml:trace contextRef="#ctx0" brushRef="#br0" timeOffset="1">97 198 1839 0 0,'1'0'21'0'0,"-1"0"0"0"0,1-1 0 0 0,0 1 0 0 0,0-1 0 0 0,-1 1 0 0 0,1 0 0 0 0,0 0 0 0 0,0-1 0 0 0,0 1 0 0 0,-1 0 0 0 0,1 0 0 0 0,0 0 0 0 0,0 0 0 0 0,0 0 0 0 0,0 0 0 0 0,-1 0 0 0 0,1 0 0 0 0,0 0 0 0 0,0 1 0 0 0,0-1 0 0 0,-1 0 0 0 0,1 0 0 0 0,0 1 0 0 0,0-1 0 0 0,-1 0 0 0 0,1 1 0 0 0,0-1 0 0 0,0 1 0 0 0,-1-1 0 0 0,1 1 0 0 0,-1 0 0 0 0,1-1 0 0 0,0 2 0 0 0,26 26 1130 0 0,-20-19-1017 0 0,52 64 1091 0 0,14 15-518 0 0,-64-78-855 0 0,1 0 1 0 0,1-1 0 0 0,0 0 0 0 0,0-1-1 0 0,24 14 1 0 0,-30-20 82 0 0,-1 0-1 0 0,1 0 0 0 0,-1-1 1 0 0,1 1-1 0 0,6 0 1 0 0,0-1 51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6911 0 0,'82'-32'-1510'0'0,"-44"18"1584"0"0,70-17 0 0 0,-101 29-8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1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969 1375 0 0,'-8'4'133'0'0,"1"0"-1"0"0,0 1 0 0 0,0 0 0 0 0,-8 8 1 0 0,12-10 24 0 0,0 0 1 0 0,1 0-1 0 0,-1 0 1 0 0,1 0-1 0 0,0 1 1 0 0,0-1 0 0 0,0 1-1 0 0,0-1 1 0 0,0 1-1 0 0,1 0 1 0 0,-2 5-1 0 0,3-9-151 0 0,0 0 0 0 0,0 0 1 0 0,0 0-1 0 0,0 1 0 0 0,0-1 0 0 0,0 0 0 0 0,0 0 0 0 0,0 0 0 0 0,0 1 0 0 0,-1-1 0 0 0,1 0 0 0 0,0 0 0 0 0,0 0 0 0 0,0 1 0 0 0,0-1 0 0 0,0 0 0 0 0,0 0 0 0 0,0 0 0 0 0,1 1 0 0 0,-1-1 0 0 0,0 0 0 0 0,0 0 0 0 0,0 1 0 0 0,0-1 0 0 0,0 0 0 0 0,0 0 0 0 0,0 0 0 0 0,0 0 0 0 0,0 1 0 0 0,1-1 0 0 0,-1 0 0 0 0,0 0 0 0 0,0 0 0 0 0,0 0 0 0 0,0 1 0 0 0,0-1 0 0 0,1 0 0 0 0,-1 0 0 0 0,0 0 0 0 0,0 0 0 0 0,0 0 0 0 0,1 0 0 0 0,-1 0 0 0 0,11-4-116 0 0,10-12-310 0 0,-10 5 204 0 0,6-6-135 0 0,1 2 1 0 0,0 0-1 0 0,30-19 0 0 0,-47 33 360 0 0,1 0 0 0 0,0 0 0 0 0,0 0 0 0 0,0 0 0 0 0,-1 1-1 0 0,1-1 1 0 0,0 0 0 0 0,0 1 0 0 0,0 0 0 0 0,0-1-1 0 0,0 1 1 0 0,0 0 0 0 0,0 0 0 0 0,0 0 0 0 0,0 0 0 0 0,0 0-1 0 0,2 1 1 0 0,-2 0 42 0 0,0 0-1 0 0,-1 0 1 0 0,1-1 0 0 0,-1 1-1 0 0,1 0 1 0 0,-1 0 0 0 0,0 1-1 0 0,1-1 1 0 0,-1 0 0 0 0,0 0-1 0 0,0 1 1 0 0,0-1-1 0 0,0 1 1 0 0,0-1 0 0 0,2 3-1 0 0,-1 2 75 0 0,1 0-1 0 0,-1 0 0 0 0,-1 1 1 0 0,1-1-1 0 0,-1 0 0 0 0,0 1 0 0 0,0-1 1 0 0,-1 1-1 0 0,0 7 0 0 0,-1 7-29 0 0,-6 27-1 0 0,6-40-144 0 0,-1 1 0 0 0,-1-1 0 0 0,1 0 0 0 0,-1 1 0 0 0,-8 14-1 0 0,9-23-430 0 0,2-5 200 0 0,2-10-263 0 0,17-38-1010 0 0,-7 22 1364 0 0,0-2 176 0 0</inkml:trace>
  <inkml:trace contextRef="#ctx0" brushRef="#br0" timeOffset="1">676 0 3223 0 0,'-1'0'17'0'0,"1"0"-1"0"0,0 0 0 0 0,-1 0 1 0 0,1 1-1 0 0,0-1 0 0 0,-1 0 1 0 0,1 0-1 0 0,-1 0 0 0 0,1 0 1 0 0,0 0-1 0 0,0 1 0 0 0,-1-1 1 0 0,1 0-1 0 0,0 0 0 0 0,-1 0 1 0 0,1 1-1 0 0,0-1 0 0 0,0 0 1 0 0,-1 0-1 0 0,1 1 0 0 0,0-1 1 0 0,0 0-1 0 0,0 1 0 0 0,-1-1 0 0 0,1 0 1 0 0,0 1-1 0 0,0-1 0 0 0,0 0 1 0 0,0 1-1 0 0,-8 16 243 0 0,5-9-190 0 0,-67 173 858 0 0,34-57-3577 0 0,34-116 2207 0 0,1-5 431 0 0,0 0 0 0 0,0 0 1 0 0,0-1-1 0 0,0 1 1 0 0,1 0-1 0 0,-1 0 0 0 0,1 0 1 0 0,0 0-1 0 0,0 0 1 0 0,0 0-1 0 0,1 4 0 0 0,2-5 204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 919 0 0,'1'1'15'0'0,"-1"-1"0"0"0,1 1 0 0 0,-1 0 0 0 0,0 0 0 0 0,1 0-1 0 0,-1-1 1 0 0,0 1 0 0 0,1 0 0 0 0,-1 0 0 0 0,0 0 0 0 0,0 0-1 0 0,0 0 1 0 0,0 0 0 0 0,0 0 0 0 0,0 0 0 0 0,0-1 0 0 0,0 1-1 0 0,0 2 1 0 0,-6 20 508 0 0,3-12-304 0 0,-28 95 66 0 0,-49 116 0 0 0,57-164-371 0 0,17-41 49 0 0,4-9 27 0 0,-1-1 1 0 0,1 0-1 0 0,-2 0 1 0 0,1 0-1 0 0,-1 0 1 0 0,0 0 0 0 0,-7 9-1 0 0,10-16 8 0 0,1 1 0 0 0,0-1 0 0 0,0 0 0 0 0,0 0 0 0 0,-1 1 0 0 0,1-1 0 0 0,0 0 0 0 0,0 0 0 0 0,0 0 0 0 0,-1 1 0 0 0,1-1 0 0 0,0 0 0 0 0,-1 0 0 0 0,1 0 0 0 0,0 0 0 0 0,0 1-1 0 0,-1-1 1 0 0,1 0 0 0 0,0 0 0 0 0,-1 0 0 0 0,1 0 0 0 0,0 0 0 0 0,-1 0 0 0 0,1 0 0 0 0,0 0 0 0 0,-1 0 0 0 0,1 0 0 0 0,0 0 0 0 0,-1 0 0 0 0,1 0 0 0 0,0 0 0 0 0,-1 0 0 0 0,1 0 0 0 0,0-1 0 0 0,0 1 0 0 0,-1 0 0 0 0,1 0 0 0 0,-1 0 0 0 0,1-1-2 0 0,-1 0 0 0 0,0-1 0 0 0,1 1 0 0 0,-1 0 0 0 0,1 0 0 0 0,-1 0 1 0 0,1 0-1 0 0,0 0 0 0 0,0 0 0 0 0,-1-1 0 0 0,1 0 0 0 0,-1-3-11 0 0,1 0 0 0 0,0-1-1 0 0,0 1 1 0 0,1-8-1 0 0,-1 11 11 0 0,1 1-1 0 0,-1 0 0 0 0,0 0 0 0 0,0 0 1 0 0,1 0-1 0 0,-1 0 0 0 0,0 0 0 0 0,1 0 0 0 0,-1 0 1 0 0,1 0-1 0 0,0 0 0 0 0,-1 0 0 0 0,1 0 0 0 0,0 0 1 0 0,-1 0-1 0 0,1 1 0 0 0,0-1 0 0 0,0 0 0 0 0,0 0 1 0 0,0 1-1 0 0,1-2 0 0 0,-1 2 26 0 0,1 0-1 0 0,-1 0 1 0 0,0 0 0 0 0,0 1 0 0 0,1-1-1 0 0,-1 0 1 0 0,0 0 0 0 0,0 1-1 0 0,1-1 1 0 0,-1 1 0 0 0,0-1-1 0 0,0 1 1 0 0,0-1 0 0 0,0 1 0 0 0,0 0-1 0 0,0-1 1 0 0,0 1 0 0 0,0 0-1 0 0,1 1 1 0 0,6 6 247 0 0,0-1 0 0 0,-1 2 0 0 0,-1-1 0 0 0,1 1 0 0 0,-1-1 0 0 0,-1 2 0 0 0,7 12 0 0 0,26 74 1205 0 0,-32-79-1263 0 0,5 18-66 0 0,-7-22-170 0 0,0 1 0 0 0,1-1 0 0 0,1 1-1 0 0,0-1 1 0 0,0-1 0 0 0,1 1 0 0 0,9 11 0 0 0,-15-23-46 0 0,-1-1 0 0 0,1 1 0 0 0,0 0 0 0 0,-1 0 0 0 0,1-1 0 0 0,0 1 1 0 0,-1-1-1 0 0,1 1 0 0 0,0 0 0 0 0,0-1 0 0 0,-1 0 0 0 0,1 1 0 0 0,0-1 0 0 0,0 1 0 0 0,0-1 1 0 0,0 0-1 0 0,0 0 0 0 0,0 1 0 0 0,-1-1 0 0 0,1 0 0 0 0,0 0 0 0 0,0 0 0 0 0,0 0 0 0 0,0 0 1 0 0,0 0-1 0 0,0 0 0 0 0,0 0 0 0 0,0-1 0 0 0,0 1 0 0 0,0 0 0 0 0,-1 0 0 0 0,1-1 0 0 0,1 0 1 0 0,0 0-51 0 0,0 0 0 0 0,-1-1 1 0 0,1 1-1 0 0,-1-1 1 0 0,0 1-1 0 0,1-1 1 0 0,-1 0-1 0 0,0 0 1 0 0,0 1-1 0 0,0-1 1 0 0,0 0-1 0 0,0 0 1 0 0,-1 0-1 0 0,2-3 1 0 0,1-16 84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3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4607 0 0,'0'-1'36'0'0,"0"-1"-1"0"0,0 1 1 0 0,1-1-1 0 0,-1 1 1 0 0,0-1-1 0 0,1 1 1 0 0,-1-1-1 0 0,1 1 1 0 0,0-1-1 0 0,0 1 0 0 0,-1 0 1 0 0,1-1-1 0 0,0 1 1 0 0,0 0-1 0 0,0 0 1 0 0,0-1-1 0 0,0 1 1 0 0,0 0-1 0 0,1 0 1 0 0,1-1-1 0 0,3-2 115 0 0,0 1 0 0 0,1-1 0 0 0,7-3-1 0 0,1 1-9 0 0,23-14 14 0 0,1 3 0 0 0,0 1-1 0 0,62-17 1 0 0,-96 32-272 0 0,1 0 0 0 0,-1 0 0 0 0,0 1 0 0 0,1-1 0 0 0,-1 1 0 0 0,1 0 0 0 0,-1 1 0 0 0,1-1 0 0 0,7 3 0 0 0,-11-2 9 0 0,1-1 1 0 0,-1 1 0 0 0,0 1-1 0 0,0-1 1 0 0,0 0 0 0 0,1 0-1 0 0,-1 1 1 0 0,0-1 0 0 0,-1 1-1 0 0,1 0 1 0 0,0-1 0 0 0,0 1-1 0 0,-1 0 1 0 0,1 0 0 0 0,-1 0-1 0 0,1 0 1 0 0,-1 1 0 0 0,0-1-1 0 0,0 0 1 0 0,0 0 0 0 0,0 1-1 0 0,0 3 1 0 0,2 9 12 0 0,0-1 0 0 0,-1 1 0 0 0,-1 0 0 0 0,-1-1 0 0 0,0 1 0 0 0,-3 19 0 0 0,-19 89 1452 0 0,8-58-588 0 0,12-53-748 0 0,1-3 14 0 0,-1 0 1 0 0,0 1-1 0 0,-1-1 0 0 0,-6 15 0 0 0,8-22-121 0 0,0 0 1 0 0,0 0-1 0 0,0 0 1 0 0,-1 0-1 0 0,1 0 0 0 0,-1 0 1 0 0,1 0-1 0 0,-1-1 0 0 0,0 1 1 0 0,0-1-1 0 0,0 1 1 0 0,0-1-1 0 0,0 0 0 0 0,0 1 1 0 0,0-1-1 0 0,0 0 0 0 0,0 0 1 0 0,-1-1-1 0 0,1 1 1 0 0,0 0-1 0 0,-1-1 0 0 0,1 1 1 0 0,-4-1-1 0 0,-4 0-4 0 0,-1 0-1 0 0,1-1 1 0 0,-1 0 0 0 0,1-1-1 0 0,0 0 1 0 0,0-1 0 0 0,0 0-1 0 0,-10-5 1 0 0,1 0-59 0 0,0-1 0 0 0,1-1 0 0 0,-19-14-1 0 0,34 22 351 0 0,-1-1-1 0 0,1 1 1 0 0,0-1-1 0 0,-1 0 0 0 0,-3-6 1 0 0,6 9-155 0 0,1-1 0 0 0,-1 0 0 0 0,1 0 0 0 0,-1 1 0 0 0,1-1 0 0 0,0 0 0 0 0,-1 0 1 0 0,1 0-1 0 0,0 1 0 0 0,-1-1 0 0 0,1 0 0 0 0,0 0 0 0 0,0 0 0 0 0,0 0 0 0 0,0 0 0 0 0,0 1 0 0 0,0-1 1 0 0,0 0-1 0 0,0 0 0 0 0,0 0 0 0 0,0 0 0 0 0,1 0 0 0 0,-1 1 0 0 0,0-1 0 0 0,0 0 0 0 0,1 0 0 0 0,-1 0 0 0 0,1 1 1 0 0,-1-1-1 0 0,1 0 0 0 0,-1 0 0 0 0,1 1 0 0 0,-1-1 0 0 0,2 0 0 0 0,8-8 413 0 0,1 2-1 0 0,0-1 1 0 0,0 1 0 0 0,1 1 0 0 0,0 0-1 0 0,25-8 1 0 0,-9 2-151 0 0,54-23-237 0 0,-8 2-1744 0 0,132-40 0 0 0,-202 71 1673 0 0,0 1-7 0 0,0 0 0 0 0,0 0 0 0 0,-1 1 0 0 0,1-1 0 0 0,5 1 0 0 0,-9 0 7 0 0,0 0 0 0 0,1 0 0 0 0,-1 0 0 0 0,0 0 0 0 0,1 0 0 0 0,-1 0 0 0 0,0 0 0 0 0,0 0 0 0 0,1 0 0 0 0,-1 0 0 0 0,0 0 0 0 0,1 0 0 0 0,-1 1 0 0 0,0-1 0 0 0,0 0 0 0 0,1 0 0 0 0,-1 0 0 0 0,0 1 0 0 0,0-1 0 0 0,0 0 0 0 0,1 0 0 0 0,-1 0-1 0 0,0 1 1 0 0,0-1 0 0 0,0 0 0 0 0,0 0 0 0 0,0 1 0 0 0,1-1 0 0 0,-1 1 0 0 0,0 0 0 0 0,0 0-1 0 0,0 0 1 0 0,-1 0 0 0 0,1 0-1 0 0,0 0 1 0 0,0 0 0 0 0,-1 0 0 0 0,1 0-1 0 0,0-1 1 0 0,-1 1 0 0 0,1 0-1 0 0,-1 0 1 0 0,0 1 0 0 0,-13 17-23 0 0,0 0 0 0 0,-2-1 0 0 0,0 0-1 0 0,-24 20 1 0 0,-11 10-33 0 0,43-38 58 0 0,-135 134-79 0 0,107-110 37 0 0,-2-3 0 0 0,-46 31 0 0 0,74-56 27 0 0,6-2 7 0 0,-1-1 0 0 0,1 0 0 0 0,-1 0 0 0 0,0-1 0 0 0,1 1 0 0 0,-1-1 0 0 0,-1 0 0 0 0,1-1 0 0 0,-9 3 0 0 0,14-4 6 0 0,0 0 0 0 0,-1 0-1 0 0,1 0 1 0 0,0 0 0 0 0,0 0-1 0 0,0 0 1 0 0,0 0-1 0 0,0 0 1 0 0,0 0 0 0 0,0 0-1 0 0,0 0 1 0 0,-1 0 0 0 0,1 0-1 0 0,0 0 1 0 0,0 0 0 0 0,0 0-1 0 0,0 0 1 0 0,0 0-1 0 0,0 0 1 0 0,0 0 0 0 0,0 0-1 0 0,0 0 1 0 0,-1 0 0 0 0,1 0-1 0 0,0 0 1 0 0,0-1-1 0 0,0 1 1 0 0,0 0 0 0 0,0 0-1 0 0,0 0 1 0 0,0 0 0 0 0,0 0-1 0 0,0 0 1 0 0,0 0 0 0 0,0 0-1 0 0,0 0 1 0 0,0 0-1 0 0,0-1 1 0 0,0 1 0 0 0,0 0-1 0 0,0 0 1 0 0,0 0 0 0 0,0 0-1 0 0,0 0 1 0 0,0 0-1 0 0,0 0 1 0 0,0-1 0 0 0,3-5-137 0 0,9-5 4 0 0,-11 10 154 0 0,28-23 17 0 0,2 2 0 0 0,0 1 0 0 0,2 1 0 0 0,0 2 0 0 0,41-17-1 0 0,-66 31-107 0 0,-4 2 6 0 0,-1 0 0 0 0,1 1 0 0 0,0-1 0 0 0,0 1-1 0 0,-1-1 1 0 0,1 1 0 0 0,0 0 0 0 0,0 1 0 0 0,0-1-1 0 0,0 1 1 0 0,5 0 0 0 0,-8 0 38 0 0,-1 0-1 0 0,1 0 1 0 0,-1 0 0 0 0,1 1 0 0 0,-1-1-1 0 0,1 0 1 0 0,-1 1 0 0 0,0-1-1 0 0,1 0 1 0 0,-1 1 0 0 0,0-1-1 0 0,1 0 1 0 0,-1 1 0 0 0,0-1-1 0 0,1 1 1 0 0,-1-1 0 0 0,0 1-1 0 0,0-1 1 0 0,1 1 0 0 0,-1-1-1 0 0,0 1 1 0 0,0-1 0 0 0,0 1-1 0 0,0-1 1 0 0,0 1 0 0 0,0-1-1 0 0,0 1 1 0 0,0-1 0 0 0,0 1-1 0 0,0-1 1 0 0,0 1 0 0 0,0 0 0 0 0,0-1-1 0 0,0 1 1 0 0,0-1 0 0 0,0 1-1 0 0,-1-1 1 0 0,1 1 0 0 0,0-1-1 0 0,-1 1 1 0 0,-12 23-578 0 0,11-20 514 0 0,-19 32 157 0 0,-3-1 0 0 0,0-1 0 0 0,-2-2 0 0 0,-38 37-1 0 0,57-64 52 0 0,6-4-43 0 0,-1 0 0 0 0,1-1 1 0 0,0 1-1 0 0,0 0 0 0 0,0 0 0 0 0,0 0 0 0 0,0 0 0 0 0,0 0 0 0 0,0 0 0 0 0,0 0 0 0 0,0 0 0 0 0,-1 1 0 0 0,25-7 1469 0 0,-7 0-1365 0 0,-8 2-205 0 0,1 0 1 0 0,13-2 0 0 0,-21 5-19 0 0,1-1 0 0 0,0 1 0 0 0,-1 0 0 0 0,1 0 0 0 0,0 0 0 0 0,-1 0 0 0 0,1 0 0 0 0,0 0 0 0 0,-1 1 1 0 0,1-1-1 0 0,0 0 0 0 0,-1 1 0 0 0,1-1 0 0 0,-1 1 0 0 0,1 0 0 0 0,-1-1 0 0 0,1 1 0 0 0,-1 0 0 0 0,3 2 0 0 0,-3-2 40 0 0,0 1 1 0 0,0 0-1 0 0,-1-1 0 0 0,1 1 1 0 0,0 0-1 0 0,-1 0 0 0 0,1-1 1 0 0,-1 1-1 0 0,1 0 0 0 0,-1 0 0 0 0,0 0 1 0 0,0 0-1 0 0,1 0 0 0 0,-2-1 1 0 0,1 1-1 0 0,0 0 0 0 0,0 0 0 0 0,-1 2 1 0 0,-9 34-70 0 0,2-18 6 0 0,-13 22 0 0 0,13-26 8 0 0,0 1 1 0 0,-6 18 0 0 0,13-34 81 0 0,1 0 0 0 0,0 0 0 0 0,-1 0 1 0 0,1 0-1 0 0,0 1 0 0 0,-1-1 0 0 0,1 0 1 0 0,0 0-1 0 0,0 0 0 0 0,0 0 0 0 0,0 0 0 0 0,0 0 1 0 0,0 0-1 0 0,0 0 0 0 0,0 0 0 0 0,1 1 1 0 0,-1-1-1 0 0,0 0 0 0 0,1 0 0 0 0,-1 0 0 0 0,1 0 1 0 0,-1 0-1 0 0,1 0 0 0 0,-1 0 0 0 0,1 0 1 0 0,0-1-1 0 0,-1 1 0 0 0,1 0 0 0 0,0 0 1 0 0,1 1-1 0 0,0-1 48 0 0,0-1 0 0 0,0 1 0 0 0,1 0 1 0 0,-1-1-1 0 0,0 1 0 0 0,0-1 0 0 0,1 0 1 0 0,-1 0-1 0 0,0 0 0 0 0,1 0 0 0 0,-1 0 1 0 0,0 0-1 0 0,1 0 0 0 0,1-1 0 0 0,6-2 10 0 0,0 0 0 0 0,0 0 0 0 0,0-1 0 0 0,-1-1 0 0 0,1 1 0 0 0,12-10 0 0 0,50-39-112 0 0,-62 45-3 0 0,30-24-609 0 0,45-45-1 0 0,-82 74 635 0 0,0 0-1 0 0,-1 0 0 0 0,1 0 0 0 0,-1-1 0 0 0,0 1 1 0 0,0 0-1 0 0,0-1 0 0 0,0 0 0 0 0,2-6 0 0 0,-2-5-49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0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1 455 0 0,'-12'-12'3'0'0,"9"8"7"0"0,-1 0 1 0 0,0 0-1 0 0,0 1 1 0 0,-1-1-1 0 0,-6-3 1 0 0,10 7 41 0 0,1-1-1 0 0,-1 1 1 0 0,1 0 0 0 0,-1 0-1 0 0,0-1 1 0 0,1 1 0 0 0,-1 0-1 0 0,1 0 1 0 0,-1 0 0 0 0,0 0 0 0 0,1 0-1 0 0,-1 0 1 0 0,0 0 0 0 0,1 0-1 0 0,-1 0 1 0 0,0 0 0 0 0,1 0 0 0 0,-1 0-1 0 0,0 1 1 0 0,1-1 0 0 0,-1 0-1 0 0,1 0 1 0 0,-1 1 0 0 0,0-1 0 0 0,1 0-1 0 0,-1 1 1 0 0,1-1 0 0 0,-1 0-1 0 0,1 1 1 0 0,-1-1 0 0 0,1 1-1 0 0,-1-1 1 0 0,1 1 0 0 0,0-1 0 0 0,-1 1-1 0 0,1-1 1 0 0,0 1 0 0 0,-1 0-1 0 0,1-1 1 0 0,0 1 0 0 0,0-1 0 0 0,0 1-1 0 0,-1 0 1 0 0,1-1 0 0 0,0 1-1 0 0,0 0 1 0 0,0-1 0 0 0,0 2-1 0 0,-1 4 118 0 0,0 1 0 0 0,1-1 0 0 0,0 12 0 0 0,0-16-89 0 0,25 234 892 0 0,-8-118-195 0 0,9 132 425 0 0,9 68 11 0 0,17-3-237 0 0,-26-209-828 0 0,-19-83-201 0 0,0-1 1 0 0,18 35 0 0 0,-24-55-33 0 0,9 15-38 0 0,-9-17 87 0 0,-1 0-1 0 0,0 1 1 0 0,0-1 0 0 0,0 0-1 0 0,1 0 1 0 0,-1 1 0 0 0,0-1-1 0 0,0 0 1 0 0,0 0 0 0 0,1 1 0 0 0,-1-1-1 0 0,0 0 1 0 0,1 0 0 0 0,-1 0-1 0 0,0 1 1 0 0,1-1 0 0 0,-1 0-1 0 0,0 0 1 0 0,1 0 0 0 0,-1 0 0 0 0,0 0-1 0 0,1 0 1 0 0,-1 0 0 0 0,0 0-1 0 0,1 0 1 0 0,-1 0 0 0 0,0 0-1 0 0,1 0 1 0 0,-1 0 0 0 0,0 0 0 0 0,1 0-1 0 0,-1 0 1 0 0,0 0 0 0 0,1 0-1 0 0,-1 0 1 0 0,0 0 0 0 0,1-1-1 0 0,-1 1 1 0 0,0 0 0 0 0,1 0 0 0 0,-1 0-1 0 0,0-1 1 0 0,0 1 0 0 0,1-1-1 0 0,2-3-2575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33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8 455 0 0,'-1'-3'63'0'0,"0"0"0"0"0,0 0 0 0 0,0 0 0 0 0,1-1 0 0 0,-1 1 0 0 0,1 0 0 0 0,0 0 0 0 0,0-1 0 0 0,0 1 0 0 0,0 0 0 0 0,0-1 0 0 0,1 1 0 0 0,0 0 0 0 0,-1-1 0 0 0,3-3 0 0 0,1 5 81 0 0,-2 7-38 0 0,1 7 20 0 0,-1 33 308 0 0,-1 1-1 0 0,-9 71 0 0 0,3-46-293 0 0,4-59-156 0 0,-3 158-696 0 0,4-170 701 0 0,0 1-1 0 0,0 0 1 0 0,0 0-1 0 0,0-1 1 0 0,0 1-1 0 0,0 0 1 0 0,0 0-1 0 0,0-1 0 0 0,0 1 1 0 0,1 0-1 0 0,-1 0 1 0 0,0-1-1 0 0,0 1 1 0 0,1 0-1 0 0,-1-1 0 0 0,0 1 1 0 0,1 0-1 0 0,0 0 1 0 0,-1-1 8 0 0,1 0 0 0 0,-1 0 1 0 0,0 0-1 0 0,1-1 0 0 0,-1 1 0 0 0,0 0 1 0 0,1 0-1 0 0,-1 0 0 0 0,0 0 1 0 0,1-1-1 0 0,-1 1 0 0 0,0 0 0 0 0,1 0 1 0 0,-1-1-1 0 0,0 1 0 0 0,0 0 1 0 0,1 0-1 0 0,-1-1 0 0 0,0 1 0 0 0,0 0 1 0 0,0-1-1 0 0,1 1 0 0 0,-1 0 0 0 0,0-1 1 0 0,11-27 1 0 0,-8 16 1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3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3 1551 0 0,'8'-8'23'0'0,"0"2"0"0"0,0-1-1 0 0,1 1 1 0 0,0 1 0 0 0,11-6-1 0 0,-19 10-22 0 0,20-9 0 0 0,0 1 0 0 0,1 0 0 0 0,-1 2 0 0 0,35-7 0 0 0,-17 6 0 0 0,71-3 0 0 0,-104 11 0 0 0,1 0 0 0 0,-1 0 0 0 0,1 0 0 0 0,0 1 0 0 0,-1 0 0 0 0,8 2 0 0 0,-12-2 0 0 0,1 0 0 0 0,-1 0 0 0 0,1 0 0 0 0,-1 0 0 0 0,0 1 0 0 0,0-1 0 0 0,1 0 0 0 0,-1 1 0 0 0,0 0 0 0 0,-1 0 0 0 0,1-1 0 0 0,0 1 0 0 0,0 0 0 0 0,-1 1 0 0 0,1-1 0 0 0,-1 0 0 0 0,0 0 0 0 0,2 4 0 0 0,1 3 3 0 0,-1 1 0 0 0,-1 0 0 0 0,1-1 0 0 0,-2 1 0 0 0,1 0 0 0 0,-1 0 0 0 0,-1 12 0 0 0,-6 74 32 0 0,2-60-30 0 0,-35 367-5 0 0,19-230 0 0 0,20-172 0 0 0,0 0 0 0 0,0 0 0 0 0,0 0 0 0 0,0 0 0 0 0,0 0 0 0 0,-1 0 0 0 0,1-1 0 0 0,0 1 0 0 0,0 0 0 0 0,-1 0 0 0 0,1 0 0 0 0,-1 0 0 0 0,1 0 0 0 0,-1 0 0 0 0,1 0 0 0 0,-1-1 0 0 0,1 1 0 0 0,-1 0 0 0 0,0 0 0 0 0,1-1 0 0 0,-1 1 0 0 0,0-1 0 0 0,-1 2 0 0 0,1-2 0 0 0,0 0 0 0 0,0 1 0 0 0,-1-1 0 0 0,1 0 0 0 0,0 0 0 0 0,0 0 0 0 0,0 0 0 0 0,-1 0 0 0 0,1 0 0 0 0,0-1 0 0 0,0 1 0 0 0,0 0 0 0 0,0-1 0 0 0,-1 1 0 0 0,1 0 0 0 0,-1-2 0 0 0,-4-1 0 0 0,1 0 0 0 0,-1-1 0 0 0,1 1 0 0 0,0-1 0 0 0,-9-10 0 0 0,5 3 0 0 0,0-1 0 0 0,1 0 0 0 0,0 0 0 0 0,0-1 0 0 0,2 0 0 0 0,-1 0 0 0 0,-4-18 0 0 0,-25-103 0 0 0,26 88 0 0 0,-7-20-13 0 0,5 20-12 0 0,-11-71-1 0 0,23 113 26 0 0,0 1 0 0 0,-1-1 0 0 0,1 0 0 0 0,1 0 0 0 0,-1 0 0 0 0,0 0 0 0 0,1 1 0 0 0,0-1 0 0 0,0 0 0 0 0,0 1 0 0 0,0-1 0 0 0,1 0 0 0 0,-1 1 0 0 0,1-1 0 0 0,0 1 0 0 0,0 0 0 0 0,0 0 0 0 0,0 0 0 0 0,1 0 0 0 0,0 0 0 0 0,-1 0 0 0 0,1 1 0 0 0,0-1 0 0 0,0 1 0 0 0,0 0 0 0 0,0 0 0 0 0,1 0 0 0 0,-1 0 0 0 0,0 0 0 0 0,1 1 0 0 0,0-1 0 0 0,-1 1 0 0 0,7-1 0 0 0,1 0 0 0 0,-1 0 0 0 0,0 0 0 0 0,1 1 0 0 0,16 1 0 0 0,-25 0 0 0 0,0 0 0 0 0,1 0 0 0 0,-1 0 0 0 0,0 0 0 0 0,0 1 0 0 0,0-1 0 0 0,0 1 0 0 0,0-1 0 0 0,0 1 0 0 0,0 0 0 0 0,0 0 0 0 0,0 0 0 0 0,0 0 0 0 0,0 0 0 0 0,0 1 0 0 0,0-1 0 0 0,-1 0 0 0 0,1 1 0 0 0,-1-1 0 0 0,1 1 0 0 0,-1 0 0 0 0,1-1 0 0 0,-1 1 0 0 0,0 0 0 0 0,0 0 0 0 0,0 0 0 0 0,0 0 0 0 0,0 0 0 0 0,0 2 0 0 0,0-1 0 0 0,-1 0 0 0 0,0 0 0 0 0,0 0 0 0 0,0 0 0 0 0,0 0 0 0 0,-1 0 0 0 0,1-1 0 0 0,-1 1 0 0 0,0 0 0 0 0,1 0 0 0 0,-1 0 0 0 0,0-1 0 0 0,-3 6 0 0 0,-3 4 0 0 0,-15 18 0 0 0,10-13 0 0 0,-39 56 0 0 0,-21 30 0 0 0,71-101 0 0 0,0 0 0 0 0,-1 1 0 0 0,1-1 0 0 0,0 1 0 0 0,0-1 0 0 0,0 1 0 0 0,1-1 0 0 0,-2 5 0 0 0,2-7 0 0 0,0 0 0 0 0,0 0 0 0 0,0 1 0 0 0,0-1 0 0 0,0 0 0 0 0,0 0 0 0 0,0 0 0 0 0,0 1 0 0 0,0-1 0 0 0,0 0 0 0 0,0 0 0 0 0,0 0 0 0 0,0 1 0 0 0,1-1 0 0 0,-1 0 0 0 0,0 0 0 0 0,0 0 0 0 0,0 1 0 0 0,0-1 0 0 0,0 0 0 0 0,0 0 0 0 0,0 0 0 0 0,1 0 0 0 0,-1 0 0 0 0,0 1 0 0 0,0-1 0 0 0,0 0 0 0 0,0 0 0 0 0,1 0 0 0 0,-1 0 0 0 0,0 0 0 0 0,0 0 0 0 0,0 0 0 0 0,0 0 0 0 0,1 0 0 0 0,-1 1 0 0 0,0-1 0 0 0,2-1 0 0 0,-1 1 0 0 0,0 0 0 0 0,0-1 0 0 0,0 1 0 0 0,0 0 0 0 0,1-1 0 0 0,-1 1 0 0 0,0-1 0 0 0,0 0 0 0 0,0 1 0 0 0,1-2 0 0 0,36-30 0 0 0,-31 25 0 0 0,1 0 0 0 0,0 0 0 0 0,0 1 0 0 0,1 0 0 0 0,13-7 0 0 0,-22 13 0 0 0,1-1 0 0 0,-1 1 0 0 0,1 0 0 0 0,-1 0 0 0 0,1 0 0 0 0,-1 0 0 0 0,1 0 0 0 0,0 0 0 0 0,-1 0 0 0 0,1 0 0 0 0,-1 0 0 0 0,1 0 0 0 0,-1 0 0 0 0,1 0 0 0 0,-1 0 0 0 0,1 1 0 0 0,-1-1 0 0 0,1 0 0 0 0,-1 0 0 0 0,1 1 0 0 0,-1-1 0 0 0,0 0 0 0 0,1 0 0 0 0,-1 1 0 0 0,1-1 0 0 0,-1 0 0 0 0,0 1 0 0 0,1-1 0 0 0,-1 1 0 0 0,0-1 0 0 0,1 0 0 0 0,-1 1 0 0 0,0-1 0 0 0,0 1 0 0 0,1-1 0 0 0,-1 1 0 0 0,0-1 0 0 0,0 1 0 0 0,0-1 0 0 0,0 1 0 0 0,1-1 0 0 0,-1 1 0 0 0,0-1 0 0 0,0 1 0 0 0,0 0 0 0 0,2 32 0 0 0,-2-24 0 0 0,2 11 0 0 0,-1-13 0 0 0,0 0 0 0 0,0 0 0 0 0,-1 0 0 0 0,0 0 0 0 0,0 0 0 0 0,-1 0 0 0 0,0 0 0 0 0,0 0 0 0 0,-4 12 0 0 0,5-18 0 0 0,-1 1 0 0 0,1-1 0 0 0,-1 0 0 0 0,0 0 0 0 0,1 0 0 0 0,-1 0 0 0 0,0 0 0 0 0,0 0 0 0 0,1-1 0 0 0,-1 1 0 0 0,0 0 0 0 0,0 0 0 0 0,0-1 0 0 0,0 1 0 0 0,0 0 0 0 0,0-1 0 0 0,0 1 0 0 0,-1-1 0 0 0,1 1 0 0 0,0-1 0 0 0,-2 1 0 0 0,0-1 0 0 0,1 0 0 0 0,-1 0 0 0 0,0 0 0 0 0,1 0 0 0 0,-1 0 0 0 0,1-1 0 0 0,-1 1 0 0 0,1-1 0 0 0,-5-1 0 0 0,-3-3 0 0 0,0 0 0 0 0,1 0 0 0 0,-15-11 0 0 0,12 9 0 0 0,9 5 0 0 0,0 0 0 0 0,-1 0 0 0 0,1 0 0 0 0,0 0 0 0 0,0-1 0 0 0,0 1 0 0 0,1-1 0 0 0,-1 0 0 0 0,-3-4 0 0 0,6 7 0 0 0,0-1 0 0 0,0 0 0 0 0,0 0 0 0 0,0 1 0 0 0,0-1 0 0 0,0 0 0 0 0,0 0 0 0 0,0 0 0 0 0,0 1 0 0 0,1-1 0 0 0,-1 0 0 0 0,0 0 0 0 0,1 1 0 0 0,-1-1 0 0 0,0 0 0 0 0,1 0 0 0 0,-1 1 0 0 0,1-1 0 0 0,-1 1 0 0 0,1-1 0 0 0,-1 0 0 0 0,1 1 0 0 0,0-1 0 0 0,18-15 0 0 0,-13 11 0 0 0,102-68-2 0 0,-82 57 5 0 0,1-1 1 0 0,-2-1-1 0 0,44-41 0 0 0,-59 47 8 0 0,0 0 1 0 0,13-22-1 0 0,-16 21-6 0 0,1 1 0 0 0,1 0 0 0 0,12-13-1 0 0,-2 7-4 0 0,1 2 0 0 0,1 0 0 0 0,0 1 0 0 0,25-13 0 0 0,95-42 0 0 0,-91 49 0 0 0,-28 12 0 0 0,0-1 0 0 0,35-20 0 0 0,-57 30 0 0 0,0-1 0 0 0,0 1 0 0 0,0-1 0 0 0,0 1 0 0 0,0 0 0 0 0,0-1 0 0 0,0 1 0 0 0,0-1 0 0 0,0 1 0 0 0,0-1 0 0 0,0 1 0 0 0,-1 0 0 0 0,1-1 0 0 0,0 1 0 0 0,0-1 0 0 0,0 1 0 0 0,0 0 0 0 0,-1-1 0 0 0,1 1 0 0 0,0 0 0 0 0,0-1 0 0 0,-1 1 0 0 0,1 0 0 0 0,0 0 0 0 0,-1-1 0 0 0,1 1 0 0 0,0 0 0 0 0,-1 0 0 0 0,1-1 0 0 0,-15-12 0 0 0,13 11 0 0 0,-3-2 3 0 0,1-1-1 0 0,0 0 0 0 0,-1 0 0 0 0,2 0 0 0 0,-1-1 0 0 0,1 1 0 0 0,-1-1 1 0 0,2 0-1 0 0,-5-10 0 0 0,1-3 13 0 0,-5-36 1 0 0,-2-2-17 0 0,12 54-44 0 0,1 3 45 0 0,0-1-1 0 0,-1 1 1 0 0,1 0-1 0 0,0-1 1 0 0,0 1-1 0 0,0-1 1 0 0,-1 1-1 0 0,1 0 1 0 0,0-1-1 0 0,0 1 1 0 0,0-1-1 0 0,0 1 0 0 0,0-1 1 0 0,0 1-1 0 0,0-1 1 0 0,-1 1-1 0 0,1 0 1 0 0,1-1-1 0 0,-1 1 1 0 0,0-1-1 0 0,0 1 1 0 0,0-1-1 0 0,0 1 1 0 0,0-1-1 0 0,0 1 1 0 0,0 0-1 0 0,1-1 0 0 0,1 5 1 0 0,-2 2 0 0 0,1 0 0 0 0,-1 0 0 0 0,0 0 0 0 0,0 0 0 0 0,-1 0 0 0 0,1 0 0 0 0,-3 8 0 0 0,-15 47 0 0 0,12-43 0 0 0,-110 279 0 0 0,84-221 0 0 0,-20 43 0 0 0,-47 117 0 0 0,59-144 0 0 0,59-129 61 0 0,0 0-59 0 0,19-50-1 0 0,-25 48-1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3223 0 0,'12'-8'288'0'0,"-1"2"-288"0"0,0 2 0 0 0,-1 2 0 0 0,-1 1 840 0 0,-3 1 120 0 0,4 0 16 0 0,7-2 8 0 0,9 1-408 0 0,10 0-88 0 0,1 1-8 0 0,-1 1-8 0 0,-4 3-472 0 0,-5 1 0 0 0,-5 0 0 0 0,-4 0-88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35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8'23'23'0'0,"1"-2"0"0"0,1 1 0 0 0,1-2 0 0 0,1 1-1 0 0,1-1 1 0 0,0-1 0 0 0,2-1 0 0 0,0 0 0 0 0,22 20-1 0 0,-8-17-170 0 0,-23-17 188 0 0,1 0 0 0 0,11 11 0 0 0,-12-8-24 0 0,-6-7-16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36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 1519 0 0,'8'2'15'0'0,"1"0"-1"0"0,0-1 1 0 0,-1 0-1 0 0,1 0 1 0 0,0-1-1 0 0,0 0 1 0 0,0-1-1 0 0,9-1 1 0 0,3 0-10 0 0,-7 0-5 0 0,-9 1 0 0 0,1 1 0 0 0,0-1 0 0 0,-1 1 0 0 0,1 0 0 0 0,-1 0 0 0 0,1 1 0 0 0,10 2 0 0 0,-16-3 0 0 0,0 0 0 0 0,0 0 0 0 0,1 0 0 0 0,-1 0 0 0 0,0 0 0 0 0,0 0 0 0 0,0 0 0 0 0,1 1 0 0 0,-1-1 0 0 0,0 0 0 0 0,0 0 0 0 0,0 0 0 0 0,1 0 0 0 0,-1 0 0 0 0,0 1 0 0 0,0-1 0 0 0,0 0 0 0 0,0 0 0 0 0,0 0 0 0 0,0 0 0 0 0,1 1 0 0 0,-1-1 0 0 0,0 0 0 0 0,0 0 0 0 0,0 0 0 0 0,0 1 0 0 0,0-1 0 0 0,0 0 0 0 0,0 0 0 0 0,0 1 0 0 0,0-1 0 0 0,0 0 0 0 0,0 0 0 0 0,0 0 0 0 0,0 1 0 0 0,-7 7 0 0 0,-17 6 0 0 0,18-11 0 0 0,-20 12 0 0 0,20-13 0 0 0,0 1 0 0 0,1 0 0 0 0,0 0 0 0 0,0 0 0 0 0,0 1 0 0 0,0-1 0 0 0,0 1 0 0 0,1 0 0 0 0,-1 1 0 0 0,1-1 0 0 0,0 1 0 0 0,-3 6 0 0 0,-2 6 0 0 0,0 1 0 0 0,1 0 0 0 0,2 1 0 0 0,0-1 0 0 0,0 1 0 0 0,2 0 0 0 0,0 1 0 0 0,2-1 0 0 0,-1 30 0 0 0,3-47 0 0 0,1 28 0 0 0,-1-29 0 0 0,0 0 0 0 0,0 0 0 0 0,0 0 0 0 0,1 1 0 0 0,-1-1 0 0 0,0 0 0 0 0,0 0 0 0 0,1 0 0 0 0,-1 0 0 0 0,1 0 0 0 0,-1 0 0 0 0,1 0 0 0 0,-1 0 0 0 0,1 0 0 0 0,0 0 0 0 0,0 0 0 0 0,-1 0 0 0 0,1 0 0 0 0,0 0 0 0 0,1 0 0 0 0,-1-1 0 0 0,-1 0 0 0 0,1 0 0 0 0,-1 0 0 0 0,1 0 0 0 0,-1 0 0 0 0,1 0 0 0 0,-1-1 0 0 0,0 1 0 0 0,1 0 0 0 0,-1 0 0 0 0,1-1 0 0 0,-1 1 0 0 0,0 0 0 0 0,1-1 0 0 0,-1 1 0 0 0,1 0 0 0 0,-1-1 0 0 0,0 1 0 0 0,0 0 0 0 0,1-1 0 0 0,-1 1 0 0 0,0-1 0 0 0,0 1 0 0 0,1 0 0 0 0,-1-1 0 0 0,0 1 0 0 0,0-1 0 0 0,0 1 0 0 0,0-1 0 0 0,0 1 0 0 0,1-1 0 0 0,-1 1 0 0 0,0-2 0 0 0,1-2 0 0 0,6 26 0 0 0,-6-17 0 0 0,1-1 0 0 0,0 1 0 0 0,1-1 0 0 0,-1 1 0 0 0,1-1 0 0 0,0 0 0 0 0,0 0 0 0 0,0 0 0 0 0,1 0 0 0 0,-1-1 0 0 0,1 1 0 0 0,0-1 0 0 0,0 0 0 0 0,0 0 0 0 0,5 2 0 0 0,-6-3 0 0 0,0 0 0 0 0,0-1 0 0 0,1 0 0 0 0,-1 0 0 0 0,0 0 0 0 0,1 0 0 0 0,-1 0 0 0 0,1-1 0 0 0,-1 0 0 0 0,1 1 0 0 0,-1-1 0 0 0,1-1 0 0 0,-1 1 0 0 0,1 0 0 0 0,-1-1 0 0 0,0 0 0 0 0,1 1 0 0 0,-1-1 0 0 0,0-1 0 0 0,1 1 0 0 0,-1 0 0 0 0,0-1 0 0 0,3-2 0 0 0,-3 2 2 0 0,0 0-1 0 0,0 0 0 0 0,0-1 1 0 0,0 1-1 0 0,0-1 0 0 0,-1 0 1 0 0,1 0-1 0 0,-1 0 0 0 0,0 0 1 0 0,0 0-1 0 0,0-1 0 0 0,0 1 1 0 0,-1 0-1 0 0,1-1 0 0 0,-1 0 1 0 0,0 1-1 0 0,0-1 0 0 0,0 0 1 0 0,-1 1-1 0 0,1-1 0 0 0,-1 0 1 0 0,0 0-1 0 0,0-4 0 0 0,-1 2 2 0 0,0 1-1 0 0,0-1 0 0 0,0 0 0 0 0,-1 0 0 0 0,1 1 0 0 0,-2-1 0 0 0,1 1 1 0 0,0-1-1 0 0,-1 1 0 0 0,0 0 0 0 0,0 0 0 0 0,-1 0 0 0 0,1 1 0 0 0,-7-6 0 0 0,10 9-2 0 0,-1 0 0 0 0,0 1 0 0 0,0-1 0 0 0,1 0 0 0 0,-1 0 0 0 0,0 0 0 0 0,1 1 0 0 0,-1-1 0 0 0,1 0 0 0 0,-1 0 0 0 0,1 0 0 0 0,-1 0 0 0 0,1 0 0 0 0,0 0 0 0 0,-1 0 0 0 0,1-1 0 0 0,0 1 0 0 0,1 1 0 0 0,-1 0 0 0 0,0-1 0 0 0,1 1 0 0 0,-1-1 0 0 0,1 1 0 0 0,-1 0 0 0 0,0-1 0 0 0,1 1 0 0 0,-1 0 0 0 0,1 0 0 0 0,-1-1 0 0 0,1 1 0 0 0,-1 0 0 0 0,1 0 0 0 0,-1 0 0 0 0,1 0 0 0 0,-1-1 0 0 0,1 1 0 0 0,0 0 0 0 0,-1 0 0 0 0,1 0 0 0 0,-1 0 0 0 0,1 0 0 0 0,-1 0 0 0 0,1 1 0 0 0,-1-1 0 0 0,1 0 0 0 0,-1 0 0 0 0,2 0 0 0 0,36 3 8 0 0,32 5 27 0 0,-62-7-32 0 0,1 1 0 0 0,-1 1 0 0 0,0-1 0 0 0,0 1 0 0 0,0 1 0 0 0,9 4 0 0 0,-16-7-3 0 0,-1 0 0 0 0,1-1 0 0 0,0 1 0 0 0,0-1 0 0 0,-1 1 0 0 0,1 0 0 0 0,-1 0 0 0 0,1-1 0 0 0,-1 1 0 0 0,1 0 0 0 0,-1 0 0 0 0,1 0 0 0 0,-1 0 0 0 0,0-1 0 0 0,1 1 0 0 0,-1 0 0 0 0,0 0 0 0 0,0 0 0 0 0,0 0 0 0 0,0 0 0 0 0,1 0 0 0 0,-1 0 0 0 0,-1 0 0 0 0,1 0 0 0 0,0 0 0 0 0,0 0 0 0 0,0-1 0 0 0,0 1 0 0 0,-1 0 0 0 0,1 0 0 0 0,0 0 0 0 0,-1 0 0 0 0,1 0 0 0 0,-1-1 0 0 0,1 1 0 0 0,-2 1 0 0 0,-2 5 0 0 0,0-1 0 0 0,-1 0 0 0 0,-7 8 0 0 0,8-9 0 0 0,-5 5 0 0 0,-1-1 0 0 0,1 0 0 0 0,-2 0 0 0 0,1-1 0 0 0,-1-1 0 0 0,-15 9 0 0 0,20-13 0 0 0,0 0 0 0 0,0 0 0 0 0,0-1 0 0 0,-1 0 0 0 0,0 0 0 0 0,1 0 0 0 0,-1-1 0 0 0,0 0 0 0 0,0 0 0 0 0,0-1 0 0 0,1 1 0 0 0,-1-2 0 0 0,-13-1 0 0 0,7 0 0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36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455 0 0,'-1'0'17'0'0,"0"0"-1"0"0,0 0 1 0 0,0 0-1 0 0,0 1 1 0 0,0-1-1 0 0,0 0 1 0 0,0 1-1 0 0,0-1 1 0 0,0 0-1 0 0,0 1 1 0 0,1-1-1 0 0,-1 1 1 0 0,0-1-1 0 0,0 1 1 0 0,0 0-1 0 0,1-1 1 0 0,-1 1-1 0 0,0 1 1 0 0,0-1 44 0 0,0 1 0 0 0,0 0 0 0 0,1 0 0 0 0,0 0 0 0 0,-1 0 0 0 0,1 0 0 0 0,0 0 1 0 0,0 2-1 0 0,-1 0-89 0 0,-1 24 69 0 0,3 50-1 0 0,0-66-54 0 0,1-1 0 0 0,-1 0 0 0 0,2 0 0 0 0,0-1 0 0 0,0 1 0 0 0,1 0 0 0 0,7 14-1 0 0,-10-23 28 0 0,0 0-1 0 0,0 0 1 0 0,0-1-1 0 0,1 1 0 0 0,-1 0 1 0 0,1 0-1 0 0,-1-1 1 0 0,1 1-1 0 0,-1-1 0 0 0,1 1 1 0 0,0-1-1 0 0,0 0 0 0 0,2 1 1 0 0,10 2 1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5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695 0 0,'0'-2'152'0'0,"2"2"-152"0"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5:51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27 0 0,'1'-1'127'0'0,"1"-1"-102"0"0,-1 2-25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04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8 1375 0 0,'-1'-1'142'0'0,"20"-6"1196"0"0,110-34 918 0 0,-104 36-2246 0 0,0 0 0 0 0,0 1 0 0 0,35 0 0 0 0,-58 4 6 0 0,4 1-231 0 0,-1-1 0 0 0,1 0 0 0 0,0-1 0 0 0,-1 0 0 0 0,1 1 0 0 0,-1-2 0 0 0,10-2 0 0 0,-14 4 215 0 0,-1 0 0 0 0,0 0 0 0 0,0 0 0 0 0,0 0 0 0 0,0 0 0 0 0,0 0 0 0 0,0 0 0 0 0,0 0 0 0 0,0 0 0 0 0,0 0 0 0 0,0 0 0 0 0,0 0 0 0 0,0 0 0 0 0,0 0 0 0 0,0 0 0 0 0,0-1 0 0 0,0 1 0 0 0,0 0 0 0 0,0 0 0 0 0,0 0 0 0 0,1 0 0 0 0,-1 0 0 0 0,0 0 0 0 0,0 0 0 0 0,0 0 0 0 0,0 0 0 0 0,0 0 0 0 0,0 0 0 0 0,0 0 0 0 0,0 0 0 0 0,0 0 0 0 0,0 0 0 0 0,0 0 0 0 0,0 0 0 0 0,0 0 0 0 0,0-1 0 0 0,0 1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-3-1 0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0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455 0 0,'0'-2'909'0'0,"4"2"-485"0"0,12 3-385 0 0,0-1-23 0 0,-10-2 95 0 0,0 0-1 0 0,1 0 0 0 0,-1 0 0 0 0,0-1 0 0 0,0 0 0 0 0,1-1 0 0 0,-1 0 0 0 0,8-3 0 0 0,6-3 677 0 0,21-13-1 0 0,-22 10-822 0 0,0 2 0 0 0,1 1-1 0 0,0 0 1 0 0,1 2-1 0 0,25-5 1 0 0,-34 8-298 0 0,16-2-219 0 0,1-2 1 0 0,-1 0 0 0 0,0-2-1 0 0,29-14 1 0 0,-35 11 618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1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3 2399 0 0,'2'-2'0'0'0,"-7"6"0"0"0,3-2 0 0 0,0 0 0 0 0,0 0 0 0 0,1 1 0 0 0,-1-1 0 0 0,0 0 0 0 0,-1 4 0 0 0,-2 7 582 0 0,1 1-1 0 0,-6 26 0 0 0,4 0-550 0 0,2 0 0 0 0,1 42-1 0 0,5-30 349 0 0,-1 25 246 0 0,-22 172 511 0 0,19-232-1089 0 0,-1-1 0 0 0,0 0 0 0 0,-1 0 0 0 0,0-1 0 0 0,-1 1 0 0 0,-1-1 0 0 0,-15 28 0 0 0,9-22 51 0 0,-1 0 0 0 0,-1 0 0 0 0,-2-2 0 0 0,-26 28 0 0 0,-57 37 330 0 0,90-76-394 0 0,-11 7-35 0 0,-1-1-1 0 0,-30 16 0 0 0,39-23-54 0 0,0-2 0 0 0,0 0-1 0 0,-1 0 1 0 0,0-2-1 0 0,0 1 1 0 0,-16 1-1 0 0,16-7-2456 0 0,10 2 442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4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75 0 0,'1'-1'43'0'0,"-1"1"-1"0"0,1-1 0 0 0,-1 0 1 0 0,1 0-1 0 0,-1 1 0 0 0,1-1 0 0 0,0 0 1 0 0,-1 1-1 0 0,1-1 0 0 0,0 1 1 0 0,-1-1-1 0 0,1 1 0 0 0,0-1 0 0 0,0 1 1 0 0,0 0-1 0 0,-1-1 0 0 0,1 1 0 0 0,0 0 1 0 0,0 0-1 0 0,0-1 0 0 0,0 1 1 0 0,0 0-1 0 0,0 0 0 0 0,-1 0 0 0 0,1 0 1 0 0,0 0-1 0 0,0 0 0 0 0,0 0 0 0 0,0 1 1 0 0,0-1-1 0 0,0 0 0 0 0,-1 0 1 0 0,1 1-1 0 0,0-1 0 0 0,0 0 0 0 0,0 1 1 0 0,-1-1-1 0 0,2 2 0 0 0,3 1 51 0 0,0 0 0 0 0,0 0-1 0 0,-1 0 1 0 0,7 8-1 0 0,-9-9-68 0 0,0 0 0 0 0,1 0 0 0 0,-1 0 0 0 0,1 0 0 0 0,-1 0 0 0 0,1 0 0 0 0,0-1 0 0 0,0 1 0 0 0,0-1 0 0 0,0 0 0 0 0,0 0 0 0 0,0 0 0 0 0,0 0 0 0 0,0 0 0 0 0,0-1 0 0 0,0 1 0 0 0,0-1 0 0 0,0 0 0 0 0,1 0 0 0 0,-1 0 0 0 0,0 0 0 0 0,0-1 0 0 0,0 1 0 0 0,0-1 0 0 0,0 0 0 0 0,0 0 0 0 0,5-2 0 0 0,0 0 36 0 0,-1 0 88 0 0,-1 1-1 0 0,2-1 0 0 0,-1 1 1 0 0,8-1-1 0 0,-13 3-65 0 0,1 0 1 0 0,0 0-1 0 0,0 0 1 0 0,-1 0-1 0 0,1 0 0 0 0,0 1 1 0 0,-1-1-1 0 0,1 1 0 0 0,0 0 1 0 0,-1 0-1 0 0,1 0 0 0 0,-1 0 1 0 0,1 0-1 0 0,3 3 0 0 0,29 25 896 0 0,-31-23-949 0 0,2-1 1 0 0,-1-1-1 0 0,1 1 0 0 0,-1-1 0 0 0,1 0 0 0 0,0 0 0 0 0,1 0 0 0 0,12 4 0 0 0,-17-7-36 0 0,1 0-1 0 0,0-1 1 0 0,-1 0 0 0 0,1 1-1 0 0,0-1 1 0 0,0 0-1 0 0,-1 0 1 0 0,1-1-1 0 0,0 1 1 0 0,-1-1-1 0 0,1 1 1 0 0,0-1-1 0 0,-1 0 1 0 0,3-1-1 0 0,3-2-33 0 0,-1 0-1 0 0,-1 0 0 0 0,10-7 0 0 0,7-5-47 0 0,-18 14 397 0 0,0 0 0 0 0,0 0 0 0 0,0 1 0 0 0,0-1 0 0 0,0 1 0 0 0,1 1 0 0 0,-1-1 0 0 0,0 1 0 0 0,11 0 0 0 0,12-1-60 0 0,14-3-304 0 0,49-7-277 0 0,-30-2-3084 0 0,-40 7 575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4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951 0 0,'61'-43'166'0'0,"-40"29"-156"0"0,-21 14-10 0 0,0 0 0 0 0,0 0 0 0 0,0 0 0 0 0,-1 0 0 0 0,1 1 0 0 0,0-1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1 0 0 0 0,-1 0 0 0 0,0 0 0 0 0,0 0 0 0 0,0 0 0 0 0,0 0 0 0 0,0 0 0 0 0,0 0 0 0 0,0 0 0 0 0,0 0 0 0 0,0 0 0 0 0,0 0 0 0 0,0 0 0 0 0,0 1 0 0 0,0-1 0 0 0,0 0 0 0 0,0 0 0 0 0,0 0 0 0 0,0 0 0 0 0,1 0 0 0 0,-5 8 0 0 0,-3 5 0 0 0,5-9 0 0 0,1-1 0 0 0,-1 1 0 0 0,1 0 0 0 0,0-1 0 0 0,0 1 0 0 0,0 0 0 0 0,0 0 0 0 0,1 0 0 0 0,-1 0 0 0 0,1 0 0 0 0,0 0 0 0 0,0 0 0 0 0,1 0 0 0 0,-1-1 0 0 0,2 5 0 0 0,1 3 0 0 0,1 0 0 0 0,0-1 0 0 0,10 18 0 0 0,0 0 0 0 0,-13-27 0 0 0,-1 0 0 0 0,0 1 0 0 0,1-1 0 0 0,-1 0 0 0 0,1 0 0 0 0,-1 0 0 0 0,1 0 0 0 0,-1 0 0 0 0,1-1 0 0 0,0 1 0 0 0,0 0 0 0 0,-1 0 0 0 0,1 0 0 0 0,0 0 0 0 0,0-1 0 0 0,0 1 0 0 0,0 0 0 0 0,0-1 0 0 0,0 1 0 0 0,0-1 0 0 0,0 1 0 0 0,0-1 0 0 0,0 0 0 0 0,0 1 0 0 0,0-1 0 0 0,0 0 0 0 0,0 0 0 0 0,0 1 0 0 0,0-1 0 0 0,1 0 0 0 0,-1 0 0 0 0,1-1 0 0 0,0 1 0 0 0,0-1 0 0 0,-1 0 0 0 0,1 0 0 0 0,0 0 0 0 0,-1 0 0 0 0,1 0 0 0 0,-1 0 0 0 0,0 0 0 0 0,1-1 0 0 0,-1 1 0 0 0,0 0 0 0 0,0-1 0 0 0,0 1 0 0 0,0-1 0 0 0,0 1 0 0 0,0-1 0 0 0,0 0 0 0 0,-1 1 0 0 0,2-3 0 0 0,-1-1 0 0 0,1 1 0 0 0,-1 0 0 0 0,0-1 0 0 0,0 1 0 0 0,0-1 0 0 0,-1 1 0 0 0,1-1 0 0 0,-1 1 0 0 0,0-1 0 0 0,-1-5 0 0 0,0 7 0 0 0,0 0 0 0 0,0 0 0 0 0,0 0 0 0 0,0 0 0 0 0,-1 0 0 0 0,1 0 0 0 0,-1 0 0 0 0,1 1 0 0 0,-1-1 0 0 0,0 0 0 0 0,-1 1 0 0 0,1 0 0 0 0,0-1 0 0 0,0 1 0 0 0,-4-2 0 0 0,0-1 0 0 0,0 1 0 0 0,0 0 0 0 0,0 1 0 0 0,-1 0 0 0 0,1 0 0 0 0,-1 0 0 0 0,1 1 0 0 0,-1-1 0 0 0,0 2 0 0 0,0-1 0 0 0,-9 0 0 0 0,15 2 0 0 0,0 0 0 0 0,0 0 0 0 0,0 0 0 0 0,1 0 0 0 0,-1 0 0 0 0,0 1 0 0 0,0-1 0 0 0,0 0 0 0 0,0 0 0 0 0,1 1 0 0 0,-1-1 0 0 0,0 1 0 0 0,0-1 0 0 0,1 1 0 0 0,-1-1 0 0 0,0 1 0 0 0,1-1 0 0 0,-1 1 0 0 0,1-1 0 0 0,-1 1 0 0 0,0 0 0 0 0,1-1 0 0 0,-1 1 0 0 0,1 0 0 0 0,0 0 0 0 0,-1-1 0 0 0,1 1 0 0 0,0 0 0 0 0,-1 0 0 0 0,1 0 0 0 0,0 0 0 0 0,0-1 0 0 0,0 1 0 0 0,-1 0 0 0 0,1 0 0 0 0,0 0 0 0 0,0 0 0 0 0,1 0 0 0 0,-1-1 0 0 0,0 1 0 0 0,0 2 0 0 0,1-1 0 0 0,-1 0 0 0 0,0 0 0 0 0,1 1 0 0 0,0-1 0 0 0,-1 0 0 0 0,1 0 0 0 0,0 0 0 0 0,0 0 0 0 0,0 0 0 0 0,0 0 0 0 0,1 0 0 0 0,-1 0 0 0 0,1 0 0 0 0,2 3 0 0 0,-3-4 0 0 0,1 0 0 0 0,-1 0 0 0 0,0 0 0 0 0,0 0 0 0 0,0-1 0 0 0,1 1 0 0 0,-1 0 0 0 0,0-1 0 0 0,1 1 0 0 0,-1-1 0 0 0,1 1 0 0 0,-1-1 0 0 0,1 0 0 0 0,-1 0 0 0 0,0 1 0 0 0,1-1 0 0 0,-1 0 0 0 0,1 0 0 0 0,-1-1 0 0 0,1 1 0 0 0,-1 0 0 0 0,1 0 0 0 0,-1-1 0 0 0,1 1 0 0 0,-1-1 0 0 0,0 1 0 0 0,1-1 0 0 0,-1 1 0 0 0,0-1 0 0 0,3-1 0 0 0,3-5 0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60 12439 0 0,'-4'-6'544'0'0,"3"4"128"0"0,1 1-544 0 0,1 1-128 0 0,2 0 0 0 0,-1 0 0 0 0,2 0 144 0 0,4 0 0 0 0,4 2 0 0 0,7-1 0 0 0,8 1-8 0 0,2-1 0 0 0,5 0 0 0 0,-1 1 0 0 0,2-1-912 0 0,2-2-184 0 0,1-1-40 0 0,1 0-8 0 0</inkml:trace>
  <inkml:trace contextRef="#ctx0" brushRef="#br0" timeOffset="1">663 15 10135 0 0,'-7'-6'448'0'0,"4"2"96"0"0,0 2-440 0 0,2 0-104 0 0,1 1 0 0 0,1 1 0 0 0,2 1 344 0 0,0-1 40 0 0,4 2 16 0 0,3 0 0 0 0,6-1-16 0 0,5 2 0 0 0,1-2 0 0 0,2 0 0 0 0,4 3-1040 0 0,1-2-208 0 0,2-4-48 0 0,-5 4-8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47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1783 0 0,'10'-16'23'0'0,"1"2"0"0"0,0 0 0 0 0,2 0 0 0 0,-1 1 0 0 0,2 0 0 0 0,27-19-1 0 0,-28 22-22 0 0,1 1 0 0 0,0 0 0 0 0,22-9 0 0 0,-27 14 0 0 0,0 1 0 0 0,0 0 0 0 0,0 0 0 0 0,0 1 0 0 0,1 0 0 0 0,-1 0 0 0 0,12 1 0 0 0,-18 1 5 0 0,0 0-1 0 0,0 0 0 0 0,0 0 0 0 0,1 1 1 0 0,-1-1-1 0 0,0 1 0 0 0,0 0 0 0 0,0 0 1 0 0,-1 0-1 0 0,1 0 0 0 0,0 1 0 0 0,0-1 1 0 0,-1 1-1 0 0,1 0 0 0 0,0 0 0 0 0,2 2 1 0 0,-2 0 42 0 0,0-1 1 0 0,0 1-1 0 0,-1 0 1 0 0,1-1-1 0 0,-1 1 1 0 0,0 1 0 0 0,0-1-1 0 0,0 0 1 0 0,2 9-1 0 0,0 4 74 0 0,-2 0 0 0 0,0 1 0 0 0,0-1 0 0 0,-3 29-1 0 0,-2 20-234 0 0,0 53-368 0 0,3-104 432 0 0,2 0 0 0 0,0-1 0 0 0,0 1 0 0 0,2 0 0 0 0,8 24 0 0 0,-8-28 40 0 0,-3-8 5 0 0,-1 0-1 0 0,1-1 1 0 0,1 1 0 0 0,-1 0-1 0 0,0-1 1 0 0,1 1 0 0 0,-1-1-1 0 0,1 0 1 0 0,2 3-1 0 0,-3-4 6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4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9 0 0,'3'1'80'0'0,"-2"0"16"0"0,1 1-96 0 0,0-1 0 0 0,-1 0 0 0 0,0 1 0 0 0,2 0 0 0 0,-1 2 0 0 0,3 0 0 0 0,2 1 0 0 0,-1 2 0 0 0,2 1 0 0 0,-1-6 0 0 0,2-3 0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3 2111 0 0,'0'-2'0'0'0,"0"2"0"0"0,0 0 0 0 0,1-1 0 0 0,-1 1 0 0 0,0 0 0 0 0,0 0 0 0 0,0-1 0 0 0,0 1 0 0 0,0 0 0 0 0,0-1 0 0 0,0 1 0 0 0,0 0 0 0 0,0 0 0 0 0,0-1 0 0 0,0 1 0 0 0,0 0 0 0 0,0 0 0 0 0,0-1 0 0 0,0 1 0 0 0,0 0 0 0 0,0-1 0 0 0,0 1 0 0 0,0 0 0 0 0,0 0 0 0 0,0-1 0 0 0,0 1 0 0 0,0 0 0 0 0,0 0 0 0 0,-1-1 0 0 0,1 1 0 0 0,0 0 0 0 0,0 0 0 0 0,0 0 0 0 0,-1-1 0 0 0,1 1 0 0 0,0 0 0 0 0,-3-1 0 0 0,2 1 0 0 0,0 0 0 0 0,0 0 0 0 0,0 0 0 0 0,0 0 0 0 0,1 0 0 0 0,-1 0 0 0 0,0 0 0 0 0,0 0 0 0 0,0 0 0 0 0,0 0 0 0 0,0 1 0 0 0,0-1 0 0 0,0 0 0 0 0,-1 1 0 0 0,0 0 0 0 0,0 2 0 0 0,-1 1 0 0 0,0-1 0 0 0,1 0 0 0 0,0 1 0 0 0,0 0 0 0 0,0-1 0 0 0,0 1 0 0 0,0 0 0 0 0,1 0 0 0 0,0 0 0 0 0,-1 5 0 0 0,-1 5 0 0 0,0 27 0 0 0,2-23 0 0 0,-3 175 236 0 0,5-165-188 0 0,2 0-1 0 0,1 0 0 0 0,1-1 0 0 0,17 52 0 0 0,-21-76-58 0 0,1 0-1 0 0,-1 0 0 0 0,0 0 1 0 0,1 0-1 0 0,0 0 0 0 0,0 0 1 0 0,0-1-1 0 0,0 1 0 0 0,0-1 1 0 0,0 1-1 0 0,1-1 0 0 0,4 4 0 0 0,-6-6 8 0 0,0 1-1 0 0,0 0 1 0 0,1-1-1 0 0,-1 1 0 0 0,0-1 1 0 0,1 0-1 0 0,-1 0 1 0 0,1 1-1 0 0,-1-1 0 0 0,0 0 1 0 0,1 0-1 0 0,-1 0 1 0 0,1 0-1 0 0,-1 0 0 0 0,0-1 1 0 0,1 1-1 0 0,-1 0 1 0 0,0-1-1 0 0,1 1 0 0 0,-1-1 1 0 0,0 1-1 0 0,0-1 1 0 0,1 0-1 0 0,-1 1 0 0 0,0-1 1 0 0,0 0-1 0 0,0 0 0 0 0,0 0 1 0 0,0 0-1 0 0,0 0 1 0 0,0 0-1 0 0,1-2 0 0 0,0 1 4 0 0,0-1 0 0 0,0 0-1 0 0,0 0 1 0 0,0 0 0 0 0,0 0-1 0 0,-1 0 1 0 0,2-6 0 0 0,3-11-53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 1871 0 0,'1'-1'134'0'0,"0"1"-108"0"0,-1 0-25 0 0,0 0 0 0 0,0 0 0 0 0,0 0 0 0 0,0 0 0 0 0,0 0 1 0 0,1 0-1 0 0,-1-1 0 0 0,0 1 0 0 0,0 0 0 0 0,0 0 0 0 0,0 0 0 0 0,0 0 0 0 0,1 0 0 0 0,-1 0 0 0 0,0 0 0 0 0,0 0 0 0 0,0 0 0 0 0,0 0 0 0 0,0 0 1 0 0,1 0-1 0 0,-1 0 0 0 0,0 1 0 0 0,0-1 0 0 0,0 0 0 0 0,0 0 0 0 0,0 0 0 0 0,1 0 0 0 0,-1 0 0 0 0,0 0 0 0 0,0 0 0 0 0,0 0 0 0 0,0 0 0 0 0,0 0 1 0 0,0 1-1 0 0,0-1 0 0 0,1 0 0 0 0,-1 0 0 0 0,0 0 0 0 0,0 0 0 0 0,0 0 0 0 0,0 0 0 0 0,0 1 0 0 0,0-1 0 0 0,0 0 0 0 0,0 0 0 0 0,0 0 1 0 0,0 0-1 0 0,0 0 0 0 0,0 1 0 0 0,0-1 0 0 0,0 0 0 0 0,0 0 0 0 0,0 0 0 0 0,0 0 0 0 0,0 0 0 0 0,0 1 0 0 0,0-1 0 0 0,0 0 0 0 0,0 0 0 0 0,-14 26-1 0 0,10-18 0 0 0,-1 0 0 0 0,1 0 0 0 0,1 0 0 0 0,0 0 0 0 0,-4 12 0 0 0,-4 48 0 0 0,2 1 0 0 0,3-1 0 0 0,5 92 0 0 0,5-126-76 0 0,-3-27 47 0 0,0 0 1 0 0,0 0-1 0 0,-1 0 0 0 0,1 1 1 0 0,-1-1-1 0 0,-1 0 0 0 0,0 0 1 0 0,-1 9-1 0 0,1-16 23 0 0,1 1 1 0 0,0 0 0 0 0,-1-1-1 0 0,1 1 1 0 0,0-1 0 0 0,-1 1-1 0 0,1-1 1 0 0,0 1 0 0 0,-1-1-1 0 0,1 0 1 0 0,-1 1 0 0 0,1-1-1 0 0,-1 1 1 0 0,1-1-1 0 0,-1 0 1 0 0,1 1 0 0 0,-1-1-1 0 0,0 0 1 0 0,1 0 0 0 0,-1 0-1 0 0,1 1 1 0 0,-1-1 0 0 0,0 0-1 0 0,1 0 1 0 0,-1 0 0 0 0,0 0-1 0 0,1 0 1 0 0,-1 0-1 0 0,0 0 1 0 0,1 0 5 0 0,-1 0-1 0 0,1 0 1 0 0,0 0 0 0 0,-1 0 0 0 0,1 0-1 0 0,0 0 1 0 0,-1 0 0 0 0,1 0-1 0 0,0-1 1 0 0,-1 1 0 0 0,1 0-1 0 0,0 0 1 0 0,0 0 0 0 0,-1 0-1 0 0,1 0 1 0 0,0-1 0 0 0,-1 1-1 0 0,1 0 1 0 0,0 0 0 0 0,0-1 0 0 0,0 1-1 0 0,-1 0 1 0 0,1 0 0 0 0,0-1-1 0 0,0 1 1 0 0,0 0 0 0 0,-1 0-1 0 0,1-1 1 0 0,0 1 0 0 0,0 0-1 0 0,0-1 1 0 0,0 1 0 0 0,0 0-1 0 0,0-1 1 0 0,0 1 0 0 0,0 0 0 0 0,0-1-1 0 0,0 1 1 0 0,0 0 0 0 0,0-1-1 0 0,0 1 1 0 0,0 0 0 0 0,0-1-1 0 0,0 1 1 0 0,0 0 0 0 0,0-1-1 0 0,0 1 1 0 0,1-1 0 0 0,0 1-12 0 0,0 1 4 0 0,2-8 64 0 0,6-12-46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3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495 0 0,'0'-1'5'0'0,"0"0"0"0"0,1 0 0 0 0,-1 0 0 0 0,0 0-1 0 0,1 0 1 0 0,-1 0 0 0 0,0 1 0 0 0,1-1 0 0 0,-1 0-1 0 0,1 0 1 0 0,0 0 0 0 0,-1 0 0 0 0,1 1 0 0 0,0-1-1 0 0,-1 0 1 0 0,1 1 0 0 0,0-1 0 0 0,0 0 0 0 0,-1 1-1 0 0,1-1 1 0 0,0 1 0 0 0,0-1 0 0 0,0 1 0 0 0,0 0-1 0 0,0-1 1 0 0,0 1 0 0 0,0 0 0 0 0,2-1 0 0 0,0 1-7 0 0,0-1 1 0 0,0 1 0 0 0,0-1 0 0 0,0 1-1 0 0,0 0 1 0 0,0 0 0 0 0,0 0 0 0 0,4 1-1 0 0,3 3 2 0 0,0 0 0 0 0,0 1 0 0 0,-1 0 0 0 0,1 0 0 0 0,-1 1 0 0 0,16 12 0 0 0,12 9 0 0 0,-20-17 6 0 0,1-1 0 0 0,0-1 0 0 0,36 11 0 0 0,60 8-69 0 0,5 2-93 0 0,-101-23 107 0 0,0 0 0 0 0,-1 1 0 0 0,0 1 0 0 0,25 17 0 0 0,-26-14-10 0 0,-10-7 40 0 0,0 1 0 0 0,0-1-1 0 0,0 0 1 0 0,1-1 0 0 0,-1 1 0 0 0,1-1 0 0 0,0 0 0 0 0,11 2-1 0 0,-17-5 31 0 0,1 0 0 0 0,0 0 0 0 0,-1 0 0 0 0,1 0-1 0 0,-1 0 1 0 0,1 0 0 0 0,-1-1 0 0 0,1 1-1 0 0,-1-1 1 0 0,1 1 0 0 0,-1-1 0 0 0,1 1-1 0 0,-1-1 1 0 0,0 0 0 0 0,1 0 0 0 0,-1 0 0 0 0,0 0-1 0 0,0 0 1 0 0,0 0 0 0 0,1 0 0 0 0,-1 0-1 0 0,0 0 1 0 0,-1 0 0 0 0,1-1 0 0 0,1-1-1 0 0,0-3-10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55 0 0,'4'4'112'0'0,"-2"-1"-112"0"0,0-2 0 0 0,-2 0 0 0 0,1 1 0 0 0,1 0 0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7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239 0 0,'-5'11'112'0'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8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5 1375 0 0,'-13'-22'196'0'0,"13"22"-190"0"0,0-1-1 0 0,0 1 0 0 0,-1-1 0 0 0,1 1 0 0 0,0-1 0 0 0,0 1 1 0 0,0-1-1 0 0,0 1 0 0 0,0-1 0 0 0,0 1 0 0 0,0-1 0 0 0,0 1 0 0 0,0-1 1 0 0,0 1-1 0 0,0-1 0 0 0,0 1 0 0 0,0-2 0 0 0,1 2-3 0 0,-1 0-1 0 0,0 0 1 0 0,1-1-1 0 0,-1 1 0 0 0,1 0 1 0 0,-1 0-1 0 0,0 0 1 0 0,1-1-1 0 0,-1 1 1 0 0,0 0-1 0 0,1 0 1 0 0,-1 0-1 0 0,1 0 1 0 0,-1 0-1 0 0,1 0 0 0 0,-1 0 1 0 0,0 0-1 0 0,1 0 1 0 0,-1 0-1 0 0,1 0 1 0 0,-1 0-1 0 0,0 0 1 0 0,1 1-1 0 0,-1-1 1 0 0,1 0-1 0 0,0 0 0 0 0,11 5-17 0 0,1 0 0 0 0,-1 0 0 0 0,0 1 0 0 0,17 12 0 0 0,41 34-40 0 0,-52-38 136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8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75 0 0,'0'-2'128'0'0,"0"1"-128"0"0,0 2 184 0 0,0 1-96 0 0,0-1 0 0 0,-1 0-88 0 0,1 3 0 0 0,1 0 0 0 0,5 16-88 0 0,-3-14 88 0 0,1 0 0 0 0,0-5 0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6:58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919 0 0,'-6'-8'94'0'0,"5"7"-72"0"0,2 1 13 0 0,7 10 97 0 0,6 10-161 0 0,-3-4 117 0 0,1 0 0 0 0,25 26 0 0 0,-25-32-2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64 6911 0 0,'-7'-14'171'0'0,"-39"-65"3044"0"0,41 72-3253 0 0,0 0 0 0 0,-1 0-1 0 0,0 1 1 0 0,0-1-1 0 0,0 1 1 0 0,-1 0-1 0 0,-14-9 1 0 0,19 14-128 0 0,0-1 0 0 0,-1 1 0 0 0,1 0 0 0 0,0 0 0 0 0,-1 0 0 0 0,1 1 0 0 0,-1-1 0 0 0,1 1 0 0 0,-1-1 0 0 0,0 1 0 0 0,1 0 0 0 0,-1 0 0 0 0,1 0 0 0 0,-1 0 0 0 0,0 0 0 0 0,-4 2 0 0 0,4-1 27 0 0,-1 0 0 0 0,1 1-1 0 0,0-1 1 0 0,0 1 0 0 0,0 0 0 0 0,0 0-1 0 0,1 0 1 0 0,-1 0 0 0 0,0 0 0 0 0,1 1 0 0 0,-4 3-1 0 0,1 1 80 0 0,0 1-1 0 0,0-1 0 0 0,1 1 1 0 0,0 0-1 0 0,0 1 0 0 0,1-1 1 0 0,0 0-1 0 0,-4 17 0 0 0,4-2 272 0 0,0 0 0 0 0,2 0 0 0 0,0 1 0 0 0,2-1 0 0 0,4 27 0 0 0,26 115 1783 0 0,-3-29-1048 0 0,-22-94-934 0 0,-2 0 1 0 0,-1 50-1 0 0,-3-74-158 0 0,-1 0-1 0 0,-2 0 1 0 0,0 0 0 0 0,0 0-1 0 0,-2 0 1 0 0,0-1 0 0 0,-12 28-1 0 0,14-40-51 0 0,1-1 1 0 0,0 0-1 0 0,-1 0 0 0 0,0 0 0 0 0,0 0 0 0 0,0 0 0 0 0,-1 0 0 0 0,-4 4 0 0 0,-4 0-2133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7:47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375 0 0,'0'-5'115'0'0,"0"1"0"0"0,0-1 0 0 0,1 1 0 0 0,0-1 0 0 0,0 1 0 0 0,0-1 0 0 0,4-8 0 0 0,-5 12-83 0 0,1 0 0 0 0,-1 0 0 0 0,1 0 0 0 0,-1 0 0 0 0,1 0 0 0 0,0 0 0 0 0,-1 1 0 0 0,1-1 0 0 0,0 0 0 0 0,0 0 0 0 0,0 0 0 0 0,-1 1 0 0 0,1-1 0 0 0,0 0 0 0 0,0 1 0 0 0,0-1 0 0 0,0 1 0 0 0,0-1 0 0 0,0 1 0 0 0,0 0 0 0 0,1-1 0 0 0,-1 1 0 0 0,0 0 0 0 0,0 0 0 0 0,0 0 0 0 0,0 0 0 0 0,0 0 0 0 0,0 0 0 0 0,0 0 0 0 0,1 0 0 0 0,-1 0 0 0 0,0 0 0 0 0,0 1 0 0 0,0-1 0 0 0,0 0 0 0 0,0 1 0 0 0,2 0 0 0 0,6 4 184 0 0,1 0 0 0 0,-1 1 0 0 0,15 13 0 0 0,17 10 384 0 0,-29-22-587 0 0,0-1 0 0 0,0 0 0 0 0,0-1 0 0 0,1-1 0 0 0,-1 0 0 0 0,1 0-1 0 0,0-1 1 0 0,0-1 0 0 0,1 0 0 0 0,-1-1 0 0 0,0 0 0 0 0,1-1 0 0 0,-1-1 0 0 0,0 0-1 0 0,0-1 1 0 0,1 0 0 0 0,-1-1 0 0 0,0 0 0 0 0,23-11 0 0 0,-25 9-89 0 0,-6 2 44 0 0,0 0 1 0 0,0 1 0 0 0,0 0-1 0 0,6-2 1 0 0,-10 3 31 0 0,-1 1-1 0 0,1 0 1 0 0,0 0 0 0 0,0 0-1 0 0,0 0 1 0 0,0-1 0 0 0,0 1-1 0 0,0 0 1 0 0,0 1 0 0 0,-1-1-1 0 0,1 0 1 0 0,0 0 0 0 0,0 0-1 0 0,0 0 1 0 0,0 1 0 0 0,0-1 0 0 0,-1 0-1 0 0,1 1 1 0 0,0-1 0 0 0,0 1-1 0 0,0-1 1 0 0,-1 1 0 0 0,1-1-1 0 0,0 1 1 0 0,-1-1 0 0 0,1 1-1 0 0,0 0 1 0 0,-1-1 0 0 0,1 1-1 0 0,0 1 1 0 0,4 10 282 0 0,0-1 1 0 0,6 21-1 0 0,-9-23-70 0 0,1 0 0 0 0,0 0-1 0 0,1 0 1 0 0,0 0 0 0 0,0-1 0 0 0,7 11-1 0 0,-7-14-196 0 0,1 0 1 0 0,-1 0-1 0 0,1-1 0 0 0,0 1 0 0 0,0-1 0 0 0,0 0 0 0 0,0-1 0 0 0,1 1 0 0 0,0-1 0 0 0,-1 0 0 0 0,1 0 1 0 0,7 2-1 0 0,-4-3-23 0 0,0 0 0 0 0,0 0 0 0 0,0-1 1 0 0,0 0-1 0 0,0 0 0 0 0,0-1 0 0 0,17-2 1 0 0,1-3-39 0 0,0-1 0 0 0,-1-1 0 0 0,0-1 0 0 0,44-21 1 0 0,-62 25 9 0 0,1 0-8 0 0,-1 1-1 0 0,1-1 1 0 0,16-3 0 0 0,-23 7 39 0 0,0-1 0 0 0,0 1 0 0 0,1 0 1 0 0,-1 0-1 0 0,0 0 0 0 0,0 0 0 0 0,1 0 1 0 0,-1 0-1 0 0,0 1 0 0 0,0-1 0 0 0,0 1 0 0 0,1 0 1 0 0,-1-1-1 0 0,0 1 0 0 0,0 0 0 0 0,0 0 1 0 0,0 0-1 0 0,0 0 0 0 0,0 1 0 0 0,3 2 0 0 0,2 4 101 0 0,5 4 540 0 0,0-1 1 0 0,18 14-1 0 0,-25-22-475 0 0,1 1 0 0 0,0-1 0 0 0,0 0 0 0 0,1 0 1 0 0,-1-1-1 0 0,0 0 0 0 0,1 0 0 0 0,12 2 0 0 0,1-2-39 0 0,0-1 0 0 0,0-1 0 0 0,0 0-1 0 0,-1-2 1 0 0,1 0 0 0 0,0-1 0 0 0,22-7 0 0 0,133-52-108 0 0,-59 18-439 0 0,211-60-1732 0 0,-286 91 1551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8:0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423 0 0,'1'-1'0'0'0,"-1"-1"1"0"0,0 1-1 0 0,1-1 0 0 0,-1 1 0 0 0,1 0 0 0 0,0-1 0 0 0,0 1 0 0 0,-1 0 0 0 0,1-1 0 0 0,0 1 0 0 0,0 0 0 0 0,0 0 0 0 0,0 0 0 0 0,0 0 0 0 0,0 0 0 0 0,1 0 0 0 0,-1 0 0 0 0,0 0 0 0 0,0 1 0 0 0,1-1 0 0 0,-1 0 0 0 0,0 1 0 0 0,1-1 0 0 0,-1 1 0 0 0,1-1 0 0 0,-1 1 0 0 0,1 0 0 0 0,-1 0 0 0 0,2-1 0 0 0,1 2-28 0 0,-1-1 0 0 0,1 1 0 0 0,-1 0 0 0 0,1 0 0 0 0,-1 0 0 0 0,0 0 0 0 0,1 0 0 0 0,-1 1 0 0 0,0 0 0 0 0,0-1 0 0 0,5 5-1 0 0,25 18 265 0 0,0-2 0 0 0,52 26 0 0 0,-69-41-150 0 0,-1-1 0 0 0,1 0 0 0 0,1-1 0 0 0,-1-1-1 0 0,1-1 1 0 0,0 0 0 0 0,-1-1 0 0 0,27 0-1 0 0,-1-5 101 0 0,-1-2 0 0 0,56-13-1 0 0,-61 10-3 0 0,-1 1 0 0 0,1 2 1 0 0,72-1-1 0 0,-51 11-105 0 0,94 23 1 0 0,-100-17 44 0 0,1-2-1 0 0,75 4 1 0 0,-52-14 11 0 0,0-3 0 0 0,0-4 0 0 0,137-31 0 0 0,-131 23 218 0 0,0 3 1 0 0,92-2-1 0 0,-75 9-128 0 0,90-4 354 0 0,-29 6-271 0 0,-118 0-270 0 0,76-16 0 0 0,-75 10 137 0 0,229-48 578 0 0,-122 28-675 0 0,-53 9-78 0 0,-82 19-6 0 0,0 0 0 0 0,0 1-1 0 0,0 1 1 0 0,0 0 0 0 0,21 3-1 0 0,66 19-72 0 0,-39-8 60 0 0,-44-10 24 0 0,0-2 0 0 0,0 0-1 0 0,0-2 1 0 0,29-1 0 0 0,72-16 14 0 0,-88 11-16 0 0,-1 2 12 0 0,1 1-1 0 0,-1 1 1 0 0,36 4-1 0 0,89 14 73 0 0,-120-11-102 0 0,10-2-25 0 0,0-2 1 0 0,1-2 0 0 0,59-9 0 0 0,55-1-40 0 0,9 16-1181 0 0,-166-5 1117 0 0,12 2 91 0 0,0-1 0 0 0,1 0 0 0 0,-1-1 0 0 0,0-1-1 0 0,23-4 1 0 0,-20-2 98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58:12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5 5063 0 0,'1'-2'122'0'0,"-1"1"0"0"0,1 0 0 0 0,0-1 0 0 0,0 1 0 0 0,0 0 0 0 0,-1 0 0 0 0,1 0 0 0 0,1 0 0 0 0,-1 0-1 0 0,0 0 1 0 0,0 0 0 0 0,0 0 0 0 0,0 0 0 0 0,1 0 0 0 0,2-1 0 0 0,23-9 554 0 0,-22 9-640 0 0,19-6 64 0 0,0 2 0 0 0,0 0 0 0 0,1 2 0 0 0,34-3 0 0 0,101 5 281 0 0,-114 4-345 0 0,87-2 334 0 0,-108-1-271 0 0,0-2 0 0 0,-1-1 0 0 0,34-9 0 0 0,7-3 356 0 0,0 3 1 0 0,131-10-1 0 0,-153 23-491 0 0,0 1 0 0 0,1 2 0 0 0,49 11 0 0 0,-68-11 134 0 0,1 0 0 0 0,-1-2 0 0 0,1-1 0 0 0,0-1-1 0 0,-1-1 1 0 0,1-1 0 0 0,27-8 0 0 0,3-5 36 0 0,-34 10 43 0 0,44-9 0 0 0,-58 14-157 0 0,0 1 0 0 0,0-1 1 0 0,0 1-1 0 0,0 1 0 0 0,0 0 0 0 0,0 0 0 0 0,0 0 0 0 0,0 1 0 0 0,11 4 0 0 0,18 9-20 0 0,-19-7 0 0 0,1-1 0 0 0,-1 0 0 0 0,1-2 0 0 0,28 5 0 0 0,-25-8 91 0 0,-1-1 0 0 0,1-1-1 0 0,31-4 1 0 0,63-16 541 0 0,-33 5-395 0 0,-60 12 475 0 0,41 2 0 0 0,7-1 151 0 0,-26-4-509 0 0,85-22 0 0 0,40-25-876 0 0,3-1-3799 0 0,-145 46 3273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8 6447 0 0,'0'0'21'0'0,"0"-1"0"0"0,-1 1 0 0 0,1-1 0 0 0,0 1-1 0 0,0-1 1 0 0,-1 1 0 0 0,1 0 0 0 0,0-1 0 0 0,-1 1-1 0 0,1 0 1 0 0,0-1 0 0 0,-1 1 0 0 0,1 0-1 0 0,-1-1 1 0 0,1 1 0 0 0,-1 0 0 0 0,1-1 0 0 0,0 1-1 0 0,-1 0 1 0 0,1 0 0 0 0,-1 0 0 0 0,1 0 0 0 0,-1 0-1 0 0,1-1 1 0 0,-1 1 0 0 0,1 0 0 0 0,-1 0 0 0 0,1 0-1 0 0,-1 0 1 0 0,0 0 0 0 0,1 0 0 0 0,-1 1 0 0 0,1-1-1 0 0,-1 0 1 0 0,1 0 0 0 0,0 0 0 0 0,-1 0-1 0 0,1 1 1 0 0,-1-1 0 0 0,1 0 0 0 0,-1 0 0 0 0,1 1-1 0 0,-1-1 1 0 0,1 0 0 0 0,0 1 0 0 0,-1 0 0 0 0,-1 2 115 0 0,0 0 1 0 0,0 0 0 0 0,0 1 0 0 0,0-1-1 0 0,-1 6 1 0 0,1-4 35 0 0,-7 21 287 0 0,1 1 1 0 0,2 0-1 0 0,0 0 0 0 0,-2 38 1 0 0,1 113 172 0 0,6-164-656 0 0,6 174-2065 0 0,-2-147-1321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5:28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8 5063 0 0,'0'-7'2082'0'0,"0"10"-814"0"0,-7 156 1569 0 0,-23 80-6206 0 0,26-206 1715 0 0,-1 52 0 0 0,7-92 2055 0 0,0-1 0 0 0,1 1 0 0 0,0-1 0 0 0,4-7 1 0 0,-2 5-198 0 0,-2 3-87 0 0,0-1-1 0 0,1 1 0 0 0,0 0 1 0 0,1 0-1 0 0,8-11 0 0 0,-12 17-82 0 0,0 0 0 0 0,0 0-1 0 0,0 0 1 0 0,0 1 0 0 0,0-1 0 0 0,0 0 0 0 0,0 0-1 0 0,0 0 1 0 0,1 1 0 0 0,-1-1 0 0 0,0 1-1 0 0,0-1 1 0 0,1 1 0 0 0,-1-1 0 0 0,0 1 0 0 0,0 0-1 0 0,1-1 1 0 0,-1 1 0 0 0,1 0 0 0 0,-1 0-1 0 0,0 0 1 0 0,1 0 0 0 0,-1 0 0 0 0,0 0 0 0 0,1 1-1 0 0,-1-1 1 0 0,0 0 0 0 0,0 1 0 0 0,1-1-1 0 0,-1 1 1 0 0,0-1 0 0 0,0 1 0 0 0,1 0 0 0 0,-1-1-1 0 0,0 1 1 0 0,0 0 0 0 0,0 0 0 0 0,0 0-1 0 0,0 0 1 0 0,0 0 0 0 0,0 0 0 0 0,-1 0 0 0 0,2 2-1 0 0,1 1-38 0 0,0 0 0 0 0,0 0 0 0 0,0 1-1 0 0,-1-1 1 0 0,0 1 0 0 0,0-1 0 0 0,0 1-1 0 0,-1 0 1 0 0,1 0 0 0 0,-1 0 0 0 0,0 0-1 0 0,-1 0 1 0 0,1 0 0 0 0,-1 0 0 0 0,0 0-1 0 0,0 0 1 0 0,-1 0 0 0 0,1 0 0 0 0,-1 0-1 0 0,0 0 1 0 0,0-1 0 0 0,-3 8 0 0 0,2-7-99 0 0,0 0 0 0 0,-1 0 1 0 0,1 0-1 0 0,-1-1 1 0 0,0 1-1 0 0,0-1 0 0 0,0 0 1 0 0,-1 0-1 0 0,0 0 1 0 0,1 0-1 0 0,-1-1 0 0 0,-1 1 1 0 0,1-1-1 0 0,0 0 1 0 0,-1-1-1 0 0,0 1 0 0 0,1-1 1 0 0,-1 1-1 0 0,0-1 1 0 0,0-1-1 0 0,-6 2 0 0 0,5-2 64 0 0,0 0 1 0 0,0-1-1 0 0,0 0 0 0 0,0 0 0 0 0,0 0 0 0 0,0-1 0 0 0,0 0 0 0 0,1 0 0 0 0,-11-3 0 0 0,14 3 64 0 0,0 0 0 0 0,-1 1 0 0 0,1-1 0 0 0,0-1 0 0 0,-1 1 0 0 0,1 0 0 0 0,0 0 0 0 0,0-1 0 0 0,0 1 0 0 0,0-1 0 0 0,0 0 0 0 0,1 1 0 0 0,-1-1 1 0 0,0 0-1 0 0,1 0 0 0 0,-1 0 0 0 0,1 0 0 0 0,0-1 0 0 0,0 1 0 0 0,0 0 0 0 0,0 0 0 0 0,0-1 0 0 0,0 1 0 0 0,1-1 0 0 0,-2-3 0 0 0,2 4-18 0 0,1 1 1 0 0,-1-1 0 0 0,0 0-1 0 0,0 1 1 0 0,1-1 0 0 0,-1 1-1 0 0,1-1 1 0 0,0 0 0 0 0,-1 1-1 0 0,1-1 1 0 0,0 1-1 0 0,0-1 1 0 0,0 1 0 0 0,0 0-1 0 0,0-1 1 0 0,0 1 0 0 0,0 0-1 0 0,0 0 1 0 0,1 0 0 0 0,-1 0-1 0 0,0 0 1 0 0,1 0 0 0 0,-1 0-1 0 0,1 0 1 0 0,-1 0-1 0 0,1 1 1 0 0,-1-1 0 0 0,3 0-1 0 0,5-2-506 0 0,1 0-1 0 0,0 0 1 0 0,13-1-1 0 0,-20 4 341 0 0,40-6-728 0 0,-22 2 864 0 0</inkml:trace>
  <inkml:trace contextRef="#ctx0" brushRef="#br0" timeOffset="1">404 574 3223 0 0,'2'2'288'0'0,"-1"2"-288"0"0,2 3 0 0 0,-2-2 0 0 0,0-2 896 0 0,-1 0 128 0 0,2 2 32 0 0,-1 3 0 0 0,2 6-280 0 0,-1 2-48 0 0,2 2-16 0 0,0-2 0 0 0,1-1-1048 0 0,1-4-208 0 0,4-4-48 0 0,-1-4-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789D8EB1-0945-696A-616F-CB53AB4DC9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5EA7E293-1A03-E16B-CD38-0FF0609ED05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A5233AE5-29D3-464C-5B96-FBB07BF2D7A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5FA048CC-9DCA-0697-36C8-E41609BA80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7638" name="Rectangle 6">
            <a:extLst>
              <a:ext uri="{FF2B5EF4-FFF2-40B4-BE49-F238E27FC236}">
                <a16:creationId xmlns:a16="http://schemas.microsoft.com/office/drawing/2014/main" id="{D15F30AE-F817-C5D7-B17F-18973052CD4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59AF2203-0CF2-0727-2B92-E69E523152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9662BE0-5B15-4130-9C90-AD738D426D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C3CAFA06-7EB0-8D40-1DAF-C41559A925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2C50D6B7-A27B-14DA-0238-8742555D30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E12F21F5-F1C8-F975-EA4F-0DE9E7ACA7D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7CDE477-9CD1-49F0-8896-ECB47375F68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34598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24DB029-6E4F-BF7A-397F-211292E15E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8DAF7587-5A35-E2AE-9A1E-4F7B543AD36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51149038-0C32-A4C4-E3A4-EC7AF69F60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5A6716E-F807-4DD0-8594-9CBE8895EB2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70348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D57FD6A-ABC3-9619-2DA1-D262E702128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676E1118-5259-5F21-A3C4-4899648C767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F1F0187-2850-FB8C-772A-4069DC3189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8EF4678-96F2-45F4-95C4-1E43531C166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7158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D6B0BF78-6E3C-FBCB-9170-3BE350A624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833ED598-E834-18D7-B643-4E650022F99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F60B6FC-939D-98E4-71C9-B15BD68B7B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EFD3C61-5E27-476B-9ABC-682D2CD6E3B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08255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1_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E694F5-0EB8-8AF7-FCC5-7EC069EB31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F8796E2-1EA7-27F7-C35B-89F2984E2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E98F905-5AA7-5C37-14FF-834A70316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CAC75-886D-454D-81D9-B3F0961564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87062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8BB3096-446C-E393-D601-0FB43AD766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64A3C0BA-786E-B0FA-2486-1DBBC5531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2B51CBFB-C4DC-B164-B449-6D45E6A5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4DDD9-38B0-469E-9F8B-B798C78669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73896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4099">
            <a:extLst>
              <a:ext uri="{FF2B5EF4-FFF2-40B4-BE49-F238E27FC236}">
                <a16:creationId xmlns:a16="http://schemas.microsoft.com/office/drawing/2014/main" id="{7D081A47-CCF4-652B-2BCC-83170BB73A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100">
            <a:extLst>
              <a:ext uri="{FF2B5EF4-FFF2-40B4-BE49-F238E27FC236}">
                <a16:creationId xmlns:a16="http://schemas.microsoft.com/office/drawing/2014/main" id="{1C868999-5FB1-D8F0-461E-A8A49003D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101">
            <a:extLst>
              <a:ext uri="{FF2B5EF4-FFF2-40B4-BE49-F238E27FC236}">
                <a16:creationId xmlns:a16="http://schemas.microsoft.com/office/drawing/2014/main" id="{146C275C-3C49-334A-0595-1A865962A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A305B-688D-4A36-A50E-DDD3D8FA9D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31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193FB7B-9613-539D-EA1A-D593351B0A3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E1080978-DE6B-D896-9EF3-A08E73C108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184AD5D-19E7-0AB3-E989-1326319DA4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2498955-C5B0-49ED-AF1E-2970B520E05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36283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45D6B6BF-A426-D090-72FA-0843DA7C28F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A8E34778-B822-8ADD-28D2-5A242FD459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CD2AA516-C576-905F-FA68-E1C847FDF63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30B9F02-3821-4116-AF9C-199459B912B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18061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427C25ED-B336-F604-6E00-1EED4983DB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EBEAD541-CCE5-0891-937D-C6FA10C79A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9D9F7E81-44E4-E22C-8B9D-D28AC7EAC3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E5FCF50-13CA-4BB8-837F-BC40E0F32CB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3970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B3E53C5-25C8-A5E1-94CA-F03488348AA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0257CCE8-7712-0873-D5C9-73F8C30D8C2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3714074A-F75E-F261-78C4-113C208275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19A7436-F2A4-4772-891D-BAB7104C080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3805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75A8097A-F66C-E502-9139-62A687ED0C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4235B35C-FE13-AA59-6E98-9113D09AE9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D24F782-E9A3-94AC-31D5-C7E6DA9937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5592B7C-C9DC-4A9C-A3FE-BF0FD1106C6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28635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0685FF45-7C03-AB04-7446-9540839D334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A3B5A70-536A-974A-363F-B5B114DF94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D5D7CA9-8A5F-1341-6AAC-3ACAC685CB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6571DED-687D-47A9-A582-1D0D8F7B9AB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24581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68E5FFCF-2556-D9F5-DA81-87BAD2D737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57BF6DF-46AB-C8D8-5F25-9EB5B4E520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5C9C1FF8-7317-73DC-1F20-108A4B0B67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BE31587C-638B-4622-AE3A-6EF840EE45B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67848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BEB64F8-2635-5E22-C268-CFFF6403335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48E8C23C-7864-50F8-DDFA-E60F9ED0AB2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E887024-602E-9965-3145-01F7EC032C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634F113-7F19-4B1A-BE76-F559F2833D8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70391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>
            <a:extLst>
              <a:ext uri="{FF2B5EF4-FFF2-40B4-BE49-F238E27FC236}">
                <a16:creationId xmlns:a16="http://schemas.microsoft.com/office/drawing/2014/main" id="{B64B1008-20EC-F0D4-F8F6-2E46E28A17F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>
            <a:lvl1pPr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A044AF8-6A46-3B9D-CE4F-B02395A67FB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277100" y="-2063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</p:spPr>
        <p:txBody>
          <a:bodyPr lIns="90000" tIns="46800" rIns="90000" bIns="468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70C0"/>
                </a:solidFill>
                <a:latin typeface="+mn-lt"/>
                <a:ea typeface="隶书" panose="02010509060101010101" pitchFamily="49" charset="-122"/>
              </a:rPr>
              <a:t>近世代数</a:t>
            </a:r>
          </a:p>
        </p:txBody>
      </p:sp>
      <p:pic>
        <p:nvPicPr>
          <p:cNvPr id="1028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13FA4556-471D-2F6F-A326-A8F93090A5E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3424A39E-E170-DA07-4263-A808F02DFE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11">
            <a:extLst>
              <a:ext uri="{FF2B5EF4-FFF2-40B4-BE49-F238E27FC236}">
                <a16:creationId xmlns:a16="http://schemas.microsoft.com/office/drawing/2014/main" id="{2D0066A0-0205-ED9E-ED07-3B361A29B78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9213"/>
            <a:ext cx="6461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43330BF4-E1C7-D317-04F4-800285994A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100" y="6316663"/>
            <a:ext cx="657225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ABD057F-6657-4315-A011-0D900AD4E40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1.png"/><Relationship Id="rId21" Type="http://schemas.openxmlformats.org/officeDocument/2006/relationships/image" Target="../media/image13.png"/><Relationship Id="rId63" Type="http://schemas.openxmlformats.org/officeDocument/2006/relationships/image" Target="../media/image34.png"/><Relationship Id="rId159" Type="http://schemas.openxmlformats.org/officeDocument/2006/relationships/image" Target="../media/image82.png"/><Relationship Id="rId170" Type="http://schemas.openxmlformats.org/officeDocument/2006/relationships/customXml" Target="../ink/ink85.xml"/><Relationship Id="rId226" Type="http://schemas.openxmlformats.org/officeDocument/2006/relationships/image" Target="../media/image115.png"/><Relationship Id="rId268" Type="http://schemas.openxmlformats.org/officeDocument/2006/relationships/image" Target="../media/image136.png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5" Type="http://schemas.openxmlformats.org/officeDocument/2006/relationships/image" Target="../media/image5.png"/><Relationship Id="rId181" Type="http://schemas.openxmlformats.org/officeDocument/2006/relationships/image" Target="../media/image93.png"/><Relationship Id="rId237" Type="http://schemas.openxmlformats.org/officeDocument/2006/relationships/customXml" Target="../ink/ink119.xml"/><Relationship Id="rId279" Type="http://schemas.openxmlformats.org/officeDocument/2006/relationships/customXml" Target="../ink/ink140.xml"/><Relationship Id="rId43" Type="http://schemas.openxmlformats.org/officeDocument/2006/relationships/image" Target="../media/image24.png"/><Relationship Id="rId139" Type="http://schemas.openxmlformats.org/officeDocument/2006/relationships/image" Target="../media/image72.png"/><Relationship Id="rId290" Type="http://schemas.openxmlformats.org/officeDocument/2006/relationships/image" Target="../media/image147.png"/><Relationship Id="rId85" Type="http://schemas.openxmlformats.org/officeDocument/2006/relationships/image" Target="../media/image45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48" Type="http://schemas.openxmlformats.org/officeDocument/2006/relationships/image" Target="../media/image126.png"/><Relationship Id="rId12" Type="http://schemas.openxmlformats.org/officeDocument/2006/relationships/customXml" Target="../ink/ink6.xml"/><Relationship Id="rId33" Type="http://schemas.openxmlformats.org/officeDocument/2006/relationships/image" Target="../media/image19.png"/><Relationship Id="rId108" Type="http://schemas.openxmlformats.org/officeDocument/2006/relationships/customXml" Target="../ink/ink54.xml"/><Relationship Id="rId129" Type="http://schemas.openxmlformats.org/officeDocument/2006/relationships/image" Target="../media/image67.png"/><Relationship Id="rId280" Type="http://schemas.openxmlformats.org/officeDocument/2006/relationships/image" Target="../media/image142.png"/><Relationship Id="rId54" Type="http://schemas.openxmlformats.org/officeDocument/2006/relationships/customXml" Target="../ink/ink27.xml"/><Relationship Id="rId75" Type="http://schemas.openxmlformats.org/officeDocument/2006/relationships/image" Target="../media/image40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83.png"/><Relationship Id="rId182" Type="http://schemas.openxmlformats.org/officeDocument/2006/relationships/customXml" Target="../ink/ink91.xml"/><Relationship Id="rId217" Type="http://schemas.openxmlformats.org/officeDocument/2006/relationships/image" Target="../media/image111.png"/><Relationship Id="rId6" Type="http://schemas.openxmlformats.org/officeDocument/2006/relationships/customXml" Target="../ink/ink3.xml"/><Relationship Id="rId238" Type="http://schemas.openxmlformats.org/officeDocument/2006/relationships/image" Target="../media/image121.png"/><Relationship Id="rId259" Type="http://schemas.openxmlformats.org/officeDocument/2006/relationships/customXml" Target="../ink/ink130.xml"/><Relationship Id="rId23" Type="http://schemas.openxmlformats.org/officeDocument/2006/relationships/image" Target="../media/image14.png"/><Relationship Id="rId119" Type="http://schemas.openxmlformats.org/officeDocument/2006/relationships/image" Target="../media/image62.png"/><Relationship Id="rId270" Type="http://schemas.openxmlformats.org/officeDocument/2006/relationships/image" Target="../media/image137.png"/><Relationship Id="rId291" Type="http://schemas.openxmlformats.org/officeDocument/2006/relationships/customXml" Target="../ink/ink146.xml"/><Relationship Id="rId44" Type="http://schemas.openxmlformats.org/officeDocument/2006/relationships/customXml" Target="../ink/ink22.xml"/><Relationship Id="rId65" Type="http://schemas.openxmlformats.org/officeDocument/2006/relationships/image" Target="../media/image35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78.png"/><Relationship Id="rId172" Type="http://schemas.openxmlformats.org/officeDocument/2006/relationships/customXml" Target="../ink/ink86.xml"/><Relationship Id="rId193" Type="http://schemas.openxmlformats.org/officeDocument/2006/relationships/image" Target="../media/image99.png"/><Relationship Id="rId207" Type="http://schemas.openxmlformats.org/officeDocument/2006/relationships/image" Target="../media/image106.png"/><Relationship Id="rId228" Type="http://schemas.openxmlformats.org/officeDocument/2006/relationships/image" Target="../media/image116.png"/><Relationship Id="rId249" Type="http://schemas.openxmlformats.org/officeDocument/2006/relationships/customXml" Target="../ink/ink125.xml"/><Relationship Id="rId13" Type="http://schemas.openxmlformats.org/officeDocument/2006/relationships/image" Target="../media/image9.png"/><Relationship Id="rId109" Type="http://schemas.openxmlformats.org/officeDocument/2006/relationships/image" Target="../media/image57.png"/><Relationship Id="rId260" Type="http://schemas.openxmlformats.org/officeDocument/2006/relationships/image" Target="../media/image132.png"/><Relationship Id="rId281" Type="http://schemas.openxmlformats.org/officeDocument/2006/relationships/customXml" Target="../ink/ink141.xml"/><Relationship Id="rId34" Type="http://schemas.openxmlformats.org/officeDocument/2006/relationships/customXml" Target="../ink/ink17.xml"/><Relationship Id="rId55" Type="http://schemas.openxmlformats.org/officeDocument/2006/relationships/image" Target="../media/image30.png"/><Relationship Id="rId76" Type="http://schemas.openxmlformats.org/officeDocument/2006/relationships/customXml" Target="../ink/ink38.xml"/><Relationship Id="rId97" Type="http://schemas.openxmlformats.org/officeDocument/2006/relationships/image" Target="../media/image51.png"/><Relationship Id="rId120" Type="http://schemas.openxmlformats.org/officeDocument/2006/relationships/customXml" Target="../ink/ink60.xml"/><Relationship Id="rId141" Type="http://schemas.openxmlformats.org/officeDocument/2006/relationships/image" Target="../media/image73.png"/><Relationship Id="rId7" Type="http://schemas.openxmlformats.org/officeDocument/2006/relationships/image" Target="../media/image6.png"/><Relationship Id="rId162" Type="http://schemas.openxmlformats.org/officeDocument/2006/relationships/customXml" Target="../ink/ink81.xml"/><Relationship Id="rId183" Type="http://schemas.openxmlformats.org/officeDocument/2006/relationships/image" Target="../media/image94.png"/><Relationship Id="rId218" Type="http://schemas.openxmlformats.org/officeDocument/2006/relationships/customXml" Target="../ink/ink109.xml"/><Relationship Id="rId239" Type="http://schemas.openxmlformats.org/officeDocument/2006/relationships/customXml" Target="../ink/ink120.xml"/><Relationship Id="rId250" Type="http://schemas.openxmlformats.org/officeDocument/2006/relationships/image" Target="../media/image127.png"/><Relationship Id="rId271" Type="http://schemas.openxmlformats.org/officeDocument/2006/relationships/customXml" Target="../ink/ink136.xml"/><Relationship Id="rId292" Type="http://schemas.openxmlformats.org/officeDocument/2006/relationships/image" Target="../media/image148.png"/><Relationship Id="rId24" Type="http://schemas.openxmlformats.org/officeDocument/2006/relationships/customXml" Target="../ink/ink12.xml"/><Relationship Id="rId45" Type="http://schemas.openxmlformats.org/officeDocument/2006/relationships/image" Target="../media/image25.png"/><Relationship Id="rId66" Type="http://schemas.openxmlformats.org/officeDocument/2006/relationships/customXml" Target="../ink/ink33.xml"/><Relationship Id="rId87" Type="http://schemas.openxmlformats.org/officeDocument/2006/relationships/image" Target="../media/image46.png"/><Relationship Id="rId110" Type="http://schemas.openxmlformats.org/officeDocument/2006/relationships/customXml" Target="../ink/ink55.xml"/><Relationship Id="rId131" Type="http://schemas.openxmlformats.org/officeDocument/2006/relationships/image" Target="../media/image68.png"/><Relationship Id="rId152" Type="http://schemas.openxmlformats.org/officeDocument/2006/relationships/customXml" Target="../ink/ink76.xml"/><Relationship Id="rId173" Type="http://schemas.openxmlformats.org/officeDocument/2006/relationships/image" Target="../media/image89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customXml" Target="../ink/ink115.xml"/><Relationship Id="rId240" Type="http://schemas.openxmlformats.org/officeDocument/2006/relationships/image" Target="../media/image122.png"/><Relationship Id="rId261" Type="http://schemas.openxmlformats.org/officeDocument/2006/relationships/customXml" Target="../ink/ink131.xml"/><Relationship Id="rId14" Type="http://schemas.openxmlformats.org/officeDocument/2006/relationships/customXml" Target="../ink/ink7.xml"/><Relationship Id="rId35" Type="http://schemas.openxmlformats.org/officeDocument/2006/relationships/image" Target="../media/image20.png"/><Relationship Id="rId56" Type="http://schemas.openxmlformats.org/officeDocument/2006/relationships/customXml" Target="../ink/ink28.xml"/><Relationship Id="rId77" Type="http://schemas.openxmlformats.org/officeDocument/2006/relationships/image" Target="../media/image41.png"/><Relationship Id="rId100" Type="http://schemas.openxmlformats.org/officeDocument/2006/relationships/customXml" Target="../ink/ink50.xml"/><Relationship Id="rId282" Type="http://schemas.openxmlformats.org/officeDocument/2006/relationships/image" Target="../media/image143.png"/><Relationship Id="rId8" Type="http://schemas.openxmlformats.org/officeDocument/2006/relationships/customXml" Target="../ink/ink4.xml"/><Relationship Id="rId98" Type="http://schemas.openxmlformats.org/officeDocument/2006/relationships/customXml" Target="../ink/ink49.xml"/><Relationship Id="rId121" Type="http://schemas.openxmlformats.org/officeDocument/2006/relationships/image" Target="../media/image63.png"/><Relationship Id="rId142" Type="http://schemas.openxmlformats.org/officeDocument/2006/relationships/customXml" Target="../ink/ink71.xml"/><Relationship Id="rId163" Type="http://schemas.openxmlformats.org/officeDocument/2006/relationships/image" Target="../media/image84.png"/><Relationship Id="rId184" Type="http://schemas.openxmlformats.org/officeDocument/2006/relationships/customXml" Target="../ink/ink92.xml"/><Relationship Id="rId219" Type="http://schemas.openxmlformats.org/officeDocument/2006/relationships/image" Target="../media/image112.png"/><Relationship Id="rId230" Type="http://schemas.openxmlformats.org/officeDocument/2006/relationships/image" Target="../media/image117.png"/><Relationship Id="rId251" Type="http://schemas.openxmlformats.org/officeDocument/2006/relationships/customXml" Target="../ink/ink126.xml"/><Relationship Id="rId25" Type="http://schemas.openxmlformats.org/officeDocument/2006/relationships/image" Target="../media/image15.png"/><Relationship Id="rId46" Type="http://schemas.openxmlformats.org/officeDocument/2006/relationships/customXml" Target="../ink/ink23.xml"/><Relationship Id="rId67" Type="http://schemas.openxmlformats.org/officeDocument/2006/relationships/image" Target="../media/image36.png"/><Relationship Id="rId272" Type="http://schemas.openxmlformats.org/officeDocument/2006/relationships/image" Target="../media/image138.png"/><Relationship Id="rId293" Type="http://schemas.openxmlformats.org/officeDocument/2006/relationships/customXml" Target="../ink/ink147.xml"/><Relationship Id="rId88" Type="http://schemas.openxmlformats.org/officeDocument/2006/relationships/customXml" Target="../ink/ink44.xml"/><Relationship Id="rId111" Type="http://schemas.openxmlformats.org/officeDocument/2006/relationships/image" Target="../media/image58.png"/><Relationship Id="rId132" Type="http://schemas.openxmlformats.org/officeDocument/2006/relationships/customXml" Target="../ink/ink66.xml"/><Relationship Id="rId153" Type="http://schemas.openxmlformats.org/officeDocument/2006/relationships/image" Target="../media/image79.png"/><Relationship Id="rId174" Type="http://schemas.openxmlformats.org/officeDocument/2006/relationships/customXml" Target="../ink/ink87.xml"/><Relationship Id="rId195" Type="http://schemas.openxmlformats.org/officeDocument/2006/relationships/image" Target="../media/image100.png"/><Relationship Id="rId209" Type="http://schemas.openxmlformats.org/officeDocument/2006/relationships/image" Target="../media/image107.png"/><Relationship Id="rId220" Type="http://schemas.openxmlformats.org/officeDocument/2006/relationships/customXml" Target="../ink/ink110.xml"/><Relationship Id="rId241" Type="http://schemas.openxmlformats.org/officeDocument/2006/relationships/customXml" Target="../ink/ink121.xml"/><Relationship Id="rId15" Type="http://schemas.openxmlformats.org/officeDocument/2006/relationships/image" Target="../media/image10.png"/><Relationship Id="rId36" Type="http://schemas.openxmlformats.org/officeDocument/2006/relationships/customXml" Target="../ink/ink18.xml"/><Relationship Id="rId57" Type="http://schemas.openxmlformats.org/officeDocument/2006/relationships/image" Target="../media/image31.png"/><Relationship Id="rId262" Type="http://schemas.openxmlformats.org/officeDocument/2006/relationships/image" Target="../media/image133.png"/><Relationship Id="rId283" Type="http://schemas.openxmlformats.org/officeDocument/2006/relationships/customXml" Target="../ink/ink142.xml"/><Relationship Id="rId78" Type="http://schemas.openxmlformats.org/officeDocument/2006/relationships/customXml" Target="../ink/ink39.xml"/><Relationship Id="rId99" Type="http://schemas.openxmlformats.org/officeDocument/2006/relationships/image" Target="../media/image52.png"/><Relationship Id="rId101" Type="http://schemas.openxmlformats.org/officeDocument/2006/relationships/image" Target="../media/image53.png"/><Relationship Id="rId122" Type="http://schemas.openxmlformats.org/officeDocument/2006/relationships/customXml" Target="../ink/ink61.xml"/><Relationship Id="rId143" Type="http://schemas.openxmlformats.org/officeDocument/2006/relationships/image" Target="../media/image74.png"/><Relationship Id="rId164" Type="http://schemas.openxmlformats.org/officeDocument/2006/relationships/customXml" Target="../ink/ink82.xml"/><Relationship Id="rId185" Type="http://schemas.openxmlformats.org/officeDocument/2006/relationships/image" Target="../media/image95.png"/><Relationship Id="rId9" Type="http://schemas.openxmlformats.org/officeDocument/2006/relationships/image" Target="../media/image7.png"/><Relationship Id="rId210" Type="http://schemas.openxmlformats.org/officeDocument/2006/relationships/customXml" Target="../ink/ink105.xml"/><Relationship Id="rId26" Type="http://schemas.openxmlformats.org/officeDocument/2006/relationships/customXml" Target="../ink/ink13.xml"/><Relationship Id="rId231" Type="http://schemas.openxmlformats.org/officeDocument/2006/relationships/customXml" Target="../ink/ink116.xml"/><Relationship Id="rId252" Type="http://schemas.openxmlformats.org/officeDocument/2006/relationships/image" Target="../media/image128.png"/><Relationship Id="rId273" Type="http://schemas.openxmlformats.org/officeDocument/2006/relationships/customXml" Target="../ink/ink137.xml"/><Relationship Id="rId294" Type="http://schemas.openxmlformats.org/officeDocument/2006/relationships/image" Target="../media/image149.png"/><Relationship Id="rId47" Type="http://schemas.openxmlformats.org/officeDocument/2006/relationships/image" Target="../media/image26.png"/><Relationship Id="rId68" Type="http://schemas.openxmlformats.org/officeDocument/2006/relationships/customXml" Target="../ink/ink34.xml"/><Relationship Id="rId89" Type="http://schemas.openxmlformats.org/officeDocument/2006/relationships/image" Target="../media/image47.png"/><Relationship Id="rId112" Type="http://schemas.openxmlformats.org/officeDocument/2006/relationships/customXml" Target="../ink/ink56.xml"/><Relationship Id="rId133" Type="http://schemas.openxmlformats.org/officeDocument/2006/relationships/image" Target="../media/image69.png"/><Relationship Id="rId154" Type="http://schemas.openxmlformats.org/officeDocument/2006/relationships/customXml" Target="../ink/ink77.xml"/><Relationship Id="rId175" Type="http://schemas.openxmlformats.org/officeDocument/2006/relationships/image" Target="../media/image90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customXml" Target="../ink/ink8.xml"/><Relationship Id="rId221" Type="http://schemas.openxmlformats.org/officeDocument/2006/relationships/image" Target="../media/image113.png"/><Relationship Id="rId242" Type="http://schemas.openxmlformats.org/officeDocument/2006/relationships/image" Target="../media/image123.png"/><Relationship Id="rId263" Type="http://schemas.openxmlformats.org/officeDocument/2006/relationships/customXml" Target="../ink/ink132.xml"/><Relationship Id="rId284" Type="http://schemas.openxmlformats.org/officeDocument/2006/relationships/image" Target="../media/image144.png"/><Relationship Id="rId37" Type="http://schemas.openxmlformats.org/officeDocument/2006/relationships/image" Target="../media/image21.png"/><Relationship Id="rId58" Type="http://schemas.openxmlformats.org/officeDocument/2006/relationships/customXml" Target="../ink/ink29.xml"/><Relationship Id="rId79" Type="http://schemas.openxmlformats.org/officeDocument/2006/relationships/image" Target="../media/image42.png"/><Relationship Id="rId102" Type="http://schemas.openxmlformats.org/officeDocument/2006/relationships/customXml" Target="../ink/ink51.xml"/><Relationship Id="rId123" Type="http://schemas.openxmlformats.org/officeDocument/2006/relationships/image" Target="../media/image64.png"/><Relationship Id="rId144" Type="http://schemas.openxmlformats.org/officeDocument/2006/relationships/customXml" Target="../ink/ink72.xml"/><Relationship Id="rId90" Type="http://schemas.openxmlformats.org/officeDocument/2006/relationships/customXml" Target="../ink/ink45.xml"/><Relationship Id="rId165" Type="http://schemas.openxmlformats.org/officeDocument/2006/relationships/image" Target="../media/image85.png"/><Relationship Id="rId186" Type="http://schemas.openxmlformats.org/officeDocument/2006/relationships/customXml" Target="../ink/ink93.xml"/><Relationship Id="rId211" Type="http://schemas.openxmlformats.org/officeDocument/2006/relationships/image" Target="../media/image108.png"/><Relationship Id="rId232" Type="http://schemas.openxmlformats.org/officeDocument/2006/relationships/image" Target="../media/image118.png"/><Relationship Id="rId253" Type="http://schemas.openxmlformats.org/officeDocument/2006/relationships/customXml" Target="../ink/ink127.xml"/><Relationship Id="rId274" Type="http://schemas.openxmlformats.org/officeDocument/2006/relationships/image" Target="../media/image139.png"/><Relationship Id="rId27" Type="http://schemas.openxmlformats.org/officeDocument/2006/relationships/image" Target="../media/image16.png"/><Relationship Id="rId48" Type="http://schemas.openxmlformats.org/officeDocument/2006/relationships/customXml" Target="../ink/ink24.xml"/><Relationship Id="rId69" Type="http://schemas.openxmlformats.org/officeDocument/2006/relationships/image" Target="../media/image37.png"/><Relationship Id="rId113" Type="http://schemas.openxmlformats.org/officeDocument/2006/relationships/image" Target="../media/image59.png"/><Relationship Id="rId134" Type="http://schemas.openxmlformats.org/officeDocument/2006/relationships/customXml" Target="../ink/ink67.xml"/><Relationship Id="rId80" Type="http://schemas.openxmlformats.org/officeDocument/2006/relationships/customXml" Target="../ink/ink40.xml"/><Relationship Id="rId155" Type="http://schemas.openxmlformats.org/officeDocument/2006/relationships/image" Target="../media/image80.png"/><Relationship Id="rId176" Type="http://schemas.openxmlformats.org/officeDocument/2006/relationships/customXml" Target="../ink/ink88.xml"/><Relationship Id="rId197" Type="http://schemas.openxmlformats.org/officeDocument/2006/relationships/image" Target="../media/image101.png"/><Relationship Id="rId201" Type="http://schemas.openxmlformats.org/officeDocument/2006/relationships/image" Target="../media/image103.png"/><Relationship Id="rId222" Type="http://schemas.openxmlformats.org/officeDocument/2006/relationships/customXml" Target="../ink/ink111.xml"/><Relationship Id="rId243" Type="http://schemas.openxmlformats.org/officeDocument/2006/relationships/customXml" Target="../ink/ink122.xml"/><Relationship Id="rId264" Type="http://schemas.openxmlformats.org/officeDocument/2006/relationships/image" Target="../media/image134.png"/><Relationship Id="rId285" Type="http://schemas.openxmlformats.org/officeDocument/2006/relationships/customXml" Target="../ink/ink143.xml"/><Relationship Id="rId17" Type="http://schemas.openxmlformats.org/officeDocument/2006/relationships/image" Target="../media/image11.png"/><Relationship Id="rId38" Type="http://schemas.openxmlformats.org/officeDocument/2006/relationships/customXml" Target="../ink/ink19.xml"/><Relationship Id="rId59" Type="http://schemas.openxmlformats.org/officeDocument/2006/relationships/image" Target="../media/image32.png"/><Relationship Id="rId103" Type="http://schemas.openxmlformats.org/officeDocument/2006/relationships/image" Target="../media/image54.png"/><Relationship Id="rId124" Type="http://schemas.openxmlformats.org/officeDocument/2006/relationships/customXml" Target="../ink/ink62.xml"/><Relationship Id="rId70" Type="http://schemas.openxmlformats.org/officeDocument/2006/relationships/customXml" Target="../ink/ink35.xml"/><Relationship Id="rId91" Type="http://schemas.openxmlformats.org/officeDocument/2006/relationships/image" Target="../media/image48.png"/><Relationship Id="rId145" Type="http://schemas.openxmlformats.org/officeDocument/2006/relationships/image" Target="../media/image75.png"/><Relationship Id="rId166" Type="http://schemas.openxmlformats.org/officeDocument/2006/relationships/customXml" Target="../ink/ink83.xml"/><Relationship Id="rId187" Type="http://schemas.openxmlformats.org/officeDocument/2006/relationships/image" Target="../media/image96.png"/><Relationship Id="rId1" Type="http://schemas.openxmlformats.org/officeDocument/2006/relationships/slideLayout" Target="../slideLayouts/slideLayout5.xml"/><Relationship Id="rId212" Type="http://schemas.openxmlformats.org/officeDocument/2006/relationships/customXml" Target="../ink/ink106.xml"/><Relationship Id="rId233" Type="http://schemas.openxmlformats.org/officeDocument/2006/relationships/customXml" Target="../ink/ink117.xml"/><Relationship Id="rId254" Type="http://schemas.openxmlformats.org/officeDocument/2006/relationships/image" Target="../media/image129.png"/><Relationship Id="rId28" Type="http://schemas.openxmlformats.org/officeDocument/2006/relationships/customXml" Target="../ink/ink14.xml"/><Relationship Id="rId49" Type="http://schemas.openxmlformats.org/officeDocument/2006/relationships/image" Target="../media/image27.png"/><Relationship Id="rId114" Type="http://schemas.openxmlformats.org/officeDocument/2006/relationships/customXml" Target="../ink/ink57.xml"/><Relationship Id="rId275" Type="http://schemas.openxmlformats.org/officeDocument/2006/relationships/customXml" Target="../ink/ink138.xml"/><Relationship Id="rId60" Type="http://schemas.openxmlformats.org/officeDocument/2006/relationships/customXml" Target="../ink/ink30.xml"/><Relationship Id="rId81" Type="http://schemas.openxmlformats.org/officeDocument/2006/relationships/image" Target="../media/image43.png"/><Relationship Id="rId135" Type="http://schemas.openxmlformats.org/officeDocument/2006/relationships/image" Target="../media/image70.png"/><Relationship Id="rId156" Type="http://schemas.openxmlformats.org/officeDocument/2006/relationships/customXml" Target="../ink/ink78.xml"/><Relationship Id="rId177" Type="http://schemas.openxmlformats.org/officeDocument/2006/relationships/image" Target="../media/image91.png"/><Relationship Id="rId198" Type="http://schemas.openxmlformats.org/officeDocument/2006/relationships/customXml" Target="../ink/ink99.xml"/><Relationship Id="rId202" Type="http://schemas.openxmlformats.org/officeDocument/2006/relationships/customXml" Target="../ink/ink101.xml"/><Relationship Id="rId223" Type="http://schemas.openxmlformats.org/officeDocument/2006/relationships/image" Target="../media/image114.png"/><Relationship Id="rId244" Type="http://schemas.openxmlformats.org/officeDocument/2006/relationships/image" Target="../media/image124.png"/><Relationship Id="rId18" Type="http://schemas.openxmlformats.org/officeDocument/2006/relationships/customXml" Target="../ink/ink9.xml"/><Relationship Id="rId39" Type="http://schemas.openxmlformats.org/officeDocument/2006/relationships/image" Target="../media/image22.png"/><Relationship Id="rId265" Type="http://schemas.openxmlformats.org/officeDocument/2006/relationships/customXml" Target="../ink/ink133.xml"/><Relationship Id="rId286" Type="http://schemas.openxmlformats.org/officeDocument/2006/relationships/image" Target="../media/image145.png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5.png"/><Relationship Id="rId146" Type="http://schemas.openxmlformats.org/officeDocument/2006/relationships/customXml" Target="../ink/ink73.xml"/><Relationship Id="rId167" Type="http://schemas.openxmlformats.org/officeDocument/2006/relationships/image" Target="../media/image86.png"/><Relationship Id="rId188" Type="http://schemas.openxmlformats.org/officeDocument/2006/relationships/customXml" Target="../ink/ink94.xml"/><Relationship Id="rId71" Type="http://schemas.openxmlformats.org/officeDocument/2006/relationships/image" Target="../media/image38.png"/><Relationship Id="rId92" Type="http://schemas.openxmlformats.org/officeDocument/2006/relationships/customXml" Target="../ink/ink46.xml"/><Relationship Id="rId213" Type="http://schemas.openxmlformats.org/officeDocument/2006/relationships/image" Target="../media/image109.png"/><Relationship Id="rId234" Type="http://schemas.openxmlformats.org/officeDocument/2006/relationships/image" Target="../media/image119.png"/><Relationship Id="rId2" Type="http://schemas.openxmlformats.org/officeDocument/2006/relationships/customXml" Target="../ink/ink1.xml"/><Relationship Id="rId29" Type="http://schemas.openxmlformats.org/officeDocument/2006/relationships/image" Target="../media/image17.png"/><Relationship Id="rId255" Type="http://schemas.openxmlformats.org/officeDocument/2006/relationships/customXml" Target="../ink/ink128.xml"/><Relationship Id="rId276" Type="http://schemas.openxmlformats.org/officeDocument/2006/relationships/image" Target="../media/image140.png"/><Relationship Id="rId40" Type="http://schemas.openxmlformats.org/officeDocument/2006/relationships/customXml" Target="../ink/ink20.xml"/><Relationship Id="rId115" Type="http://schemas.openxmlformats.org/officeDocument/2006/relationships/image" Target="../media/image60.png"/><Relationship Id="rId136" Type="http://schemas.openxmlformats.org/officeDocument/2006/relationships/customXml" Target="../ink/ink68.xml"/><Relationship Id="rId157" Type="http://schemas.openxmlformats.org/officeDocument/2006/relationships/image" Target="../media/image81.png"/><Relationship Id="rId178" Type="http://schemas.openxmlformats.org/officeDocument/2006/relationships/customXml" Target="../ink/ink89.xml"/><Relationship Id="rId61" Type="http://schemas.openxmlformats.org/officeDocument/2006/relationships/image" Target="../media/image33.png"/><Relationship Id="rId82" Type="http://schemas.openxmlformats.org/officeDocument/2006/relationships/customXml" Target="../ink/ink41.xml"/><Relationship Id="rId199" Type="http://schemas.openxmlformats.org/officeDocument/2006/relationships/image" Target="../media/image102.png"/><Relationship Id="rId203" Type="http://schemas.openxmlformats.org/officeDocument/2006/relationships/image" Target="../media/image104.png"/><Relationship Id="rId19" Type="http://schemas.openxmlformats.org/officeDocument/2006/relationships/image" Target="../media/image12.png"/><Relationship Id="rId224" Type="http://schemas.openxmlformats.org/officeDocument/2006/relationships/customXml" Target="../ink/ink112.xml"/><Relationship Id="rId245" Type="http://schemas.openxmlformats.org/officeDocument/2006/relationships/customXml" Target="../ink/ink123.xml"/><Relationship Id="rId266" Type="http://schemas.openxmlformats.org/officeDocument/2006/relationships/image" Target="../media/image135.png"/><Relationship Id="rId287" Type="http://schemas.openxmlformats.org/officeDocument/2006/relationships/customXml" Target="../ink/ink144.xml"/><Relationship Id="rId30" Type="http://schemas.openxmlformats.org/officeDocument/2006/relationships/customXml" Target="../ink/ink15.xml"/><Relationship Id="rId105" Type="http://schemas.openxmlformats.org/officeDocument/2006/relationships/image" Target="../media/image55.png"/><Relationship Id="rId126" Type="http://schemas.openxmlformats.org/officeDocument/2006/relationships/customXml" Target="../ink/ink63.xml"/><Relationship Id="rId147" Type="http://schemas.openxmlformats.org/officeDocument/2006/relationships/image" Target="../media/image76.png"/><Relationship Id="rId168" Type="http://schemas.openxmlformats.org/officeDocument/2006/relationships/customXml" Target="../ink/ink84.xml"/><Relationship Id="rId51" Type="http://schemas.openxmlformats.org/officeDocument/2006/relationships/image" Target="../media/image28.png"/><Relationship Id="rId72" Type="http://schemas.openxmlformats.org/officeDocument/2006/relationships/customXml" Target="../ink/ink36.xml"/><Relationship Id="rId93" Type="http://schemas.openxmlformats.org/officeDocument/2006/relationships/image" Target="../media/image49.png"/><Relationship Id="rId189" Type="http://schemas.openxmlformats.org/officeDocument/2006/relationships/image" Target="../media/image97.png"/><Relationship Id="rId3" Type="http://schemas.openxmlformats.org/officeDocument/2006/relationships/image" Target="../media/image4.png"/><Relationship Id="rId214" Type="http://schemas.openxmlformats.org/officeDocument/2006/relationships/customXml" Target="../ink/ink107.xml"/><Relationship Id="rId235" Type="http://schemas.openxmlformats.org/officeDocument/2006/relationships/customXml" Target="../ink/ink118.xml"/><Relationship Id="rId256" Type="http://schemas.openxmlformats.org/officeDocument/2006/relationships/image" Target="../media/image130.png"/><Relationship Id="rId277" Type="http://schemas.openxmlformats.org/officeDocument/2006/relationships/customXml" Target="../ink/ink139.xml"/><Relationship Id="rId116" Type="http://schemas.openxmlformats.org/officeDocument/2006/relationships/customXml" Target="../ink/ink58.xml"/><Relationship Id="rId137" Type="http://schemas.openxmlformats.org/officeDocument/2006/relationships/image" Target="../media/image71.png"/><Relationship Id="rId158" Type="http://schemas.openxmlformats.org/officeDocument/2006/relationships/customXml" Target="../ink/ink79.xml"/><Relationship Id="rId20" Type="http://schemas.openxmlformats.org/officeDocument/2006/relationships/customXml" Target="../ink/ink10.xml"/><Relationship Id="rId41" Type="http://schemas.openxmlformats.org/officeDocument/2006/relationships/image" Target="../media/image23.png"/><Relationship Id="rId62" Type="http://schemas.openxmlformats.org/officeDocument/2006/relationships/customXml" Target="../ink/ink31.xml"/><Relationship Id="rId83" Type="http://schemas.openxmlformats.org/officeDocument/2006/relationships/image" Target="../media/image44.png"/><Relationship Id="rId179" Type="http://schemas.openxmlformats.org/officeDocument/2006/relationships/image" Target="../media/image92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customXml" Target="../ink/ink113.xml"/><Relationship Id="rId246" Type="http://schemas.openxmlformats.org/officeDocument/2006/relationships/image" Target="../media/image125.png"/><Relationship Id="rId267" Type="http://schemas.openxmlformats.org/officeDocument/2006/relationships/customXml" Target="../ink/ink134.xml"/><Relationship Id="rId288" Type="http://schemas.openxmlformats.org/officeDocument/2006/relationships/image" Target="../media/image146.png"/><Relationship Id="rId106" Type="http://schemas.openxmlformats.org/officeDocument/2006/relationships/customXml" Target="../ink/ink53.xml"/><Relationship Id="rId127" Type="http://schemas.openxmlformats.org/officeDocument/2006/relationships/image" Target="../media/image66.png"/><Relationship Id="rId10" Type="http://schemas.openxmlformats.org/officeDocument/2006/relationships/customXml" Target="../ink/ink5.xml"/><Relationship Id="rId31" Type="http://schemas.openxmlformats.org/officeDocument/2006/relationships/image" Target="../media/image18.png"/><Relationship Id="rId52" Type="http://schemas.openxmlformats.org/officeDocument/2006/relationships/customXml" Target="../ink/ink26.xml"/><Relationship Id="rId73" Type="http://schemas.openxmlformats.org/officeDocument/2006/relationships/image" Target="../media/image39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7.png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10.png"/><Relationship Id="rId236" Type="http://schemas.openxmlformats.org/officeDocument/2006/relationships/image" Target="../media/image120.png"/><Relationship Id="rId257" Type="http://schemas.openxmlformats.org/officeDocument/2006/relationships/customXml" Target="../ink/ink129.xml"/><Relationship Id="rId278" Type="http://schemas.openxmlformats.org/officeDocument/2006/relationships/image" Target="../media/image141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191" Type="http://schemas.openxmlformats.org/officeDocument/2006/relationships/image" Target="../media/image98.png"/><Relationship Id="rId205" Type="http://schemas.openxmlformats.org/officeDocument/2006/relationships/image" Target="../media/image105.png"/><Relationship Id="rId247" Type="http://schemas.openxmlformats.org/officeDocument/2006/relationships/customXml" Target="../ink/ink124.xml"/><Relationship Id="rId107" Type="http://schemas.openxmlformats.org/officeDocument/2006/relationships/image" Target="../media/image56.png"/><Relationship Id="rId289" Type="http://schemas.openxmlformats.org/officeDocument/2006/relationships/customXml" Target="../ink/ink145.xml"/><Relationship Id="rId11" Type="http://schemas.openxmlformats.org/officeDocument/2006/relationships/image" Target="../media/image8.png"/><Relationship Id="rId53" Type="http://schemas.openxmlformats.org/officeDocument/2006/relationships/image" Target="../media/image29.png"/><Relationship Id="rId149" Type="http://schemas.openxmlformats.org/officeDocument/2006/relationships/image" Target="../media/image77.png"/><Relationship Id="rId95" Type="http://schemas.openxmlformats.org/officeDocument/2006/relationships/image" Target="../media/image50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258" Type="http://schemas.openxmlformats.org/officeDocument/2006/relationships/image" Target="../media/image131.png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71" Type="http://schemas.openxmlformats.org/officeDocument/2006/relationships/image" Target="../media/image88.png"/><Relationship Id="rId227" Type="http://schemas.openxmlformats.org/officeDocument/2006/relationships/customXml" Target="../ink/ink114.xml"/><Relationship Id="rId269" Type="http://schemas.openxmlformats.org/officeDocument/2006/relationships/customXml" Target="../ink/ink135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23.xml"/><Relationship Id="rId21" Type="http://schemas.openxmlformats.org/officeDocument/2006/relationships/customXml" Target="../ink/ink475.xml"/><Relationship Id="rId63" Type="http://schemas.openxmlformats.org/officeDocument/2006/relationships/customXml" Target="../ink/ink496.xml"/><Relationship Id="rId159" Type="http://schemas.openxmlformats.org/officeDocument/2006/relationships/customXml" Target="../ink/ink544.xml"/><Relationship Id="rId170" Type="http://schemas.openxmlformats.org/officeDocument/2006/relationships/image" Target="../media/image571.png"/><Relationship Id="rId191" Type="http://schemas.openxmlformats.org/officeDocument/2006/relationships/customXml" Target="../ink/ink560.xml"/><Relationship Id="rId205" Type="http://schemas.openxmlformats.org/officeDocument/2006/relationships/customXml" Target="../ink/ink567.xml"/><Relationship Id="rId226" Type="http://schemas.openxmlformats.org/officeDocument/2006/relationships/image" Target="../media/image599.png"/><Relationship Id="rId247" Type="http://schemas.openxmlformats.org/officeDocument/2006/relationships/customXml" Target="../ink/ink588.xml"/><Relationship Id="rId107" Type="http://schemas.openxmlformats.org/officeDocument/2006/relationships/customXml" Target="../ink/ink518.xml"/><Relationship Id="rId11" Type="http://schemas.openxmlformats.org/officeDocument/2006/relationships/customXml" Target="../ink/ink470.xml"/><Relationship Id="rId32" Type="http://schemas.openxmlformats.org/officeDocument/2006/relationships/image" Target="../media/image502.png"/><Relationship Id="rId53" Type="http://schemas.openxmlformats.org/officeDocument/2006/relationships/customXml" Target="../ink/ink491.xml"/><Relationship Id="rId74" Type="http://schemas.openxmlformats.org/officeDocument/2006/relationships/image" Target="../media/image523.png"/><Relationship Id="rId128" Type="http://schemas.openxmlformats.org/officeDocument/2006/relationships/image" Target="../media/image550.png"/><Relationship Id="rId149" Type="http://schemas.openxmlformats.org/officeDocument/2006/relationships/customXml" Target="../ink/ink539.xml"/><Relationship Id="rId5" Type="http://schemas.openxmlformats.org/officeDocument/2006/relationships/customXml" Target="../ink/ink467.xml"/><Relationship Id="rId95" Type="http://schemas.openxmlformats.org/officeDocument/2006/relationships/customXml" Target="../ink/ink512.xml"/><Relationship Id="rId160" Type="http://schemas.openxmlformats.org/officeDocument/2006/relationships/image" Target="../media/image566.png"/><Relationship Id="rId181" Type="http://schemas.openxmlformats.org/officeDocument/2006/relationships/customXml" Target="../ink/ink555.xml"/><Relationship Id="rId216" Type="http://schemas.openxmlformats.org/officeDocument/2006/relationships/image" Target="../media/image594.png"/><Relationship Id="rId237" Type="http://schemas.openxmlformats.org/officeDocument/2006/relationships/customXml" Target="../ink/ink583.xml"/><Relationship Id="rId258" Type="http://schemas.openxmlformats.org/officeDocument/2006/relationships/image" Target="../media/image615.png"/><Relationship Id="rId22" Type="http://schemas.openxmlformats.org/officeDocument/2006/relationships/image" Target="../media/image497.png"/><Relationship Id="rId43" Type="http://schemas.openxmlformats.org/officeDocument/2006/relationships/customXml" Target="../ink/ink486.xml"/><Relationship Id="rId64" Type="http://schemas.openxmlformats.org/officeDocument/2006/relationships/image" Target="../media/image518.png"/><Relationship Id="rId118" Type="http://schemas.openxmlformats.org/officeDocument/2006/relationships/image" Target="../media/image545.png"/><Relationship Id="rId139" Type="http://schemas.openxmlformats.org/officeDocument/2006/relationships/customXml" Target="../ink/ink534.xml"/><Relationship Id="rId85" Type="http://schemas.openxmlformats.org/officeDocument/2006/relationships/customXml" Target="../ink/ink507.xml"/><Relationship Id="rId150" Type="http://schemas.openxmlformats.org/officeDocument/2006/relationships/image" Target="../media/image561.png"/><Relationship Id="rId171" Type="http://schemas.openxmlformats.org/officeDocument/2006/relationships/customXml" Target="../ink/ink550.xml"/><Relationship Id="rId192" Type="http://schemas.openxmlformats.org/officeDocument/2006/relationships/image" Target="../media/image582.png"/><Relationship Id="rId206" Type="http://schemas.openxmlformats.org/officeDocument/2006/relationships/image" Target="../media/image589.png"/><Relationship Id="rId227" Type="http://schemas.openxmlformats.org/officeDocument/2006/relationships/customXml" Target="../ink/ink578.xml"/><Relationship Id="rId248" Type="http://schemas.openxmlformats.org/officeDocument/2006/relationships/image" Target="../media/image610.png"/><Relationship Id="rId12" Type="http://schemas.openxmlformats.org/officeDocument/2006/relationships/image" Target="../media/image492.png"/><Relationship Id="rId33" Type="http://schemas.openxmlformats.org/officeDocument/2006/relationships/customXml" Target="../ink/ink481.xml"/><Relationship Id="rId108" Type="http://schemas.openxmlformats.org/officeDocument/2006/relationships/image" Target="../media/image540.png"/><Relationship Id="rId129" Type="http://schemas.openxmlformats.org/officeDocument/2006/relationships/customXml" Target="../ink/ink529.xml"/><Relationship Id="rId54" Type="http://schemas.openxmlformats.org/officeDocument/2006/relationships/image" Target="../media/image513.png"/><Relationship Id="rId75" Type="http://schemas.openxmlformats.org/officeDocument/2006/relationships/customXml" Target="../ink/ink502.xml"/><Relationship Id="rId96" Type="http://schemas.openxmlformats.org/officeDocument/2006/relationships/image" Target="../media/image534.png"/><Relationship Id="rId140" Type="http://schemas.openxmlformats.org/officeDocument/2006/relationships/image" Target="../media/image556.png"/><Relationship Id="rId161" Type="http://schemas.openxmlformats.org/officeDocument/2006/relationships/customXml" Target="../ink/ink545.xml"/><Relationship Id="rId182" Type="http://schemas.openxmlformats.org/officeDocument/2006/relationships/image" Target="../media/image577.png"/><Relationship Id="rId217" Type="http://schemas.openxmlformats.org/officeDocument/2006/relationships/customXml" Target="../ink/ink573.xml"/><Relationship Id="rId6" Type="http://schemas.openxmlformats.org/officeDocument/2006/relationships/image" Target="../media/image489.png"/><Relationship Id="rId238" Type="http://schemas.openxmlformats.org/officeDocument/2006/relationships/image" Target="../media/image605.png"/><Relationship Id="rId259" Type="http://schemas.openxmlformats.org/officeDocument/2006/relationships/customXml" Target="../ink/ink594.xml"/><Relationship Id="rId23" Type="http://schemas.openxmlformats.org/officeDocument/2006/relationships/customXml" Target="../ink/ink476.xml"/><Relationship Id="rId119" Type="http://schemas.openxmlformats.org/officeDocument/2006/relationships/customXml" Target="../ink/ink524.xml"/><Relationship Id="rId44" Type="http://schemas.openxmlformats.org/officeDocument/2006/relationships/image" Target="../media/image508.png"/><Relationship Id="rId65" Type="http://schemas.openxmlformats.org/officeDocument/2006/relationships/customXml" Target="../ink/ink497.xml"/><Relationship Id="rId86" Type="http://schemas.openxmlformats.org/officeDocument/2006/relationships/image" Target="../media/image529.png"/><Relationship Id="rId130" Type="http://schemas.openxmlformats.org/officeDocument/2006/relationships/image" Target="../media/image551.png"/><Relationship Id="rId151" Type="http://schemas.openxmlformats.org/officeDocument/2006/relationships/customXml" Target="../ink/ink540.xml"/><Relationship Id="rId172" Type="http://schemas.openxmlformats.org/officeDocument/2006/relationships/image" Target="../media/image572.png"/><Relationship Id="rId193" Type="http://schemas.openxmlformats.org/officeDocument/2006/relationships/customXml" Target="../ink/ink561.xml"/><Relationship Id="rId207" Type="http://schemas.openxmlformats.org/officeDocument/2006/relationships/customXml" Target="../ink/ink568.xml"/><Relationship Id="rId228" Type="http://schemas.openxmlformats.org/officeDocument/2006/relationships/image" Target="../media/image600.png"/><Relationship Id="rId249" Type="http://schemas.openxmlformats.org/officeDocument/2006/relationships/customXml" Target="../ink/ink589.xml"/><Relationship Id="rId13" Type="http://schemas.openxmlformats.org/officeDocument/2006/relationships/customXml" Target="../ink/ink471.xml"/><Relationship Id="rId109" Type="http://schemas.openxmlformats.org/officeDocument/2006/relationships/customXml" Target="../ink/ink519.xml"/><Relationship Id="rId260" Type="http://schemas.openxmlformats.org/officeDocument/2006/relationships/image" Target="../media/image616.png"/><Relationship Id="rId34" Type="http://schemas.openxmlformats.org/officeDocument/2006/relationships/image" Target="../media/image503.png"/><Relationship Id="rId55" Type="http://schemas.openxmlformats.org/officeDocument/2006/relationships/customXml" Target="../ink/ink492.xml"/><Relationship Id="rId76" Type="http://schemas.openxmlformats.org/officeDocument/2006/relationships/image" Target="../media/image524.png"/><Relationship Id="rId97" Type="http://schemas.openxmlformats.org/officeDocument/2006/relationships/customXml" Target="../ink/ink513.xml"/><Relationship Id="rId120" Type="http://schemas.openxmlformats.org/officeDocument/2006/relationships/image" Target="../media/image546.png"/><Relationship Id="rId141" Type="http://schemas.openxmlformats.org/officeDocument/2006/relationships/customXml" Target="../ink/ink535.xml"/><Relationship Id="rId7" Type="http://schemas.openxmlformats.org/officeDocument/2006/relationships/customXml" Target="../ink/ink468.xml"/><Relationship Id="rId162" Type="http://schemas.openxmlformats.org/officeDocument/2006/relationships/image" Target="../media/image567.png"/><Relationship Id="rId183" Type="http://schemas.openxmlformats.org/officeDocument/2006/relationships/customXml" Target="../ink/ink556.xml"/><Relationship Id="rId218" Type="http://schemas.openxmlformats.org/officeDocument/2006/relationships/image" Target="../media/image595.png"/><Relationship Id="rId239" Type="http://schemas.openxmlformats.org/officeDocument/2006/relationships/customXml" Target="../ink/ink584.xml"/><Relationship Id="rId250" Type="http://schemas.openxmlformats.org/officeDocument/2006/relationships/image" Target="../media/image611.png"/><Relationship Id="rId24" Type="http://schemas.openxmlformats.org/officeDocument/2006/relationships/image" Target="../media/image498.png"/><Relationship Id="rId45" Type="http://schemas.openxmlformats.org/officeDocument/2006/relationships/customXml" Target="../ink/ink487.xml"/><Relationship Id="rId66" Type="http://schemas.openxmlformats.org/officeDocument/2006/relationships/image" Target="../media/image519.png"/><Relationship Id="rId87" Type="http://schemas.openxmlformats.org/officeDocument/2006/relationships/customXml" Target="../ink/ink508.xml"/><Relationship Id="rId110" Type="http://schemas.openxmlformats.org/officeDocument/2006/relationships/image" Target="../media/image541.png"/><Relationship Id="rId131" Type="http://schemas.openxmlformats.org/officeDocument/2006/relationships/customXml" Target="../ink/ink530.xml"/><Relationship Id="rId152" Type="http://schemas.openxmlformats.org/officeDocument/2006/relationships/image" Target="../media/image562.png"/><Relationship Id="rId173" Type="http://schemas.openxmlformats.org/officeDocument/2006/relationships/customXml" Target="../ink/ink551.xml"/><Relationship Id="rId194" Type="http://schemas.openxmlformats.org/officeDocument/2006/relationships/image" Target="../media/image583.png"/><Relationship Id="rId208" Type="http://schemas.openxmlformats.org/officeDocument/2006/relationships/image" Target="../media/image590.png"/><Relationship Id="rId229" Type="http://schemas.openxmlformats.org/officeDocument/2006/relationships/customXml" Target="../ink/ink579.xml"/><Relationship Id="rId240" Type="http://schemas.openxmlformats.org/officeDocument/2006/relationships/image" Target="../media/image606.png"/><Relationship Id="rId261" Type="http://schemas.openxmlformats.org/officeDocument/2006/relationships/customXml" Target="../ink/ink595.xml"/><Relationship Id="rId14" Type="http://schemas.openxmlformats.org/officeDocument/2006/relationships/image" Target="../media/image493.png"/><Relationship Id="rId35" Type="http://schemas.openxmlformats.org/officeDocument/2006/relationships/customXml" Target="../ink/ink482.xml"/><Relationship Id="rId56" Type="http://schemas.openxmlformats.org/officeDocument/2006/relationships/image" Target="../media/image514.png"/><Relationship Id="rId77" Type="http://schemas.openxmlformats.org/officeDocument/2006/relationships/customXml" Target="../ink/ink503.xml"/><Relationship Id="rId100" Type="http://schemas.openxmlformats.org/officeDocument/2006/relationships/image" Target="../media/image536.png"/><Relationship Id="rId8" Type="http://schemas.openxmlformats.org/officeDocument/2006/relationships/image" Target="../media/image490.png"/><Relationship Id="rId98" Type="http://schemas.openxmlformats.org/officeDocument/2006/relationships/image" Target="../media/image535.png"/><Relationship Id="rId121" Type="http://schemas.openxmlformats.org/officeDocument/2006/relationships/customXml" Target="../ink/ink525.xml"/><Relationship Id="rId142" Type="http://schemas.openxmlformats.org/officeDocument/2006/relationships/image" Target="../media/image557.png"/><Relationship Id="rId163" Type="http://schemas.openxmlformats.org/officeDocument/2006/relationships/customXml" Target="../ink/ink546.xml"/><Relationship Id="rId184" Type="http://schemas.openxmlformats.org/officeDocument/2006/relationships/image" Target="../media/image578.png"/><Relationship Id="rId219" Type="http://schemas.openxmlformats.org/officeDocument/2006/relationships/customXml" Target="../ink/ink574.xml"/><Relationship Id="rId230" Type="http://schemas.openxmlformats.org/officeDocument/2006/relationships/image" Target="../media/image601.png"/><Relationship Id="rId251" Type="http://schemas.openxmlformats.org/officeDocument/2006/relationships/customXml" Target="../ink/ink590.xml"/><Relationship Id="rId25" Type="http://schemas.openxmlformats.org/officeDocument/2006/relationships/customXml" Target="../ink/ink477.xml"/><Relationship Id="rId46" Type="http://schemas.openxmlformats.org/officeDocument/2006/relationships/image" Target="../media/image509.png"/><Relationship Id="rId67" Type="http://schemas.openxmlformats.org/officeDocument/2006/relationships/customXml" Target="../ink/ink498.xml"/><Relationship Id="rId88" Type="http://schemas.openxmlformats.org/officeDocument/2006/relationships/image" Target="../media/image530.png"/><Relationship Id="rId111" Type="http://schemas.openxmlformats.org/officeDocument/2006/relationships/customXml" Target="../ink/ink520.xml"/><Relationship Id="rId132" Type="http://schemas.openxmlformats.org/officeDocument/2006/relationships/image" Target="../media/image552.png"/><Relationship Id="rId153" Type="http://schemas.openxmlformats.org/officeDocument/2006/relationships/customXml" Target="../ink/ink541.xml"/><Relationship Id="rId174" Type="http://schemas.openxmlformats.org/officeDocument/2006/relationships/image" Target="../media/image573.png"/><Relationship Id="rId195" Type="http://schemas.openxmlformats.org/officeDocument/2006/relationships/customXml" Target="../ink/ink562.xml"/><Relationship Id="rId209" Type="http://schemas.openxmlformats.org/officeDocument/2006/relationships/customXml" Target="../ink/ink569.xml"/><Relationship Id="rId220" Type="http://schemas.openxmlformats.org/officeDocument/2006/relationships/image" Target="../media/image596.png"/><Relationship Id="rId241" Type="http://schemas.openxmlformats.org/officeDocument/2006/relationships/customXml" Target="../ink/ink585.xml"/><Relationship Id="rId15" Type="http://schemas.openxmlformats.org/officeDocument/2006/relationships/customXml" Target="../ink/ink472.xml"/><Relationship Id="rId36" Type="http://schemas.openxmlformats.org/officeDocument/2006/relationships/image" Target="../media/image504.png"/><Relationship Id="rId57" Type="http://schemas.openxmlformats.org/officeDocument/2006/relationships/customXml" Target="../ink/ink493.xml"/><Relationship Id="rId262" Type="http://schemas.openxmlformats.org/officeDocument/2006/relationships/image" Target="../media/image617.png"/><Relationship Id="rId78" Type="http://schemas.openxmlformats.org/officeDocument/2006/relationships/image" Target="../media/image525.png"/><Relationship Id="rId99" Type="http://schemas.openxmlformats.org/officeDocument/2006/relationships/customXml" Target="../ink/ink514.xml"/><Relationship Id="rId101" Type="http://schemas.openxmlformats.org/officeDocument/2006/relationships/customXml" Target="../ink/ink515.xml"/><Relationship Id="rId122" Type="http://schemas.openxmlformats.org/officeDocument/2006/relationships/image" Target="../media/image547.png"/><Relationship Id="rId143" Type="http://schemas.openxmlformats.org/officeDocument/2006/relationships/customXml" Target="../ink/ink536.xml"/><Relationship Id="rId164" Type="http://schemas.openxmlformats.org/officeDocument/2006/relationships/image" Target="../media/image568.png"/><Relationship Id="rId185" Type="http://schemas.openxmlformats.org/officeDocument/2006/relationships/customXml" Target="../ink/ink557.xml"/><Relationship Id="rId9" Type="http://schemas.openxmlformats.org/officeDocument/2006/relationships/customXml" Target="../ink/ink469.xml"/><Relationship Id="rId210" Type="http://schemas.openxmlformats.org/officeDocument/2006/relationships/image" Target="../media/image591.png"/><Relationship Id="rId26" Type="http://schemas.openxmlformats.org/officeDocument/2006/relationships/image" Target="../media/image499.png"/><Relationship Id="rId231" Type="http://schemas.openxmlformats.org/officeDocument/2006/relationships/customXml" Target="../ink/ink580.xml"/><Relationship Id="rId252" Type="http://schemas.openxmlformats.org/officeDocument/2006/relationships/image" Target="../media/image612.png"/><Relationship Id="rId47" Type="http://schemas.openxmlformats.org/officeDocument/2006/relationships/customXml" Target="../ink/ink488.xml"/><Relationship Id="rId68" Type="http://schemas.openxmlformats.org/officeDocument/2006/relationships/image" Target="../media/image520.png"/><Relationship Id="rId89" Type="http://schemas.openxmlformats.org/officeDocument/2006/relationships/customXml" Target="../ink/ink509.xml"/><Relationship Id="rId112" Type="http://schemas.openxmlformats.org/officeDocument/2006/relationships/image" Target="../media/image542.png"/><Relationship Id="rId133" Type="http://schemas.openxmlformats.org/officeDocument/2006/relationships/customXml" Target="../ink/ink531.xml"/><Relationship Id="rId154" Type="http://schemas.openxmlformats.org/officeDocument/2006/relationships/image" Target="../media/image563.png"/><Relationship Id="rId175" Type="http://schemas.openxmlformats.org/officeDocument/2006/relationships/customXml" Target="../ink/ink552.xml"/><Relationship Id="rId196" Type="http://schemas.openxmlformats.org/officeDocument/2006/relationships/image" Target="../media/image584.png"/><Relationship Id="rId200" Type="http://schemas.openxmlformats.org/officeDocument/2006/relationships/image" Target="../media/image586.png"/><Relationship Id="rId16" Type="http://schemas.openxmlformats.org/officeDocument/2006/relationships/image" Target="../media/image494.png"/><Relationship Id="rId221" Type="http://schemas.openxmlformats.org/officeDocument/2006/relationships/customXml" Target="../ink/ink575.xml"/><Relationship Id="rId242" Type="http://schemas.openxmlformats.org/officeDocument/2006/relationships/image" Target="../media/image607.png"/><Relationship Id="rId37" Type="http://schemas.openxmlformats.org/officeDocument/2006/relationships/customXml" Target="../ink/ink483.xml"/><Relationship Id="rId58" Type="http://schemas.openxmlformats.org/officeDocument/2006/relationships/image" Target="../media/image515.png"/><Relationship Id="rId79" Type="http://schemas.openxmlformats.org/officeDocument/2006/relationships/customXml" Target="../ink/ink504.xml"/><Relationship Id="rId102" Type="http://schemas.openxmlformats.org/officeDocument/2006/relationships/image" Target="../media/image537.png"/><Relationship Id="rId123" Type="http://schemas.openxmlformats.org/officeDocument/2006/relationships/customXml" Target="../ink/ink526.xml"/><Relationship Id="rId144" Type="http://schemas.openxmlformats.org/officeDocument/2006/relationships/image" Target="../media/image558.png"/><Relationship Id="rId90" Type="http://schemas.openxmlformats.org/officeDocument/2006/relationships/image" Target="../media/image531.png"/><Relationship Id="rId165" Type="http://schemas.openxmlformats.org/officeDocument/2006/relationships/customXml" Target="../ink/ink547.xml"/><Relationship Id="rId186" Type="http://schemas.openxmlformats.org/officeDocument/2006/relationships/image" Target="../media/image579.png"/><Relationship Id="rId211" Type="http://schemas.openxmlformats.org/officeDocument/2006/relationships/customXml" Target="../ink/ink570.xml"/><Relationship Id="rId232" Type="http://schemas.openxmlformats.org/officeDocument/2006/relationships/image" Target="../media/image602.png"/><Relationship Id="rId253" Type="http://schemas.openxmlformats.org/officeDocument/2006/relationships/customXml" Target="../ink/ink591.xml"/><Relationship Id="rId27" Type="http://schemas.openxmlformats.org/officeDocument/2006/relationships/customXml" Target="../ink/ink478.xml"/><Relationship Id="rId48" Type="http://schemas.openxmlformats.org/officeDocument/2006/relationships/image" Target="../media/image510.png"/><Relationship Id="rId69" Type="http://schemas.openxmlformats.org/officeDocument/2006/relationships/customXml" Target="../ink/ink499.xml"/><Relationship Id="rId113" Type="http://schemas.openxmlformats.org/officeDocument/2006/relationships/customXml" Target="../ink/ink521.xml"/><Relationship Id="rId134" Type="http://schemas.openxmlformats.org/officeDocument/2006/relationships/image" Target="../media/image553.png"/><Relationship Id="rId80" Type="http://schemas.openxmlformats.org/officeDocument/2006/relationships/image" Target="../media/image526.png"/><Relationship Id="rId155" Type="http://schemas.openxmlformats.org/officeDocument/2006/relationships/customXml" Target="../ink/ink542.xml"/><Relationship Id="rId176" Type="http://schemas.openxmlformats.org/officeDocument/2006/relationships/image" Target="../media/image574.png"/><Relationship Id="rId197" Type="http://schemas.openxmlformats.org/officeDocument/2006/relationships/customXml" Target="../ink/ink563.xml"/><Relationship Id="rId201" Type="http://schemas.openxmlformats.org/officeDocument/2006/relationships/customXml" Target="../ink/ink565.xml"/><Relationship Id="rId222" Type="http://schemas.openxmlformats.org/officeDocument/2006/relationships/image" Target="../media/image597.png"/><Relationship Id="rId243" Type="http://schemas.openxmlformats.org/officeDocument/2006/relationships/customXml" Target="../ink/ink586.xml"/><Relationship Id="rId17" Type="http://schemas.openxmlformats.org/officeDocument/2006/relationships/customXml" Target="../ink/ink473.xml"/><Relationship Id="rId38" Type="http://schemas.openxmlformats.org/officeDocument/2006/relationships/image" Target="../media/image505.png"/><Relationship Id="rId59" Type="http://schemas.openxmlformats.org/officeDocument/2006/relationships/customXml" Target="../ink/ink494.xml"/><Relationship Id="rId103" Type="http://schemas.openxmlformats.org/officeDocument/2006/relationships/customXml" Target="../ink/ink516.xml"/><Relationship Id="rId124" Type="http://schemas.openxmlformats.org/officeDocument/2006/relationships/image" Target="../media/image548.png"/><Relationship Id="rId70" Type="http://schemas.openxmlformats.org/officeDocument/2006/relationships/image" Target="../media/image521.png"/><Relationship Id="rId91" Type="http://schemas.openxmlformats.org/officeDocument/2006/relationships/customXml" Target="../ink/ink510.xml"/><Relationship Id="rId145" Type="http://schemas.openxmlformats.org/officeDocument/2006/relationships/customXml" Target="../ink/ink537.xml"/><Relationship Id="rId166" Type="http://schemas.openxmlformats.org/officeDocument/2006/relationships/image" Target="../media/image569.png"/><Relationship Id="rId187" Type="http://schemas.openxmlformats.org/officeDocument/2006/relationships/customXml" Target="../ink/ink558.xml"/><Relationship Id="rId1" Type="http://schemas.openxmlformats.org/officeDocument/2006/relationships/slideLayout" Target="../slideLayouts/slideLayout5.xml"/><Relationship Id="rId212" Type="http://schemas.openxmlformats.org/officeDocument/2006/relationships/image" Target="../media/image592.png"/><Relationship Id="rId233" Type="http://schemas.openxmlformats.org/officeDocument/2006/relationships/customXml" Target="../ink/ink581.xml"/><Relationship Id="rId254" Type="http://schemas.openxmlformats.org/officeDocument/2006/relationships/image" Target="../media/image613.png"/><Relationship Id="rId28" Type="http://schemas.openxmlformats.org/officeDocument/2006/relationships/image" Target="../media/image500.png"/><Relationship Id="rId49" Type="http://schemas.openxmlformats.org/officeDocument/2006/relationships/customXml" Target="../ink/ink489.xml"/><Relationship Id="rId114" Type="http://schemas.openxmlformats.org/officeDocument/2006/relationships/image" Target="../media/image543.png"/><Relationship Id="rId60" Type="http://schemas.openxmlformats.org/officeDocument/2006/relationships/image" Target="../media/image516.png"/><Relationship Id="rId81" Type="http://schemas.openxmlformats.org/officeDocument/2006/relationships/customXml" Target="../ink/ink505.xml"/><Relationship Id="rId135" Type="http://schemas.openxmlformats.org/officeDocument/2006/relationships/customXml" Target="../ink/ink532.xml"/><Relationship Id="rId156" Type="http://schemas.openxmlformats.org/officeDocument/2006/relationships/image" Target="../media/image564.png"/><Relationship Id="rId177" Type="http://schemas.openxmlformats.org/officeDocument/2006/relationships/customXml" Target="../ink/ink553.xml"/><Relationship Id="rId198" Type="http://schemas.openxmlformats.org/officeDocument/2006/relationships/image" Target="../media/image585.png"/><Relationship Id="rId202" Type="http://schemas.openxmlformats.org/officeDocument/2006/relationships/image" Target="../media/image587.png"/><Relationship Id="rId223" Type="http://schemas.openxmlformats.org/officeDocument/2006/relationships/customXml" Target="../ink/ink576.xml"/><Relationship Id="rId244" Type="http://schemas.openxmlformats.org/officeDocument/2006/relationships/image" Target="../media/image608.png"/><Relationship Id="rId18" Type="http://schemas.openxmlformats.org/officeDocument/2006/relationships/image" Target="../media/image495.png"/><Relationship Id="rId39" Type="http://schemas.openxmlformats.org/officeDocument/2006/relationships/customXml" Target="../ink/ink484.xml"/><Relationship Id="rId50" Type="http://schemas.openxmlformats.org/officeDocument/2006/relationships/image" Target="../media/image511.png"/><Relationship Id="rId104" Type="http://schemas.openxmlformats.org/officeDocument/2006/relationships/image" Target="../media/image538.png"/><Relationship Id="rId125" Type="http://schemas.openxmlformats.org/officeDocument/2006/relationships/customXml" Target="../ink/ink527.xml"/><Relationship Id="rId146" Type="http://schemas.openxmlformats.org/officeDocument/2006/relationships/image" Target="../media/image559.png"/><Relationship Id="rId167" Type="http://schemas.openxmlformats.org/officeDocument/2006/relationships/customXml" Target="../ink/ink548.xml"/><Relationship Id="rId188" Type="http://schemas.openxmlformats.org/officeDocument/2006/relationships/image" Target="../media/image580.png"/><Relationship Id="rId71" Type="http://schemas.openxmlformats.org/officeDocument/2006/relationships/customXml" Target="../ink/ink500.xml"/><Relationship Id="rId92" Type="http://schemas.openxmlformats.org/officeDocument/2006/relationships/image" Target="../media/image532.png"/><Relationship Id="rId213" Type="http://schemas.openxmlformats.org/officeDocument/2006/relationships/customXml" Target="../ink/ink571.xml"/><Relationship Id="rId234" Type="http://schemas.openxmlformats.org/officeDocument/2006/relationships/image" Target="../media/image603.png"/><Relationship Id="rId2" Type="http://schemas.openxmlformats.org/officeDocument/2006/relationships/image" Target="../media/image487.jpeg"/><Relationship Id="rId29" Type="http://schemas.openxmlformats.org/officeDocument/2006/relationships/customXml" Target="../ink/ink479.xml"/><Relationship Id="rId255" Type="http://schemas.openxmlformats.org/officeDocument/2006/relationships/customXml" Target="../ink/ink592.xml"/><Relationship Id="rId40" Type="http://schemas.openxmlformats.org/officeDocument/2006/relationships/image" Target="../media/image506.png"/><Relationship Id="rId115" Type="http://schemas.openxmlformats.org/officeDocument/2006/relationships/customXml" Target="../ink/ink522.xml"/><Relationship Id="rId136" Type="http://schemas.openxmlformats.org/officeDocument/2006/relationships/image" Target="../media/image554.png"/><Relationship Id="rId157" Type="http://schemas.openxmlformats.org/officeDocument/2006/relationships/customXml" Target="../ink/ink543.xml"/><Relationship Id="rId178" Type="http://schemas.openxmlformats.org/officeDocument/2006/relationships/image" Target="../media/image575.png"/><Relationship Id="rId61" Type="http://schemas.openxmlformats.org/officeDocument/2006/relationships/customXml" Target="../ink/ink495.xml"/><Relationship Id="rId82" Type="http://schemas.openxmlformats.org/officeDocument/2006/relationships/image" Target="../media/image527.png"/><Relationship Id="rId199" Type="http://schemas.openxmlformats.org/officeDocument/2006/relationships/customXml" Target="../ink/ink564.xml"/><Relationship Id="rId203" Type="http://schemas.openxmlformats.org/officeDocument/2006/relationships/customXml" Target="../ink/ink566.xml"/><Relationship Id="rId19" Type="http://schemas.openxmlformats.org/officeDocument/2006/relationships/customXml" Target="../ink/ink474.xml"/><Relationship Id="rId224" Type="http://schemas.openxmlformats.org/officeDocument/2006/relationships/image" Target="../media/image598.png"/><Relationship Id="rId245" Type="http://schemas.openxmlformats.org/officeDocument/2006/relationships/customXml" Target="../ink/ink587.xml"/><Relationship Id="rId30" Type="http://schemas.openxmlformats.org/officeDocument/2006/relationships/image" Target="../media/image501.png"/><Relationship Id="rId105" Type="http://schemas.openxmlformats.org/officeDocument/2006/relationships/customXml" Target="../ink/ink517.xml"/><Relationship Id="rId126" Type="http://schemas.openxmlformats.org/officeDocument/2006/relationships/image" Target="../media/image549.png"/><Relationship Id="rId147" Type="http://schemas.openxmlformats.org/officeDocument/2006/relationships/customXml" Target="../ink/ink538.xml"/><Relationship Id="rId168" Type="http://schemas.openxmlformats.org/officeDocument/2006/relationships/image" Target="../media/image570.png"/><Relationship Id="rId51" Type="http://schemas.openxmlformats.org/officeDocument/2006/relationships/customXml" Target="../ink/ink490.xml"/><Relationship Id="rId72" Type="http://schemas.openxmlformats.org/officeDocument/2006/relationships/image" Target="../media/image522.png"/><Relationship Id="rId93" Type="http://schemas.openxmlformats.org/officeDocument/2006/relationships/customXml" Target="../ink/ink511.xml"/><Relationship Id="rId189" Type="http://schemas.openxmlformats.org/officeDocument/2006/relationships/customXml" Target="../ink/ink559.xml"/><Relationship Id="rId3" Type="http://schemas.openxmlformats.org/officeDocument/2006/relationships/customXml" Target="../ink/ink466.xml"/><Relationship Id="rId214" Type="http://schemas.openxmlformats.org/officeDocument/2006/relationships/image" Target="../media/image593.png"/><Relationship Id="rId235" Type="http://schemas.openxmlformats.org/officeDocument/2006/relationships/customXml" Target="../ink/ink582.xml"/><Relationship Id="rId256" Type="http://schemas.openxmlformats.org/officeDocument/2006/relationships/image" Target="../media/image614.png"/><Relationship Id="rId116" Type="http://schemas.openxmlformats.org/officeDocument/2006/relationships/image" Target="../media/image544.png"/><Relationship Id="rId137" Type="http://schemas.openxmlformats.org/officeDocument/2006/relationships/customXml" Target="../ink/ink533.xml"/><Relationship Id="rId158" Type="http://schemas.openxmlformats.org/officeDocument/2006/relationships/image" Target="../media/image565.png"/><Relationship Id="rId20" Type="http://schemas.openxmlformats.org/officeDocument/2006/relationships/image" Target="../media/image496.png"/><Relationship Id="rId41" Type="http://schemas.openxmlformats.org/officeDocument/2006/relationships/customXml" Target="../ink/ink485.xml"/><Relationship Id="rId62" Type="http://schemas.openxmlformats.org/officeDocument/2006/relationships/image" Target="../media/image517.png"/><Relationship Id="rId83" Type="http://schemas.openxmlformats.org/officeDocument/2006/relationships/customXml" Target="../ink/ink506.xml"/><Relationship Id="rId179" Type="http://schemas.openxmlformats.org/officeDocument/2006/relationships/customXml" Target="../ink/ink554.xml"/><Relationship Id="rId190" Type="http://schemas.openxmlformats.org/officeDocument/2006/relationships/image" Target="../media/image581.png"/><Relationship Id="rId204" Type="http://schemas.openxmlformats.org/officeDocument/2006/relationships/image" Target="../media/image588.png"/><Relationship Id="rId225" Type="http://schemas.openxmlformats.org/officeDocument/2006/relationships/customXml" Target="../ink/ink577.xml"/><Relationship Id="rId246" Type="http://schemas.openxmlformats.org/officeDocument/2006/relationships/image" Target="../media/image609.png"/><Relationship Id="rId106" Type="http://schemas.openxmlformats.org/officeDocument/2006/relationships/image" Target="../media/image539.png"/><Relationship Id="rId127" Type="http://schemas.openxmlformats.org/officeDocument/2006/relationships/customXml" Target="../ink/ink528.xml"/><Relationship Id="rId10" Type="http://schemas.openxmlformats.org/officeDocument/2006/relationships/image" Target="../media/image491.png"/><Relationship Id="rId31" Type="http://schemas.openxmlformats.org/officeDocument/2006/relationships/customXml" Target="../ink/ink480.xml"/><Relationship Id="rId52" Type="http://schemas.openxmlformats.org/officeDocument/2006/relationships/image" Target="../media/image512.png"/><Relationship Id="rId73" Type="http://schemas.openxmlformats.org/officeDocument/2006/relationships/customXml" Target="../ink/ink501.xml"/><Relationship Id="rId94" Type="http://schemas.openxmlformats.org/officeDocument/2006/relationships/image" Target="../media/image533.png"/><Relationship Id="rId148" Type="http://schemas.openxmlformats.org/officeDocument/2006/relationships/image" Target="../media/image560.png"/><Relationship Id="rId169" Type="http://schemas.openxmlformats.org/officeDocument/2006/relationships/customXml" Target="../ink/ink549.xml"/><Relationship Id="rId4" Type="http://schemas.openxmlformats.org/officeDocument/2006/relationships/image" Target="../media/image488.png"/><Relationship Id="rId180" Type="http://schemas.openxmlformats.org/officeDocument/2006/relationships/image" Target="../media/image576.png"/><Relationship Id="rId215" Type="http://schemas.openxmlformats.org/officeDocument/2006/relationships/customXml" Target="../ink/ink572.xml"/><Relationship Id="rId236" Type="http://schemas.openxmlformats.org/officeDocument/2006/relationships/image" Target="../media/image604.png"/><Relationship Id="rId257" Type="http://schemas.openxmlformats.org/officeDocument/2006/relationships/customXml" Target="../ink/ink593.xml"/><Relationship Id="rId42" Type="http://schemas.openxmlformats.org/officeDocument/2006/relationships/image" Target="../media/image507.png"/><Relationship Id="rId84" Type="http://schemas.openxmlformats.org/officeDocument/2006/relationships/image" Target="../media/image528.png"/><Relationship Id="rId138" Type="http://schemas.openxmlformats.org/officeDocument/2006/relationships/image" Target="../media/image555.png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608.xml"/><Relationship Id="rId21" Type="http://schemas.openxmlformats.org/officeDocument/2006/relationships/image" Target="../media/image627.png"/><Relationship Id="rId34" Type="http://schemas.openxmlformats.org/officeDocument/2006/relationships/customXml" Target="../ink/ink612.xml"/><Relationship Id="rId42" Type="http://schemas.openxmlformats.org/officeDocument/2006/relationships/customXml" Target="../ink/ink616.xml"/><Relationship Id="rId47" Type="http://schemas.openxmlformats.org/officeDocument/2006/relationships/image" Target="../media/image640.png"/><Relationship Id="rId50" Type="http://schemas.openxmlformats.org/officeDocument/2006/relationships/customXml" Target="../ink/ink620.xml"/><Relationship Id="rId55" Type="http://schemas.openxmlformats.org/officeDocument/2006/relationships/image" Target="../media/image644.png"/><Relationship Id="rId63" Type="http://schemas.openxmlformats.org/officeDocument/2006/relationships/image" Target="../media/image648.png"/><Relationship Id="rId7" Type="http://schemas.openxmlformats.org/officeDocument/2006/relationships/image" Target="../media/image620.png"/><Relationship Id="rId2" Type="http://schemas.openxmlformats.org/officeDocument/2006/relationships/customXml" Target="../ink/ink596.xml"/><Relationship Id="rId16" Type="http://schemas.openxmlformats.org/officeDocument/2006/relationships/customXml" Target="../ink/ink603.xml"/><Relationship Id="rId29" Type="http://schemas.openxmlformats.org/officeDocument/2006/relationships/image" Target="../media/image631.png"/><Relationship Id="rId11" Type="http://schemas.openxmlformats.org/officeDocument/2006/relationships/image" Target="../media/image622.png"/><Relationship Id="rId24" Type="http://schemas.openxmlformats.org/officeDocument/2006/relationships/customXml" Target="../ink/ink607.xml"/><Relationship Id="rId32" Type="http://schemas.openxmlformats.org/officeDocument/2006/relationships/customXml" Target="../ink/ink611.xml"/><Relationship Id="rId37" Type="http://schemas.openxmlformats.org/officeDocument/2006/relationships/image" Target="../media/image635.png"/><Relationship Id="rId40" Type="http://schemas.openxmlformats.org/officeDocument/2006/relationships/customXml" Target="../ink/ink615.xml"/><Relationship Id="rId45" Type="http://schemas.openxmlformats.org/officeDocument/2006/relationships/image" Target="../media/image639.png"/><Relationship Id="rId53" Type="http://schemas.openxmlformats.org/officeDocument/2006/relationships/image" Target="../media/image643.png"/><Relationship Id="rId58" Type="http://schemas.openxmlformats.org/officeDocument/2006/relationships/customXml" Target="../ink/ink624.xml"/><Relationship Id="rId66" Type="http://schemas.openxmlformats.org/officeDocument/2006/relationships/customXml" Target="../ink/ink628.xml"/><Relationship Id="rId5" Type="http://schemas.openxmlformats.org/officeDocument/2006/relationships/image" Target="../media/image619.png"/><Relationship Id="rId61" Type="http://schemas.openxmlformats.org/officeDocument/2006/relationships/image" Target="../media/image647.png"/><Relationship Id="rId19" Type="http://schemas.openxmlformats.org/officeDocument/2006/relationships/image" Target="../media/image626.png"/><Relationship Id="rId14" Type="http://schemas.openxmlformats.org/officeDocument/2006/relationships/customXml" Target="../ink/ink602.xml"/><Relationship Id="rId22" Type="http://schemas.openxmlformats.org/officeDocument/2006/relationships/customXml" Target="../ink/ink606.xml"/><Relationship Id="rId27" Type="http://schemas.openxmlformats.org/officeDocument/2006/relationships/image" Target="../media/image630.png"/><Relationship Id="rId30" Type="http://schemas.openxmlformats.org/officeDocument/2006/relationships/customXml" Target="../ink/ink610.xml"/><Relationship Id="rId35" Type="http://schemas.openxmlformats.org/officeDocument/2006/relationships/image" Target="../media/image634.png"/><Relationship Id="rId43" Type="http://schemas.openxmlformats.org/officeDocument/2006/relationships/image" Target="../media/image638.png"/><Relationship Id="rId48" Type="http://schemas.openxmlformats.org/officeDocument/2006/relationships/customXml" Target="../ink/ink619.xml"/><Relationship Id="rId56" Type="http://schemas.openxmlformats.org/officeDocument/2006/relationships/customXml" Target="../ink/ink623.xml"/><Relationship Id="rId64" Type="http://schemas.openxmlformats.org/officeDocument/2006/relationships/customXml" Target="../ink/ink627.xml"/><Relationship Id="rId8" Type="http://schemas.openxmlformats.org/officeDocument/2006/relationships/customXml" Target="../ink/ink599.xml"/><Relationship Id="rId51" Type="http://schemas.openxmlformats.org/officeDocument/2006/relationships/image" Target="../media/image642.png"/><Relationship Id="rId3" Type="http://schemas.openxmlformats.org/officeDocument/2006/relationships/image" Target="../media/image618.png"/><Relationship Id="rId12" Type="http://schemas.openxmlformats.org/officeDocument/2006/relationships/customXml" Target="../ink/ink601.xml"/><Relationship Id="rId17" Type="http://schemas.openxmlformats.org/officeDocument/2006/relationships/image" Target="../media/image625.png"/><Relationship Id="rId25" Type="http://schemas.openxmlformats.org/officeDocument/2006/relationships/image" Target="../media/image629.png"/><Relationship Id="rId33" Type="http://schemas.openxmlformats.org/officeDocument/2006/relationships/image" Target="../media/image633.png"/><Relationship Id="rId38" Type="http://schemas.openxmlformats.org/officeDocument/2006/relationships/customXml" Target="../ink/ink614.xml"/><Relationship Id="rId46" Type="http://schemas.openxmlformats.org/officeDocument/2006/relationships/customXml" Target="../ink/ink618.xml"/><Relationship Id="rId59" Type="http://schemas.openxmlformats.org/officeDocument/2006/relationships/image" Target="../media/image646.png"/><Relationship Id="rId67" Type="http://schemas.openxmlformats.org/officeDocument/2006/relationships/image" Target="../media/image650.png"/><Relationship Id="rId20" Type="http://schemas.openxmlformats.org/officeDocument/2006/relationships/customXml" Target="../ink/ink605.xml"/><Relationship Id="rId41" Type="http://schemas.openxmlformats.org/officeDocument/2006/relationships/image" Target="../media/image637.png"/><Relationship Id="rId54" Type="http://schemas.openxmlformats.org/officeDocument/2006/relationships/customXml" Target="../ink/ink622.xml"/><Relationship Id="rId62" Type="http://schemas.openxmlformats.org/officeDocument/2006/relationships/customXml" Target="../ink/ink626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598.xml"/><Relationship Id="rId15" Type="http://schemas.openxmlformats.org/officeDocument/2006/relationships/image" Target="../media/image624.png"/><Relationship Id="rId23" Type="http://schemas.openxmlformats.org/officeDocument/2006/relationships/image" Target="../media/image628.png"/><Relationship Id="rId28" Type="http://schemas.openxmlformats.org/officeDocument/2006/relationships/customXml" Target="../ink/ink609.xml"/><Relationship Id="rId36" Type="http://schemas.openxmlformats.org/officeDocument/2006/relationships/customXml" Target="../ink/ink613.xml"/><Relationship Id="rId49" Type="http://schemas.openxmlformats.org/officeDocument/2006/relationships/image" Target="../media/image641.png"/><Relationship Id="rId57" Type="http://schemas.openxmlformats.org/officeDocument/2006/relationships/image" Target="../media/image645.png"/><Relationship Id="rId10" Type="http://schemas.openxmlformats.org/officeDocument/2006/relationships/customXml" Target="../ink/ink600.xml"/><Relationship Id="rId31" Type="http://schemas.openxmlformats.org/officeDocument/2006/relationships/image" Target="../media/image632.png"/><Relationship Id="rId44" Type="http://schemas.openxmlformats.org/officeDocument/2006/relationships/customXml" Target="../ink/ink617.xml"/><Relationship Id="rId52" Type="http://schemas.openxmlformats.org/officeDocument/2006/relationships/customXml" Target="../ink/ink621.xml"/><Relationship Id="rId60" Type="http://schemas.openxmlformats.org/officeDocument/2006/relationships/customXml" Target="../ink/ink625.xml"/><Relationship Id="rId65" Type="http://schemas.openxmlformats.org/officeDocument/2006/relationships/image" Target="../media/image649.png"/><Relationship Id="rId4" Type="http://schemas.openxmlformats.org/officeDocument/2006/relationships/customXml" Target="../ink/ink597.xml"/><Relationship Id="rId9" Type="http://schemas.openxmlformats.org/officeDocument/2006/relationships/image" Target="../media/image621.png"/><Relationship Id="rId13" Type="http://schemas.openxmlformats.org/officeDocument/2006/relationships/image" Target="../media/image623.png"/><Relationship Id="rId18" Type="http://schemas.openxmlformats.org/officeDocument/2006/relationships/customXml" Target="../ink/ink604.xml"/><Relationship Id="rId39" Type="http://schemas.openxmlformats.org/officeDocument/2006/relationships/image" Target="../media/image6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86.xml"/><Relationship Id="rId21" Type="http://schemas.openxmlformats.org/officeDocument/2006/relationships/customXml" Target="../ink/ink638.xml"/><Relationship Id="rId42" Type="http://schemas.openxmlformats.org/officeDocument/2006/relationships/image" Target="../media/image672.png"/><Relationship Id="rId63" Type="http://schemas.openxmlformats.org/officeDocument/2006/relationships/customXml" Target="../ink/ink659.xml"/><Relationship Id="rId84" Type="http://schemas.openxmlformats.org/officeDocument/2006/relationships/image" Target="../media/image693.png"/><Relationship Id="rId138" Type="http://schemas.openxmlformats.org/officeDocument/2006/relationships/image" Target="../media/image720.png"/><Relationship Id="rId159" Type="http://schemas.openxmlformats.org/officeDocument/2006/relationships/customXml" Target="../ink/ink707.xml"/><Relationship Id="rId170" Type="http://schemas.openxmlformats.org/officeDocument/2006/relationships/image" Target="../media/image736.png"/><Relationship Id="rId191" Type="http://schemas.openxmlformats.org/officeDocument/2006/relationships/customXml" Target="../ink/ink723.xml"/><Relationship Id="rId205" Type="http://schemas.openxmlformats.org/officeDocument/2006/relationships/customXml" Target="../ink/ink730.xml"/><Relationship Id="rId107" Type="http://schemas.openxmlformats.org/officeDocument/2006/relationships/customXml" Target="../ink/ink681.xml"/><Relationship Id="rId11" Type="http://schemas.openxmlformats.org/officeDocument/2006/relationships/customXml" Target="../ink/ink633.xml"/><Relationship Id="rId32" Type="http://schemas.openxmlformats.org/officeDocument/2006/relationships/image" Target="../media/image667.png"/><Relationship Id="rId53" Type="http://schemas.openxmlformats.org/officeDocument/2006/relationships/customXml" Target="../ink/ink654.xml"/><Relationship Id="rId74" Type="http://schemas.openxmlformats.org/officeDocument/2006/relationships/image" Target="../media/image688.png"/><Relationship Id="rId128" Type="http://schemas.openxmlformats.org/officeDocument/2006/relationships/image" Target="../media/image715.png"/><Relationship Id="rId149" Type="http://schemas.openxmlformats.org/officeDocument/2006/relationships/customXml" Target="../ink/ink702.xml"/><Relationship Id="rId5" Type="http://schemas.openxmlformats.org/officeDocument/2006/relationships/customXml" Target="../ink/ink630.xml"/><Relationship Id="rId95" Type="http://schemas.openxmlformats.org/officeDocument/2006/relationships/customXml" Target="../ink/ink675.xml"/><Relationship Id="rId160" Type="http://schemas.openxmlformats.org/officeDocument/2006/relationships/image" Target="../media/image731.png"/><Relationship Id="rId181" Type="http://schemas.openxmlformats.org/officeDocument/2006/relationships/customXml" Target="../ink/ink718.xml"/><Relationship Id="rId22" Type="http://schemas.openxmlformats.org/officeDocument/2006/relationships/image" Target="../media/image662.png"/><Relationship Id="rId43" Type="http://schemas.openxmlformats.org/officeDocument/2006/relationships/customXml" Target="../ink/ink649.xml"/><Relationship Id="rId64" Type="http://schemas.openxmlformats.org/officeDocument/2006/relationships/image" Target="../media/image683.png"/><Relationship Id="rId118" Type="http://schemas.openxmlformats.org/officeDocument/2006/relationships/image" Target="../media/image710.png"/><Relationship Id="rId139" Type="http://schemas.openxmlformats.org/officeDocument/2006/relationships/customXml" Target="../ink/ink697.xml"/><Relationship Id="rId85" Type="http://schemas.openxmlformats.org/officeDocument/2006/relationships/customXml" Target="../ink/ink670.xml"/><Relationship Id="rId150" Type="http://schemas.openxmlformats.org/officeDocument/2006/relationships/image" Target="../media/image726.png"/><Relationship Id="rId171" Type="http://schemas.openxmlformats.org/officeDocument/2006/relationships/customXml" Target="../ink/ink713.xml"/><Relationship Id="rId192" Type="http://schemas.openxmlformats.org/officeDocument/2006/relationships/image" Target="../media/image747.png"/><Relationship Id="rId206" Type="http://schemas.openxmlformats.org/officeDocument/2006/relationships/image" Target="../media/image754.png"/><Relationship Id="rId12" Type="http://schemas.openxmlformats.org/officeDocument/2006/relationships/image" Target="../media/image657.png"/><Relationship Id="rId33" Type="http://schemas.openxmlformats.org/officeDocument/2006/relationships/customXml" Target="../ink/ink644.xml"/><Relationship Id="rId108" Type="http://schemas.openxmlformats.org/officeDocument/2006/relationships/image" Target="../media/image705.png"/><Relationship Id="rId129" Type="http://schemas.openxmlformats.org/officeDocument/2006/relationships/customXml" Target="../ink/ink692.xml"/><Relationship Id="rId54" Type="http://schemas.openxmlformats.org/officeDocument/2006/relationships/image" Target="../media/image678.png"/><Relationship Id="rId75" Type="http://schemas.openxmlformats.org/officeDocument/2006/relationships/customXml" Target="../ink/ink665.xml"/><Relationship Id="rId96" Type="http://schemas.openxmlformats.org/officeDocument/2006/relationships/image" Target="../media/image699.png"/><Relationship Id="rId140" Type="http://schemas.openxmlformats.org/officeDocument/2006/relationships/image" Target="../media/image721.png"/><Relationship Id="rId161" Type="http://schemas.openxmlformats.org/officeDocument/2006/relationships/customXml" Target="../ink/ink708.xml"/><Relationship Id="rId182" Type="http://schemas.openxmlformats.org/officeDocument/2006/relationships/image" Target="../media/image742.png"/><Relationship Id="rId6" Type="http://schemas.openxmlformats.org/officeDocument/2006/relationships/image" Target="../media/image654.png"/><Relationship Id="rId23" Type="http://schemas.openxmlformats.org/officeDocument/2006/relationships/customXml" Target="../ink/ink639.xml"/><Relationship Id="rId119" Type="http://schemas.openxmlformats.org/officeDocument/2006/relationships/customXml" Target="../ink/ink687.xml"/><Relationship Id="rId44" Type="http://schemas.openxmlformats.org/officeDocument/2006/relationships/image" Target="../media/image673.png"/><Relationship Id="rId65" Type="http://schemas.openxmlformats.org/officeDocument/2006/relationships/customXml" Target="../ink/ink660.xml"/><Relationship Id="rId86" Type="http://schemas.openxmlformats.org/officeDocument/2006/relationships/image" Target="../media/image694.png"/><Relationship Id="rId130" Type="http://schemas.openxmlformats.org/officeDocument/2006/relationships/image" Target="../media/image716.png"/><Relationship Id="rId151" Type="http://schemas.openxmlformats.org/officeDocument/2006/relationships/customXml" Target="../ink/ink703.xml"/><Relationship Id="rId172" Type="http://schemas.openxmlformats.org/officeDocument/2006/relationships/image" Target="../media/image737.png"/><Relationship Id="rId193" Type="http://schemas.openxmlformats.org/officeDocument/2006/relationships/customXml" Target="../ink/ink724.xml"/><Relationship Id="rId207" Type="http://schemas.openxmlformats.org/officeDocument/2006/relationships/customXml" Target="../ink/ink731.xml"/><Relationship Id="rId13" Type="http://schemas.openxmlformats.org/officeDocument/2006/relationships/customXml" Target="../ink/ink634.xml"/><Relationship Id="rId109" Type="http://schemas.openxmlformats.org/officeDocument/2006/relationships/customXml" Target="../ink/ink682.xml"/><Relationship Id="rId34" Type="http://schemas.openxmlformats.org/officeDocument/2006/relationships/image" Target="../media/image668.png"/><Relationship Id="rId55" Type="http://schemas.openxmlformats.org/officeDocument/2006/relationships/customXml" Target="../ink/ink655.xml"/><Relationship Id="rId76" Type="http://schemas.openxmlformats.org/officeDocument/2006/relationships/image" Target="../media/image689.png"/><Relationship Id="rId97" Type="http://schemas.openxmlformats.org/officeDocument/2006/relationships/customXml" Target="../ink/ink676.xml"/><Relationship Id="rId120" Type="http://schemas.openxmlformats.org/officeDocument/2006/relationships/image" Target="../media/image711.png"/><Relationship Id="rId141" Type="http://schemas.openxmlformats.org/officeDocument/2006/relationships/customXml" Target="../ink/ink698.xml"/><Relationship Id="rId7" Type="http://schemas.openxmlformats.org/officeDocument/2006/relationships/customXml" Target="../ink/ink631.xml"/><Relationship Id="rId162" Type="http://schemas.openxmlformats.org/officeDocument/2006/relationships/image" Target="../media/image732.png"/><Relationship Id="rId183" Type="http://schemas.openxmlformats.org/officeDocument/2006/relationships/customXml" Target="../ink/ink719.xml"/><Relationship Id="rId24" Type="http://schemas.openxmlformats.org/officeDocument/2006/relationships/image" Target="../media/image663.png"/><Relationship Id="rId40" Type="http://schemas.openxmlformats.org/officeDocument/2006/relationships/image" Target="../media/image671.png"/><Relationship Id="rId45" Type="http://schemas.openxmlformats.org/officeDocument/2006/relationships/customXml" Target="../ink/ink650.xml"/><Relationship Id="rId66" Type="http://schemas.openxmlformats.org/officeDocument/2006/relationships/image" Target="../media/image684.png"/><Relationship Id="rId87" Type="http://schemas.openxmlformats.org/officeDocument/2006/relationships/customXml" Target="../ink/ink671.xml"/><Relationship Id="rId110" Type="http://schemas.openxmlformats.org/officeDocument/2006/relationships/image" Target="../media/image706.png"/><Relationship Id="rId115" Type="http://schemas.openxmlformats.org/officeDocument/2006/relationships/customXml" Target="../ink/ink685.xml"/><Relationship Id="rId131" Type="http://schemas.openxmlformats.org/officeDocument/2006/relationships/customXml" Target="../ink/ink693.xml"/><Relationship Id="rId136" Type="http://schemas.openxmlformats.org/officeDocument/2006/relationships/image" Target="../media/image719.png"/><Relationship Id="rId157" Type="http://schemas.openxmlformats.org/officeDocument/2006/relationships/customXml" Target="../ink/ink706.xml"/><Relationship Id="rId178" Type="http://schemas.openxmlformats.org/officeDocument/2006/relationships/image" Target="../media/image740.png"/><Relationship Id="rId61" Type="http://schemas.openxmlformats.org/officeDocument/2006/relationships/customXml" Target="../ink/ink658.xml"/><Relationship Id="rId82" Type="http://schemas.openxmlformats.org/officeDocument/2006/relationships/image" Target="../media/image692.png"/><Relationship Id="rId152" Type="http://schemas.openxmlformats.org/officeDocument/2006/relationships/image" Target="../media/image727.png"/><Relationship Id="rId173" Type="http://schemas.openxmlformats.org/officeDocument/2006/relationships/customXml" Target="../ink/ink714.xml"/><Relationship Id="rId194" Type="http://schemas.openxmlformats.org/officeDocument/2006/relationships/image" Target="../media/image748.png"/><Relationship Id="rId199" Type="http://schemas.openxmlformats.org/officeDocument/2006/relationships/customXml" Target="../ink/ink727.xml"/><Relationship Id="rId203" Type="http://schemas.openxmlformats.org/officeDocument/2006/relationships/customXml" Target="../ink/ink729.xml"/><Relationship Id="rId208" Type="http://schemas.openxmlformats.org/officeDocument/2006/relationships/image" Target="../media/image755.png"/><Relationship Id="rId19" Type="http://schemas.openxmlformats.org/officeDocument/2006/relationships/customXml" Target="../ink/ink637.xml"/><Relationship Id="rId14" Type="http://schemas.openxmlformats.org/officeDocument/2006/relationships/image" Target="../media/image658.png"/><Relationship Id="rId30" Type="http://schemas.openxmlformats.org/officeDocument/2006/relationships/image" Target="../media/image666.png"/><Relationship Id="rId35" Type="http://schemas.openxmlformats.org/officeDocument/2006/relationships/customXml" Target="../ink/ink645.xml"/><Relationship Id="rId56" Type="http://schemas.openxmlformats.org/officeDocument/2006/relationships/image" Target="../media/image679.png"/><Relationship Id="rId77" Type="http://schemas.openxmlformats.org/officeDocument/2006/relationships/customXml" Target="../ink/ink666.xml"/><Relationship Id="rId100" Type="http://schemas.openxmlformats.org/officeDocument/2006/relationships/image" Target="../media/image701.png"/><Relationship Id="rId105" Type="http://schemas.openxmlformats.org/officeDocument/2006/relationships/customXml" Target="../ink/ink680.xml"/><Relationship Id="rId126" Type="http://schemas.openxmlformats.org/officeDocument/2006/relationships/image" Target="../media/image714.png"/><Relationship Id="rId147" Type="http://schemas.openxmlformats.org/officeDocument/2006/relationships/customXml" Target="../ink/ink701.xml"/><Relationship Id="rId168" Type="http://schemas.openxmlformats.org/officeDocument/2006/relationships/image" Target="../media/image735.png"/><Relationship Id="rId8" Type="http://schemas.openxmlformats.org/officeDocument/2006/relationships/image" Target="../media/image655.png"/><Relationship Id="rId51" Type="http://schemas.openxmlformats.org/officeDocument/2006/relationships/customXml" Target="../ink/ink653.xml"/><Relationship Id="rId72" Type="http://schemas.openxmlformats.org/officeDocument/2006/relationships/image" Target="../media/image687.png"/><Relationship Id="rId93" Type="http://schemas.openxmlformats.org/officeDocument/2006/relationships/customXml" Target="../ink/ink674.xml"/><Relationship Id="rId98" Type="http://schemas.openxmlformats.org/officeDocument/2006/relationships/image" Target="../media/image700.png"/><Relationship Id="rId121" Type="http://schemas.openxmlformats.org/officeDocument/2006/relationships/customXml" Target="../ink/ink688.xml"/><Relationship Id="rId142" Type="http://schemas.openxmlformats.org/officeDocument/2006/relationships/image" Target="../media/image722.png"/><Relationship Id="rId163" Type="http://schemas.openxmlformats.org/officeDocument/2006/relationships/customXml" Target="../ink/ink709.xml"/><Relationship Id="rId184" Type="http://schemas.openxmlformats.org/officeDocument/2006/relationships/image" Target="../media/image743.png"/><Relationship Id="rId189" Type="http://schemas.openxmlformats.org/officeDocument/2006/relationships/customXml" Target="../ink/ink722.xml"/><Relationship Id="rId3" Type="http://schemas.openxmlformats.org/officeDocument/2006/relationships/customXml" Target="../ink/ink629.xml"/><Relationship Id="rId25" Type="http://schemas.openxmlformats.org/officeDocument/2006/relationships/customXml" Target="../ink/ink640.xml"/><Relationship Id="rId46" Type="http://schemas.openxmlformats.org/officeDocument/2006/relationships/image" Target="../media/image674.png"/><Relationship Id="rId67" Type="http://schemas.openxmlformats.org/officeDocument/2006/relationships/customXml" Target="../ink/ink661.xml"/><Relationship Id="rId116" Type="http://schemas.openxmlformats.org/officeDocument/2006/relationships/image" Target="../media/image709.png"/><Relationship Id="rId137" Type="http://schemas.openxmlformats.org/officeDocument/2006/relationships/customXml" Target="../ink/ink696.xml"/><Relationship Id="rId158" Type="http://schemas.openxmlformats.org/officeDocument/2006/relationships/image" Target="../media/image730.png"/><Relationship Id="rId20" Type="http://schemas.openxmlformats.org/officeDocument/2006/relationships/image" Target="../media/image661.png"/><Relationship Id="rId41" Type="http://schemas.openxmlformats.org/officeDocument/2006/relationships/customXml" Target="../ink/ink648.xml"/><Relationship Id="rId62" Type="http://schemas.openxmlformats.org/officeDocument/2006/relationships/image" Target="../media/image682.png"/><Relationship Id="rId83" Type="http://schemas.openxmlformats.org/officeDocument/2006/relationships/customXml" Target="../ink/ink669.xml"/><Relationship Id="rId88" Type="http://schemas.openxmlformats.org/officeDocument/2006/relationships/image" Target="../media/image695.png"/><Relationship Id="rId111" Type="http://schemas.openxmlformats.org/officeDocument/2006/relationships/customXml" Target="../ink/ink683.xml"/><Relationship Id="rId132" Type="http://schemas.openxmlformats.org/officeDocument/2006/relationships/image" Target="../media/image717.png"/><Relationship Id="rId153" Type="http://schemas.openxmlformats.org/officeDocument/2006/relationships/customXml" Target="../ink/ink704.xml"/><Relationship Id="rId174" Type="http://schemas.openxmlformats.org/officeDocument/2006/relationships/image" Target="../media/image738.png"/><Relationship Id="rId179" Type="http://schemas.openxmlformats.org/officeDocument/2006/relationships/customXml" Target="../ink/ink717.xml"/><Relationship Id="rId195" Type="http://schemas.openxmlformats.org/officeDocument/2006/relationships/customXml" Target="../ink/ink725.xml"/><Relationship Id="rId190" Type="http://schemas.openxmlformats.org/officeDocument/2006/relationships/image" Target="../media/image746.png"/><Relationship Id="rId204" Type="http://schemas.openxmlformats.org/officeDocument/2006/relationships/image" Target="../media/image753.png"/><Relationship Id="rId15" Type="http://schemas.openxmlformats.org/officeDocument/2006/relationships/customXml" Target="../ink/ink635.xml"/><Relationship Id="rId36" Type="http://schemas.openxmlformats.org/officeDocument/2006/relationships/image" Target="../media/image669.png"/><Relationship Id="rId57" Type="http://schemas.openxmlformats.org/officeDocument/2006/relationships/customXml" Target="../ink/ink656.xml"/><Relationship Id="rId106" Type="http://schemas.openxmlformats.org/officeDocument/2006/relationships/image" Target="../media/image704.png"/><Relationship Id="rId127" Type="http://schemas.openxmlformats.org/officeDocument/2006/relationships/customXml" Target="../ink/ink691.xml"/><Relationship Id="rId10" Type="http://schemas.openxmlformats.org/officeDocument/2006/relationships/image" Target="../media/image656.png"/><Relationship Id="rId31" Type="http://schemas.openxmlformats.org/officeDocument/2006/relationships/customXml" Target="../ink/ink643.xml"/><Relationship Id="rId52" Type="http://schemas.openxmlformats.org/officeDocument/2006/relationships/image" Target="../media/image677.png"/><Relationship Id="rId73" Type="http://schemas.openxmlformats.org/officeDocument/2006/relationships/customXml" Target="../ink/ink664.xml"/><Relationship Id="rId78" Type="http://schemas.openxmlformats.org/officeDocument/2006/relationships/image" Target="../media/image690.png"/><Relationship Id="rId94" Type="http://schemas.openxmlformats.org/officeDocument/2006/relationships/image" Target="../media/image698.png"/><Relationship Id="rId99" Type="http://schemas.openxmlformats.org/officeDocument/2006/relationships/customXml" Target="../ink/ink677.xml"/><Relationship Id="rId101" Type="http://schemas.openxmlformats.org/officeDocument/2006/relationships/customXml" Target="../ink/ink678.xml"/><Relationship Id="rId122" Type="http://schemas.openxmlformats.org/officeDocument/2006/relationships/image" Target="../media/image712.png"/><Relationship Id="rId143" Type="http://schemas.openxmlformats.org/officeDocument/2006/relationships/customXml" Target="../ink/ink699.xml"/><Relationship Id="rId148" Type="http://schemas.openxmlformats.org/officeDocument/2006/relationships/image" Target="../media/image725.png"/><Relationship Id="rId164" Type="http://schemas.openxmlformats.org/officeDocument/2006/relationships/image" Target="../media/image733.png"/><Relationship Id="rId169" Type="http://schemas.openxmlformats.org/officeDocument/2006/relationships/customXml" Target="../ink/ink712.xml"/><Relationship Id="rId185" Type="http://schemas.openxmlformats.org/officeDocument/2006/relationships/customXml" Target="../ink/ink720.xml"/><Relationship Id="rId4" Type="http://schemas.openxmlformats.org/officeDocument/2006/relationships/image" Target="../media/image653.png"/><Relationship Id="rId9" Type="http://schemas.openxmlformats.org/officeDocument/2006/relationships/customXml" Target="../ink/ink632.xml"/><Relationship Id="rId180" Type="http://schemas.openxmlformats.org/officeDocument/2006/relationships/image" Target="../media/image741.png"/><Relationship Id="rId26" Type="http://schemas.openxmlformats.org/officeDocument/2006/relationships/image" Target="../media/image664.png"/><Relationship Id="rId47" Type="http://schemas.openxmlformats.org/officeDocument/2006/relationships/customXml" Target="../ink/ink651.xml"/><Relationship Id="rId68" Type="http://schemas.openxmlformats.org/officeDocument/2006/relationships/image" Target="../media/image685.png"/><Relationship Id="rId89" Type="http://schemas.openxmlformats.org/officeDocument/2006/relationships/customXml" Target="../ink/ink672.xml"/><Relationship Id="rId112" Type="http://schemas.openxmlformats.org/officeDocument/2006/relationships/image" Target="../media/image707.png"/><Relationship Id="rId133" Type="http://schemas.openxmlformats.org/officeDocument/2006/relationships/customXml" Target="../ink/ink694.xml"/><Relationship Id="rId154" Type="http://schemas.openxmlformats.org/officeDocument/2006/relationships/image" Target="../media/image728.png"/><Relationship Id="rId175" Type="http://schemas.openxmlformats.org/officeDocument/2006/relationships/customXml" Target="../ink/ink715.xml"/><Relationship Id="rId196" Type="http://schemas.openxmlformats.org/officeDocument/2006/relationships/image" Target="../media/image749.png"/><Relationship Id="rId200" Type="http://schemas.openxmlformats.org/officeDocument/2006/relationships/image" Target="../media/image751.png"/><Relationship Id="rId16" Type="http://schemas.openxmlformats.org/officeDocument/2006/relationships/image" Target="../media/image659.png"/><Relationship Id="rId37" Type="http://schemas.openxmlformats.org/officeDocument/2006/relationships/customXml" Target="../ink/ink646.xml"/><Relationship Id="rId58" Type="http://schemas.openxmlformats.org/officeDocument/2006/relationships/image" Target="../media/image680.png"/><Relationship Id="rId79" Type="http://schemas.openxmlformats.org/officeDocument/2006/relationships/customXml" Target="../ink/ink667.xml"/><Relationship Id="rId102" Type="http://schemas.openxmlformats.org/officeDocument/2006/relationships/image" Target="../media/image702.png"/><Relationship Id="rId123" Type="http://schemas.openxmlformats.org/officeDocument/2006/relationships/customXml" Target="../ink/ink689.xml"/><Relationship Id="rId144" Type="http://schemas.openxmlformats.org/officeDocument/2006/relationships/image" Target="../media/image723.png"/><Relationship Id="rId90" Type="http://schemas.openxmlformats.org/officeDocument/2006/relationships/image" Target="../media/image696.png"/><Relationship Id="rId165" Type="http://schemas.openxmlformats.org/officeDocument/2006/relationships/customXml" Target="../ink/ink710.xml"/><Relationship Id="rId186" Type="http://schemas.openxmlformats.org/officeDocument/2006/relationships/image" Target="../media/image744.png"/><Relationship Id="rId27" Type="http://schemas.openxmlformats.org/officeDocument/2006/relationships/customXml" Target="../ink/ink641.xml"/><Relationship Id="rId48" Type="http://schemas.openxmlformats.org/officeDocument/2006/relationships/image" Target="../media/image675.png"/><Relationship Id="rId69" Type="http://schemas.openxmlformats.org/officeDocument/2006/relationships/customXml" Target="../ink/ink662.xml"/><Relationship Id="rId113" Type="http://schemas.openxmlformats.org/officeDocument/2006/relationships/customXml" Target="../ink/ink684.xml"/><Relationship Id="rId134" Type="http://schemas.openxmlformats.org/officeDocument/2006/relationships/image" Target="../media/image718.png"/><Relationship Id="rId80" Type="http://schemas.openxmlformats.org/officeDocument/2006/relationships/image" Target="../media/image691.png"/><Relationship Id="rId155" Type="http://schemas.openxmlformats.org/officeDocument/2006/relationships/customXml" Target="../ink/ink705.xml"/><Relationship Id="rId176" Type="http://schemas.openxmlformats.org/officeDocument/2006/relationships/image" Target="../media/image739.png"/><Relationship Id="rId197" Type="http://schemas.openxmlformats.org/officeDocument/2006/relationships/customXml" Target="../ink/ink726.xml"/><Relationship Id="rId201" Type="http://schemas.openxmlformats.org/officeDocument/2006/relationships/customXml" Target="../ink/ink728.xml"/><Relationship Id="rId17" Type="http://schemas.openxmlformats.org/officeDocument/2006/relationships/customXml" Target="../ink/ink636.xml"/><Relationship Id="rId38" Type="http://schemas.openxmlformats.org/officeDocument/2006/relationships/image" Target="../media/image670.png"/><Relationship Id="rId59" Type="http://schemas.openxmlformats.org/officeDocument/2006/relationships/customXml" Target="../ink/ink657.xml"/><Relationship Id="rId103" Type="http://schemas.openxmlformats.org/officeDocument/2006/relationships/customXml" Target="../ink/ink679.xml"/><Relationship Id="rId124" Type="http://schemas.openxmlformats.org/officeDocument/2006/relationships/image" Target="../media/image713.png"/><Relationship Id="rId70" Type="http://schemas.openxmlformats.org/officeDocument/2006/relationships/image" Target="../media/image686.png"/><Relationship Id="rId91" Type="http://schemas.openxmlformats.org/officeDocument/2006/relationships/customXml" Target="../ink/ink673.xml"/><Relationship Id="rId145" Type="http://schemas.openxmlformats.org/officeDocument/2006/relationships/customXml" Target="../ink/ink700.xml"/><Relationship Id="rId166" Type="http://schemas.openxmlformats.org/officeDocument/2006/relationships/image" Target="../media/image734.png"/><Relationship Id="rId187" Type="http://schemas.openxmlformats.org/officeDocument/2006/relationships/customXml" Target="../ink/ink721.xml"/><Relationship Id="rId1" Type="http://schemas.openxmlformats.org/officeDocument/2006/relationships/slideLayout" Target="../slideLayouts/slideLayout5.xml"/><Relationship Id="rId28" Type="http://schemas.openxmlformats.org/officeDocument/2006/relationships/image" Target="../media/image665.png"/><Relationship Id="rId49" Type="http://schemas.openxmlformats.org/officeDocument/2006/relationships/customXml" Target="../ink/ink652.xml"/><Relationship Id="rId114" Type="http://schemas.openxmlformats.org/officeDocument/2006/relationships/image" Target="../media/image708.png"/><Relationship Id="rId60" Type="http://schemas.openxmlformats.org/officeDocument/2006/relationships/image" Target="../media/image681.png"/><Relationship Id="rId81" Type="http://schemas.openxmlformats.org/officeDocument/2006/relationships/customXml" Target="../ink/ink668.xml"/><Relationship Id="rId135" Type="http://schemas.openxmlformats.org/officeDocument/2006/relationships/customXml" Target="../ink/ink695.xml"/><Relationship Id="rId156" Type="http://schemas.openxmlformats.org/officeDocument/2006/relationships/image" Target="../media/image729.png"/><Relationship Id="rId177" Type="http://schemas.openxmlformats.org/officeDocument/2006/relationships/customXml" Target="../ink/ink716.xml"/><Relationship Id="rId198" Type="http://schemas.openxmlformats.org/officeDocument/2006/relationships/image" Target="../media/image750.png"/><Relationship Id="rId202" Type="http://schemas.openxmlformats.org/officeDocument/2006/relationships/image" Target="../media/image752.png"/><Relationship Id="rId18" Type="http://schemas.openxmlformats.org/officeDocument/2006/relationships/image" Target="../media/image660.png"/><Relationship Id="rId39" Type="http://schemas.openxmlformats.org/officeDocument/2006/relationships/customXml" Target="../ink/ink647.xml"/><Relationship Id="rId50" Type="http://schemas.openxmlformats.org/officeDocument/2006/relationships/image" Target="../media/image676.png"/><Relationship Id="rId104" Type="http://schemas.openxmlformats.org/officeDocument/2006/relationships/image" Target="../media/image703.png"/><Relationship Id="rId125" Type="http://schemas.openxmlformats.org/officeDocument/2006/relationships/customXml" Target="../ink/ink690.xml"/><Relationship Id="rId146" Type="http://schemas.openxmlformats.org/officeDocument/2006/relationships/image" Target="../media/image724.png"/><Relationship Id="rId167" Type="http://schemas.openxmlformats.org/officeDocument/2006/relationships/customXml" Target="../ink/ink711.xml"/><Relationship Id="rId188" Type="http://schemas.openxmlformats.org/officeDocument/2006/relationships/image" Target="../media/image745.png"/><Relationship Id="rId71" Type="http://schemas.openxmlformats.org/officeDocument/2006/relationships/customXml" Target="../ink/ink663.xml"/><Relationship Id="rId92" Type="http://schemas.openxmlformats.org/officeDocument/2006/relationships/image" Target="../media/image697.png"/><Relationship Id="rId2" Type="http://schemas.openxmlformats.org/officeDocument/2006/relationships/image" Target="../media/image652.jpeg"/><Relationship Id="rId29" Type="http://schemas.openxmlformats.org/officeDocument/2006/relationships/customXml" Target="../ink/ink642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13.png"/><Relationship Id="rId21" Type="http://schemas.openxmlformats.org/officeDocument/2006/relationships/image" Target="../media/image765.png"/><Relationship Id="rId42" Type="http://schemas.openxmlformats.org/officeDocument/2006/relationships/customXml" Target="../ink/ink751.xml"/><Relationship Id="rId63" Type="http://schemas.openxmlformats.org/officeDocument/2006/relationships/image" Target="../media/image786.png"/><Relationship Id="rId84" Type="http://schemas.openxmlformats.org/officeDocument/2006/relationships/customXml" Target="../ink/ink772.xml"/><Relationship Id="rId138" Type="http://schemas.openxmlformats.org/officeDocument/2006/relationships/customXml" Target="../ink/ink799.xml"/><Relationship Id="rId159" Type="http://schemas.openxmlformats.org/officeDocument/2006/relationships/image" Target="../media/image834.png"/><Relationship Id="rId170" Type="http://schemas.openxmlformats.org/officeDocument/2006/relationships/customXml" Target="../ink/ink815.xml"/><Relationship Id="rId191" Type="http://schemas.openxmlformats.org/officeDocument/2006/relationships/customXml" Target="../ink/ink826.xml"/><Relationship Id="rId205" Type="http://schemas.openxmlformats.org/officeDocument/2006/relationships/customXml" Target="../ink/ink833.xml"/><Relationship Id="rId107" Type="http://schemas.openxmlformats.org/officeDocument/2006/relationships/image" Target="../media/image808.png"/><Relationship Id="rId11" Type="http://schemas.openxmlformats.org/officeDocument/2006/relationships/image" Target="../media/image760.png"/><Relationship Id="rId32" Type="http://schemas.openxmlformats.org/officeDocument/2006/relationships/customXml" Target="../ink/ink746.xml"/><Relationship Id="rId53" Type="http://schemas.openxmlformats.org/officeDocument/2006/relationships/image" Target="../media/image781.png"/><Relationship Id="rId74" Type="http://schemas.openxmlformats.org/officeDocument/2006/relationships/customXml" Target="../ink/ink767.xml"/><Relationship Id="rId128" Type="http://schemas.openxmlformats.org/officeDocument/2006/relationships/customXml" Target="../ink/ink794.xml"/><Relationship Id="rId149" Type="http://schemas.openxmlformats.org/officeDocument/2006/relationships/image" Target="../media/image829.png"/><Relationship Id="rId5" Type="http://schemas.openxmlformats.org/officeDocument/2006/relationships/image" Target="../media/image758.png"/><Relationship Id="rId95" Type="http://schemas.openxmlformats.org/officeDocument/2006/relationships/image" Target="../media/image802.png"/><Relationship Id="rId160" Type="http://schemas.openxmlformats.org/officeDocument/2006/relationships/customXml" Target="../ink/ink810.xml"/><Relationship Id="rId181" Type="http://schemas.openxmlformats.org/officeDocument/2006/relationships/customXml" Target="../ink/ink821.xml"/><Relationship Id="rId22" Type="http://schemas.openxmlformats.org/officeDocument/2006/relationships/customXml" Target="../ink/ink741.xml"/><Relationship Id="rId43" Type="http://schemas.openxmlformats.org/officeDocument/2006/relationships/image" Target="../media/image776.png"/><Relationship Id="rId64" Type="http://schemas.openxmlformats.org/officeDocument/2006/relationships/customXml" Target="../ink/ink762.xml"/><Relationship Id="rId118" Type="http://schemas.openxmlformats.org/officeDocument/2006/relationships/customXml" Target="../ink/ink789.xml"/><Relationship Id="rId139" Type="http://schemas.openxmlformats.org/officeDocument/2006/relationships/image" Target="../media/image824.png"/><Relationship Id="rId85" Type="http://schemas.openxmlformats.org/officeDocument/2006/relationships/image" Target="../media/image797.png"/><Relationship Id="rId150" Type="http://schemas.openxmlformats.org/officeDocument/2006/relationships/customXml" Target="../ink/ink805.xml"/><Relationship Id="rId171" Type="http://schemas.openxmlformats.org/officeDocument/2006/relationships/image" Target="../media/image840.png"/><Relationship Id="rId192" Type="http://schemas.openxmlformats.org/officeDocument/2006/relationships/image" Target="../media/image850.png"/><Relationship Id="rId206" Type="http://schemas.openxmlformats.org/officeDocument/2006/relationships/image" Target="../media/image857.png"/><Relationship Id="rId12" Type="http://schemas.openxmlformats.org/officeDocument/2006/relationships/customXml" Target="../ink/ink736.xml"/><Relationship Id="rId33" Type="http://schemas.openxmlformats.org/officeDocument/2006/relationships/image" Target="../media/image771.png"/><Relationship Id="rId108" Type="http://schemas.openxmlformats.org/officeDocument/2006/relationships/customXml" Target="../ink/ink784.xml"/><Relationship Id="rId129" Type="http://schemas.openxmlformats.org/officeDocument/2006/relationships/image" Target="../media/image819.png"/><Relationship Id="rId54" Type="http://schemas.openxmlformats.org/officeDocument/2006/relationships/customXml" Target="../ink/ink757.xml"/><Relationship Id="rId75" Type="http://schemas.openxmlformats.org/officeDocument/2006/relationships/image" Target="../media/image792.png"/><Relationship Id="rId96" Type="http://schemas.openxmlformats.org/officeDocument/2006/relationships/customXml" Target="../ink/ink778.xml"/><Relationship Id="rId140" Type="http://schemas.openxmlformats.org/officeDocument/2006/relationships/customXml" Target="../ink/ink800.xml"/><Relationship Id="rId161" Type="http://schemas.openxmlformats.org/officeDocument/2006/relationships/image" Target="../media/image835.png"/><Relationship Id="rId182" Type="http://schemas.openxmlformats.org/officeDocument/2006/relationships/image" Target="../media/image845.png"/><Relationship Id="rId6" Type="http://schemas.openxmlformats.org/officeDocument/2006/relationships/customXml" Target="../ink/ink733.xml"/><Relationship Id="rId23" Type="http://schemas.openxmlformats.org/officeDocument/2006/relationships/image" Target="../media/image766.png"/><Relationship Id="rId119" Type="http://schemas.openxmlformats.org/officeDocument/2006/relationships/image" Target="../media/image814.png"/><Relationship Id="rId44" Type="http://schemas.openxmlformats.org/officeDocument/2006/relationships/customXml" Target="../ink/ink752.xml"/><Relationship Id="rId65" Type="http://schemas.openxmlformats.org/officeDocument/2006/relationships/image" Target="../media/image787.png"/><Relationship Id="rId86" Type="http://schemas.openxmlformats.org/officeDocument/2006/relationships/customXml" Target="../ink/ink773.xml"/><Relationship Id="rId130" Type="http://schemas.openxmlformats.org/officeDocument/2006/relationships/customXml" Target="../ink/ink795.xml"/><Relationship Id="rId151" Type="http://schemas.openxmlformats.org/officeDocument/2006/relationships/image" Target="../media/image830.png"/><Relationship Id="rId172" Type="http://schemas.openxmlformats.org/officeDocument/2006/relationships/customXml" Target="../ink/ink816.xml"/><Relationship Id="rId193" Type="http://schemas.openxmlformats.org/officeDocument/2006/relationships/customXml" Target="../ink/ink827.xml"/><Relationship Id="rId207" Type="http://schemas.openxmlformats.org/officeDocument/2006/relationships/customXml" Target="../ink/ink834.xml"/><Relationship Id="rId13" Type="http://schemas.openxmlformats.org/officeDocument/2006/relationships/image" Target="../media/image761.png"/><Relationship Id="rId109" Type="http://schemas.openxmlformats.org/officeDocument/2006/relationships/image" Target="../media/image809.png"/><Relationship Id="rId34" Type="http://schemas.openxmlformats.org/officeDocument/2006/relationships/customXml" Target="../ink/ink747.xml"/><Relationship Id="rId55" Type="http://schemas.openxmlformats.org/officeDocument/2006/relationships/image" Target="../media/image782.png"/><Relationship Id="rId76" Type="http://schemas.openxmlformats.org/officeDocument/2006/relationships/customXml" Target="../ink/ink768.xml"/><Relationship Id="rId97" Type="http://schemas.openxmlformats.org/officeDocument/2006/relationships/image" Target="../media/image803.png"/><Relationship Id="rId120" Type="http://schemas.openxmlformats.org/officeDocument/2006/relationships/customXml" Target="../ink/ink790.xml"/><Relationship Id="rId141" Type="http://schemas.openxmlformats.org/officeDocument/2006/relationships/image" Target="../media/image825.png"/><Relationship Id="rId7" Type="http://schemas.openxmlformats.org/officeDocument/2006/relationships/image" Target="../media/image759.png"/><Relationship Id="rId162" Type="http://schemas.openxmlformats.org/officeDocument/2006/relationships/customXml" Target="../ink/ink811.xml"/><Relationship Id="rId183" Type="http://schemas.openxmlformats.org/officeDocument/2006/relationships/customXml" Target="../ink/ink822.xml"/><Relationship Id="rId24" Type="http://schemas.openxmlformats.org/officeDocument/2006/relationships/customXml" Target="../ink/ink742.xml"/><Relationship Id="rId45" Type="http://schemas.openxmlformats.org/officeDocument/2006/relationships/image" Target="../media/image777.png"/><Relationship Id="rId66" Type="http://schemas.openxmlformats.org/officeDocument/2006/relationships/customXml" Target="../ink/ink763.xml"/><Relationship Id="rId87" Type="http://schemas.openxmlformats.org/officeDocument/2006/relationships/image" Target="../media/image798.png"/><Relationship Id="rId110" Type="http://schemas.openxmlformats.org/officeDocument/2006/relationships/customXml" Target="../ink/ink785.xml"/><Relationship Id="rId131" Type="http://schemas.openxmlformats.org/officeDocument/2006/relationships/image" Target="../media/image820.png"/><Relationship Id="rId61" Type="http://schemas.openxmlformats.org/officeDocument/2006/relationships/image" Target="../media/image785.png"/><Relationship Id="rId82" Type="http://schemas.openxmlformats.org/officeDocument/2006/relationships/customXml" Target="../ink/ink771.xml"/><Relationship Id="rId152" Type="http://schemas.openxmlformats.org/officeDocument/2006/relationships/customXml" Target="../ink/ink806.xml"/><Relationship Id="rId173" Type="http://schemas.openxmlformats.org/officeDocument/2006/relationships/image" Target="../media/image841.png"/><Relationship Id="rId194" Type="http://schemas.openxmlformats.org/officeDocument/2006/relationships/image" Target="../media/image851.png"/><Relationship Id="rId199" Type="http://schemas.openxmlformats.org/officeDocument/2006/relationships/customXml" Target="../ink/ink830.xml"/><Relationship Id="rId203" Type="http://schemas.openxmlformats.org/officeDocument/2006/relationships/customXml" Target="../ink/ink832.xml"/><Relationship Id="rId208" Type="http://schemas.openxmlformats.org/officeDocument/2006/relationships/image" Target="../media/image858.png"/><Relationship Id="rId19" Type="http://schemas.openxmlformats.org/officeDocument/2006/relationships/image" Target="../media/image764.png"/><Relationship Id="rId14" Type="http://schemas.openxmlformats.org/officeDocument/2006/relationships/customXml" Target="../ink/ink737.xml"/><Relationship Id="rId30" Type="http://schemas.openxmlformats.org/officeDocument/2006/relationships/customXml" Target="../ink/ink745.xml"/><Relationship Id="rId35" Type="http://schemas.openxmlformats.org/officeDocument/2006/relationships/image" Target="../media/image772.png"/><Relationship Id="rId56" Type="http://schemas.openxmlformats.org/officeDocument/2006/relationships/customXml" Target="../ink/ink758.xml"/><Relationship Id="rId77" Type="http://schemas.openxmlformats.org/officeDocument/2006/relationships/image" Target="../media/image793.png"/><Relationship Id="rId100" Type="http://schemas.openxmlformats.org/officeDocument/2006/relationships/customXml" Target="../ink/ink780.xml"/><Relationship Id="rId105" Type="http://schemas.openxmlformats.org/officeDocument/2006/relationships/image" Target="../media/image807.png"/><Relationship Id="rId126" Type="http://schemas.openxmlformats.org/officeDocument/2006/relationships/customXml" Target="../ink/ink793.xml"/><Relationship Id="rId147" Type="http://schemas.openxmlformats.org/officeDocument/2006/relationships/image" Target="../media/image828.png"/><Relationship Id="rId168" Type="http://schemas.openxmlformats.org/officeDocument/2006/relationships/customXml" Target="../ink/ink814.xml"/><Relationship Id="rId8" Type="http://schemas.openxmlformats.org/officeDocument/2006/relationships/customXml" Target="../ink/ink734.xml"/><Relationship Id="rId51" Type="http://schemas.openxmlformats.org/officeDocument/2006/relationships/image" Target="../media/image780.png"/><Relationship Id="rId72" Type="http://schemas.openxmlformats.org/officeDocument/2006/relationships/customXml" Target="../ink/ink766.xml"/><Relationship Id="rId93" Type="http://schemas.openxmlformats.org/officeDocument/2006/relationships/image" Target="../media/image801.png"/><Relationship Id="rId98" Type="http://schemas.openxmlformats.org/officeDocument/2006/relationships/customXml" Target="../ink/ink779.xml"/><Relationship Id="rId121" Type="http://schemas.openxmlformats.org/officeDocument/2006/relationships/image" Target="../media/image815.png"/><Relationship Id="rId142" Type="http://schemas.openxmlformats.org/officeDocument/2006/relationships/customXml" Target="../ink/ink801.xml"/><Relationship Id="rId163" Type="http://schemas.openxmlformats.org/officeDocument/2006/relationships/image" Target="../media/image836.png"/><Relationship Id="rId184" Type="http://schemas.openxmlformats.org/officeDocument/2006/relationships/image" Target="../media/image846.png"/><Relationship Id="rId189" Type="http://schemas.openxmlformats.org/officeDocument/2006/relationships/customXml" Target="../ink/ink825.xml"/><Relationship Id="rId3" Type="http://schemas.openxmlformats.org/officeDocument/2006/relationships/image" Target="../media/image757.jpeg"/><Relationship Id="rId25" Type="http://schemas.openxmlformats.org/officeDocument/2006/relationships/image" Target="../media/image767.png"/><Relationship Id="rId46" Type="http://schemas.openxmlformats.org/officeDocument/2006/relationships/customXml" Target="../ink/ink753.xml"/><Relationship Id="rId67" Type="http://schemas.openxmlformats.org/officeDocument/2006/relationships/image" Target="../media/image788.png"/><Relationship Id="rId116" Type="http://schemas.openxmlformats.org/officeDocument/2006/relationships/customXml" Target="../ink/ink788.xml"/><Relationship Id="rId137" Type="http://schemas.openxmlformats.org/officeDocument/2006/relationships/image" Target="../media/image823.png"/><Relationship Id="rId158" Type="http://schemas.openxmlformats.org/officeDocument/2006/relationships/customXml" Target="../ink/ink809.xml"/><Relationship Id="rId20" Type="http://schemas.openxmlformats.org/officeDocument/2006/relationships/customXml" Target="../ink/ink740.xml"/><Relationship Id="rId41" Type="http://schemas.openxmlformats.org/officeDocument/2006/relationships/image" Target="../media/image775.png"/><Relationship Id="rId62" Type="http://schemas.openxmlformats.org/officeDocument/2006/relationships/customXml" Target="../ink/ink761.xml"/><Relationship Id="rId83" Type="http://schemas.openxmlformats.org/officeDocument/2006/relationships/image" Target="../media/image796.png"/><Relationship Id="rId88" Type="http://schemas.openxmlformats.org/officeDocument/2006/relationships/customXml" Target="../ink/ink774.xml"/><Relationship Id="rId111" Type="http://schemas.openxmlformats.org/officeDocument/2006/relationships/image" Target="../media/image810.png"/><Relationship Id="rId132" Type="http://schemas.openxmlformats.org/officeDocument/2006/relationships/customXml" Target="../ink/ink796.xml"/><Relationship Id="rId153" Type="http://schemas.openxmlformats.org/officeDocument/2006/relationships/image" Target="../media/image831.png"/><Relationship Id="rId174" Type="http://schemas.openxmlformats.org/officeDocument/2006/relationships/customXml" Target="../ink/ink817.xml"/><Relationship Id="rId179" Type="http://schemas.openxmlformats.org/officeDocument/2006/relationships/image" Target="../media/image844.png"/><Relationship Id="rId195" Type="http://schemas.openxmlformats.org/officeDocument/2006/relationships/customXml" Target="../ink/ink828.xml"/><Relationship Id="rId209" Type="http://schemas.openxmlformats.org/officeDocument/2006/relationships/customXml" Target="../ink/ink835.xml"/><Relationship Id="rId190" Type="http://schemas.openxmlformats.org/officeDocument/2006/relationships/image" Target="../media/image849.png"/><Relationship Id="rId204" Type="http://schemas.openxmlformats.org/officeDocument/2006/relationships/image" Target="../media/image856.png"/><Relationship Id="rId15" Type="http://schemas.openxmlformats.org/officeDocument/2006/relationships/image" Target="../media/image762.png"/><Relationship Id="rId36" Type="http://schemas.openxmlformats.org/officeDocument/2006/relationships/customXml" Target="../ink/ink748.xml"/><Relationship Id="rId57" Type="http://schemas.openxmlformats.org/officeDocument/2006/relationships/image" Target="../media/image783.png"/><Relationship Id="rId106" Type="http://schemas.openxmlformats.org/officeDocument/2006/relationships/customXml" Target="../ink/ink783.xml"/><Relationship Id="rId127" Type="http://schemas.openxmlformats.org/officeDocument/2006/relationships/image" Target="../media/image818.png"/><Relationship Id="rId10" Type="http://schemas.openxmlformats.org/officeDocument/2006/relationships/customXml" Target="../ink/ink735.xml"/><Relationship Id="rId31" Type="http://schemas.openxmlformats.org/officeDocument/2006/relationships/image" Target="../media/image770.png"/><Relationship Id="rId52" Type="http://schemas.openxmlformats.org/officeDocument/2006/relationships/customXml" Target="../ink/ink756.xml"/><Relationship Id="rId73" Type="http://schemas.openxmlformats.org/officeDocument/2006/relationships/image" Target="../media/image791.png"/><Relationship Id="rId78" Type="http://schemas.openxmlformats.org/officeDocument/2006/relationships/customXml" Target="../ink/ink769.xml"/><Relationship Id="rId94" Type="http://schemas.openxmlformats.org/officeDocument/2006/relationships/customXml" Target="../ink/ink777.xml"/><Relationship Id="rId99" Type="http://schemas.openxmlformats.org/officeDocument/2006/relationships/image" Target="../media/image804.png"/><Relationship Id="rId101" Type="http://schemas.openxmlformats.org/officeDocument/2006/relationships/image" Target="../media/image805.png"/><Relationship Id="rId122" Type="http://schemas.openxmlformats.org/officeDocument/2006/relationships/customXml" Target="../ink/ink791.xml"/><Relationship Id="rId143" Type="http://schemas.openxmlformats.org/officeDocument/2006/relationships/image" Target="../media/image826.png"/><Relationship Id="rId148" Type="http://schemas.openxmlformats.org/officeDocument/2006/relationships/customXml" Target="../ink/ink804.xml"/><Relationship Id="rId164" Type="http://schemas.openxmlformats.org/officeDocument/2006/relationships/customXml" Target="../ink/ink812.xml"/><Relationship Id="rId169" Type="http://schemas.openxmlformats.org/officeDocument/2006/relationships/image" Target="../media/image839.png"/><Relationship Id="rId185" Type="http://schemas.openxmlformats.org/officeDocument/2006/relationships/customXml" Target="../ink/ink823.xml"/><Relationship Id="rId4" Type="http://schemas.openxmlformats.org/officeDocument/2006/relationships/customXml" Target="../ink/ink732.xml"/><Relationship Id="rId9" Type="http://schemas.openxmlformats.org/officeDocument/2006/relationships/image" Target="../media/image80.png"/><Relationship Id="rId180" Type="http://schemas.openxmlformats.org/officeDocument/2006/relationships/customXml" Target="../ink/ink820.xml"/><Relationship Id="rId210" Type="http://schemas.openxmlformats.org/officeDocument/2006/relationships/image" Target="../media/image859.png"/><Relationship Id="rId26" Type="http://schemas.openxmlformats.org/officeDocument/2006/relationships/customXml" Target="../ink/ink743.xml"/><Relationship Id="rId47" Type="http://schemas.openxmlformats.org/officeDocument/2006/relationships/image" Target="../media/image778.png"/><Relationship Id="rId68" Type="http://schemas.openxmlformats.org/officeDocument/2006/relationships/customXml" Target="../ink/ink764.xml"/><Relationship Id="rId89" Type="http://schemas.openxmlformats.org/officeDocument/2006/relationships/image" Target="../media/image799.png"/><Relationship Id="rId112" Type="http://schemas.openxmlformats.org/officeDocument/2006/relationships/customXml" Target="../ink/ink786.xml"/><Relationship Id="rId133" Type="http://schemas.openxmlformats.org/officeDocument/2006/relationships/image" Target="../media/image821.png"/><Relationship Id="rId154" Type="http://schemas.openxmlformats.org/officeDocument/2006/relationships/customXml" Target="../ink/ink807.xml"/><Relationship Id="rId175" Type="http://schemas.openxmlformats.org/officeDocument/2006/relationships/image" Target="../media/image842.png"/><Relationship Id="rId196" Type="http://schemas.openxmlformats.org/officeDocument/2006/relationships/image" Target="../media/image852.png"/><Relationship Id="rId200" Type="http://schemas.openxmlformats.org/officeDocument/2006/relationships/image" Target="../media/image854.png"/><Relationship Id="rId16" Type="http://schemas.openxmlformats.org/officeDocument/2006/relationships/customXml" Target="../ink/ink738.xml"/><Relationship Id="rId37" Type="http://schemas.openxmlformats.org/officeDocument/2006/relationships/image" Target="../media/image773.png"/><Relationship Id="rId58" Type="http://schemas.openxmlformats.org/officeDocument/2006/relationships/customXml" Target="../ink/ink759.xml"/><Relationship Id="rId79" Type="http://schemas.openxmlformats.org/officeDocument/2006/relationships/image" Target="../media/image794.png"/><Relationship Id="rId102" Type="http://schemas.openxmlformats.org/officeDocument/2006/relationships/customXml" Target="../ink/ink781.xml"/><Relationship Id="rId123" Type="http://schemas.openxmlformats.org/officeDocument/2006/relationships/image" Target="../media/image816.png"/><Relationship Id="rId144" Type="http://schemas.openxmlformats.org/officeDocument/2006/relationships/customXml" Target="../ink/ink802.xml"/><Relationship Id="rId90" Type="http://schemas.openxmlformats.org/officeDocument/2006/relationships/customXml" Target="../ink/ink775.xml"/><Relationship Id="rId165" Type="http://schemas.openxmlformats.org/officeDocument/2006/relationships/image" Target="../media/image837.png"/><Relationship Id="rId186" Type="http://schemas.openxmlformats.org/officeDocument/2006/relationships/image" Target="../media/image847.png"/><Relationship Id="rId211" Type="http://schemas.openxmlformats.org/officeDocument/2006/relationships/customXml" Target="../ink/ink836.xml"/><Relationship Id="rId27" Type="http://schemas.openxmlformats.org/officeDocument/2006/relationships/image" Target="../media/image768.png"/><Relationship Id="rId48" Type="http://schemas.openxmlformats.org/officeDocument/2006/relationships/customXml" Target="../ink/ink754.xml"/><Relationship Id="rId69" Type="http://schemas.openxmlformats.org/officeDocument/2006/relationships/image" Target="../media/image789.png"/><Relationship Id="rId113" Type="http://schemas.openxmlformats.org/officeDocument/2006/relationships/image" Target="../media/image811.png"/><Relationship Id="rId134" Type="http://schemas.openxmlformats.org/officeDocument/2006/relationships/customXml" Target="../ink/ink797.xml"/><Relationship Id="rId80" Type="http://schemas.openxmlformats.org/officeDocument/2006/relationships/customXml" Target="../ink/ink770.xml"/><Relationship Id="rId155" Type="http://schemas.openxmlformats.org/officeDocument/2006/relationships/image" Target="../media/image832.png"/><Relationship Id="rId176" Type="http://schemas.openxmlformats.org/officeDocument/2006/relationships/customXml" Target="../ink/ink818.xml"/><Relationship Id="rId197" Type="http://schemas.openxmlformats.org/officeDocument/2006/relationships/customXml" Target="../ink/ink829.xml"/><Relationship Id="rId201" Type="http://schemas.openxmlformats.org/officeDocument/2006/relationships/customXml" Target="../ink/ink831.xml"/><Relationship Id="rId17" Type="http://schemas.openxmlformats.org/officeDocument/2006/relationships/image" Target="../media/image763.png"/><Relationship Id="rId38" Type="http://schemas.openxmlformats.org/officeDocument/2006/relationships/customXml" Target="../ink/ink749.xml"/><Relationship Id="rId59" Type="http://schemas.openxmlformats.org/officeDocument/2006/relationships/image" Target="../media/image784.png"/><Relationship Id="rId103" Type="http://schemas.openxmlformats.org/officeDocument/2006/relationships/image" Target="../media/image806.png"/><Relationship Id="rId124" Type="http://schemas.openxmlformats.org/officeDocument/2006/relationships/customXml" Target="../ink/ink792.xml"/><Relationship Id="rId70" Type="http://schemas.openxmlformats.org/officeDocument/2006/relationships/customXml" Target="../ink/ink765.xml"/><Relationship Id="rId91" Type="http://schemas.openxmlformats.org/officeDocument/2006/relationships/image" Target="../media/image800.png"/><Relationship Id="rId145" Type="http://schemas.openxmlformats.org/officeDocument/2006/relationships/image" Target="../media/image827.png"/><Relationship Id="rId166" Type="http://schemas.openxmlformats.org/officeDocument/2006/relationships/customXml" Target="../ink/ink813.xml"/><Relationship Id="rId187" Type="http://schemas.openxmlformats.org/officeDocument/2006/relationships/customXml" Target="../ink/ink824.xml"/><Relationship Id="rId1" Type="http://schemas.openxmlformats.org/officeDocument/2006/relationships/slideLayout" Target="../slideLayouts/slideLayout14.xml"/><Relationship Id="rId212" Type="http://schemas.openxmlformats.org/officeDocument/2006/relationships/image" Target="../media/image860.png"/><Relationship Id="rId28" Type="http://schemas.openxmlformats.org/officeDocument/2006/relationships/customXml" Target="../ink/ink744.xml"/><Relationship Id="rId49" Type="http://schemas.openxmlformats.org/officeDocument/2006/relationships/image" Target="../media/image779.png"/><Relationship Id="rId114" Type="http://schemas.openxmlformats.org/officeDocument/2006/relationships/customXml" Target="../ink/ink787.xml"/><Relationship Id="rId60" Type="http://schemas.openxmlformats.org/officeDocument/2006/relationships/customXml" Target="../ink/ink760.xml"/><Relationship Id="rId81" Type="http://schemas.openxmlformats.org/officeDocument/2006/relationships/image" Target="../media/image795.png"/><Relationship Id="rId135" Type="http://schemas.openxmlformats.org/officeDocument/2006/relationships/image" Target="../media/image822.png"/><Relationship Id="rId156" Type="http://schemas.openxmlformats.org/officeDocument/2006/relationships/customXml" Target="../ink/ink808.xml"/><Relationship Id="rId177" Type="http://schemas.openxmlformats.org/officeDocument/2006/relationships/image" Target="../media/image843.png"/><Relationship Id="rId198" Type="http://schemas.openxmlformats.org/officeDocument/2006/relationships/image" Target="../media/image853.png"/><Relationship Id="rId202" Type="http://schemas.openxmlformats.org/officeDocument/2006/relationships/image" Target="../media/image855.png"/><Relationship Id="rId18" Type="http://schemas.openxmlformats.org/officeDocument/2006/relationships/customXml" Target="../ink/ink739.xml"/><Relationship Id="rId39" Type="http://schemas.openxmlformats.org/officeDocument/2006/relationships/image" Target="../media/image774.png"/><Relationship Id="rId50" Type="http://schemas.openxmlformats.org/officeDocument/2006/relationships/customXml" Target="../ink/ink755.xml"/><Relationship Id="rId104" Type="http://schemas.openxmlformats.org/officeDocument/2006/relationships/customXml" Target="../ink/ink782.xml"/><Relationship Id="rId125" Type="http://schemas.openxmlformats.org/officeDocument/2006/relationships/image" Target="../media/image817.png"/><Relationship Id="rId146" Type="http://schemas.openxmlformats.org/officeDocument/2006/relationships/customXml" Target="../ink/ink803.xml"/><Relationship Id="rId167" Type="http://schemas.openxmlformats.org/officeDocument/2006/relationships/image" Target="../media/image838.png"/><Relationship Id="rId188" Type="http://schemas.openxmlformats.org/officeDocument/2006/relationships/image" Target="../media/image848.png"/><Relationship Id="rId71" Type="http://schemas.openxmlformats.org/officeDocument/2006/relationships/image" Target="../media/image790.png"/><Relationship Id="rId92" Type="http://schemas.openxmlformats.org/officeDocument/2006/relationships/customXml" Target="../ink/ink776.xml"/><Relationship Id="rId2" Type="http://schemas.openxmlformats.org/officeDocument/2006/relationships/image" Target="../media/image756.jpeg"/><Relationship Id="rId29" Type="http://schemas.openxmlformats.org/officeDocument/2006/relationships/image" Target="../media/image769.png"/><Relationship Id="rId40" Type="http://schemas.openxmlformats.org/officeDocument/2006/relationships/customXml" Target="../ink/ink750.xml"/><Relationship Id="rId115" Type="http://schemas.openxmlformats.org/officeDocument/2006/relationships/image" Target="../media/image812.png"/><Relationship Id="rId136" Type="http://schemas.openxmlformats.org/officeDocument/2006/relationships/customXml" Target="../ink/ink798.xml"/><Relationship Id="rId157" Type="http://schemas.openxmlformats.org/officeDocument/2006/relationships/image" Target="../media/image833.png"/><Relationship Id="rId178" Type="http://schemas.openxmlformats.org/officeDocument/2006/relationships/customXml" Target="../ink/ink819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48.xml"/><Relationship Id="rId117" Type="http://schemas.openxmlformats.org/officeDocument/2006/relationships/image" Target="../media/image918.png"/><Relationship Id="rId21" Type="http://schemas.openxmlformats.org/officeDocument/2006/relationships/image" Target="../media/image870.png"/><Relationship Id="rId42" Type="http://schemas.openxmlformats.org/officeDocument/2006/relationships/customXml" Target="../ink/ink856.xml"/><Relationship Id="rId47" Type="http://schemas.openxmlformats.org/officeDocument/2006/relationships/image" Target="../media/image883.png"/><Relationship Id="rId63" Type="http://schemas.openxmlformats.org/officeDocument/2006/relationships/image" Target="../media/image891.png"/><Relationship Id="rId68" Type="http://schemas.openxmlformats.org/officeDocument/2006/relationships/customXml" Target="../ink/ink869.xml"/><Relationship Id="rId84" Type="http://schemas.openxmlformats.org/officeDocument/2006/relationships/customXml" Target="../ink/ink877.xml"/><Relationship Id="rId89" Type="http://schemas.openxmlformats.org/officeDocument/2006/relationships/image" Target="../media/image904.png"/><Relationship Id="rId112" Type="http://schemas.openxmlformats.org/officeDocument/2006/relationships/customXml" Target="../ink/ink891.xml"/><Relationship Id="rId16" Type="http://schemas.openxmlformats.org/officeDocument/2006/relationships/customXml" Target="../ink/ink843.xml"/><Relationship Id="rId107" Type="http://schemas.openxmlformats.org/officeDocument/2006/relationships/image" Target="../media/image913.png"/><Relationship Id="rId11" Type="http://schemas.openxmlformats.org/officeDocument/2006/relationships/image" Target="../media/image80.png"/><Relationship Id="rId32" Type="http://schemas.openxmlformats.org/officeDocument/2006/relationships/customXml" Target="../ink/ink851.xml"/><Relationship Id="rId37" Type="http://schemas.openxmlformats.org/officeDocument/2006/relationships/image" Target="../media/image878.png"/><Relationship Id="rId53" Type="http://schemas.openxmlformats.org/officeDocument/2006/relationships/image" Target="../media/image886.png"/><Relationship Id="rId58" Type="http://schemas.openxmlformats.org/officeDocument/2006/relationships/customXml" Target="../ink/ink864.xml"/><Relationship Id="rId74" Type="http://schemas.openxmlformats.org/officeDocument/2006/relationships/customXml" Target="../ink/ink872.xml"/><Relationship Id="rId79" Type="http://schemas.openxmlformats.org/officeDocument/2006/relationships/image" Target="../media/image899.png"/><Relationship Id="rId102" Type="http://schemas.openxmlformats.org/officeDocument/2006/relationships/customXml" Target="../ink/ink886.xml"/><Relationship Id="rId5" Type="http://schemas.openxmlformats.org/officeDocument/2006/relationships/image" Target="../media/image863.png"/><Relationship Id="rId90" Type="http://schemas.openxmlformats.org/officeDocument/2006/relationships/customXml" Target="../ink/ink880.xml"/><Relationship Id="rId95" Type="http://schemas.openxmlformats.org/officeDocument/2006/relationships/image" Target="../media/image907.png"/><Relationship Id="rId22" Type="http://schemas.openxmlformats.org/officeDocument/2006/relationships/customXml" Target="../ink/ink846.xml"/><Relationship Id="rId27" Type="http://schemas.openxmlformats.org/officeDocument/2006/relationships/image" Target="../media/image873.png"/><Relationship Id="rId43" Type="http://schemas.openxmlformats.org/officeDocument/2006/relationships/image" Target="../media/image881.png"/><Relationship Id="rId48" Type="http://schemas.openxmlformats.org/officeDocument/2006/relationships/customXml" Target="../ink/ink859.xml"/><Relationship Id="rId64" Type="http://schemas.openxmlformats.org/officeDocument/2006/relationships/customXml" Target="../ink/ink867.xml"/><Relationship Id="rId69" Type="http://schemas.openxmlformats.org/officeDocument/2006/relationships/image" Target="../media/image894.png"/><Relationship Id="rId113" Type="http://schemas.openxmlformats.org/officeDocument/2006/relationships/image" Target="../media/image916.png"/><Relationship Id="rId118" Type="http://schemas.openxmlformats.org/officeDocument/2006/relationships/customXml" Target="../ink/ink894.xml"/><Relationship Id="rId80" Type="http://schemas.openxmlformats.org/officeDocument/2006/relationships/customXml" Target="../ink/ink875.xml"/><Relationship Id="rId85" Type="http://schemas.openxmlformats.org/officeDocument/2006/relationships/image" Target="../media/image902.png"/><Relationship Id="rId12" Type="http://schemas.openxmlformats.org/officeDocument/2006/relationships/customXml" Target="../ink/ink841.xml"/><Relationship Id="rId17" Type="http://schemas.openxmlformats.org/officeDocument/2006/relationships/image" Target="../media/image868.png"/><Relationship Id="rId33" Type="http://schemas.openxmlformats.org/officeDocument/2006/relationships/image" Target="../media/image876.png"/><Relationship Id="rId38" Type="http://schemas.openxmlformats.org/officeDocument/2006/relationships/customXml" Target="../ink/ink854.xml"/><Relationship Id="rId59" Type="http://schemas.openxmlformats.org/officeDocument/2006/relationships/image" Target="../media/image889.png"/><Relationship Id="rId103" Type="http://schemas.openxmlformats.org/officeDocument/2006/relationships/image" Target="../media/image911.png"/><Relationship Id="rId108" Type="http://schemas.openxmlformats.org/officeDocument/2006/relationships/customXml" Target="../ink/ink889.xml"/><Relationship Id="rId54" Type="http://schemas.openxmlformats.org/officeDocument/2006/relationships/customXml" Target="../ink/ink862.xml"/><Relationship Id="rId70" Type="http://schemas.openxmlformats.org/officeDocument/2006/relationships/customXml" Target="../ink/ink870.xml"/><Relationship Id="rId75" Type="http://schemas.openxmlformats.org/officeDocument/2006/relationships/image" Target="../media/image897.png"/><Relationship Id="rId91" Type="http://schemas.openxmlformats.org/officeDocument/2006/relationships/image" Target="../media/image905.png"/><Relationship Id="rId96" Type="http://schemas.openxmlformats.org/officeDocument/2006/relationships/customXml" Target="../ink/ink883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838.xml"/><Relationship Id="rId23" Type="http://schemas.openxmlformats.org/officeDocument/2006/relationships/image" Target="../media/image871.png"/><Relationship Id="rId28" Type="http://schemas.openxmlformats.org/officeDocument/2006/relationships/customXml" Target="../ink/ink849.xml"/><Relationship Id="rId49" Type="http://schemas.openxmlformats.org/officeDocument/2006/relationships/image" Target="../media/image884.png"/><Relationship Id="rId114" Type="http://schemas.openxmlformats.org/officeDocument/2006/relationships/customXml" Target="../ink/ink892.xml"/><Relationship Id="rId119" Type="http://schemas.openxmlformats.org/officeDocument/2006/relationships/image" Target="../media/image919.png"/><Relationship Id="rId10" Type="http://schemas.openxmlformats.org/officeDocument/2006/relationships/customXml" Target="../ink/ink840.xml"/><Relationship Id="rId31" Type="http://schemas.openxmlformats.org/officeDocument/2006/relationships/image" Target="../media/image875.png"/><Relationship Id="rId44" Type="http://schemas.openxmlformats.org/officeDocument/2006/relationships/customXml" Target="../ink/ink857.xml"/><Relationship Id="rId52" Type="http://schemas.openxmlformats.org/officeDocument/2006/relationships/customXml" Target="../ink/ink861.xml"/><Relationship Id="rId60" Type="http://schemas.openxmlformats.org/officeDocument/2006/relationships/customXml" Target="../ink/ink865.xml"/><Relationship Id="rId65" Type="http://schemas.openxmlformats.org/officeDocument/2006/relationships/image" Target="../media/image892.png"/><Relationship Id="rId73" Type="http://schemas.openxmlformats.org/officeDocument/2006/relationships/image" Target="../media/image896.png"/><Relationship Id="rId78" Type="http://schemas.openxmlformats.org/officeDocument/2006/relationships/customXml" Target="../ink/ink874.xml"/><Relationship Id="rId81" Type="http://schemas.openxmlformats.org/officeDocument/2006/relationships/image" Target="../media/image900.png"/><Relationship Id="rId86" Type="http://schemas.openxmlformats.org/officeDocument/2006/relationships/customXml" Target="../ink/ink878.xml"/><Relationship Id="rId94" Type="http://schemas.openxmlformats.org/officeDocument/2006/relationships/customXml" Target="../ink/ink882.xml"/><Relationship Id="rId99" Type="http://schemas.openxmlformats.org/officeDocument/2006/relationships/image" Target="../media/image909.png"/><Relationship Id="rId101" Type="http://schemas.openxmlformats.org/officeDocument/2006/relationships/image" Target="../media/image910.png"/><Relationship Id="rId4" Type="http://schemas.openxmlformats.org/officeDocument/2006/relationships/customXml" Target="../ink/ink837.xml"/><Relationship Id="rId9" Type="http://schemas.openxmlformats.org/officeDocument/2006/relationships/image" Target="../media/image865.png"/><Relationship Id="rId13" Type="http://schemas.openxmlformats.org/officeDocument/2006/relationships/image" Target="../media/image866.png"/><Relationship Id="rId18" Type="http://schemas.openxmlformats.org/officeDocument/2006/relationships/customXml" Target="../ink/ink844.xml"/><Relationship Id="rId39" Type="http://schemas.openxmlformats.org/officeDocument/2006/relationships/image" Target="../media/image879.png"/><Relationship Id="rId109" Type="http://schemas.openxmlformats.org/officeDocument/2006/relationships/image" Target="../media/image914.png"/><Relationship Id="rId34" Type="http://schemas.openxmlformats.org/officeDocument/2006/relationships/customXml" Target="../ink/ink852.xml"/><Relationship Id="rId50" Type="http://schemas.openxmlformats.org/officeDocument/2006/relationships/customXml" Target="../ink/ink860.xml"/><Relationship Id="rId55" Type="http://schemas.openxmlformats.org/officeDocument/2006/relationships/image" Target="../media/image887.png"/><Relationship Id="rId76" Type="http://schemas.openxmlformats.org/officeDocument/2006/relationships/customXml" Target="../ink/ink873.xml"/><Relationship Id="rId97" Type="http://schemas.openxmlformats.org/officeDocument/2006/relationships/image" Target="../media/image908.png"/><Relationship Id="rId104" Type="http://schemas.openxmlformats.org/officeDocument/2006/relationships/customXml" Target="../ink/ink887.xml"/><Relationship Id="rId7" Type="http://schemas.openxmlformats.org/officeDocument/2006/relationships/image" Target="../media/image864.png"/><Relationship Id="rId71" Type="http://schemas.openxmlformats.org/officeDocument/2006/relationships/image" Target="../media/image895.png"/><Relationship Id="rId92" Type="http://schemas.openxmlformats.org/officeDocument/2006/relationships/customXml" Target="../ink/ink881.xml"/><Relationship Id="rId2" Type="http://schemas.openxmlformats.org/officeDocument/2006/relationships/image" Target="../media/image861.jpeg"/><Relationship Id="rId29" Type="http://schemas.openxmlformats.org/officeDocument/2006/relationships/image" Target="../media/image874.png"/><Relationship Id="rId24" Type="http://schemas.openxmlformats.org/officeDocument/2006/relationships/customXml" Target="../ink/ink847.xml"/><Relationship Id="rId40" Type="http://schemas.openxmlformats.org/officeDocument/2006/relationships/customXml" Target="../ink/ink855.xml"/><Relationship Id="rId45" Type="http://schemas.openxmlformats.org/officeDocument/2006/relationships/image" Target="../media/image882.png"/><Relationship Id="rId66" Type="http://schemas.openxmlformats.org/officeDocument/2006/relationships/customXml" Target="../ink/ink868.xml"/><Relationship Id="rId87" Type="http://schemas.openxmlformats.org/officeDocument/2006/relationships/image" Target="../media/image903.png"/><Relationship Id="rId110" Type="http://schemas.openxmlformats.org/officeDocument/2006/relationships/customXml" Target="../ink/ink890.xml"/><Relationship Id="rId115" Type="http://schemas.openxmlformats.org/officeDocument/2006/relationships/image" Target="../media/image917.png"/><Relationship Id="rId61" Type="http://schemas.openxmlformats.org/officeDocument/2006/relationships/image" Target="../media/image890.png"/><Relationship Id="rId82" Type="http://schemas.openxmlformats.org/officeDocument/2006/relationships/customXml" Target="../ink/ink876.xml"/><Relationship Id="rId19" Type="http://schemas.openxmlformats.org/officeDocument/2006/relationships/image" Target="../media/image869.png"/><Relationship Id="rId14" Type="http://schemas.openxmlformats.org/officeDocument/2006/relationships/customXml" Target="../ink/ink842.xml"/><Relationship Id="rId30" Type="http://schemas.openxmlformats.org/officeDocument/2006/relationships/customXml" Target="../ink/ink850.xml"/><Relationship Id="rId35" Type="http://schemas.openxmlformats.org/officeDocument/2006/relationships/image" Target="../media/image877.png"/><Relationship Id="rId56" Type="http://schemas.openxmlformats.org/officeDocument/2006/relationships/customXml" Target="../ink/ink863.xml"/><Relationship Id="rId77" Type="http://schemas.openxmlformats.org/officeDocument/2006/relationships/image" Target="../media/image898.png"/><Relationship Id="rId100" Type="http://schemas.openxmlformats.org/officeDocument/2006/relationships/customXml" Target="../ink/ink885.xml"/><Relationship Id="rId105" Type="http://schemas.openxmlformats.org/officeDocument/2006/relationships/image" Target="../media/image912.png"/><Relationship Id="rId8" Type="http://schemas.openxmlformats.org/officeDocument/2006/relationships/customXml" Target="../ink/ink839.xml"/><Relationship Id="rId51" Type="http://schemas.openxmlformats.org/officeDocument/2006/relationships/image" Target="../media/image885.png"/><Relationship Id="rId72" Type="http://schemas.openxmlformats.org/officeDocument/2006/relationships/customXml" Target="../ink/ink871.xml"/><Relationship Id="rId93" Type="http://schemas.openxmlformats.org/officeDocument/2006/relationships/image" Target="../media/image906.png"/><Relationship Id="rId98" Type="http://schemas.openxmlformats.org/officeDocument/2006/relationships/customXml" Target="../ink/ink884.xml"/><Relationship Id="rId3" Type="http://schemas.openxmlformats.org/officeDocument/2006/relationships/image" Target="../media/image862.jpeg"/><Relationship Id="rId25" Type="http://schemas.openxmlformats.org/officeDocument/2006/relationships/image" Target="../media/image872.png"/><Relationship Id="rId46" Type="http://schemas.openxmlformats.org/officeDocument/2006/relationships/customXml" Target="../ink/ink858.xml"/><Relationship Id="rId67" Type="http://schemas.openxmlformats.org/officeDocument/2006/relationships/image" Target="../media/image893.png"/><Relationship Id="rId116" Type="http://schemas.openxmlformats.org/officeDocument/2006/relationships/customXml" Target="../ink/ink893.xml"/><Relationship Id="rId20" Type="http://schemas.openxmlformats.org/officeDocument/2006/relationships/customXml" Target="../ink/ink845.xml"/><Relationship Id="rId41" Type="http://schemas.openxmlformats.org/officeDocument/2006/relationships/image" Target="../media/image880.png"/><Relationship Id="rId62" Type="http://schemas.openxmlformats.org/officeDocument/2006/relationships/customXml" Target="../ink/ink866.xml"/><Relationship Id="rId83" Type="http://schemas.openxmlformats.org/officeDocument/2006/relationships/image" Target="../media/image901.png"/><Relationship Id="rId88" Type="http://schemas.openxmlformats.org/officeDocument/2006/relationships/customXml" Target="../ink/ink879.xml"/><Relationship Id="rId111" Type="http://schemas.openxmlformats.org/officeDocument/2006/relationships/image" Target="../media/image915.png"/><Relationship Id="rId15" Type="http://schemas.openxmlformats.org/officeDocument/2006/relationships/image" Target="../media/image867.png"/><Relationship Id="rId36" Type="http://schemas.openxmlformats.org/officeDocument/2006/relationships/customXml" Target="../ink/ink853.xml"/><Relationship Id="rId57" Type="http://schemas.openxmlformats.org/officeDocument/2006/relationships/image" Target="../media/image888.png"/><Relationship Id="rId106" Type="http://schemas.openxmlformats.org/officeDocument/2006/relationships/customXml" Target="../ink/ink888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906.xml"/><Relationship Id="rId21" Type="http://schemas.openxmlformats.org/officeDocument/2006/relationships/image" Target="../media/image930.png"/><Relationship Id="rId34" Type="http://schemas.openxmlformats.org/officeDocument/2006/relationships/customXml" Target="../ink/ink910.xml"/><Relationship Id="rId42" Type="http://schemas.openxmlformats.org/officeDocument/2006/relationships/customXml" Target="../ink/ink914.xml"/><Relationship Id="rId47" Type="http://schemas.openxmlformats.org/officeDocument/2006/relationships/image" Target="../media/image943.png"/><Relationship Id="rId50" Type="http://schemas.openxmlformats.org/officeDocument/2006/relationships/customXml" Target="../ink/ink918.xml"/><Relationship Id="rId55" Type="http://schemas.openxmlformats.org/officeDocument/2006/relationships/image" Target="../media/image947.png"/><Relationship Id="rId63" Type="http://schemas.openxmlformats.org/officeDocument/2006/relationships/image" Target="../media/image951.png"/><Relationship Id="rId7" Type="http://schemas.openxmlformats.org/officeDocument/2006/relationships/image" Target="../media/image923.png"/><Relationship Id="rId2" Type="http://schemas.openxmlformats.org/officeDocument/2006/relationships/image" Target="../media/image920.jpeg"/><Relationship Id="rId16" Type="http://schemas.openxmlformats.org/officeDocument/2006/relationships/customXml" Target="../ink/ink901.xml"/><Relationship Id="rId29" Type="http://schemas.openxmlformats.org/officeDocument/2006/relationships/image" Target="../media/image934.png"/><Relationship Id="rId11" Type="http://schemas.openxmlformats.org/officeDocument/2006/relationships/image" Target="../media/image925.png"/><Relationship Id="rId24" Type="http://schemas.openxmlformats.org/officeDocument/2006/relationships/customXml" Target="../ink/ink905.xml"/><Relationship Id="rId32" Type="http://schemas.openxmlformats.org/officeDocument/2006/relationships/customXml" Target="../ink/ink909.xml"/><Relationship Id="rId37" Type="http://schemas.openxmlformats.org/officeDocument/2006/relationships/image" Target="../media/image938.png"/><Relationship Id="rId40" Type="http://schemas.openxmlformats.org/officeDocument/2006/relationships/customXml" Target="../ink/ink913.xml"/><Relationship Id="rId45" Type="http://schemas.openxmlformats.org/officeDocument/2006/relationships/image" Target="../media/image942.png"/><Relationship Id="rId53" Type="http://schemas.openxmlformats.org/officeDocument/2006/relationships/image" Target="../media/image946.png"/><Relationship Id="rId58" Type="http://schemas.openxmlformats.org/officeDocument/2006/relationships/customXml" Target="../ink/ink922.xml"/><Relationship Id="rId66" Type="http://schemas.openxmlformats.org/officeDocument/2006/relationships/customXml" Target="../ink/ink926.xml"/><Relationship Id="rId5" Type="http://schemas.openxmlformats.org/officeDocument/2006/relationships/image" Target="../media/image922.png"/><Relationship Id="rId61" Type="http://schemas.openxmlformats.org/officeDocument/2006/relationships/image" Target="../media/image950.png"/><Relationship Id="rId19" Type="http://schemas.openxmlformats.org/officeDocument/2006/relationships/image" Target="../media/image929.png"/><Relationship Id="rId14" Type="http://schemas.openxmlformats.org/officeDocument/2006/relationships/customXml" Target="../ink/ink900.xml"/><Relationship Id="rId22" Type="http://schemas.openxmlformats.org/officeDocument/2006/relationships/customXml" Target="../ink/ink904.xml"/><Relationship Id="rId27" Type="http://schemas.openxmlformats.org/officeDocument/2006/relationships/image" Target="../media/image933.png"/><Relationship Id="rId30" Type="http://schemas.openxmlformats.org/officeDocument/2006/relationships/customXml" Target="../ink/ink908.xml"/><Relationship Id="rId35" Type="http://schemas.openxmlformats.org/officeDocument/2006/relationships/image" Target="../media/image937.png"/><Relationship Id="rId43" Type="http://schemas.openxmlformats.org/officeDocument/2006/relationships/image" Target="../media/image941.png"/><Relationship Id="rId48" Type="http://schemas.openxmlformats.org/officeDocument/2006/relationships/customXml" Target="../ink/ink917.xml"/><Relationship Id="rId56" Type="http://schemas.openxmlformats.org/officeDocument/2006/relationships/customXml" Target="../ink/ink921.xml"/><Relationship Id="rId64" Type="http://schemas.openxmlformats.org/officeDocument/2006/relationships/customXml" Target="../ink/ink925.xml"/><Relationship Id="rId8" Type="http://schemas.openxmlformats.org/officeDocument/2006/relationships/customXml" Target="../ink/ink897.xml"/><Relationship Id="rId51" Type="http://schemas.openxmlformats.org/officeDocument/2006/relationships/image" Target="../media/image945.png"/><Relationship Id="rId3" Type="http://schemas.openxmlformats.org/officeDocument/2006/relationships/image" Target="../media/image921.jpeg"/><Relationship Id="rId12" Type="http://schemas.openxmlformats.org/officeDocument/2006/relationships/customXml" Target="../ink/ink899.xml"/><Relationship Id="rId17" Type="http://schemas.openxmlformats.org/officeDocument/2006/relationships/image" Target="../media/image928.png"/><Relationship Id="rId25" Type="http://schemas.openxmlformats.org/officeDocument/2006/relationships/image" Target="../media/image932.png"/><Relationship Id="rId33" Type="http://schemas.openxmlformats.org/officeDocument/2006/relationships/image" Target="../media/image936.png"/><Relationship Id="rId38" Type="http://schemas.openxmlformats.org/officeDocument/2006/relationships/customXml" Target="../ink/ink912.xml"/><Relationship Id="rId46" Type="http://schemas.openxmlformats.org/officeDocument/2006/relationships/customXml" Target="../ink/ink916.xml"/><Relationship Id="rId59" Type="http://schemas.openxmlformats.org/officeDocument/2006/relationships/image" Target="../media/image949.png"/><Relationship Id="rId67" Type="http://schemas.openxmlformats.org/officeDocument/2006/relationships/image" Target="../media/image953.png"/><Relationship Id="rId20" Type="http://schemas.openxmlformats.org/officeDocument/2006/relationships/customXml" Target="../ink/ink903.xml"/><Relationship Id="rId41" Type="http://schemas.openxmlformats.org/officeDocument/2006/relationships/image" Target="../media/image940.png"/><Relationship Id="rId54" Type="http://schemas.openxmlformats.org/officeDocument/2006/relationships/customXml" Target="../ink/ink920.xml"/><Relationship Id="rId62" Type="http://schemas.openxmlformats.org/officeDocument/2006/relationships/customXml" Target="../ink/ink924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896.xml"/><Relationship Id="rId15" Type="http://schemas.openxmlformats.org/officeDocument/2006/relationships/image" Target="../media/image927.png"/><Relationship Id="rId23" Type="http://schemas.openxmlformats.org/officeDocument/2006/relationships/image" Target="../media/image931.png"/><Relationship Id="rId28" Type="http://schemas.openxmlformats.org/officeDocument/2006/relationships/customXml" Target="../ink/ink907.xml"/><Relationship Id="rId36" Type="http://schemas.openxmlformats.org/officeDocument/2006/relationships/customXml" Target="../ink/ink911.xml"/><Relationship Id="rId49" Type="http://schemas.openxmlformats.org/officeDocument/2006/relationships/image" Target="../media/image944.png"/><Relationship Id="rId57" Type="http://schemas.openxmlformats.org/officeDocument/2006/relationships/image" Target="../media/image948.png"/><Relationship Id="rId10" Type="http://schemas.openxmlformats.org/officeDocument/2006/relationships/customXml" Target="../ink/ink898.xml"/><Relationship Id="rId31" Type="http://schemas.openxmlformats.org/officeDocument/2006/relationships/image" Target="../media/image935.png"/><Relationship Id="rId44" Type="http://schemas.openxmlformats.org/officeDocument/2006/relationships/customXml" Target="../ink/ink915.xml"/><Relationship Id="rId52" Type="http://schemas.openxmlformats.org/officeDocument/2006/relationships/customXml" Target="../ink/ink919.xml"/><Relationship Id="rId60" Type="http://schemas.openxmlformats.org/officeDocument/2006/relationships/customXml" Target="../ink/ink923.xml"/><Relationship Id="rId65" Type="http://schemas.openxmlformats.org/officeDocument/2006/relationships/image" Target="../media/image952.png"/><Relationship Id="rId4" Type="http://schemas.openxmlformats.org/officeDocument/2006/relationships/customXml" Target="../ink/ink895.xml"/><Relationship Id="rId9" Type="http://schemas.openxmlformats.org/officeDocument/2006/relationships/image" Target="../media/image924.png"/><Relationship Id="rId13" Type="http://schemas.openxmlformats.org/officeDocument/2006/relationships/image" Target="../media/image926.png"/><Relationship Id="rId18" Type="http://schemas.openxmlformats.org/officeDocument/2006/relationships/customXml" Target="../ink/ink902.xml"/><Relationship Id="rId39" Type="http://schemas.openxmlformats.org/officeDocument/2006/relationships/image" Target="../media/image939.png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938.xml"/><Relationship Id="rId21" Type="http://schemas.openxmlformats.org/officeDocument/2006/relationships/image" Target="../media/image964.png"/><Relationship Id="rId42" Type="http://schemas.openxmlformats.org/officeDocument/2006/relationships/customXml" Target="../ink/ink946.xml"/><Relationship Id="rId47" Type="http://schemas.openxmlformats.org/officeDocument/2006/relationships/image" Target="../media/image977.png"/><Relationship Id="rId63" Type="http://schemas.openxmlformats.org/officeDocument/2006/relationships/customXml" Target="../ink/ink957.xml"/><Relationship Id="rId68" Type="http://schemas.openxmlformats.org/officeDocument/2006/relationships/image" Target="../media/image986.png"/><Relationship Id="rId84" Type="http://schemas.openxmlformats.org/officeDocument/2006/relationships/customXml" Target="../ink/ink968.xml"/><Relationship Id="rId16" Type="http://schemas.openxmlformats.org/officeDocument/2006/relationships/customXml" Target="../ink/ink933.xml"/><Relationship Id="rId11" Type="http://schemas.openxmlformats.org/officeDocument/2006/relationships/image" Target="../media/image959.png"/><Relationship Id="rId32" Type="http://schemas.openxmlformats.org/officeDocument/2006/relationships/customXml" Target="../ink/ink941.xml"/><Relationship Id="rId37" Type="http://schemas.openxmlformats.org/officeDocument/2006/relationships/image" Target="../media/image972.png"/><Relationship Id="rId53" Type="http://schemas.openxmlformats.org/officeDocument/2006/relationships/image" Target="../media/image980.png"/><Relationship Id="rId58" Type="http://schemas.openxmlformats.org/officeDocument/2006/relationships/customXml" Target="../ink/ink954.xml"/><Relationship Id="rId74" Type="http://schemas.openxmlformats.org/officeDocument/2006/relationships/image" Target="../media/image989.png"/><Relationship Id="rId79" Type="http://schemas.openxmlformats.org/officeDocument/2006/relationships/customXml" Target="../ink/ink965.xml"/><Relationship Id="rId5" Type="http://schemas.openxmlformats.org/officeDocument/2006/relationships/image" Target="../media/image956.png"/><Relationship Id="rId19" Type="http://schemas.openxmlformats.org/officeDocument/2006/relationships/image" Target="../media/image963.png"/><Relationship Id="rId14" Type="http://schemas.openxmlformats.org/officeDocument/2006/relationships/customXml" Target="../ink/ink932.xml"/><Relationship Id="rId22" Type="http://schemas.openxmlformats.org/officeDocument/2006/relationships/customXml" Target="../ink/ink936.xml"/><Relationship Id="rId27" Type="http://schemas.openxmlformats.org/officeDocument/2006/relationships/image" Target="../media/image967.png"/><Relationship Id="rId30" Type="http://schemas.openxmlformats.org/officeDocument/2006/relationships/customXml" Target="../ink/ink940.xml"/><Relationship Id="rId35" Type="http://schemas.openxmlformats.org/officeDocument/2006/relationships/image" Target="../media/image971.png"/><Relationship Id="rId43" Type="http://schemas.openxmlformats.org/officeDocument/2006/relationships/image" Target="../media/image975.png"/><Relationship Id="rId48" Type="http://schemas.openxmlformats.org/officeDocument/2006/relationships/customXml" Target="../ink/ink949.xml"/><Relationship Id="rId56" Type="http://schemas.openxmlformats.org/officeDocument/2006/relationships/customXml" Target="../ink/ink953.xml"/><Relationship Id="rId64" Type="http://schemas.openxmlformats.org/officeDocument/2006/relationships/image" Target="../media/image984.png"/><Relationship Id="rId69" Type="http://schemas.openxmlformats.org/officeDocument/2006/relationships/customXml" Target="../ink/ink960.xml"/><Relationship Id="rId77" Type="http://schemas.openxmlformats.org/officeDocument/2006/relationships/customXml" Target="../ink/ink964.xml"/><Relationship Id="rId8" Type="http://schemas.openxmlformats.org/officeDocument/2006/relationships/customXml" Target="../ink/ink929.xml"/><Relationship Id="rId51" Type="http://schemas.openxmlformats.org/officeDocument/2006/relationships/image" Target="../media/image979.png"/><Relationship Id="rId72" Type="http://schemas.openxmlformats.org/officeDocument/2006/relationships/image" Target="../media/image988.png"/><Relationship Id="rId80" Type="http://schemas.openxmlformats.org/officeDocument/2006/relationships/customXml" Target="../ink/ink966.xml"/><Relationship Id="rId85" Type="http://schemas.openxmlformats.org/officeDocument/2006/relationships/image" Target="../media/image994.png"/><Relationship Id="rId3" Type="http://schemas.openxmlformats.org/officeDocument/2006/relationships/image" Target="../media/image955.jpeg"/><Relationship Id="rId12" Type="http://schemas.openxmlformats.org/officeDocument/2006/relationships/customXml" Target="../ink/ink931.xml"/><Relationship Id="rId17" Type="http://schemas.openxmlformats.org/officeDocument/2006/relationships/image" Target="../media/image962.png"/><Relationship Id="rId25" Type="http://schemas.openxmlformats.org/officeDocument/2006/relationships/image" Target="../media/image966.png"/><Relationship Id="rId33" Type="http://schemas.openxmlformats.org/officeDocument/2006/relationships/image" Target="../media/image970.png"/><Relationship Id="rId38" Type="http://schemas.openxmlformats.org/officeDocument/2006/relationships/customXml" Target="../ink/ink944.xml"/><Relationship Id="rId46" Type="http://schemas.openxmlformats.org/officeDocument/2006/relationships/customXml" Target="../ink/ink948.xml"/><Relationship Id="rId59" Type="http://schemas.openxmlformats.org/officeDocument/2006/relationships/customXml" Target="../ink/ink955.xml"/><Relationship Id="rId67" Type="http://schemas.openxmlformats.org/officeDocument/2006/relationships/customXml" Target="../ink/ink959.xml"/><Relationship Id="rId20" Type="http://schemas.openxmlformats.org/officeDocument/2006/relationships/customXml" Target="../ink/ink935.xml"/><Relationship Id="rId41" Type="http://schemas.openxmlformats.org/officeDocument/2006/relationships/image" Target="../media/image974.png"/><Relationship Id="rId54" Type="http://schemas.openxmlformats.org/officeDocument/2006/relationships/customXml" Target="../ink/ink952.xml"/><Relationship Id="rId62" Type="http://schemas.openxmlformats.org/officeDocument/2006/relationships/image" Target="../media/image983.png"/><Relationship Id="rId70" Type="http://schemas.openxmlformats.org/officeDocument/2006/relationships/image" Target="../media/image987.png"/><Relationship Id="rId75" Type="http://schemas.openxmlformats.org/officeDocument/2006/relationships/customXml" Target="../ink/ink963.xml"/><Relationship Id="rId83" Type="http://schemas.openxmlformats.org/officeDocument/2006/relationships/image" Target="../media/image993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928.xml"/><Relationship Id="rId15" Type="http://schemas.openxmlformats.org/officeDocument/2006/relationships/image" Target="../media/image961.png"/><Relationship Id="rId23" Type="http://schemas.openxmlformats.org/officeDocument/2006/relationships/image" Target="../media/image965.png"/><Relationship Id="rId28" Type="http://schemas.openxmlformats.org/officeDocument/2006/relationships/customXml" Target="../ink/ink939.xml"/><Relationship Id="rId36" Type="http://schemas.openxmlformats.org/officeDocument/2006/relationships/customXml" Target="../ink/ink943.xml"/><Relationship Id="rId49" Type="http://schemas.openxmlformats.org/officeDocument/2006/relationships/image" Target="../media/image978.png"/><Relationship Id="rId57" Type="http://schemas.openxmlformats.org/officeDocument/2006/relationships/image" Target="../media/image80.png"/><Relationship Id="rId10" Type="http://schemas.openxmlformats.org/officeDocument/2006/relationships/customXml" Target="../ink/ink930.xml"/><Relationship Id="rId31" Type="http://schemas.openxmlformats.org/officeDocument/2006/relationships/image" Target="../media/image969.png"/><Relationship Id="rId44" Type="http://schemas.openxmlformats.org/officeDocument/2006/relationships/customXml" Target="../ink/ink947.xml"/><Relationship Id="rId52" Type="http://schemas.openxmlformats.org/officeDocument/2006/relationships/customXml" Target="../ink/ink951.xml"/><Relationship Id="rId60" Type="http://schemas.openxmlformats.org/officeDocument/2006/relationships/image" Target="../media/image982.png"/><Relationship Id="rId65" Type="http://schemas.openxmlformats.org/officeDocument/2006/relationships/customXml" Target="../ink/ink958.xml"/><Relationship Id="rId73" Type="http://schemas.openxmlformats.org/officeDocument/2006/relationships/customXml" Target="../ink/ink962.xml"/><Relationship Id="rId78" Type="http://schemas.openxmlformats.org/officeDocument/2006/relationships/image" Target="../media/image991.png"/><Relationship Id="rId81" Type="http://schemas.openxmlformats.org/officeDocument/2006/relationships/image" Target="../media/image992.png"/><Relationship Id="rId86" Type="http://schemas.openxmlformats.org/officeDocument/2006/relationships/customXml" Target="../ink/ink969.xml"/><Relationship Id="rId4" Type="http://schemas.openxmlformats.org/officeDocument/2006/relationships/customXml" Target="../ink/ink927.xml"/><Relationship Id="rId9" Type="http://schemas.openxmlformats.org/officeDocument/2006/relationships/image" Target="../media/image958.png"/><Relationship Id="rId13" Type="http://schemas.openxmlformats.org/officeDocument/2006/relationships/image" Target="../media/image960.png"/><Relationship Id="rId18" Type="http://schemas.openxmlformats.org/officeDocument/2006/relationships/customXml" Target="../ink/ink934.xml"/><Relationship Id="rId39" Type="http://schemas.openxmlformats.org/officeDocument/2006/relationships/image" Target="../media/image973.png"/><Relationship Id="rId34" Type="http://schemas.openxmlformats.org/officeDocument/2006/relationships/customXml" Target="../ink/ink942.xml"/><Relationship Id="rId50" Type="http://schemas.openxmlformats.org/officeDocument/2006/relationships/customXml" Target="../ink/ink950.xml"/><Relationship Id="rId55" Type="http://schemas.openxmlformats.org/officeDocument/2006/relationships/image" Target="../media/image981.png"/><Relationship Id="rId76" Type="http://schemas.openxmlformats.org/officeDocument/2006/relationships/image" Target="../media/image990.png"/><Relationship Id="rId7" Type="http://schemas.openxmlformats.org/officeDocument/2006/relationships/image" Target="../media/image957.png"/><Relationship Id="rId71" Type="http://schemas.openxmlformats.org/officeDocument/2006/relationships/customXml" Target="../ink/ink961.xml"/><Relationship Id="rId2" Type="http://schemas.openxmlformats.org/officeDocument/2006/relationships/image" Target="../media/image954.jpeg"/><Relationship Id="rId29" Type="http://schemas.openxmlformats.org/officeDocument/2006/relationships/image" Target="../media/image968.png"/><Relationship Id="rId24" Type="http://schemas.openxmlformats.org/officeDocument/2006/relationships/customXml" Target="../ink/ink937.xml"/><Relationship Id="rId40" Type="http://schemas.openxmlformats.org/officeDocument/2006/relationships/customXml" Target="../ink/ink945.xml"/><Relationship Id="rId45" Type="http://schemas.openxmlformats.org/officeDocument/2006/relationships/image" Target="../media/image976.png"/><Relationship Id="rId66" Type="http://schemas.openxmlformats.org/officeDocument/2006/relationships/image" Target="../media/image985.png"/><Relationship Id="rId87" Type="http://schemas.openxmlformats.org/officeDocument/2006/relationships/image" Target="../media/image995.png"/><Relationship Id="rId61" Type="http://schemas.openxmlformats.org/officeDocument/2006/relationships/customXml" Target="../ink/ink956.xml"/><Relationship Id="rId82" Type="http://schemas.openxmlformats.org/officeDocument/2006/relationships/customXml" Target="../ink/ink96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972.xml"/><Relationship Id="rId3" Type="http://schemas.openxmlformats.org/officeDocument/2006/relationships/image" Target="../media/image997.jpeg"/><Relationship Id="rId7" Type="http://schemas.openxmlformats.org/officeDocument/2006/relationships/image" Target="../media/image999.png"/><Relationship Id="rId2" Type="http://schemas.openxmlformats.org/officeDocument/2006/relationships/image" Target="../media/image996.jpe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971.xml"/><Relationship Id="rId5" Type="http://schemas.openxmlformats.org/officeDocument/2006/relationships/image" Target="../media/image998.png"/><Relationship Id="rId4" Type="http://schemas.openxmlformats.org/officeDocument/2006/relationships/customXml" Target="../ink/ink970.xml"/><Relationship Id="rId9" Type="http://schemas.openxmlformats.org/officeDocument/2006/relationships/image" Target="../media/image100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1.jpe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png"/><Relationship Id="rId18" Type="http://schemas.openxmlformats.org/officeDocument/2006/relationships/customXml" Target="../ink/ink156.xml"/><Relationship Id="rId26" Type="http://schemas.openxmlformats.org/officeDocument/2006/relationships/customXml" Target="../ink/ink160.xml"/><Relationship Id="rId39" Type="http://schemas.openxmlformats.org/officeDocument/2006/relationships/image" Target="../media/image168.png"/><Relationship Id="rId21" Type="http://schemas.openxmlformats.org/officeDocument/2006/relationships/image" Target="../media/image159.png"/><Relationship Id="rId34" Type="http://schemas.openxmlformats.org/officeDocument/2006/relationships/customXml" Target="../ink/ink164.xml"/><Relationship Id="rId42" Type="http://schemas.openxmlformats.org/officeDocument/2006/relationships/customXml" Target="../ink/ink168.xml"/><Relationship Id="rId47" Type="http://schemas.openxmlformats.org/officeDocument/2006/relationships/image" Target="../media/image172.png"/><Relationship Id="rId50" Type="http://schemas.openxmlformats.org/officeDocument/2006/relationships/customXml" Target="../ink/ink172.xml"/><Relationship Id="rId7" Type="http://schemas.openxmlformats.org/officeDocument/2006/relationships/image" Target="../media/image152.png"/><Relationship Id="rId2" Type="http://schemas.openxmlformats.org/officeDocument/2006/relationships/customXml" Target="../ink/ink148.xml"/><Relationship Id="rId16" Type="http://schemas.openxmlformats.org/officeDocument/2006/relationships/customXml" Target="../ink/ink155.xml"/><Relationship Id="rId29" Type="http://schemas.openxmlformats.org/officeDocument/2006/relationships/image" Target="../media/image163.png"/><Relationship Id="rId11" Type="http://schemas.openxmlformats.org/officeDocument/2006/relationships/image" Target="../media/image154.png"/><Relationship Id="rId24" Type="http://schemas.openxmlformats.org/officeDocument/2006/relationships/customXml" Target="../ink/ink159.xml"/><Relationship Id="rId32" Type="http://schemas.openxmlformats.org/officeDocument/2006/relationships/customXml" Target="../ink/ink163.xml"/><Relationship Id="rId37" Type="http://schemas.openxmlformats.org/officeDocument/2006/relationships/image" Target="../media/image167.png"/><Relationship Id="rId40" Type="http://schemas.openxmlformats.org/officeDocument/2006/relationships/customXml" Target="../ink/ink167.xml"/><Relationship Id="rId45" Type="http://schemas.openxmlformats.org/officeDocument/2006/relationships/image" Target="../media/image171.png"/><Relationship Id="rId5" Type="http://schemas.openxmlformats.org/officeDocument/2006/relationships/image" Target="../media/image151.png"/><Relationship Id="rId15" Type="http://schemas.openxmlformats.org/officeDocument/2006/relationships/image" Target="../media/image156.png"/><Relationship Id="rId23" Type="http://schemas.openxmlformats.org/officeDocument/2006/relationships/image" Target="../media/image160.png"/><Relationship Id="rId28" Type="http://schemas.openxmlformats.org/officeDocument/2006/relationships/customXml" Target="../ink/ink161.xml"/><Relationship Id="rId36" Type="http://schemas.openxmlformats.org/officeDocument/2006/relationships/customXml" Target="../ink/ink165.xml"/><Relationship Id="rId49" Type="http://schemas.openxmlformats.org/officeDocument/2006/relationships/image" Target="../media/image173.png"/><Relationship Id="rId10" Type="http://schemas.openxmlformats.org/officeDocument/2006/relationships/customXml" Target="../ink/ink152.xml"/><Relationship Id="rId19" Type="http://schemas.openxmlformats.org/officeDocument/2006/relationships/image" Target="../media/image158.png"/><Relationship Id="rId31" Type="http://schemas.openxmlformats.org/officeDocument/2006/relationships/image" Target="../media/image164.png"/><Relationship Id="rId44" Type="http://schemas.openxmlformats.org/officeDocument/2006/relationships/customXml" Target="../ink/ink169.xml"/><Relationship Id="rId4" Type="http://schemas.openxmlformats.org/officeDocument/2006/relationships/customXml" Target="../ink/ink149.xml"/><Relationship Id="rId9" Type="http://schemas.openxmlformats.org/officeDocument/2006/relationships/image" Target="../media/image153.png"/><Relationship Id="rId14" Type="http://schemas.openxmlformats.org/officeDocument/2006/relationships/customXml" Target="../ink/ink154.xml"/><Relationship Id="rId22" Type="http://schemas.openxmlformats.org/officeDocument/2006/relationships/customXml" Target="../ink/ink158.xml"/><Relationship Id="rId27" Type="http://schemas.openxmlformats.org/officeDocument/2006/relationships/image" Target="../media/image162.png"/><Relationship Id="rId30" Type="http://schemas.openxmlformats.org/officeDocument/2006/relationships/customXml" Target="../ink/ink162.xml"/><Relationship Id="rId35" Type="http://schemas.openxmlformats.org/officeDocument/2006/relationships/image" Target="../media/image166.png"/><Relationship Id="rId43" Type="http://schemas.openxmlformats.org/officeDocument/2006/relationships/image" Target="../media/image170.png"/><Relationship Id="rId48" Type="http://schemas.openxmlformats.org/officeDocument/2006/relationships/customXml" Target="../ink/ink171.xml"/><Relationship Id="rId8" Type="http://schemas.openxmlformats.org/officeDocument/2006/relationships/customXml" Target="../ink/ink151.xml"/><Relationship Id="rId51" Type="http://schemas.openxmlformats.org/officeDocument/2006/relationships/image" Target="../media/image174.png"/><Relationship Id="rId3" Type="http://schemas.openxmlformats.org/officeDocument/2006/relationships/image" Target="../media/image150.png"/><Relationship Id="rId12" Type="http://schemas.openxmlformats.org/officeDocument/2006/relationships/customXml" Target="../ink/ink153.xml"/><Relationship Id="rId17" Type="http://schemas.openxmlformats.org/officeDocument/2006/relationships/image" Target="../media/image157.png"/><Relationship Id="rId25" Type="http://schemas.openxmlformats.org/officeDocument/2006/relationships/image" Target="../media/image161.png"/><Relationship Id="rId33" Type="http://schemas.openxmlformats.org/officeDocument/2006/relationships/image" Target="../media/image165.png"/><Relationship Id="rId38" Type="http://schemas.openxmlformats.org/officeDocument/2006/relationships/customXml" Target="../ink/ink166.xml"/><Relationship Id="rId46" Type="http://schemas.openxmlformats.org/officeDocument/2006/relationships/customXml" Target="../ink/ink170.xml"/><Relationship Id="rId20" Type="http://schemas.openxmlformats.org/officeDocument/2006/relationships/customXml" Target="../ink/ink157.xml"/><Relationship Id="rId41" Type="http://schemas.openxmlformats.org/officeDocument/2006/relationships/image" Target="../media/image169.png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15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3.jpeg"/><Relationship Id="rId2" Type="http://schemas.openxmlformats.org/officeDocument/2006/relationships/image" Target="../media/image1002.jpe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5.jpeg"/><Relationship Id="rId2" Type="http://schemas.openxmlformats.org/officeDocument/2006/relationships/image" Target="../media/image1004.jpe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7.jpeg"/><Relationship Id="rId2" Type="http://schemas.openxmlformats.org/officeDocument/2006/relationships/image" Target="../media/image1006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9.jpeg"/><Relationship Id="rId2" Type="http://schemas.openxmlformats.org/officeDocument/2006/relationships/image" Target="../media/image1008.jpe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0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2.jpeg"/><Relationship Id="rId2" Type="http://schemas.openxmlformats.org/officeDocument/2006/relationships/image" Target="../media/image1011.jpe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4.jpeg"/><Relationship Id="rId2" Type="http://schemas.openxmlformats.org/officeDocument/2006/relationships/image" Target="../media/image1013.jpe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6.jpeg"/><Relationship Id="rId2" Type="http://schemas.openxmlformats.org/officeDocument/2006/relationships/image" Target="../media/image1015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76.xml"/><Relationship Id="rId117" Type="http://schemas.openxmlformats.org/officeDocument/2006/relationships/image" Target="../media/image231.png"/><Relationship Id="rId21" Type="http://schemas.openxmlformats.org/officeDocument/2006/relationships/image" Target="../media/image80.png"/><Relationship Id="rId42" Type="http://schemas.openxmlformats.org/officeDocument/2006/relationships/customXml" Target="../ink/ink184.xml"/><Relationship Id="rId47" Type="http://schemas.openxmlformats.org/officeDocument/2006/relationships/image" Target="../media/image196.png"/><Relationship Id="rId63" Type="http://schemas.openxmlformats.org/officeDocument/2006/relationships/image" Target="../media/image204.png"/><Relationship Id="rId68" Type="http://schemas.openxmlformats.org/officeDocument/2006/relationships/customXml" Target="../ink/ink197.xml"/><Relationship Id="rId84" Type="http://schemas.openxmlformats.org/officeDocument/2006/relationships/customXml" Target="../ink/ink205.xml"/><Relationship Id="rId89" Type="http://schemas.openxmlformats.org/officeDocument/2006/relationships/image" Target="../media/image217.png"/><Relationship Id="rId112" Type="http://schemas.openxmlformats.org/officeDocument/2006/relationships/customXml" Target="../ink/ink219.xml"/><Relationship Id="rId16" Type="http://schemas.openxmlformats.org/officeDocument/2006/relationships/oleObject" Target="../embeddings/oleObject8.bin"/><Relationship Id="rId107" Type="http://schemas.openxmlformats.org/officeDocument/2006/relationships/image" Target="../media/image226.png"/><Relationship Id="rId11" Type="http://schemas.openxmlformats.org/officeDocument/2006/relationships/image" Target="../media/image179.wmf"/><Relationship Id="rId32" Type="http://schemas.openxmlformats.org/officeDocument/2006/relationships/customXml" Target="../ink/ink179.xml"/><Relationship Id="rId37" Type="http://schemas.openxmlformats.org/officeDocument/2006/relationships/image" Target="../media/image191.png"/><Relationship Id="rId53" Type="http://schemas.openxmlformats.org/officeDocument/2006/relationships/image" Target="../media/image199.png"/><Relationship Id="rId58" Type="http://schemas.openxmlformats.org/officeDocument/2006/relationships/customXml" Target="../ink/ink192.xml"/><Relationship Id="rId74" Type="http://schemas.openxmlformats.org/officeDocument/2006/relationships/customXml" Target="../ink/ink200.xml"/><Relationship Id="rId79" Type="http://schemas.openxmlformats.org/officeDocument/2006/relationships/image" Target="../media/image212.png"/><Relationship Id="rId102" Type="http://schemas.openxmlformats.org/officeDocument/2006/relationships/customXml" Target="../ink/ink214.xml"/><Relationship Id="rId5" Type="http://schemas.openxmlformats.org/officeDocument/2006/relationships/image" Target="../media/image176.wmf"/><Relationship Id="rId90" Type="http://schemas.openxmlformats.org/officeDocument/2006/relationships/customXml" Target="../ink/ink208.xml"/><Relationship Id="rId95" Type="http://schemas.openxmlformats.org/officeDocument/2006/relationships/image" Target="../media/image220.png"/><Relationship Id="rId22" Type="http://schemas.openxmlformats.org/officeDocument/2006/relationships/customXml" Target="../ink/ink174.xml"/><Relationship Id="rId27" Type="http://schemas.openxmlformats.org/officeDocument/2006/relationships/image" Target="../media/image186.png"/><Relationship Id="rId43" Type="http://schemas.openxmlformats.org/officeDocument/2006/relationships/image" Target="../media/image194.png"/><Relationship Id="rId48" Type="http://schemas.openxmlformats.org/officeDocument/2006/relationships/customXml" Target="../ink/ink187.xml"/><Relationship Id="rId64" Type="http://schemas.openxmlformats.org/officeDocument/2006/relationships/customXml" Target="../ink/ink195.xml"/><Relationship Id="rId69" Type="http://schemas.openxmlformats.org/officeDocument/2006/relationships/image" Target="../media/image207.png"/><Relationship Id="rId113" Type="http://schemas.openxmlformats.org/officeDocument/2006/relationships/image" Target="../media/image229.png"/><Relationship Id="rId118" Type="http://schemas.openxmlformats.org/officeDocument/2006/relationships/customXml" Target="../ink/ink222.xml"/><Relationship Id="rId80" Type="http://schemas.openxmlformats.org/officeDocument/2006/relationships/customXml" Target="../ink/ink203.xml"/><Relationship Id="rId85" Type="http://schemas.openxmlformats.org/officeDocument/2006/relationships/image" Target="../media/image215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2.wmf"/><Relationship Id="rId33" Type="http://schemas.openxmlformats.org/officeDocument/2006/relationships/image" Target="../media/image189.png"/><Relationship Id="rId38" Type="http://schemas.openxmlformats.org/officeDocument/2006/relationships/customXml" Target="../ink/ink182.xml"/><Relationship Id="rId59" Type="http://schemas.openxmlformats.org/officeDocument/2006/relationships/image" Target="../media/image202.png"/><Relationship Id="rId103" Type="http://schemas.openxmlformats.org/officeDocument/2006/relationships/image" Target="../media/image224.png"/><Relationship Id="rId108" Type="http://schemas.openxmlformats.org/officeDocument/2006/relationships/customXml" Target="../ink/ink217.xml"/><Relationship Id="rId54" Type="http://schemas.openxmlformats.org/officeDocument/2006/relationships/customXml" Target="../ink/ink190.xml"/><Relationship Id="rId70" Type="http://schemas.openxmlformats.org/officeDocument/2006/relationships/customXml" Target="../ink/ink198.xml"/><Relationship Id="rId75" Type="http://schemas.openxmlformats.org/officeDocument/2006/relationships/image" Target="../media/image210.png"/><Relationship Id="rId91" Type="http://schemas.openxmlformats.org/officeDocument/2006/relationships/image" Target="../media/image218.png"/><Relationship Id="rId96" Type="http://schemas.openxmlformats.org/officeDocument/2006/relationships/customXml" Target="../ink/ink21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23" Type="http://schemas.openxmlformats.org/officeDocument/2006/relationships/image" Target="../media/image184.png"/><Relationship Id="rId28" Type="http://schemas.openxmlformats.org/officeDocument/2006/relationships/customXml" Target="../ink/ink177.xml"/><Relationship Id="rId49" Type="http://schemas.openxmlformats.org/officeDocument/2006/relationships/image" Target="../media/image197.png"/><Relationship Id="rId114" Type="http://schemas.openxmlformats.org/officeDocument/2006/relationships/customXml" Target="../ink/ink220.xml"/><Relationship Id="rId119" Type="http://schemas.openxmlformats.org/officeDocument/2006/relationships/image" Target="../media/image232.png"/><Relationship Id="rId44" Type="http://schemas.openxmlformats.org/officeDocument/2006/relationships/customXml" Target="../ink/ink185.xml"/><Relationship Id="rId60" Type="http://schemas.openxmlformats.org/officeDocument/2006/relationships/customXml" Target="../ink/ink193.xml"/><Relationship Id="rId65" Type="http://schemas.openxmlformats.org/officeDocument/2006/relationships/image" Target="../media/image205.png"/><Relationship Id="rId81" Type="http://schemas.openxmlformats.org/officeDocument/2006/relationships/image" Target="../media/image213.png"/><Relationship Id="rId86" Type="http://schemas.openxmlformats.org/officeDocument/2006/relationships/customXml" Target="../ink/ink206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8.wmf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9.bin"/><Relationship Id="rId39" Type="http://schemas.openxmlformats.org/officeDocument/2006/relationships/image" Target="../media/image192.png"/><Relationship Id="rId109" Type="http://schemas.openxmlformats.org/officeDocument/2006/relationships/image" Target="../media/image227.png"/><Relationship Id="rId34" Type="http://schemas.openxmlformats.org/officeDocument/2006/relationships/customXml" Target="../ink/ink180.xml"/><Relationship Id="rId50" Type="http://schemas.openxmlformats.org/officeDocument/2006/relationships/customXml" Target="../ink/ink188.xml"/><Relationship Id="rId55" Type="http://schemas.openxmlformats.org/officeDocument/2006/relationships/image" Target="../media/image200.png"/><Relationship Id="rId76" Type="http://schemas.openxmlformats.org/officeDocument/2006/relationships/customXml" Target="../ink/ink201.xml"/><Relationship Id="rId97" Type="http://schemas.openxmlformats.org/officeDocument/2006/relationships/image" Target="../media/image221.png"/><Relationship Id="rId104" Type="http://schemas.openxmlformats.org/officeDocument/2006/relationships/customXml" Target="../ink/ink215.xml"/><Relationship Id="rId120" Type="http://schemas.openxmlformats.org/officeDocument/2006/relationships/customXml" Target="../ink/ink223.xml"/><Relationship Id="rId7" Type="http://schemas.openxmlformats.org/officeDocument/2006/relationships/image" Target="../media/image177.wmf"/><Relationship Id="rId71" Type="http://schemas.openxmlformats.org/officeDocument/2006/relationships/image" Target="../media/image208.png"/><Relationship Id="rId92" Type="http://schemas.openxmlformats.org/officeDocument/2006/relationships/customXml" Target="../ink/ink209.xml"/><Relationship Id="rId2" Type="http://schemas.openxmlformats.org/officeDocument/2006/relationships/oleObject" Target="../embeddings/oleObject1.bin"/><Relationship Id="rId29" Type="http://schemas.openxmlformats.org/officeDocument/2006/relationships/image" Target="../media/image187.png"/><Relationship Id="rId24" Type="http://schemas.openxmlformats.org/officeDocument/2006/relationships/customXml" Target="../ink/ink175.xml"/><Relationship Id="rId40" Type="http://schemas.openxmlformats.org/officeDocument/2006/relationships/customXml" Target="../ink/ink183.xml"/><Relationship Id="rId45" Type="http://schemas.openxmlformats.org/officeDocument/2006/relationships/image" Target="../media/image195.png"/><Relationship Id="rId66" Type="http://schemas.openxmlformats.org/officeDocument/2006/relationships/customXml" Target="../ink/ink196.xml"/><Relationship Id="rId87" Type="http://schemas.openxmlformats.org/officeDocument/2006/relationships/image" Target="../media/image216.png"/><Relationship Id="rId110" Type="http://schemas.openxmlformats.org/officeDocument/2006/relationships/customXml" Target="../ink/ink218.xml"/><Relationship Id="rId115" Type="http://schemas.openxmlformats.org/officeDocument/2006/relationships/image" Target="../media/image230.png"/><Relationship Id="rId61" Type="http://schemas.openxmlformats.org/officeDocument/2006/relationships/image" Target="../media/image203.png"/><Relationship Id="rId82" Type="http://schemas.openxmlformats.org/officeDocument/2006/relationships/customXml" Target="../ink/ink204.xml"/><Relationship Id="rId19" Type="http://schemas.openxmlformats.org/officeDocument/2006/relationships/image" Target="../media/image183.wmf"/><Relationship Id="rId14" Type="http://schemas.openxmlformats.org/officeDocument/2006/relationships/oleObject" Target="../embeddings/oleObject7.bin"/><Relationship Id="rId30" Type="http://schemas.openxmlformats.org/officeDocument/2006/relationships/customXml" Target="../ink/ink178.xml"/><Relationship Id="rId35" Type="http://schemas.openxmlformats.org/officeDocument/2006/relationships/image" Target="../media/image190.png"/><Relationship Id="rId56" Type="http://schemas.openxmlformats.org/officeDocument/2006/relationships/customXml" Target="../ink/ink191.xml"/><Relationship Id="rId77" Type="http://schemas.openxmlformats.org/officeDocument/2006/relationships/image" Target="../media/image211.png"/><Relationship Id="rId100" Type="http://schemas.openxmlformats.org/officeDocument/2006/relationships/customXml" Target="../ink/ink213.xml"/><Relationship Id="rId105" Type="http://schemas.openxmlformats.org/officeDocument/2006/relationships/image" Target="../media/image225.png"/><Relationship Id="rId8" Type="http://schemas.openxmlformats.org/officeDocument/2006/relationships/oleObject" Target="../embeddings/oleObject4.bin"/><Relationship Id="rId51" Type="http://schemas.openxmlformats.org/officeDocument/2006/relationships/image" Target="../media/image198.png"/><Relationship Id="rId72" Type="http://schemas.openxmlformats.org/officeDocument/2006/relationships/customXml" Target="../ink/ink199.xml"/><Relationship Id="rId93" Type="http://schemas.openxmlformats.org/officeDocument/2006/relationships/image" Target="../media/image219.png"/><Relationship Id="rId98" Type="http://schemas.openxmlformats.org/officeDocument/2006/relationships/customXml" Target="../ink/ink212.xml"/><Relationship Id="rId121" Type="http://schemas.openxmlformats.org/officeDocument/2006/relationships/image" Target="../media/image233.png"/><Relationship Id="rId3" Type="http://schemas.openxmlformats.org/officeDocument/2006/relationships/image" Target="../media/image175.wmf"/><Relationship Id="rId25" Type="http://schemas.openxmlformats.org/officeDocument/2006/relationships/image" Target="../media/image185.png"/><Relationship Id="rId46" Type="http://schemas.openxmlformats.org/officeDocument/2006/relationships/customXml" Target="../ink/ink186.xml"/><Relationship Id="rId67" Type="http://schemas.openxmlformats.org/officeDocument/2006/relationships/image" Target="../media/image206.png"/><Relationship Id="rId116" Type="http://schemas.openxmlformats.org/officeDocument/2006/relationships/customXml" Target="../ink/ink221.xml"/><Relationship Id="rId20" Type="http://schemas.openxmlformats.org/officeDocument/2006/relationships/customXml" Target="../ink/ink173.xml"/><Relationship Id="rId41" Type="http://schemas.openxmlformats.org/officeDocument/2006/relationships/image" Target="../media/image193.png"/><Relationship Id="rId62" Type="http://schemas.openxmlformats.org/officeDocument/2006/relationships/customXml" Target="../ink/ink194.xml"/><Relationship Id="rId83" Type="http://schemas.openxmlformats.org/officeDocument/2006/relationships/image" Target="../media/image214.png"/><Relationship Id="rId88" Type="http://schemas.openxmlformats.org/officeDocument/2006/relationships/customXml" Target="../ink/ink207.xml"/><Relationship Id="rId111" Type="http://schemas.openxmlformats.org/officeDocument/2006/relationships/image" Target="../media/image228.png"/><Relationship Id="rId15" Type="http://schemas.openxmlformats.org/officeDocument/2006/relationships/image" Target="../media/image181.wmf"/><Relationship Id="rId36" Type="http://schemas.openxmlformats.org/officeDocument/2006/relationships/customXml" Target="../ink/ink181.xml"/><Relationship Id="rId57" Type="http://schemas.openxmlformats.org/officeDocument/2006/relationships/image" Target="../media/image201.png"/><Relationship Id="rId106" Type="http://schemas.openxmlformats.org/officeDocument/2006/relationships/customXml" Target="../ink/ink216.xml"/><Relationship Id="rId10" Type="http://schemas.openxmlformats.org/officeDocument/2006/relationships/oleObject" Target="../embeddings/oleObject5.bin"/><Relationship Id="rId31" Type="http://schemas.openxmlformats.org/officeDocument/2006/relationships/image" Target="../media/image188.png"/><Relationship Id="rId52" Type="http://schemas.openxmlformats.org/officeDocument/2006/relationships/customXml" Target="../ink/ink189.xml"/><Relationship Id="rId73" Type="http://schemas.openxmlformats.org/officeDocument/2006/relationships/image" Target="../media/image209.png"/><Relationship Id="rId78" Type="http://schemas.openxmlformats.org/officeDocument/2006/relationships/customXml" Target="../ink/ink202.xml"/><Relationship Id="rId94" Type="http://schemas.openxmlformats.org/officeDocument/2006/relationships/customXml" Target="../ink/ink210.xml"/><Relationship Id="rId99" Type="http://schemas.openxmlformats.org/officeDocument/2006/relationships/image" Target="../media/image222.png"/><Relationship Id="rId101" Type="http://schemas.openxmlformats.org/officeDocument/2006/relationships/image" Target="../media/image22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8.jpeg"/><Relationship Id="rId2" Type="http://schemas.openxmlformats.org/officeDocument/2006/relationships/image" Target="../media/image1017.jpe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jpeg"/><Relationship Id="rId2" Type="http://schemas.openxmlformats.org/officeDocument/2006/relationships/image" Target="../media/image1019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21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2.jpe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028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1023.wmf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102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030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1031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027.wmf"/><Relationship Id="rId5" Type="http://schemas.openxmlformats.org/officeDocument/2006/relationships/image" Target="../media/image1024.wmf"/><Relationship Id="rId15" Type="http://schemas.openxmlformats.org/officeDocument/2006/relationships/image" Target="../media/image1029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026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10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033.wmf"/><Relationship Id="rId7" Type="http://schemas.openxmlformats.org/officeDocument/2006/relationships/image" Target="../media/image10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037.wmf"/><Relationship Id="rId5" Type="http://schemas.openxmlformats.org/officeDocument/2006/relationships/image" Target="../media/image103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0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8.wmf"/><Relationship Id="rId7" Type="http://schemas.openxmlformats.org/officeDocument/2006/relationships/image" Target="../media/image10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039.wmf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045.wmf"/><Relationship Id="rId3" Type="http://schemas.openxmlformats.org/officeDocument/2006/relationships/image" Target="../media/image1040.wmf"/><Relationship Id="rId7" Type="http://schemas.openxmlformats.org/officeDocument/2006/relationships/image" Target="../media/image1042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044.wmf"/><Relationship Id="rId5" Type="http://schemas.openxmlformats.org/officeDocument/2006/relationships/image" Target="../media/image1041.wmf"/><Relationship Id="rId15" Type="http://schemas.openxmlformats.org/officeDocument/2006/relationships/image" Target="../media/image10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043.wmf"/><Relationship Id="rId14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7.wmf"/><Relationship Id="rId7" Type="http://schemas.openxmlformats.org/officeDocument/2006/relationships/image" Target="../media/image104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48.wmf"/><Relationship Id="rId4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9.wmf"/><Relationship Id="rId18" Type="http://schemas.openxmlformats.org/officeDocument/2006/relationships/customXml" Target="../ink/ink225.xml"/><Relationship Id="rId3" Type="http://schemas.openxmlformats.org/officeDocument/2006/relationships/image" Target="../media/image234.wmf"/><Relationship Id="rId21" Type="http://schemas.openxmlformats.org/officeDocument/2006/relationships/image" Target="../media/image243.png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1.png"/><Relationship Id="rId2" Type="http://schemas.openxmlformats.org/officeDocument/2006/relationships/oleObject" Target="../embeddings/oleObject10.bin"/><Relationship Id="rId16" Type="http://schemas.openxmlformats.org/officeDocument/2006/relationships/customXml" Target="../ink/ink224.xml"/><Relationship Id="rId20" Type="http://schemas.openxmlformats.org/officeDocument/2006/relationships/customXml" Target="../ink/ink22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2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95.png"/><Relationship Id="rId21" Type="http://schemas.openxmlformats.org/officeDocument/2006/relationships/image" Target="../media/image247.png"/><Relationship Id="rId42" Type="http://schemas.openxmlformats.org/officeDocument/2006/relationships/customXml" Target="../ink/ink241.xml"/><Relationship Id="rId63" Type="http://schemas.openxmlformats.org/officeDocument/2006/relationships/image" Target="../media/image268.png"/><Relationship Id="rId84" Type="http://schemas.openxmlformats.org/officeDocument/2006/relationships/customXml" Target="../ink/ink262.xml"/><Relationship Id="rId138" Type="http://schemas.openxmlformats.org/officeDocument/2006/relationships/customXml" Target="../ink/ink289.xml"/><Relationship Id="rId159" Type="http://schemas.openxmlformats.org/officeDocument/2006/relationships/image" Target="../media/image316.png"/><Relationship Id="rId170" Type="http://schemas.openxmlformats.org/officeDocument/2006/relationships/customXml" Target="../ink/ink305.xml"/><Relationship Id="rId107" Type="http://schemas.openxmlformats.org/officeDocument/2006/relationships/image" Target="../media/image290.png"/><Relationship Id="rId11" Type="http://schemas.openxmlformats.org/officeDocument/2006/relationships/image" Target="../media/image183.wmf"/><Relationship Id="rId32" Type="http://schemas.openxmlformats.org/officeDocument/2006/relationships/customXml" Target="../ink/ink236.xml"/><Relationship Id="rId53" Type="http://schemas.openxmlformats.org/officeDocument/2006/relationships/image" Target="../media/image263.png"/><Relationship Id="rId74" Type="http://schemas.openxmlformats.org/officeDocument/2006/relationships/customXml" Target="../ink/ink257.xml"/><Relationship Id="rId128" Type="http://schemas.openxmlformats.org/officeDocument/2006/relationships/customXml" Target="../ink/ink284.xml"/><Relationship Id="rId149" Type="http://schemas.openxmlformats.org/officeDocument/2006/relationships/image" Target="../media/image311.png"/><Relationship Id="rId5" Type="http://schemas.openxmlformats.org/officeDocument/2006/relationships/image" Target="../media/image176.wmf"/><Relationship Id="rId95" Type="http://schemas.openxmlformats.org/officeDocument/2006/relationships/image" Target="../media/image284.png"/><Relationship Id="rId160" Type="http://schemas.openxmlformats.org/officeDocument/2006/relationships/customXml" Target="../ink/ink300.xml"/><Relationship Id="rId22" Type="http://schemas.openxmlformats.org/officeDocument/2006/relationships/customXml" Target="../ink/ink231.xml"/><Relationship Id="rId43" Type="http://schemas.openxmlformats.org/officeDocument/2006/relationships/image" Target="../media/image258.png"/><Relationship Id="rId64" Type="http://schemas.openxmlformats.org/officeDocument/2006/relationships/customXml" Target="../ink/ink252.xml"/><Relationship Id="rId118" Type="http://schemas.openxmlformats.org/officeDocument/2006/relationships/customXml" Target="../ink/ink279.xml"/><Relationship Id="rId139" Type="http://schemas.openxmlformats.org/officeDocument/2006/relationships/image" Target="../media/image306.png"/><Relationship Id="rId85" Type="http://schemas.openxmlformats.org/officeDocument/2006/relationships/image" Target="../media/image279.png"/><Relationship Id="rId150" Type="http://schemas.openxmlformats.org/officeDocument/2006/relationships/customXml" Target="../ink/ink295.xml"/><Relationship Id="rId171" Type="http://schemas.openxmlformats.org/officeDocument/2006/relationships/image" Target="../media/image322.png"/><Relationship Id="rId12" Type="http://schemas.openxmlformats.org/officeDocument/2006/relationships/oleObject" Target="../embeddings/oleObject22.bin"/><Relationship Id="rId33" Type="http://schemas.openxmlformats.org/officeDocument/2006/relationships/image" Target="../media/image253.png"/><Relationship Id="rId108" Type="http://schemas.openxmlformats.org/officeDocument/2006/relationships/customXml" Target="../ink/ink274.xml"/><Relationship Id="rId129" Type="http://schemas.openxmlformats.org/officeDocument/2006/relationships/image" Target="../media/image301.png"/><Relationship Id="rId54" Type="http://schemas.openxmlformats.org/officeDocument/2006/relationships/customXml" Target="../ink/ink247.xml"/><Relationship Id="rId75" Type="http://schemas.openxmlformats.org/officeDocument/2006/relationships/image" Target="../media/image274.png"/><Relationship Id="rId96" Type="http://schemas.openxmlformats.org/officeDocument/2006/relationships/customXml" Target="../ink/ink268.xml"/><Relationship Id="rId140" Type="http://schemas.openxmlformats.org/officeDocument/2006/relationships/customXml" Target="../ink/ink290.xml"/><Relationship Id="rId161" Type="http://schemas.openxmlformats.org/officeDocument/2006/relationships/image" Target="../media/image317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9.bin"/><Relationship Id="rId23" Type="http://schemas.openxmlformats.org/officeDocument/2006/relationships/image" Target="../media/image248.png"/><Relationship Id="rId28" Type="http://schemas.openxmlformats.org/officeDocument/2006/relationships/customXml" Target="../ink/ink234.xml"/><Relationship Id="rId49" Type="http://schemas.openxmlformats.org/officeDocument/2006/relationships/image" Target="../media/image261.png"/><Relationship Id="rId114" Type="http://schemas.openxmlformats.org/officeDocument/2006/relationships/customXml" Target="../ink/ink277.xml"/><Relationship Id="rId119" Type="http://schemas.openxmlformats.org/officeDocument/2006/relationships/image" Target="../media/image296.png"/><Relationship Id="rId44" Type="http://schemas.openxmlformats.org/officeDocument/2006/relationships/customXml" Target="../ink/ink242.xml"/><Relationship Id="rId60" Type="http://schemas.openxmlformats.org/officeDocument/2006/relationships/customXml" Target="../ink/ink250.xml"/><Relationship Id="rId65" Type="http://schemas.openxmlformats.org/officeDocument/2006/relationships/image" Target="../media/image269.png"/><Relationship Id="rId81" Type="http://schemas.openxmlformats.org/officeDocument/2006/relationships/image" Target="../media/image277.png"/><Relationship Id="rId86" Type="http://schemas.openxmlformats.org/officeDocument/2006/relationships/customXml" Target="../ink/ink263.xml"/><Relationship Id="rId130" Type="http://schemas.openxmlformats.org/officeDocument/2006/relationships/customXml" Target="../ink/ink285.xml"/><Relationship Id="rId135" Type="http://schemas.openxmlformats.org/officeDocument/2006/relationships/image" Target="../media/image304.png"/><Relationship Id="rId151" Type="http://schemas.openxmlformats.org/officeDocument/2006/relationships/image" Target="../media/image312.png"/><Relationship Id="rId156" Type="http://schemas.openxmlformats.org/officeDocument/2006/relationships/customXml" Target="../ink/ink298.xml"/><Relationship Id="rId172" Type="http://schemas.openxmlformats.org/officeDocument/2006/relationships/customXml" Target="../ink/ink306.xml"/><Relationship Id="rId13" Type="http://schemas.openxmlformats.org/officeDocument/2006/relationships/image" Target="../media/image244.wmf"/><Relationship Id="rId18" Type="http://schemas.openxmlformats.org/officeDocument/2006/relationships/customXml" Target="../ink/ink229.xml"/><Relationship Id="rId39" Type="http://schemas.openxmlformats.org/officeDocument/2006/relationships/image" Target="../media/image256.png"/><Relationship Id="rId109" Type="http://schemas.openxmlformats.org/officeDocument/2006/relationships/image" Target="../media/image291.png"/><Relationship Id="rId34" Type="http://schemas.openxmlformats.org/officeDocument/2006/relationships/customXml" Target="../ink/ink237.xml"/><Relationship Id="rId50" Type="http://schemas.openxmlformats.org/officeDocument/2006/relationships/customXml" Target="../ink/ink245.xml"/><Relationship Id="rId55" Type="http://schemas.openxmlformats.org/officeDocument/2006/relationships/image" Target="../media/image264.png"/><Relationship Id="rId76" Type="http://schemas.openxmlformats.org/officeDocument/2006/relationships/customXml" Target="../ink/ink258.xml"/><Relationship Id="rId97" Type="http://schemas.openxmlformats.org/officeDocument/2006/relationships/image" Target="../media/image285.png"/><Relationship Id="rId104" Type="http://schemas.openxmlformats.org/officeDocument/2006/relationships/customXml" Target="../ink/ink272.xml"/><Relationship Id="rId120" Type="http://schemas.openxmlformats.org/officeDocument/2006/relationships/customXml" Target="../ink/ink280.xml"/><Relationship Id="rId125" Type="http://schemas.openxmlformats.org/officeDocument/2006/relationships/image" Target="../media/image299.png"/><Relationship Id="rId141" Type="http://schemas.openxmlformats.org/officeDocument/2006/relationships/image" Target="../media/image307.png"/><Relationship Id="rId146" Type="http://schemas.openxmlformats.org/officeDocument/2006/relationships/customXml" Target="../ink/ink293.xml"/><Relationship Id="rId167" Type="http://schemas.openxmlformats.org/officeDocument/2006/relationships/image" Target="../media/image320.png"/><Relationship Id="rId7" Type="http://schemas.openxmlformats.org/officeDocument/2006/relationships/image" Target="../media/image181.wmf"/><Relationship Id="rId71" Type="http://schemas.openxmlformats.org/officeDocument/2006/relationships/image" Target="../media/image272.png"/><Relationship Id="rId92" Type="http://schemas.openxmlformats.org/officeDocument/2006/relationships/customXml" Target="../ink/ink266.xml"/><Relationship Id="rId162" Type="http://schemas.openxmlformats.org/officeDocument/2006/relationships/customXml" Target="../ink/ink301.xml"/><Relationship Id="rId2" Type="http://schemas.openxmlformats.org/officeDocument/2006/relationships/oleObject" Target="../embeddings/oleObject17.bin"/><Relationship Id="rId29" Type="http://schemas.openxmlformats.org/officeDocument/2006/relationships/image" Target="../media/image251.png"/><Relationship Id="rId24" Type="http://schemas.openxmlformats.org/officeDocument/2006/relationships/customXml" Target="../ink/ink232.xml"/><Relationship Id="rId40" Type="http://schemas.openxmlformats.org/officeDocument/2006/relationships/customXml" Target="../ink/ink240.xml"/><Relationship Id="rId45" Type="http://schemas.openxmlformats.org/officeDocument/2006/relationships/image" Target="../media/image259.png"/><Relationship Id="rId66" Type="http://schemas.openxmlformats.org/officeDocument/2006/relationships/customXml" Target="../ink/ink253.xml"/><Relationship Id="rId87" Type="http://schemas.openxmlformats.org/officeDocument/2006/relationships/image" Target="../media/image280.png"/><Relationship Id="rId110" Type="http://schemas.openxmlformats.org/officeDocument/2006/relationships/customXml" Target="../ink/ink275.xml"/><Relationship Id="rId115" Type="http://schemas.openxmlformats.org/officeDocument/2006/relationships/image" Target="../media/image294.png"/><Relationship Id="rId131" Type="http://schemas.openxmlformats.org/officeDocument/2006/relationships/image" Target="../media/image302.png"/><Relationship Id="rId136" Type="http://schemas.openxmlformats.org/officeDocument/2006/relationships/customXml" Target="../ink/ink288.xml"/><Relationship Id="rId157" Type="http://schemas.openxmlformats.org/officeDocument/2006/relationships/image" Target="../media/image315.png"/><Relationship Id="rId61" Type="http://schemas.openxmlformats.org/officeDocument/2006/relationships/image" Target="../media/image267.png"/><Relationship Id="rId82" Type="http://schemas.openxmlformats.org/officeDocument/2006/relationships/customXml" Target="../ink/ink261.xml"/><Relationship Id="rId152" Type="http://schemas.openxmlformats.org/officeDocument/2006/relationships/customXml" Target="../ink/ink296.xml"/><Relationship Id="rId173" Type="http://schemas.openxmlformats.org/officeDocument/2006/relationships/image" Target="../media/image323.png"/><Relationship Id="rId19" Type="http://schemas.openxmlformats.org/officeDocument/2006/relationships/image" Target="../media/image246.png"/><Relationship Id="rId14" Type="http://schemas.openxmlformats.org/officeDocument/2006/relationships/customXml" Target="../ink/ink227.xml"/><Relationship Id="rId30" Type="http://schemas.openxmlformats.org/officeDocument/2006/relationships/customXml" Target="../ink/ink235.xml"/><Relationship Id="rId35" Type="http://schemas.openxmlformats.org/officeDocument/2006/relationships/image" Target="../media/image254.png"/><Relationship Id="rId56" Type="http://schemas.openxmlformats.org/officeDocument/2006/relationships/customXml" Target="../ink/ink248.xml"/><Relationship Id="rId77" Type="http://schemas.openxmlformats.org/officeDocument/2006/relationships/image" Target="../media/image275.png"/><Relationship Id="rId100" Type="http://schemas.openxmlformats.org/officeDocument/2006/relationships/customXml" Target="../ink/ink270.xml"/><Relationship Id="rId105" Type="http://schemas.openxmlformats.org/officeDocument/2006/relationships/image" Target="../media/image289.png"/><Relationship Id="rId126" Type="http://schemas.openxmlformats.org/officeDocument/2006/relationships/customXml" Target="../ink/ink283.xml"/><Relationship Id="rId147" Type="http://schemas.openxmlformats.org/officeDocument/2006/relationships/image" Target="../media/image310.png"/><Relationship Id="rId168" Type="http://schemas.openxmlformats.org/officeDocument/2006/relationships/customXml" Target="../ink/ink304.xml"/><Relationship Id="rId8" Type="http://schemas.openxmlformats.org/officeDocument/2006/relationships/oleObject" Target="../embeddings/oleObject20.bin"/><Relationship Id="rId51" Type="http://schemas.openxmlformats.org/officeDocument/2006/relationships/image" Target="../media/image262.png"/><Relationship Id="rId72" Type="http://schemas.openxmlformats.org/officeDocument/2006/relationships/customXml" Target="../ink/ink256.xml"/><Relationship Id="rId93" Type="http://schemas.openxmlformats.org/officeDocument/2006/relationships/image" Target="../media/image283.png"/><Relationship Id="rId98" Type="http://schemas.openxmlformats.org/officeDocument/2006/relationships/customXml" Target="../ink/ink269.xml"/><Relationship Id="rId121" Type="http://schemas.openxmlformats.org/officeDocument/2006/relationships/image" Target="../media/image297.png"/><Relationship Id="rId142" Type="http://schemas.openxmlformats.org/officeDocument/2006/relationships/customXml" Target="../ink/ink291.xml"/><Relationship Id="rId163" Type="http://schemas.openxmlformats.org/officeDocument/2006/relationships/image" Target="../media/image318.png"/><Relationship Id="rId3" Type="http://schemas.openxmlformats.org/officeDocument/2006/relationships/image" Target="../media/image175.wmf"/><Relationship Id="rId25" Type="http://schemas.openxmlformats.org/officeDocument/2006/relationships/image" Target="../media/image249.png"/><Relationship Id="rId46" Type="http://schemas.openxmlformats.org/officeDocument/2006/relationships/customXml" Target="../ink/ink243.xml"/><Relationship Id="rId67" Type="http://schemas.openxmlformats.org/officeDocument/2006/relationships/image" Target="../media/image270.png"/><Relationship Id="rId116" Type="http://schemas.openxmlformats.org/officeDocument/2006/relationships/customXml" Target="../ink/ink278.xml"/><Relationship Id="rId137" Type="http://schemas.openxmlformats.org/officeDocument/2006/relationships/image" Target="../media/image305.png"/><Relationship Id="rId158" Type="http://schemas.openxmlformats.org/officeDocument/2006/relationships/customXml" Target="../ink/ink299.xml"/><Relationship Id="rId20" Type="http://schemas.openxmlformats.org/officeDocument/2006/relationships/customXml" Target="../ink/ink230.xml"/><Relationship Id="rId41" Type="http://schemas.openxmlformats.org/officeDocument/2006/relationships/image" Target="../media/image257.png"/><Relationship Id="rId62" Type="http://schemas.openxmlformats.org/officeDocument/2006/relationships/customXml" Target="../ink/ink251.xml"/><Relationship Id="rId83" Type="http://schemas.openxmlformats.org/officeDocument/2006/relationships/image" Target="../media/image278.png"/><Relationship Id="rId88" Type="http://schemas.openxmlformats.org/officeDocument/2006/relationships/customXml" Target="../ink/ink264.xml"/><Relationship Id="rId111" Type="http://schemas.openxmlformats.org/officeDocument/2006/relationships/image" Target="../media/image292.png"/><Relationship Id="rId132" Type="http://schemas.openxmlformats.org/officeDocument/2006/relationships/customXml" Target="../ink/ink286.xml"/><Relationship Id="rId153" Type="http://schemas.openxmlformats.org/officeDocument/2006/relationships/image" Target="../media/image313.png"/><Relationship Id="rId15" Type="http://schemas.openxmlformats.org/officeDocument/2006/relationships/image" Target="../media/image80.png"/><Relationship Id="rId36" Type="http://schemas.openxmlformats.org/officeDocument/2006/relationships/customXml" Target="../ink/ink238.xml"/><Relationship Id="rId57" Type="http://schemas.openxmlformats.org/officeDocument/2006/relationships/image" Target="../media/image265.png"/><Relationship Id="rId106" Type="http://schemas.openxmlformats.org/officeDocument/2006/relationships/customXml" Target="../ink/ink273.xml"/><Relationship Id="rId127" Type="http://schemas.openxmlformats.org/officeDocument/2006/relationships/image" Target="../media/image300.png"/><Relationship Id="rId10" Type="http://schemas.openxmlformats.org/officeDocument/2006/relationships/oleObject" Target="../embeddings/oleObject21.bin"/><Relationship Id="rId31" Type="http://schemas.openxmlformats.org/officeDocument/2006/relationships/image" Target="../media/image252.png"/><Relationship Id="rId52" Type="http://schemas.openxmlformats.org/officeDocument/2006/relationships/customXml" Target="../ink/ink246.xml"/><Relationship Id="rId73" Type="http://schemas.openxmlformats.org/officeDocument/2006/relationships/image" Target="../media/image273.png"/><Relationship Id="rId78" Type="http://schemas.openxmlformats.org/officeDocument/2006/relationships/customXml" Target="../ink/ink259.xml"/><Relationship Id="rId94" Type="http://schemas.openxmlformats.org/officeDocument/2006/relationships/customXml" Target="../ink/ink267.xml"/><Relationship Id="rId99" Type="http://schemas.openxmlformats.org/officeDocument/2006/relationships/image" Target="../media/image286.png"/><Relationship Id="rId101" Type="http://schemas.openxmlformats.org/officeDocument/2006/relationships/image" Target="../media/image287.png"/><Relationship Id="rId122" Type="http://schemas.openxmlformats.org/officeDocument/2006/relationships/customXml" Target="../ink/ink281.xml"/><Relationship Id="rId143" Type="http://schemas.openxmlformats.org/officeDocument/2006/relationships/image" Target="../media/image308.png"/><Relationship Id="rId148" Type="http://schemas.openxmlformats.org/officeDocument/2006/relationships/customXml" Target="../ink/ink294.xml"/><Relationship Id="rId164" Type="http://schemas.openxmlformats.org/officeDocument/2006/relationships/customXml" Target="../ink/ink302.xml"/><Relationship Id="rId169" Type="http://schemas.openxmlformats.org/officeDocument/2006/relationships/image" Target="../media/image321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2.wmf"/><Relationship Id="rId26" Type="http://schemas.openxmlformats.org/officeDocument/2006/relationships/customXml" Target="../ink/ink233.xml"/><Relationship Id="rId47" Type="http://schemas.openxmlformats.org/officeDocument/2006/relationships/image" Target="../media/image260.png"/><Relationship Id="rId68" Type="http://schemas.openxmlformats.org/officeDocument/2006/relationships/customXml" Target="../ink/ink254.xml"/><Relationship Id="rId89" Type="http://schemas.openxmlformats.org/officeDocument/2006/relationships/image" Target="../media/image281.png"/><Relationship Id="rId112" Type="http://schemas.openxmlformats.org/officeDocument/2006/relationships/customXml" Target="../ink/ink276.xml"/><Relationship Id="rId133" Type="http://schemas.openxmlformats.org/officeDocument/2006/relationships/image" Target="../media/image303.png"/><Relationship Id="rId154" Type="http://schemas.openxmlformats.org/officeDocument/2006/relationships/customXml" Target="../ink/ink297.xml"/><Relationship Id="rId16" Type="http://schemas.openxmlformats.org/officeDocument/2006/relationships/customXml" Target="../ink/ink228.xml"/><Relationship Id="rId37" Type="http://schemas.openxmlformats.org/officeDocument/2006/relationships/image" Target="../media/image255.png"/><Relationship Id="rId58" Type="http://schemas.openxmlformats.org/officeDocument/2006/relationships/customXml" Target="../ink/ink249.xml"/><Relationship Id="rId79" Type="http://schemas.openxmlformats.org/officeDocument/2006/relationships/image" Target="../media/image276.png"/><Relationship Id="rId102" Type="http://schemas.openxmlformats.org/officeDocument/2006/relationships/customXml" Target="../ink/ink271.xml"/><Relationship Id="rId123" Type="http://schemas.openxmlformats.org/officeDocument/2006/relationships/image" Target="../media/image298.png"/><Relationship Id="rId144" Type="http://schemas.openxmlformats.org/officeDocument/2006/relationships/customXml" Target="../ink/ink292.xml"/><Relationship Id="rId90" Type="http://schemas.openxmlformats.org/officeDocument/2006/relationships/customXml" Target="../ink/ink265.xml"/><Relationship Id="rId165" Type="http://schemas.openxmlformats.org/officeDocument/2006/relationships/image" Target="../media/image319.png"/><Relationship Id="rId27" Type="http://schemas.openxmlformats.org/officeDocument/2006/relationships/image" Target="../media/image250.png"/><Relationship Id="rId48" Type="http://schemas.openxmlformats.org/officeDocument/2006/relationships/customXml" Target="../ink/ink244.xml"/><Relationship Id="rId69" Type="http://schemas.openxmlformats.org/officeDocument/2006/relationships/image" Target="../media/image271.png"/><Relationship Id="rId113" Type="http://schemas.openxmlformats.org/officeDocument/2006/relationships/image" Target="../media/image293.png"/><Relationship Id="rId134" Type="http://schemas.openxmlformats.org/officeDocument/2006/relationships/customXml" Target="../ink/ink287.xml"/><Relationship Id="rId80" Type="http://schemas.openxmlformats.org/officeDocument/2006/relationships/customXml" Target="../ink/ink260.xml"/><Relationship Id="rId155" Type="http://schemas.openxmlformats.org/officeDocument/2006/relationships/image" Target="../media/image314.png"/><Relationship Id="rId17" Type="http://schemas.openxmlformats.org/officeDocument/2006/relationships/image" Target="../media/image245.png"/><Relationship Id="rId38" Type="http://schemas.openxmlformats.org/officeDocument/2006/relationships/customXml" Target="../ink/ink239.xml"/><Relationship Id="rId59" Type="http://schemas.openxmlformats.org/officeDocument/2006/relationships/image" Target="../media/image266.png"/><Relationship Id="rId103" Type="http://schemas.openxmlformats.org/officeDocument/2006/relationships/image" Target="../media/image288.png"/><Relationship Id="rId124" Type="http://schemas.openxmlformats.org/officeDocument/2006/relationships/customXml" Target="../ink/ink282.xml"/><Relationship Id="rId70" Type="http://schemas.openxmlformats.org/officeDocument/2006/relationships/customXml" Target="../ink/ink255.xml"/><Relationship Id="rId91" Type="http://schemas.openxmlformats.org/officeDocument/2006/relationships/image" Target="../media/image282.png"/><Relationship Id="rId145" Type="http://schemas.openxmlformats.org/officeDocument/2006/relationships/image" Target="../media/image309.png"/><Relationship Id="rId166" Type="http://schemas.openxmlformats.org/officeDocument/2006/relationships/customXml" Target="../ink/ink30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11.xml"/><Relationship Id="rId18" Type="http://schemas.openxmlformats.org/officeDocument/2006/relationships/image" Target="../media/image333.png"/><Relationship Id="rId26" Type="http://schemas.openxmlformats.org/officeDocument/2006/relationships/image" Target="../media/image337.png"/><Relationship Id="rId39" Type="http://schemas.openxmlformats.org/officeDocument/2006/relationships/customXml" Target="../ink/ink324.xml"/><Relationship Id="rId21" Type="http://schemas.openxmlformats.org/officeDocument/2006/relationships/customXml" Target="../ink/ink315.xml"/><Relationship Id="rId34" Type="http://schemas.openxmlformats.org/officeDocument/2006/relationships/image" Target="../media/image341.png"/><Relationship Id="rId42" Type="http://schemas.openxmlformats.org/officeDocument/2006/relationships/image" Target="../media/image345.png"/><Relationship Id="rId47" Type="http://schemas.openxmlformats.org/officeDocument/2006/relationships/customXml" Target="../ink/ink328.xml"/><Relationship Id="rId50" Type="http://schemas.openxmlformats.org/officeDocument/2006/relationships/image" Target="../media/image349.png"/><Relationship Id="rId55" Type="http://schemas.openxmlformats.org/officeDocument/2006/relationships/customXml" Target="../ink/ink332.xml"/><Relationship Id="rId7" Type="http://schemas.openxmlformats.org/officeDocument/2006/relationships/customXml" Target="../ink/ink308.xml"/><Relationship Id="rId2" Type="http://schemas.openxmlformats.org/officeDocument/2006/relationships/image" Target="../media/image324.jpeg"/><Relationship Id="rId16" Type="http://schemas.openxmlformats.org/officeDocument/2006/relationships/image" Target="../media/image332.png"/><Relationship Id="rId29" Type="http://schemas.openxmlformats.org/officeDocument/2006/relationships/customXml" Target="../ink/ink319.xml"/><Relationship Id="rId11" Type="http://schemas.openxmlformats.org/officeDocument/2006/relationships/customXml" Target="../ink/ink310.xml"/><Relationship Id="rId24" Type="http://schemas.openxmlformats.org/officeDocument/2006/relationships/image" Target="../media/image336.png"/><Relationship Id="rId32" Type="http://schemas.openxmlformats.org/officeDocument/2006/relationships/image" Target="../media/image340.png"/><Relationship Id="rId37" Type="http://schemas.openxmlformats.org/officeDocument/2006/relationships/customXml" Target="../ink/ink323.xml"/><Relationship Id="rId40" Type="http://schemas.openxmlformats.org/officeDocument/2006/relationships/image" Target="../media/image344.png"/><Relationship Id="rId45" Type="http://schemas.openxmlformats.org/officeDocument/2006/relationships/customXml" Target="../ink/ink327.xml"/><Relationship Id="rId53" Type="http://schemas.openxmlformats.org/officeDocument/2006/relationships/customXml" Target="../ink/ink331.xml"/><Relationship Id="rId5" Type="http://schemas.openxmlformats.org/officeDocument/2006/relationships/customXml" Target="../ink/ink307.xml"/><Relationship Id="rId10" Type="http://schemas.openxmlformats.org/officeDocument/2006/relationships/image" Target="../media/image329.png"/><Relationship Id="rId19" Type="http://schemas.openxmlformats.org/officeDocument/2006/relationships/customXml" Target="../ink/ink314.xml"/><Relationship Id="rId31" Type="http://schemas.openxmlformats.org/officeDocument/2006/relationships/customXml" Target="../ink/ink320.xml"/><Relationship Id="rId44" Type="http://schemas.openxmlformats.org/officeDocument/2006/relationships/image" Target="../media/image346.png"/><Relationship Id="rId52" Type="http://schemas.openxmlformats.org/officeDocument/2006/relationships/image" Target="../media/image350.png"/><Relationship Id="rId4" Type="http://schemas.openxmlformats.org/officeDocument/2006/relationships/image" Target="../media/image326.jpeg"/><Relationship Id="rId9" Type="http://schemas.openxmlformats.org/officeDocument/2006/relationships/customXml" Target="../ink/ink309.xml"/><Relationship Id="rId14" Type="http://schemas.openxmlformats.org/officeDocument/2006/relationships/image" Target="../media/image331.png"/><Relationship Id="rId22" Type="http://schemas.openxmlformats.org/officeDocument/2006/relationships/image" Target="../media/image335.png"/><Relationship Id="rId27" Type="http://schemas.openxmlformats.org/officeDocument/2006/relationships/customXml" Target="../ink/ink318.xml"/><Relationship Id="rId30" Type="http://schemas.openxmlformats.org/officeDocument/2006/relationships/image" Target="../media/image339.png"/><Relationship Id="rId35" Type="http://schemas.openxmlformats.org/officeDocument/2006/relationships/customXml" Target="../ink/ink322.xml"/><Relationship Id="rId43" Type="http://schemas.openxmlformats.org/officeDocument/2006/relationships/customXml" Target="../ink/ink326.xml"/><Relationship Id="rId48" Type="http://schemas.openxmlformats.org/officeDocument/2006/relationships/image" Target="../media/image348.png"/><Relationship Id="rId56" Type="http://schemas.openxmlformats.org/officeDocument/2006/relationships/image" Target="../media/image352.png"/><Relationship Id="rId8" Type="http://schemas.openxmlformats.org/officeDocument/2006/relationships/image" Target="../media/image328.png"/><Relationship Id="rId51" Type="http://schemas.openxmlformats.org/officeDocument/2006/relationships/customXml" Target="../ink/ink330.xml"/><Relationship Id="rId3" Type="http://schemas.openxmlformats.org/officeDocument/2006/relationships/image" Target="../media/image325.jpeg"/><Relationship Id="rId12" Type="http://schemas.openxmlformats.org/officeDocument/2006/relationships/image" Target="../media/image330.png"/><Relationship Id="rId17" Type="http://schemas.openxmlformats.org/officeDocument/2006/relationships/customXml" Target="../ink/ink313.xml"/><Relationship Id="rId25" Type="http://schemas.openxmlformats.org/officeDocument/2006/relationships/customXml" Target="../ink/ink317.xml"/><Relationship Id="rId33" Type="http://schemas.openxmlformats.org/officeDocument/2006/relationships/customXml" Target="../ink/ink321.xml"/><Relationship Id="rId38" Type="http://schemas.openxmlformats.org/officeDocument/2006/relationships/image" Target="../media/image343.png"/><Relationship Id="rId46" Type="http://schemas.openxmlformats.org/officeDocument/2006/relationships/image" Target="../media/image347.png"/><Relationship Id="rId20" Type="http://schemas.openxmlformats.org/officeDocument/2006/relationships/image" Target="../media/image334.png"/><Relationship Id="rId41" Type="http://schemas.openxmlformats.org/officeDocument/2006/relationships/customXml" Target="../ink/ink325.xml"/><Relationship Id="rId54" Type="http://schemas.openxmlformats.org/officeDocument/2006/relationships/image" Target="../media/image35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27.png"/><Relationship Id="rId15" Type="http://schemas.openxmlformats.org/officeDocument/2006/relationships/customXml" Target="../ink/ink312.xml"/><Relationship Id="rId23" Type="http://schemas.openxmlformats.org/officeDocument/2006/relationships/customXml" Target="../ink/ink316.xml"/><Relationship Id="rId28" Type="http://schemas.openxmlformats.org/officeDocument/2006/relationships/image" Target="../media/image338.png"/><Relationship Id="rId36" Type="http://schemas.openxmlformats.org/officeDocument/2006/relationships/image" Target="../media/image342.png"/><Relationship Id="rId49" Type="http://schemas.openxmlformats.org/officeDocument/2006/relationships/customXml" Target="../ink/ink3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jpeg"/><Relationship Id="rId2" Type="http://schemas.openxmlformats.org/officeDocument/2006/relationships/image" Target="../media/image324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jpe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89.xml"/><Relationship Id="rId21" Type="http://schemas.openxmlformats.org/officeDocument/2006/relationships/customXml" Target="../ink/ink341.xml"/><Relationship Id="rId63" Type="http://schemas.openxmlformats.org/officeDocument/2006/relationships/customXml" Target="../ink/ink362.xml"/><Relationship Id="rId159" Type="http://schemas.openxmlformats.org/officeDocument/2006/relationships/customXml" Target="../ink/ink410.xml"/><Relationship Id="rId170" Type="http://schemas.openxmlformats.org/officeDocument/2006/relationships/image" Target="../media/image437.png"/><Relationship Id="rId226" Type="http://schemas.openxmlformats.org/officeDocument/2006/relationships/image" Target="../media/image465.png"/><Relationship Id="rId268" Type="http://schemas.openxmlformats.org/officeDocument/2006/relationships/image" Target="../media/image485.png"/><Relationship Id="rId11" Type="http://schemas.openxmlformats.org/officeDocument/2006/relationships/customXml" Target="../ink/ink336.xml"/><Relationship Id="rId32" Type="http://schemas.openxmlformats.org/officeDocument/2006/relationships/image" Target="../media/image369.png"/><Relationship Id="rId53" Type="http://schemas.openxmlformats.org/officeDocument/2006/relationships/customXml" Target="../ink/ink357.xml"/><Relationship Id="rId74" Type="http://schemas.openxmlformats.org/officeDocument/2006/relationships/image" Target="../media/image390.png"/><Relationship Id="rId128" Type="http://schemas.openxmlformats.org/officeDocument/2006/relationships/image" Target="../media/image416.png"/><Relationship Id="rId149" Type="http://schemas.openxmlformats.org/officeDocument/2006/relationships/customXml" Target="../ink/ink405.xml"/><Relationship Id="rId5" Type="http://schemas.openxmlformats.org/officeDocument/2006/relationships/customXml" Target="../ink/ink333.xml"/><Relationship Id="rId95" Type="http://schemas.openxmlformats.org/officeDocument/2006/relationships/customXml" Target="../ink/ink378.xml"/><Relationship Id="rId160" Type="http://schemas.openxmlformats.org/officeDocument/2006/relationships/image" Target="../media/image432.png"/><Relationship Id="rId181" Type="http://schemas.openxmlformats.org/officeDocument/2006/relationships/customXml" Target="../ink/ink421.xml"/><Relationship Id="rId216" Type="http://schemas.openxmlformats.org/officeDocument/2006/relationships/image" Target="../media/image460.png"/><Relationship Id="rId237" Type="http://schemas.openxmlformats.org/officeDocument/2006/relationships/customXml" Target="../ink/ink449.xml"/><Relationship Id="rId258" Type="http://schemas.openxmlformats.org/officeDocument/2006/relationships/image" Target="../media/image480.png"/><Relationship Id="rId22" Type="http://schemas.openxmlformats.org/officeDocument/2006/relationships/image" Target="../media/image364.png"/><Relationship Id="rId43" Type="http://schemas.openxmlformats.org/officeDocument/2006/relationships/customXml" Target="../ink/ink352.xml"/><Relationship Id="rId64" Type="http://schemas.openxmlformats.org/officeDocument/2006/relationships/image" Target="../media/image385.png"/><Relationship Id="rId118" Type="http://schemas.openxmlformats.org/officeDocument/2006/relationships/image" Target="../media/image412.png"/><Relationship Id="rId139" Type="http://schemas.openxmlformats.org/officeDocument/2006/relationships/customXml" Target="../ink/ink400.xml"/><Relationship Id="rId85" Type="http://schemas.openxmlformats.org/officeDocument/2006/relationships/customXml" Target="../ink/ink373.xml"/><Relationship Id="rId150" Type="http://schemas.openxmlformats.org/officeDocument/2006/relationships/image" Target="../media/image427.png"/><Relationship Id="rId171" Type="http://schemas.openxmlformats.org/officeDocument/2006/relationships/customXml" Target="../ink/ink416.xml"/><Relationship Id="rId192" Type="http://schemas.openxmlformats.org/officeDocument/2006/relationships/image" Target="../media/image448.png"/><Relationship Id="rId206" Type="http://schemas.openxmlformats.org/officeDocument/2006/relationships/image" Target="../media/image455.png"/><Relationship Id="rId227" Type="http://schemas.openxmlformats.org/officeDocument/2006/relationships/customXml" Target="../ink/ink444.xml"/><Relationship Id="rId248" Type="http://schemas.openxmlformats.org/officeDocument/2006/relationships/image" Target="../media/image346.png"/><Relationship Id="rId269" Type="http://schemas.openxmlformats.org/officeDocument/2006/relationships/customXml" Target="../ink/ink465.xml"/><Relationship Id="rId12" Type="http://schemas.openxmlformats.org/officeDocument/2006/relationships/image" Target="../media/image359.png"/><Relationship Id="rId33" Type="http://schemas.openxmlformats.org/officeDocument/2006/relationships/customXml" Target="../ink/ink347.xml"/><Relationship Id="rId108" Type="http://schemas.openxmlformats.org/officeDocument/2006/relationships/image" Target="../media/image407.png"/><Relationship Id="rId129" Type="http://schemas.openxmlformats.org/officeDocument/2006/relationships/customXml" Target="../ink/ink395.xml"/><Relationship Id="rId54" Type="http://schemas.openxmlformats.org/officeDocument/2006/relationships/image" Target="../media/image380.png"/><Relationship Id="rId75" Type="http://schemas.openxmlformats.org/officeDocument/2006/relationships/customXml" Target="../ink/ink368.xml"/><Relationship Id="rId96" Type="http://schemas.openxmlformats.org/officeDocument/2006/relationships/image" Target="../media/image401.png"/><Relationship Id="rId140" Type="http://schemas.openxmlformats.org/officeDocument/2006/relationships/image" Target="../media/image422.png"/><Relationship Id="rId161" Type="http://schemas.openxmlformats.org/officeDocument/2006/relationships/customXml" Target="../ink/ink411.xml"/><Relationship Id="rId182" Type="http://schemas.openxmlformats.org/officeDocument/2006/relationships/image" Target="../media/image443.png"/><Relationship Id="rId217" Type="http://schemas.openxmlformats.org/officeDocument/2006/relationships/customXml" Target="../ink/ink439.xml"/><Relationship Id="rId6" Type="http://schemas.openxmlformats.org/officeDocument/2006/relationships/image" Target="../media/image356.png"/><Relationship Id="rId238" Type="http://schemas.openxmlformats.org/officeDocument/2006/relationships/image" Target="../media/image471.png"/><Relationship Id="rId259" Type="http://schemas.openxmlformats.org/officeDocument/2006/relationships/customXml" Target="../ink/ink460.xml"/><Relationship Id="rId23" Type="http://schemas.openxmlformats.org/officeDocument/2006/relationships/customXml" Target="../ink/ink342.xml"/><Relationship Id="rId119" Type="http://schemas.openxmlformats.org/officeDocument/2006/relationships/customXml" Target="../ink/ink390.xml"/><Relationship Id="rId270" Type="http://schemas.openxmlformats.org/officeDocument/2006/relationships/image" Target="../media/image486.png"/><Relationship Id="rId44" Type="http://schemas.openxmlformats.org/officeDocument/2006/relationships/image" Target="../media/image375.png"/><Relationship Id="rId65" Type="http://schemas.openxmlformats.org/officeDocument/2006/relationships/customXml" Target="../ink/ink363.xml"/><Relationship Id="rId86" Type="http://schemas.openxmlformats.org/officeDocument/2006/relationships/image" Target="../media/image396.png"/><Relationship Id="rId130" Type="http://schemas.openxmlformats.org/officeDocument/2006/relationships/image" Target="../media/image417.png"/><Relationship Id="rId151" Type="http://schemas.openxmlformats.org/officeDocument/2006/relationships/customXml" Target="../ink/ink406.xml"/><Relationship Id="rId172" Type="http://schemas.openxmlformats.org/officeDocument/2006/relationships/image" Target="../media/image438.png"/><Relationship Id="rId193" Type="http://schemas.openxmlformats.org/officeDocument/2006/relationships/customXml" Target="../ink/ink427.xml"/><Relationship Id="rId207" Type="http://schemas.openxmlformats.org/officeDocument/2006/relationships/customXml" Target="../ink/ink434.xml"/><Relationship Id="rId228" Type="http://schemas.openxmlformats.org/officeDocument/2006/relationships/image" Target="../media/image466.png"/><Relationship Id="rId249" Type="http://schemas.openxmlformats.org/officeDocument/2006/relationships/customXml" Target="../ink/ink455.xml"/><Relationship Id="rId13" Type="http://schemas.openxmlformats.org/officeDocument/2006/relationships/customXml" Target="../ink/ink337.xml"/><Relationship Id="rId109" Type="http://schemas.openxmlformats.org/officeDocument/2006/relationships/customXml" Target="../ink/ink385.xml"/><Relationship Id="rId260" Type="http://schemas.openxmlformats.org/officeDocument/2006/relationships/image" Target="../media/image481.png"/><Relationship Id="rId34" Type="http://schemas.openxmlformats.org/officeDocument/2006/relationships/image" Target="../media/image370.png"/><Relationship Id="rId55" Type="http://schemas.openxmlformats.org/officeDocument/2006/relationships/customXml" Target="../ink/ink358.xml"/><Relationship Id="rId76" Type="http://schemas.openxmlformats.org/officeDocument/2006/relationships/image" Target="../media/image391.png"/><Relationship Id="rId97" Type="http://schemas.openxmlformats.org/officeDocument/2006/relationships/customXml" Target="../ink/ink379.xml"/><Relationship Id="rId120" Type="http://schemas.openxmlformats.org/officeDocument/2006/relationships/image" Target="../media/image126.png"/><Relationship Id="rId141" Type="http://schemas.openxmlformats.org/officeDocument/2006/relationships/customXml" Target="../ink/ink401.xml"/><Relationship Id="rId7" Type="http://schemas.openxmlformats.org/officeDocument/2006/relationships/customXml" Target="../ink/ink334.xml"/><Relationship Id="rId162" Type="http://schemas.openxmlformats.org/officeDocument/2006/relationships/image" Target="../media/image433.png"/><Relationship Id="rId183" Type="http://schemas.openxmlformats.org/officeDocument/2006/relationships/customXml" Target="../ink/ink422.xml"/><Relationship Id="rId218" Type="http://schemas.openxmlformats.org/officeDocument/2006/relationships/image" Target="../media/image461.png"/><Relationship Id="rId239" Type="http://schemas.openxmlformats.org/officeDocument/2006/relationships/customXml" Target="../ink/ink450.xml"/><Relationship Id="rId250" Type="http://schemas.openxmlformats.org/officeDocument/2006/relationships/image" Target="../media/image476.png"/><Relationship Id="rId24" Type="http://schemas.openxmlformats.org/officeDocument/2006/relationships/image" Target="../media/image365.png"/><Relationship Id="rId45" Type="http://schemas.openxmlformats.org/officeDocument/2006/relationships/customXml" Target="../ink/ink353.xml"/><Relationship Id="rId66" Type="http://schemas.openxmlformats.org/officeDocument/2006/relationships/image" Target="../media/image386.png"/><Relationship Id="rId87" Type="http://schemas.openxmlformats.org/officeDocument/2006/relationships/customXml" Target="../ink/ink374.xml"/><Relationship Id="rId110" Type="http://schemas.openxmlformats.org/officeDocument/2006/relationships/image" Target="../media/image408.png"/><Relationship Id="rId131" Type="http://schemas.openxmlformats.org/officeDocument/2006/relationships/customXml" Target="../ink/ink396.xml"/><Relationship Id="rId152" Type="http://schemas.openxmlformats.org/officeDocument/2006/relationships/image" Target="../media/image428.png"/><Relationship Id="rId173" Type="http://schemas.openxmlformats.org/officeDocument/2006/relationships/customXml" Target="../ink/ink417.xml"/><Relationship Id="rId194" Type="http://schemas.openxmlformats.org/officeDocument/2006/relationships/image" Target="../media/image449.png"/><Relationship Id="rId208" Type="http://schemas.openxmlformats.org/officeDocument/2006/relationships/image" Target="../media/image456.png"/><Relationship Id="rId229" Type="http://schemas.openxmlformats.org/officeDocument/2006/relationships/customXml" Target="../ink/ink445.xml"/><Relationship Id="rId240" Type="http://schemas.openxmlformats.org/officeDocument/2006/relationships/image" Target="../media/image472.png"/><Relationship Id="rId261" Type="http://schemas.openxmlformats.org/officeDocument/2006/relationships/customXml" Target="../ink/ink461.xml"/><Relationship Id="rId14" Type="http://schemas.openxmlformats.org/officeDocument/2006/relationships/image" Target="../media/image360.png"/><Relationship Id="rId35" Type="http://schemas.openxmlformats.org/officeDocument/2006/relationships/customXml" Target="../ink/ink348.xml"/><Relationship Id="rId56" Type="http://schemas.openxmlformats.org/officeDocument/2006/relationships/image" Target="../media/image381.png"/><Relationship Id="rId77" Type="http://schemas.openxmlformats.org/officeDocument/2006/relationships/customXml" Target="../ink/ink369.xml"/><Relationship Id="rId100" Type="http://schemas.openxmlformats.org/officeDocument/2006/relationships/image" Target="../media/image403.png"/><Relationship Id="rId8" Type="http://schemas.openxmlformats.org/officeDocument/2006/relationships/image" Target="../media/image357.png"/><Relationship Id="rId98" Type="http://schemas.openxmlformats.org/officeDocument/2006/relationships/image" Target="../media/image402.png"/><Relationship Id="rId121" Type="http://schemas.openxmlformats.org/officeDocument/2006/relationships/customXml" Target="../ink/ink391.xml"/><Relationship Id="rId142" Type="http://schemas.openxmlformats.org/officeDocument/2006/relationships/image" Target="../media/image423.png"/><Relationship Id="rId163" Type="http://schemas.openxmlformats.org/officeDocument/2006/relationships/customXml" Target="../ink/ink412.xml"/><Relationship Id="rId184" Type="http://schemas.openxmlformats.org/officeDocument/2006/relationships/image" Target="../media/image444.png"/><Relationship Id="rId219" Type="http://schemas.openxmlformats.org/officeDocument/2006/relationships/customXml" Target="../ink/ink440.xml"/><Relationship Id="rId230" Type="http://schemas.openxmlformats.org/officeDocument/2006/relationships/image" Target="../media/image467.png"/><Relationship Id="rId251" Type="http://schemas.openxmlformats.org/officeDocument/2006/relationships/customXml" Target="../ink/ink456.xml"/><Relationship Id="rId25" Type="http://schemas.openxmlformats.org/officeDocument/2006/relationships/customXml" Target="../ink/ink343.xml"/><Relationship Id="rId46" Type="http://schemas.openxmlformats.org/officeDocument/2006/relationships/image" Target="../media/image376.png"/><Relationship Id="rId67" Type="http://schemas.openxmlformats.org/officeDocument/2006/relationships/customXml" Target="../ink/ink364.xml"/><Relationship Id="rId88" Type="http://schemas.openxmlformats.org/officeDocument/2006/relationships/image" Target="../media/image397.png"/><Relationship Id="rId111" Type="http://schemas.openxmlformats.org/officeDocument/2006/relationships/customXml" Target="../ink/ink386.xml"/><Relationship Id="rId132" Type="http://schemas.openxmlformats.org/officeDocument/2006/relationships/image" Target="../media/image418.png"/><Relationship Id="rId153" Type="http://schemas.openxmlformats.org/officeDocument/2006/relationships/customXml" Target="../ink/ink407.xml"/><Relationship Id="rId174" Type="http://schemas.openxmlformats.org/officeDocument/2006/relationships/image" Target="../media/image439.png"/><Relationship Id="rId195" Type="http://schemas.openxmlformats.org/officeDocument/2006/relationships/customXml" Target="../ink/ink428.xml"/><Relationship Id="rId209" Type="http://schemas.openxmlformats.org/officeDocument/2006/relationships/customXml" Target="../ink/ink435.xml"/><Relationship Id="rId220" Type="http://schemas.openxmlformats.org/officeDocument/2006/relationships/image" Target="../media/image462.png"/><Relationship Id="rId241" Type="http://schemas.openxmlformats.org/officeDocument/2006/relationships/customXml" Target="../ink/ink451.xml"/><Relationship Id="rId15" Type="http://schemas.openxmlformats.org/officeDocument/2006/relationships/customXml" Target="../ink/ink338.xml"/><Relationship Id="rId36" Type="http://schemas.openxmlformats.org/officeDocument/2006/relationships/image" Target="../media/image371.png"/><Relationship Id="rId57" Type="http://schemas.openxmlformats.org/officeDocument/2006/relationships/customXml" Target="../ink/ink359.xml"/><Relationship Id="rId262" Type="http://schemas.openxmlformats.org/officeDocument/2006/relationships/image" Target="../media/image482.png"/><Relationship Id="rId78" Type="http://schemas.openxmlformats.org/officeDocument/2006/relationships/image" Target="../media/image392.png"/><Relationship Id="rId99" Type="http://schemas.openxmlformats.org/officeDocument/2006/relationships/customXml" Target="../ink/ink380.xml"/><Relationship Id="rId101" Type="http://schemas.openxmlformats.org/officeDocument/2006/relationships/customXml" Target="../ink/ink381.xml"/><Relationship Id="rId122" Type="http://schemas.openxmlformats.org/officeDocument/2006/relationships/image" Target="../media/image413.png"/><Relationship Id="rId143" Type="http://schemas.openxmlformats.org/officeDocument/2006/relationships/customXml" Target="../ink/ink402.xml"/><Relationship Id="rId164" Type="http://schemas.openxmlformats.org/officeDocument/2006/relationships/image" Target="../media/image434.png"/><Relationship Id="rId185" Type="http://schemas.openxmlformats.org/officeDocument/2006/relationships/customXml" Target="../ink/ink423.xml"/><Relationship Id="rId9" Type="http://schemas.openxmlformats.org/officeDocument/2006/relationships/customXml" Target="../ink/ink335.xml"/><Relationship Id="rId210" Type="http://schemas.openxmlformats.org/officeDocument/2006/relationships/image" Target="../media/image457.png"/><Relationship Id="rId26" Type="http://schemas.openxmlformats.org/officeDocument/2006/relationships/image" Target="../media/image366.png"/><Relationship Id="rId231" Type="http://schemas.openxmlformats.org/officeDocument/2006/relationships/customXml" Target="../ink/ink446.xml"/><Relationship Id="rId252" Type="http://schemas.openxmlformats.org/officeDocument/2006/relationships/image" Target="../media/image477.png"/><Relationship Id="rId47" Type="http://schemas.openxmlformats.org/officeDocument/2006/relationships/customXml" Target="../ink/ink354.xml"/><Relationship Id="rId68" Type="http://schemas.openxmlformats.org/officeDocument/2006/relationships/image" Target="../media/image387.png"/><Relationship Id="rId89" Type="http://schemas.openxmlformats.org/officeDocument/2006/relationships/customXml" Target="../ink/ink375.xml"/><Relationship Id="rId112" Type="http://schemas.openxmlformats.org/officeDocument/2006/relationships/image" Target="../media/image409.png"/><Relationship Id="rId133" Type="http://schemas.openxmlformats.org/officeDocument/2006/relationships/customXml" Target="../ink/ink397.xml"/><Relationship Id="rId154" Type="http://schemas.openxmlformats.org/officeDocument/2006/relationships/image" Target="../media/image429.png"/><Relationship Id="rId175" Type="http://schemas.openxmlformats.org/officeDocument/2006/relationships/customXml" Target="../ink/ink418.xml"/><Relationship Id="rId196" Type="http://schemas.openxmlformats.org/officeDocument/2006/relationships/image" Target="../media/image450.png"/><Relationship Id="rId200" Type="http://schemas.openxmlformats.org/officeDocument/2006/relationships/image" Target="../media/image452.png"/><Relationship Id="rId16" Type="http://schemas.openxmlformats.org/officeDocument/2006/relationships/image" Target="../media/image361.png"/><Relationship Id="rId221" Type="http://schemas.openxmlformats.org/officeDocument/2006/relationships/customXml" Target="../ink/ink441.xml"/><Relationship Id="rId242" Type="http://schemas.openxmlformats.org/officeDocument/2006/relationships/image" Target="../media/image473.png"/><Relationship Id="rId263" Type="http://schemas.openxmlformats.org/officeDocument/2006/relationships/customXml" Target="../ink/ink462.xml"/><Relationship Id="rId37" Type="http://schemas.openxmlformats.org/officeDocument/2006/relationships/customXml" Target="../ink/ink349.xml"/><Relationship Id="rId58" Type="http://schemas.openxmlformats.org/officeDocument/2006/relationships/image" Target="../media/image382.png"/><Relationship Id="rId79" Type="http://schemas.openxmlformats.org/officeDocument/2006/relationships/customXml" Target="../ink/ink370.xml"/><Relationship Id="rId102" Type="http://schemas.openxmlformats.org/officeDocument/2006/relationships/image" Target="../media/image404.png"/><Relationship Id="rId123" Type="http://schemas.openxmlformats.org/officeDocument/2006/relationships/customXml" Target="../ink/ink392.xml"/><Relationship Id="rId144" Type="http://schemas.openxmlformats.org/officeDocument/2006/relationships/image" Target="../media/image424.png"/><Relationship Id="rId90" Type="http://schemas.openxmlformats.org/officeDocument/2006/relationships/image" Target="../media/image398.png"/><Relationship Id="rId165" Type="http://schemas.openxmlformats.org/officeDocument/2006/relationships/customXml" Target="../ink/ink413.xml"/><Relationship Id="rId186" Type="http://schemas.openxmlformats.org/officeDocument/2006/relationships/image" Target="../media/image445.png"/><Relationship Id="rId211" Type="http://schemas.openxmlformats.org/officeDocument/2006/relationships/customXml" Target="../ink/ink436.xml"/><Relationship Id="rId232" Type="http://schemas.openxmlformats.org/officeDocument/2006/relationships/image" Target="../media/image468.png"/><Relationship Id="rId253" Type="http://schemas.openxmlformats.org/officeDocument/2006/relationships/customXml" Target="../ink/ink457.xml"/><Relationship Id="rId27" Type="http://schemas.openxmlformats.org/officeDocument/2006/relationships/customXml" Target="../ink/ink344.xml"/><Relationship Id="rId48" Type="http://schemas.openxmlformats.org/officeDocument/2006/relationships/image" Target="../media/image377.png"/><Relationship Id="rId69" Type="http://schemas.openxmlformats.org/officeDocument/2006/relationships/customXml" Target="../ink/ink365.xml"/><Relationship Id="rId113" Type="http://schemas.openxmlformats.org/officeDocument/2006/relationships/customXml" Target="../ink/ink387.xml"/><Relationship Id="rId134" Type="http://schemas.openxmlformats.org/officeDocument/2006/relationships/image" Target="../media/image419.png"/><Relationship Id="rId80" Type="http://schemas.openxmlformats.org/officeDocument/2006/relationships/image" Target="../media/image393.png"/><Relationship Id="rId155" Type="http://schemas.openxmlformats.org/officeDocument/2006/relationships/customXml" Target="../ink/ink408.xml"/><Relationship Id="rId176" Type="http://schemas.openxmlformats.org/officeDocument/2006/relationships/image" Target="../media/image440.png"/><Relationship Id="rId197" Type="http://schemas.openxmlformats.org/officeDocument/2006/relationships/customXml" Target="../ink/ink429.xml"/><Relationship Id="rId201" Type="http://schemas.openxmlformats.org/officeDocument/2006/relationships/customXml" Target="../ink/ink431.xml"/><Relationship Id="rId222" Type="http://schemas.openxmlformats.org/officeDocument/2006/relationships/image" Target="../media/image463.png"/><Relationship Id="rId243" Type="http://schemas.openxmlformats.org/officeDocument/2006/relationships/customXml" Target="../ink/ink452.xml"/><Relationship Id="rId264" Type="http://schemas.openxmlformats.org/officeDocument/2006/relationships/image" Target="../media/image483.png"/><Relationship Id="rId17" Type="http://schemas.openxmlformats.org/officeDocument/2006/relationships/customXml" Target="../ink/ink339.xml"/><Relationship Id="rId38" Type="http://schemas.openxmlformats.org/officeDocument/2006/relationships/image" Target="../media/image372.png"/><Relationship Id="rId59" Type="http://schemas.openxmlformats.org/officeDocument/2006/relationships/customXml" Target="../ink/ink360.xml"/><Relationship Id="rId103" Type="http://schemas.openxmlformats.org/officeDocument/2006/relationships/customXml" Target="../ink/ink382.xml"/><Relationship Id="rId124" Type="http://schemas.openxmlformats.org/officeDocument/2006/relationships/image" Target="../media/image414.png"/><Relationship Id="rId70" Type="http://schemas.openxmlformats.org/officeDocument/2006/relationships/image" Target="../media/image388.png"/><Relationship Id="rId91" Type="http://schemas.openxmlformats.org/officeDocument/2006/relationships/customXml" Target="../ink/ink376.xml"/><Relationship Id="rId145" Type="http://schemas.openxmlformats.org/officeDocument/2006/relationships/customXml" Target="../ink/ink403.xml"/><Relationship Id="rId166" Type="http://schemas.openxmlformats.org/officeDocument/2006/relationships/image" Target="../media/image435.png"/><Relationship Id="rId187" Type="http://schemas.openxmlformats.org/officeDocument/2006/relationships/customXml" Target="../ink/ink424.xml"/><Relationship Id="rId1" Type="http://schemas.openxmlformats.org/officeDocument/2006/relationships/slideLayout" Target="../slideLayouts/slideLayout13.xml"/><Relationship Id="rId212" Type="http://schemas.openxmlformats.org/officeDocument/2006/relationships/image" Target="../media/image458.png"/><Relationship Id="rId233" Type="http://schemas.openxmlformats.org/officeDocument/2006/relationships/customXml" Target="../ink/ink447.xml"/><Relationship Id="rId254" Type="http://schemas.openxmlformats.org/officeDocument/2006/relationships/image" Target="../media/image478.png"/><Relationship Id="rId28" Type="http://schemas.openxmlformats.org/officeDocument/2006/relationships/image" Target="../media/image367.png"/><Relationship Id="rId49" Type="http://schemas.openxmlformats.org/officeDocument/2006/relationships/customXml" Target="../ink/ink355.xml"/><Relationship Id="rId114" Type="http://schemas.openxmlformats.org/officeDocument/2006/relationships/image" Target="../media/image410.png"/><Relationship Id="rId60" Type="http://schemas.openxmlformats.org/officeDocument/2006/relationships/image" Target="../media/image383.png"/><Relationship Id="rId81" Type="http://schemas.openxmlformats.org/officeDocument/2006/relationships/customXml" Target="../ink/ink371.xml"/><Relationship Id="rId135" Type="http://schemas.openxmlformats.org/officeDocument/2006/relationships/customXml" Target="../ink/ink398.xml"/><Relationship Id="rId156" Type="http://schemas.openxmlformats.org/officeDocument/2006/relationships/image" Target="../media/image430.png"/><Relationship Id="rId177" Type="http://schemas.openxmlformats.org/officeDocument/2006/relationships/customXml" Target="../ink/ink419.xml"/><Relationship Id="rId198" Type="http://schemas.openxmlformats.org/officeDocument/2006/relationships/image" Target="../media/image451.png"/><Relationship Id="rId202" Type="http://schemas.openxmlformats.org/officeDocument/2006/relationships/image" Target="../media/image453.png"/><Relationship Id="rId223" Type="http://schemas.openxmlformats.org/officeDocument/2006/relationships/customXml" Target="../ink/ink442.xml"/><Relationship Id="rId244" Type="http://schemas.openxmlformats.org/officeDocument/2006/relationships/image" Target="../media/image474.png"/><Relationship Id="rId18" Type="http://schemas.openxmlformats.org/officeDocument/2006/relationships/image" Target="../media/image362.png"/><Relationship Id="rId39" Type="http://schemas.openxmlformats.org/officeDocument/2006/relationships/customXml" Target="../ink/ink350.xml"/><Relationship Id="rId265" Type="http://schemas.openxmlformats.org/officeDocument/2006/relationships/customXml" Target="../ink/ink463.xml"/><Relationship Id="rId50" Type="http://schemas.openxmlformats.org/officeDocument/2006/relationships/image" Target="../media/image378.png"/><Relationship Id="rId104" Type="http://schemas.openxmlformats.org/officeDocument/2006/relationships/image" Target="../media/image405.png"/><Relationship Id="rId125" Type="http://schemas.openxmlformats.org/officeDocument/2006/relationships/customXml" Target="../ink/ink393.xml"/><Relationship Id="rId146" Type="http://schemas.openxmlformats.org/officeDocument/2006/relationships/image" Target="../media/image425.png"/><Relationship Id="rId167" Type="http://schemas.openxmlformats.org/officeDocument/2006/relationships/customXml" Target="../ink/ink414.xml"/><Relationship Id="rId188" Type="http://schemas.openxmlformats.org/officeDocument/2006/relationships/image" Target="../media/image446.png"/><Relationship Id="rId71" Type="http://schemas.openxmlformats.org/officeDocument/2006/relationships/customXml" Target="../ink/ink366.xml"/><Relationship Id="rId92" Type="http://schemas.openxmlformats.org/officeDocument/2006/relationships/image" Target="../media/image399.png"/><Relationship Id="rId213" Type="http://schemas.openxmlformats.org/officeDocument/2006/relationships/customXml" Target="../ink/ink437.xml"/><Relationship Id="rId234" Type="http://schemas.openxmlformats.org/officeDocument/2006/relationships/image" Target="../media/image469.png"/><Relationship Id="rId2" Type="http://schemas.openxmlformats.org/officeDocument/2006/relationships/image" Target="../media/image354.jpeg"/><Relationship Id="rId29" Type="http://schemas.openxmlformats.org/officeDocument/2006/relationships/customXml" Target="../ink/ink345.xml"/><Relationship Id="rId255" Type="http://schemas.openxmlformats.org/officeDocument/2006/relationships/customXml" Target="../ink/ink458.xml"/><Relationship Id="rId40" Type="http://schemas.openxmlformats.org/officeDocument/2006/relationships/image" Target="../media/image373.png"/><Relationship Id="rId115" Type="http://schemas.openxmlformats.org/officeDocument/2006/relationships/customXml" Target="../ink/ink388.xml"/><Relationship Id="rId136" Type="http://schemas.openxmlformats.org/officeDocument/2006/relationships/image" Target="../media/image420.png"/><Relationship Id="rId157" Type="http://schemas.openxmlformats.org/officeDocument/2006/relationships/customXml" Target="../ink/ink409.xml"/><Relationship Id="rId178" Type="http://schemas.openxmlformats.org/officeDocument/2006/relationships/image" Target="../media/image441.png"/><Relationship Id="rId61" Type="http://schemas.openxmlformats.org/officeDocument/2006/relationships/customXml" Target="../ink/ink361.xml"/><Relationship Id="rId82" Type="http://schemas.openxmlformats.org/officeDocument/2006/relationships/image" Target="../media/image394.png"/><Relationship Id="rId199" Type="http://schemas.openxmlformats.org/officeDocument/2006/relationships/customXml" Target="../ink/ink430.xml"/><Relationship Id="rId203" Type="http://schemas.openxmlformats.org/officeDocument/2006/relationships/customXml" Target="../ink/ink432.xml"/><Relationship Id="rId19" Type="http://schemas.openxmlformats.org/officeDocument/2006/relationships/customXml" Target="../ink/ink340.xml"/><Relationship Id="rId224" Type="http://schemas.openxmlformats.org/officeDocument/2006/relationships/image" Target="../media/image464.png"/><Relationship Id="rId245" Type="http://schemas.openxmlformats.org/officeDocument/2006/relationships/customXml" Target="../ink/ink453.xml"/><Relationship Id="rId266" Type="http://schemas.openxmlformats.org/officeDocument/2006/relationships/image" Target="../media/image484.png"/><Relationship Id="rId30" Type="http://schemas.openxmlformats.org/officeDocument/2006/relationships/image" Target="../media/image368.png"/><Relationship Id="rId105" Type="http://schemas.openxmlformats.org/officeDocument/2006/relationships/customXml" Target="../ink/ink383.xml"/><Relationship Id="rId126" Type="http://schemas.openxmlformats.org/officeDocument/2006/relationships/image" Target="../media/image415.png"/><Relationship Id="rId147" Type="http://schemas.openxmlformats.org/officeDocument/2006/relationships/customXml" Target="../ink/ink404.xml"/><Relationship Id="rId168" Type="http://schemas.openxmlformats.org/officeDocument/2006/relationships/image" Target="../media/image436.png"/><Relationship Id="rId51" Type="http://schemas.openxmlformats.org/officeDocument/2006/relationships/customXml" Target="../ink/ink356.xml"/><Relationship Id="rId72" Type="http://schemas.openxmlformats.org/officeDocument/2006/relationships/image" Target="../media/image389.png"/><Relationship Id="rId93" Type="http://schemas.openxmlformats.org/officeDocument/2006/relationships/customXml" Target="../ink/ink377.xml"/><Relationship Id="rId189" Type="http://schemas.openxmlformats.org/officeDocument/2006/relationships/customXml" Target="../ink/ink425.xml"/><Relationship Id="rId3" Type="http://schemas.openxmlformats.org/officeDocument/2006/relationships/oleObject" Target="../embeddings/oleObject23.bin"/><Relationship Id="rId214" Type="http://schemas.openxmlformats.org/officeDocument/2006/relationships/image" Target="../media/image459.png"/><Relationship Id="rId235" Type="http://schemas.openxmlformats.org/officeDocument/2006/relationships/customXml" Target="../ink/ink448.xml"/><Relationship Id="rId256" Type="http://schemas.openxmlformats.org/officeDocument/2006/relationships/image" Target="../media/image479.png"/><Relationship Id="rId116" Type="http://schemas.openxmlformats.org/officeDocument/2006/relationships/image" Target="../media/image411.png"/><Relationship Id="rId137" Type="http://schemas.openxmlformats.org/officeDocument/2006/relationships/customXml" Target="../ink/ink399.xml"/><Relationship Id="rId158" Type="http://schemas.openxmlformats.org/officeDocument/2006/relationships/image" Target="../media/image431.png"/><Relationship Id="rId20" Type="http://schemas.openxmlformats.org/officeDocument/2006/relationships/image" Target="../media/image363.png"/><Relationship Id="rId41" Type="http://schemas.openxmlformats.org/officeDocument/2006/relationships/customXml" Target="../ink/ink351.xml"/><Relationship Id="rId62" Type="http://schemas.openxmlformats.org/officeDocument/2006/relationships/image" Target="../media/image384.png"/><Relationship Id="rId83" Type="http://schemas.openxmlformats.org/officeDocument/2006/relationships/customXml" Target="../ink/ink372.xml"/><Relationship Id="rId179" Type="http://schemas.openxmlformats.org/officeDocument/2006/relationships/customXml" Target="../ink/ink420.xml"/><Relationship Id="rId190" Type="http://schemas.openxmlformats.org/officeDocument/2006/relationships/image" Target="../media/image447.png"/><Relationship Id="rId204" Type="http://schemas.openxmlformats.org/officeDocument/2006/relationships/image" Target="../media/image454.png"/><Relationship Id="rId225" Type="http://schemas.openxmlformats.org/officeDocument/2006/relationships/customXml" Target="../ink/ink443.xml"/><Relationship Id="rId246" Type="http://schemas.openxmlformats.org/officeDocument/2006/relationships/image" Target="../media/image475.png"/><Relationship Id="rId267" Type="http://schemas.openxmlformats.org/officeDocument/2006/relationships/customXml" Target="../ink/ink464.xml"/><Relationship Id="rId106" Type="http://schemas.openxmlformats.org/officeDocument/2006/relationships/image" Target="../media/image406.png"/><Relationship Id="rId127" Type="http://schemas.openxmlformats.org/officeDocument/2006/relationships/customXml" Target="../ink/ink394.xml"/><Relationship Id="rId10" Type="http://schemas.openxmlformats.org/officeDocument/2006/relationships/image" Target="../media/image358.png"/><Relationship Id="rId31" Type="http://schemas.openxmlformats.org/officeDocument/2006/relationships/customXml" Target="../ink/ink346.xml"/><Relationship Id="rId52" Type="http://schemas.openxmlformats.org/officeDocument/2006/relationships/image" Target="../media/image379.png"/><Relationship Id="rId73" Type="http://schemas.openxmlformats.org/officeDocument/2006/relationships/customXml" Target="../ink/ink367.xml"/><Relationship Id="rId94" Type="http://schemas.openxmlformats.org/officeDocument/2006/relationships/image" Target="../media/image400.png"/><Relationship Id="rId148" Type="http://schemas.openxmlformats.org/officeDocument/2006/relationships/image" Target="../media/image426.png"/><Relationship Id="rId169" Type="http://schemas.openxmlformats.org/officeDocument/2006/relationships/customXml" Target="../ink/ink415.xml"/><Relationship Id="rId4" Type="http://schemas.openxmlformats.org/officeDocument/2006/relationships/image" Target="../media/image355.wmf"/><Relationship Id="rId180" Type="http://schemas.openxmlformats.org/officeDocument/2006/relationships/image" Target="../media/image442.png"/><Relationship Id="rId215" Type="http://schemas.openxmlformats.org/officeDocument/2006/relationships/customXml" Target="../ink/ink438.xml"/><Relationship Id="rId236" Type="http://schemas.openxmlformats.org/officeDocument/2006/relationships/image" Target="../media/image470.png"/><Relationship Id="rId257" Type="http://schemas.openxmlformats.org/officeDocument/2006/relationships/customXml" Target="../ink/ink459.xml"/><Relationship Id="rId42" Type="http://schemas.openxmlformats.org/officeDocument/2006/relationships/image" Target="../media/image374.png"/><Relationship Id="rId84" Type="http://schemas.openxmlformats.org/officeDocument/2006/relationships/image" Target="../media/image395.png"/><Relationship Id="rId138" Type="http://schemas.openxmlformats.org/officeDocument/2006/relationships/image" Target="../media/image421.png"/><Relationship Id="rId191" Type="http://schemas.openxmlformats.org/officeDocument/2006/relationships/customXml" Target="../ink/ink426.xml"/><Relationship Id="rId205" Type="http://schemas.openxmlformats.org/officeDocument/2006/relationships/customXml" Target="../ink/ink433.xml"/><Relationship Id="rId247" Type="http://schemas.openxmlformats.org/officeDocument/2006/relationships/customXml" Target="../ink/ink454.xml"/><Relationship Id="rId107" Type="http://schemas.openxmlformats.org/officeDocument/2006/relationships/customXml" Target="../ink/ink38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>
            <a:extLst>
              <a:ext uri="{FF2B5EF4-FFF2-40B4-BE49-F238E27FC236}">
                <a16:creationId xmlns:a16="http://schemas.microsoft.com/office/drawing/2014/main" id="{28F9AAC1-EDC6-C63E-AA83-D34EE26C9A4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3506BB19-1AE6-4254-A931-F8D619BCD083}" type="slidenum">
              <a:rPr lang="en-US" altLang="zh-CN" sz="2400" smtClean="0">
                <a:latin typeface="Times New Roman" panose="02020603050405020304" pitchFamily="18" charset="0"/>
              </a:rPr>
              <a:pPr/>
              <a:t>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1452C4E-79CA-6832-473A-52691B254E2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775" y="333375"/>
            <a:ext cx="7453313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  <a:r>
              <a:rPr lang="zh-CN" altLang="en-US" sz="44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概念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6DDE8606-F10F-9164-7CD9-AE4ABE29C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123950"/>
            <a:ext cx="59055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7CC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4547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集合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2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映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3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代数运算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4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结合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5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交换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6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分配律</a:t>
            </a: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7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一映射 变换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8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态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9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构自同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0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价关系与集合的分类</a:t>
            </a: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86B7118-9383-C9A6-429A-B1E2C5696F97}"/>
              </a:ext>
            </a:extLst>
          </p:cNvPr>
          <p:cNvGrpSpPr/>
          <p:nvPr/>
        </p:nvGrpSpPr>
        <p:grpSpPr>
          <a:xfrm>
            <a:off x="4689979" y="1283100"/>
            <a:ext cx="750600" cy="276480"/>
            <a:chOff x="4689979" y="1283100"/>
            <a:chExt cx="750600" cy="276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3986DC56-1446-A8E4-79BC-2760174E4710}"/>
                    </a:ext>
                  </a:extLst>
                </p14:cNvPr>
                <p14:cNvContentPartPr/>
                <p14:nvPr/>
              </p14:nvContentPartPr>
              <p14:xfrm>
                <a:off x="4689979" y="1324140"/>
                <a:ext cx="225000" cy="3096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3986DC56-1446-A8E4-79BC-2760174E471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681339" y="1315500"/>
                  <a:ext cx="2426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B8235CEC-1E90-1645-183C-5507F64F077B}"/>
                    </a:ext>
                  </a:extLst>
                </p14:cNvPr>
                <p14:cNvContentPartPr/>
                <p14:nvPr/>
              </p14:nvContentPartPr>
              <p14:xfrm>
                <a:off x="4826779" y="1345740"/>
                <a:ext cx="21240" cy="2138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B8235CEC-1E90-1645-183C-5507F64F077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817779" y="1336740"/>
                  <a:ext cx="388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E5A1BCE-FC45-1226-177B-516EB2EEADC9}"/>
                    </a:ext>
                  </a:extLst>
                </p14:cNvPr>
                <p14:cNvContentPartPr/>
                <p14:nvPr/>
              </p14:nvContentPartPr>
              <p14:xfrm>
                <a:off x="5068339" y="1348620"/>
                <a:ext cx="142560" cy="1454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E5A1BCE-FC45-1226-177B-516EB2EEADC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059699" y="1339620"/>
                  <a:ext cx="1602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75A06EE4-F478-56BB-8425-73B9619FA456}"/>
                    </a:ext>
                  </a:extLst>
                </p14:cNvPr>
                <p14:cNvContentPartPr/>
                <p14:nvPr/>
              </p14:nvContentPartPr>
              <p14:xfrm>
                <a:off x="5313499" y="1283100"/>
                <a:ext cx="127080" cy="2336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75A06EE4-F478-56BB-8425-73B9619FA45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304499" y="1274460"/>
                  <a:ext cx="144720" cy="25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32D1296-9962-EBC5-EE19-BAEA71FD8B3B}"/>
              </a:ext>
            </a:extLst>
          </p:cNvPr>
          <p:cNvGrpSpPr/>
          <p:nvPr/>
        </p:nvGrpSpPr>
        <p:grpSpPr>
          <a:xfrm>
            <a:off x="6091819" y="1091940"/>
            <a:ext cx="857160" cy="698760"/>
            <a:chOff x="6091819" y="1091940"/>
            <a:chExt cx="857160" cy="69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D4C85DBB-C8A2-EB29-8D08-0991BEB52491}"/>
                    </a:ext>
                  </a:extLst>
                </p14:cNvPr>
                <p14:cNvContentPartPr/>
                <p14:nvPr/>
              </p14:nvContentPartPr>
              <p14:xfrm>
                <a:off x="6091819" y="1231260"/>
                <a:ext cx="262080" cy="576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D4C85DBB-C8A2-EB29-8D08-0991BEB5249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082819" y="1222260"/>
                  <a:ext cx="2797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B7D27D4-CAB5-D162-A60B-15810BDC006D}"/>
                    </a:ext>
                  </a:extLst>
                </p14:cNvPr>
                <p14:cNvContentPartPr/>
                <p14:nvPr/>
              </p14:nvContentPartPr>
              <p14:xfrm>
                <a:off x="6148339" y="1173300"/>
                <a:ext cx="140760" cy="3866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B7D27D4-CAB5-D162-A60B-15810BDC006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139339" y="1164660"/>
                  <a:ext cx="15840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D0D2607-9B18-F663-E069-30CB1433BE3E}"/>
                    </a:ext>
                  </a:extLst>
                </p14:cNvPr>
                <p14:cNvContentPartPr/>
                <p14:nvPr/>
              </p14:nvContentPartPr>
              <p14:xfrm>
                <a:off x="6122779" y="1351860"/>
                <a:ext cx="160920" cy="3348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D0D2607-9B18-F663-E069-30CB1433BE3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14139" y="1343220"/>
                  <a:ext cx="17856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41EA3D0B-77A7-5AD1-6B13-F93735081BCC}"/>
                    </a:ext>
                  </a:extLst>
                </p14:cNvPr>
                <p14:cNvContentPartPr/>
                <p14:nvPr/>
              </p14:nvContentPartPr>
              <p14:xfrm>
                <a:off x="6199819" y="1402260"/>
                <a:ext cx="255600" cy="2678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41EA3D0B-77A7-5AD1-6B13-F93735081BC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90819" y="1393260"/>
                  <a:ext cx="2732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EF04650-35B9-27AD-AC34-06DDE556A89A}"/>
                    </a:ext>
                  </a:extLst>
                </p14:cNvPr>
                <p14:cNvContentPartPr/>
                <p14:nvPr/>
              </p14:nvContentPartPr>
              <p14:xfrm>
                <a:off x="6425539" y="1478220"/>
                <a:ext cx="82440" cy="12420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EF04650-35B9-27AD-AC34-06DDE556A89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16899" y="1469220"/>
                  <a:ext cx="1000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F52BDF0-FC59-EF23-2C56-0E3C0113B9C6}"/>
                    </a:ext>
                  </a:extLst>
                </p14:cNvPr>
                <p14:cNvContentPartPr/>
                <p14:nvPr/>
              </p14:nvContentPartPr>
              <p14:xfrm>
                <a:off x="6707059" y="1117140"/>
                <a:ext cx="109800" cy="4341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F52BDF0-FC59-EF23-2C56-0E3C0113B9C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698059" y="1108500"/>
                  <a:ext cx="12744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6EFB11B-4CE0-B814-C779-B58C3229C165}"/>
                    </a:ext>
                  </a:extLst>
                </p14:cNvPr>
                <p14:cNvContentPartPr/>
                <p14:nvPr/>
              </p14:nvContentPartPr>
              <p14:xfrm>
                <a:off x="6902899" y="1091940"/>
                <a:ext cx="6840" cy="572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6EFB11B-4CE0-B814-C779-B58C3229C16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93899" y="1082940"/>
                  <a:ext cx="244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F84B1A2-D880-C7DE-CA3C-2435CD359EED}"/>
                    </a:ext>
                  </a:extLst>
                </p14:cNvPr>
                <p14:cNvContentPartPr/>
                <p14:nvPr/>
              </p14:nvContentPartPr>
              <p14:xfrm>
                <a:off x="6809299" y="1246380"/>
                <a:ext cx="119880" cy="2728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F84B1A2-D880-C7DE-CA3C-2435CD359EE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800299" y="1237740"/>
                  <a:ext cx="13752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EA6D7794-F880-FECF-9E72-1B4B4767EB70}"/>
                    </a:ext>
                  </a:extLst>
                </p14:cNvPr>
                <p14:cNvContentPartPr/>
                <p14:nvPr/>
              </p14:nvContentPartPr>
              <p14:xfrm>
                <a:off x="6649459" y="1531860"/>
                <a:ext cx="299520" cy="2588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EA6D7794-F880-FECF-9E72-1B4B4767EB7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40819" y="1523220"/>
                  <a:ext cx="317160" cy="27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B14F95F-4614-7BA2-E073-26ADDE7D6114}"/>
              </a:ext>
            </a:extLst>
          </p:cNvPr>
          <p:cNvGrpSpPr/>
          <p:nvPr/>
        </p:nvGrpSpPr>
        <p:grpSpPr>
          <a:xfrm>
            <a:off x="7509499" y="1098420"/>
            <a:ext cx="181800" cy="577080"/>
            <a:chOff x="7509499" y="1098420"/>
            <a:chExt cx="181800" cy="57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E76157A6-73BD-974B-51AF-88DB12D72824}"/>
                    </a:ext>
                  </a:extLst>
                </p14:cNvPr>
                <p14:cNvContentPartPr/>
                <p14:nvPr/>
              </p14:nvContentPartPr>
              <p14:xfrm>
                <a:off x="7528939" y="1279500"/>
                <a:ext cx="162360" cy="1526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E76157A6-73BD-974B-51AF-88DB12D7282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520299" y="1270500"/>
                  <a:ext cx="1800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693D7FA3-8CAA-B325-870C-18A9963BD9F8}"/>
                    </a:ext>
                  </a:extLst>
                </p14:cNvPr>
                <p14:cNvContentPartPr/>
                <p14:nvPr/>
              </p14:nvContentPartPr>
              <p14:xfrm>
                <a:off x="7509499" y="1098420"/>
                <a:ext cx="159120" cy="5770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693D7FA3-8CAA-B325-870C-18A9963BD9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500499" y="1089420"/>
                  <a:ext cx="176760" cy="59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44CE81D-5EED-CD24-97B3-A72CE218D9AB}"/>
              </a:ext>
            </a:extLst>
          </p:cNvPr>
          <p:cNvGrpSpPr/>
          <p:nvPr/>
        </p:nvGrpSpPr>
        <p:grpSpPr>
          <a:xfrm>
            <a:off x="4623739" y="1835340"/>
            <a:ext cx="2055600" cy="407880"/>
            <a:chOff x="4623739" y="1835340"/>
            <a:chExt cx="2055600" cy="40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F22BF90E-FB93-9127-2A86-1C6C37533974}"/>
                    </a:ext>
                  </a:extLst>
                </p14:cNvPr>
                <p14:cNvContentPartPr/>
                <p14:nvPr/>
              </p14:nvContentPartPr>
              <p14:xfrm>
                <a:off x="4658659" y="1861620"/>
                <a:ext cx="102960" cy="2991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F22BF90E-FB93-9127-2A86-1C6C3753397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49659" y="1852620"/>
                  <a:ext cx="1206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F8BCDA0F-16CA-A0C1-9B7C-73E0C79579AB}"/>
                    </a:ext>
                  </a:extLst>
                </p14:cNvPr>
                <p14:cNvContentPartPr/>
                <p14:nvPr/>
              </p14:nvContentPartPr>
              <p14:xfrm>
                <a:off x="4623739" y="1885380"/>
                <a:ext cx="144360" cy="2692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F8BCDA0F-16CA-A0C1-9B7C-73E0C79579A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615099" y="1876380"/>
                  <a:ext cx="1620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5C36BCAE-514B-436F-5AB1-BF6578F829B6}"/>
                    </a:ext>
                  </a:extLst>
                </p14:cNvPr>
                <p14:cNvContentPartPr/>
                <p14:nvPr/>
              </p14:nvContentPartPr>
              <p14:xfrm>
                <a:off x="4825699" y="2059980"/>
                <a:ext cx="15480" cy="1422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5C36BCAE-514B-436F-5AB1-BF6578F829B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17059" y="2051340"/>
                  <a:ext cx="331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52AC5169-F0B3-B978-C27F-AAB946537B02}"/>
                    </a:ext>
                  </a:extLst>
                </p14:cNvPr>
                <p14:cNvContentPartPr/>
                <p14:nvPr/>
              </p14:nvContentPartPr>
              <p14:xfrm>
                <a:off x="4976539" y="1977540"/>
                <a:ext cx="67680" cy="946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52AC5169-F0B3-B978-C27F-AAB946537B0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967899" y="1968900"/>
                  <a:ext cx="853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F456A83E-BDD7-74F0-A694-E07FD8FDDD3E}"/>
                    </a:ext>
                  </a:extLst>
                </p14:cNvPr>
                <p14:cNvContentPartPr/>
                <p14:nvPr/>
              </p14:nvContentPartPr>
              <p14:xfrm>
                <a:off x="4939459" y="1985100"/>
                <a:ext cx="217080" cy="6696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F456A83E-BDD7-74F0-A694-E07FD8FDDD3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30459" y="1976100"/>
                  <a:ext cx="2347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1136F052-BF95-040F-B8CB-61D872A5EA67}"/>
                    </a:ext>
                  </a:extLst>
                </p14:cNvPr>
                <p14:cNvContentPartPr/>
                <p14:nvPr/>
              </p14:nvContentPartPr>
              <p14:xfrm>
                <a:off x="5259139" y="2005620"/>
                <a:ext cx="128520" cy="118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1136F052-BF95-040F-B8CB-61D872A5EA6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250499" y="1996620"/>
                  <a:ext cx="146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9299ABF3-7077-A5CF-C762-65CD0624EB00}"/>
                    </a:ext>
                  </a:extLst>
                </p14:cNvPr>
                <p14:cNvContentPartPr/>
                <p14:nvPr/>
              </p14:nvContentPartPr>
              <p14:xfrm>
                <a:off x="5505739" y="1978260"/>
                <a:ext cx="64080" cy="882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9299ABF3-7077-A5CF-C762-65CD0624EB0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96739" y="1969260"/>
                  <a:ext cx="817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A8ECF076-269F-1AB7-5D9E-870AE1311AE2}"/>
                    </a:ext>
                  </a:extLst>
                </p14:cNvPr>
                <p14:cNvContentPartPr/>
                <p14:nvPr/>
              </p14:nvContentPartPr>
              <p14:xfrm>
                <a:off x="5622739" y="1835340"/>
                <a:ext cx="107280" cy="2649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A8ECF076-269F-1AB7-5D9E-870AE1311AE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614099" y="1826340"/>
                  <a:ext cx="12492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6FD4BC6-619C-E79A-2DD5-05B4F8B15016}"/>
                    </a:ext>
                  </a:extLst>
                </p14:cNvPr>
                <p14:cNvContentPartPr/>
                <p14:nvPr/>
              </p14:nvContentPartPr>
              <p14:xfrm>
                <a:off x="5636779" y="2041620"/>
                <a:ext cx="111600" cy="1584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6FD4BC6-619C-E79A-2DD5-05B4F8B1501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28139" y="2032620"/>
                  <a:ext cx="1292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0428DD0C-AE4E-8AA6-FA13-D067184CE585}"/>
                    </a:ext>
                  </a:extLst>
                </p14:cNvPr>
                <p14:cNvContentPartPr/>
                <p14:nvPr/>
              </p14:nvContentPartPr>
              <p14:xfrm>
                <a:off x="5798779" y="2055660"/>
                <a:ext cx="405360" cy="1098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0428DD0C-AE4E-8AA6-FA13-D067184CE58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789779" y="2046660"/>
                  <a:ext cx="4230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BEB4306F-9B67-C99B-EF3F-5D642EB8BA7F}"/>
                    </a:ext>
                  </a:extLst>
                </p14:cNvPr>
                <p14:cNvContentPartPr/>
                <p14:nvPr/>
              </p14:nvContentPartPr>
              <p14:xfrm>
                <a:off x="6251299" y="1999500"/>
                <a:ext cx="49680" cy="12528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BEB4306F-9B67-C99B-EF3F-5D642EB8BA7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242299" y="1990860"/>
                  <a:ext cx="673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2DD6A56F-F675-34BC-80A5-D12685B12ADA}"/>
                    </a:ext>
                  </a:extLst>
                </p14:cNvPr>
                <p14:cNvContentPartPr/>
                <p14:nvPr/>
              </p14:nvContentPartPr>
              <p14:xfrm>
                <a:off x="6362899" y="1896900"/>
                <a:ext cx="316440" cy="3463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2DD6A56F-F675-34BC-80A5-D12685B12AD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53899" y="1887900"/>
                  <a:ext cx="3340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E2F98C5-D13B-D556-A387-865447ABEEAF}"/>
                    </a:ext>
                  </a:extLst>
                </p14:cNvPr>
                <p14:cNvContentPartPr/>
                <p14:nvPr/>
              </p14:nvContentPartPr>
              <p14:xfrm>
                <a:off x="6518779" y="2069340"/>
                <a:ext cx="92520" cy="684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E2F98C5-D13B-D556-A387-865447ABEEA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510139" y="2060340"/>
                  <a:ext cx="11016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A4DC31EA-0B14-77A5-A5FE-EFAEE054FC4C}"/>
              </a:ext>
            </a:extLst>
          </p:cNvPr>
          <p:cNvGrpSpPr/>
          <p:nvPr/>
        </p:nvGrpSpPr>
        <p:grpSpPr>
          <a:xfrm>
            <a:off x="7319779" y="1846860"/>
            <a:ext cx="499680" cy="207720"/>
            <a:chOff x="7319779" y="1846860"/>
            <a:chExt cx="499680" cy="20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D9797E90-12D5-6F41-BC6E-6D28A0D97F51}"/>
                    </a:ext>
                  </a:extLst>
                </p14:cNvPr>
                <p14:cNvContentPartPr/>
                <p14:nvPr/>
              </p14:nvContentPartPr>
              <p14:xfrm>
                <a:off x="7331299" y="1911660"/>
                <a:ext cx="105480" cy="2592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D9797E90-12D5-6F41-BC6E-6D28A0D97F5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22299" y="1903020"/>
                  <a:ext cx="1231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773461EF-15C6-0E64-0EAE-59634A9052D6}"/>
                    </a:ext>
                  </a:extLst>
                </p14:cNvPr>
                <p14:cNvContentPartPr/>
                <p14:nvPr/>
              </p14:nvContentPartPr>
              <p14:xfrm>
                <a:off x="7319779" y="2003100"/>
                <a:ext cx="96840" cy="144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773461EF-15C6-0E64-0EAE-59634A9052D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311139" y="1994460"/>
                  <a:ext cx="114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890E0C37-4327-141C-0388-F79E5AED7520}"/>
                    </a:ext>
                  </a:extLst>
                </p14:cNvPr>
                <p14:cNvContentPartPr/>
                <p14:nvPr/>
              </p14:nvContentPartPr>
              <p14:xfrm>
                <a:off x="7560979" y="1846860"/>
                <a:ext cx="153720" cy="964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890E0C37-4327-141C-0388-F79E5AED752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51979" y="1838220"/>
                  <a:ext cx="1713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A9B89DFE-FC9B-1104-7824-C4BFC7CCFE69}"/>
                    </a:ext>
                  </a:extLst>
                </p14:cNvPr>
                <p14:cNvContentPartPr/>
                <p14:nvPr/>
              </p14:nvContentPartPr>
              <p14:xfrm>
                <a:off x="7647739" y="1922820"/>
                <a:ext cx="84960" cy="1119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A9B89DFE-FC9B-1104-7824-C4BFC7CCFE6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639099" y="1914180"/>
                  <a:ext cx="10260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8445B76D-26E5-05E8-CA0D-2908E467E588}"/>
                    </a:ext>
                  </a:extLst>
                </p14:cNvPr>
                <p14:cNvContentPartPr/>
                <p14:nvPr/>
              </p14:nvContentPartPr>
              <p14:xfrm>
                <a:off x="7712179" y="1877100"/>
                <a:ext cx="107280" cy="1774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8445B76D-26E5-05E8-CA0D-2908E467E58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703179" y="1868100"/>
                  <a:ext cx="12492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84" name="组合 19483">
            <a:extLst>
              <a:ext uri="{FF2B5EF4-FFF2-40B4-BE49-F238E27FC236}">
                <a16:creationId xmlns:a16="http://schemas.microsoft.com/office/drawing/2014/main" id="{E5644297-F00A-37E4-B2E5-5F045007129F}"/>
              </a:ext>
            </a:extLst>
          </p:cNvPr>
          <p:cNvGrpSpPr/>
          <p:nvPr/>
        </p:nvGrpSpPr>
        <p:grpSpPr>
          <a:xfrm>
            <a:off x="8064619" y="1344660"/>
            <a:ext cx="828000" cy="841680"/>
            <a:chOff x="8064619" y="1344660"/>
            <a:chExt cx="828000" cy="84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516C5524-9258-9597-0E14-DA828BF86524}"/>
                    </a:ext>
                  </a:extLst>
                </p14:cNvPr>
                <p14:cNvContentPartPr/>
                <p14:nvPr/>
              </p14:nvContentPartPr>
              <p14:xfrm>
                <a:off x="8064619" y="1792140"/>
                <a:ext cx="127800" cy="35424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516C5524-9258-9597-0E14-DA828BF8652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055979" y="1783500"/>
                  <a:ext cx="14544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9FC0C07E-3AD3-9841-98D9-963DEA81DAA1}"/>
                    </a:ext>
                  </a:extLst>
                </p14:cNvPr>
                <p14:cNvContentPartPr/>
                <p14:nvPr/>
              </p14:nvContentPartPr>
              <p14:xfrm>
                <a:off x="8158219" y="1784220"/>
                <a:ext cx="24480" cy="32868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9FC0C07E-3AD3-9841-98D9-963DEA81DAA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149579" y="1775220"/>
                  <a:ext cx="4212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21EF5ED1-5235-ADCE-BE84-DD55A63FAD86}"/>
                    </a:ext>
                  </a:extLst>
                </p14:cNvPr>
                <p14:cNvContentPartPr/>
                <p14:nvPr/>
              </p14:nvContentPartPr>
              <p14:xfrm>
                <a:off x="8075419" y="2003460"/>
                <a:ext cx="94680" cy="1584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21EF5ED1-5235-ADCE-BE84-DD55A63FAD8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066779" y="1994820"/>
                  <a:ext cx="1123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E29F3A1B-E94B-14D6-6CB9-556848F96F44}"/>
                    </a:ext>
                  </a:extLst>
                </p14:cNvPr>
                <p14:cNvContentPartPr/>
                <p14:nvPr/>
              </p14:nvContentPartPr>
              <p14:xfrm>
                <a:off x="8206459" y="1917060"/>
                <a:ext cx="94320" cy="11736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E29F3A1B-E94B-14D6-6CB9-556848F96F4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97819" y="1908060"/>
                  <a:ext cx="1119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8CA63104-3675-5EF1-3BDE-EF89FA81B0B0}"/>
                    </a:ext>
                  </a:extLst>
                </p14:cNvPr>
                <p14:cNvContentPartPr/>
                <p14:nvPr/>
              </p14:nvContentPartPr>
              <p14:xfrm>
                <a:off x="8298619" y="1784220"/>
                <a:ext cx="102960" cy="2833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8CA63104-3675-5EF1-3BDE-EF89FA81B0B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89979" y="1775220"/>
                  <a:ext cx="12060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8A58B96E-6F67-8DA3-34F0-375D13FFF9C9}"/>
                    </a:ext>
                  </a:extLst>
                </p14:cNvPr>
                <p14:cNvContentPartPr/>
                <p14:nvPr/>
              </p14:nvContentPartPr>
              <p14:xfrm>
                <a:off x="8295739" y="1932900"/>
                <a:ext cx="415080" cy="5364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8A58B96E-6F67-8DA3-34F0-375D13FFF9C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87099" y="1924260"/>
                  <a:ext cx="4327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2B6D0314-9A64-A3BC-EDBD-2634836265E4}"/>
                    </a:ext>
                  </a:extLst>
                </p14:cNvPr>
                <p14:cNvContentPartPr/>
                <p14:nvPr/>
              </p14:nvContentPartPr>
              <p14:xfrm>
                <a:off x="8696059" y="1870980"/>
                <a:ext cx="75960" cy="1609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2B6D0314-9A64-A3BC-EDBD-2634836265E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687419" y="1862340"/>
                  <a:ext cx="936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D09922D-698B-F0E2-1BA0-0C514D664CCF}"/>
                    </a:ext>
                  </a:extLst>
                </p14:cNvPr>
                <p14:cNvContentPartPr/>
                <p14:nvPr/>
              </p14:nvContentPartPr>
              <p14:xfrm>
                <a:off x="8704339" y="1744260"/>
                <a:ext cx="181080" cy="44208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D09922D-698B-F0E2-1BA0-0C514D664CC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695339" y="1735260"/>
                  <a:ext cx="19872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C8C9FD2F-4A13-D5F2-D09A-B8E3AA7511E2}"/>
                    </a:ext>
                  </a:extLst>
                </p14:cNvPr>
                <p14:cNvContentPartPr/>
                <p14:nvPr/>
              </p14:nvContentPartPr>
              <p14:xfrm>
                <a:off x="8755099" y="2006700"/>
                <a:ext cx="137520" cy="540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C8C9FD2F-4A13-D5F2-D09A-B8E3AA7511E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746459" y="1998060"/>
                  <a:ext cx="1551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9482" name="墨迹 19481">
                  <a:extLst>
                    <a:ext uri="{FF2B5EF4-FFF2-40B4-BE49-F238E27FC236}">
                      <a16:creationId xmlns:a16="http://schemas.microsoft.com/office/drawing/2014/main" id="{84841CB2-9822-FC0B-C77C-3DC4C58A7059}"/>
                    </a:ext>
                  </a:extLst>
                </p14:cNvPr>
                <p14:cNvContentPartPr/>
                <p14:nvPr/>
              </p14:nvContentPartPr>
              <p14:xfrm>
                <a:off x="8561059" y="1571460"/>
                <a:ext cx="109440" cy="35280"/>
              </p14:xfrm>
            </p:contentPart>
          </mc:Choice>
          <mc:Fallback>
            <p:pic>
              <p:nvPicPr>
                <p:cNvPr id="19482" name="墨迹 19481">
                  <a:extLst>
                    <a:ext uri="{FF2B5EF4-FFF2-40B4-BE49-F238E27FC236}">
                      <a16:creationId xmlns:a16="http://schemas.microsoft.com/office/drawing/2014/main" id="{84841CB2-9822-FC0B-C77C-3DC4C58A705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552419" y="1562820"/>
                  <a:ext cx="12708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9483" name="墨迹 19482">
                  <a:extLst>
                    <a:ext uri="{FF2B5EF4-FFF2-40B4-BE49-F238E27FC236}">
                      <a16:creationId xmlns:a16="http://schemas.microsoft.com/office/drawing/2014/main" id="{4A9833ED-F774-24E1-1858-B597E2CD8A5C}"/>
                    </a:ext>
                  </a:extLst>
                </p14:cNvPr>
                <p14:cNvContentPartPr/>
                <p14:nvPr/>
              </p14:nvContentPartPr>
              <p14:xfrm>
                <a:off x="8615779" y="1344660"/>
                <a:ext cx="119160" cy="420120"/>
              </p14:xfrm>
            </p:contentPart>
          </mc:Choice>
          <mc:Fallback>
            <p:pic>
              <p:nvPicPr>
                <p:cNvPr id="19483" name="墨迹 19482">
                  <a:extLst>
                    <a:ext uri="{FF2B5EF4-FFF2-40B4-BE49-F238E27FC236}">
                      <a16:creationId xmlns:a16="http://schemas.microsoft.com/office/drawing/2014/main" id="{4A9833ED-F774-24E1-1858-B597E2CD8A5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607139" y="1336020"/>
                  <a:ext cx="136800" cy="43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16" name="组合 19515">
            <a:extLst>
              <a:ext uri="{FF2B5EF4-FFF2-40B4-BE49-F238E27FC236}">
                <a16:creationId xmlns:a16="http://schemas.microsoft.com/office/drawing/2014/main" id="{CCAB5D59-8612-17E8-47BE-884B2020873B}"/>
              </a:ext>
            </a:extLst>
          </p:cNvPr>
          <p:cNvGrpSpPr/>
          <p:nvPr/>
        </p:nvGrpSpPr>
        <p:grpSpPr>
          <a:xfrm>
            <a:off x="38059" y="2108940"/>
            <a:ext cx="2608200" cy="1750320"/>
            <a:chOff x="38059" y="2108940"/>
            <a:chExt cx="2608200" cy="175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9464" name="墨迹 19463">
                  <a:extLst>
                    <a:ext uri="{FF2B5EF4-FFF2-40B4-BE49-F238E27FC236}">
                      <a16:creationId xmlns:a16="http://schemas.microsoft.com/office/drawing/2014/main" id="{E8B62A48-EDF7-C349-F814-F158BB1BA7E6}"/>
                    </a:ext>
                  </a:extLst>
                </p14:cNvPr>
                <p14:cNvContentPartPr/>
                <p14:nvPr/>
              </p14:nvContentPartPr>
              <p14:xfrm>
                <a:off x="2124979" y="2894460"/>
                <a:ext cx="171360" cy="33480"/>
              </p14:xfrm>
            </p:contentPart>
          </mc:Choice>
          <mc:Fallback>
            <p:pic>
              <p:nvPicPr>
                <p:cNvPr id="19464" name="墨迹 19463">
                  <a:extLst>
                    <a:ext uri="{FF2B5EF4-FFF2-40B4-BE49-F238E27FC236}">
                      <a16:creationId xmlns:a16="http://schemas.microsoft.com/office/drawing/2014/main" id="{E8B62A48-EDF7-C349-F814-F158BB1BA7E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115979" y="2885460"/>
                  <a:ext cx="1890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9465" name="墨迹 19464">
                  <a:extLst>
                    <a:ext uri="{FF2B5EF4-FFF2-40B4-BE49-F238E27FC236}">
                      <a16:creationId xmlns:a16="http://schemas.microsoft.com/office/drawing/2014/main" id="{188031B6-80C3-BACC-489C-70DDF250EDCA}"/>
                    </a:ext>
                  </a:extLst>
                </p14:cNvPr>
                <p14:cNvContentPartPr/>
                <p14:nvPr/>
              </p14:nvContentPartPr>
              <p14:xfrm>
                <a:off x="2097619" y="2866020"/>
                <a:ext cx="94320" cy="157320"/>
              </p14:xfrm>
            </p:contentPart>
          </mc:Choice>
          <mc:Fallback>
            <p:pic>
              <p:nvPicPr>
                <p:cNvPr id="19465" name="墨迹 19464">
                  <a:extLst>
                    <a:ext uri="{FF2B5EF4-FFF2-40B4-BE49-F238E27FC236}">
                      <a16:creationId xmlns:a16="http://schemas.microsoft.com/office/drawing/2014/main" id="{188031B6-80C3-BACC-489C-70DDF250EDC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088979" y="2857020"/>
                  <a:ext cx="1119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9468" name="墨迹 19467">
                  <a:extLst>
                    <a:ext uri="{FF2B5EF4-FFF2-40B4-BE49-F238E27FC236}">
                      <a16:creationId xmlns:a16="http://schemas.microsoft.com/office/drawing/2014/main" id="{97FA077A-60C3-7ECF-0CD3-3A6F9C15DD0F}"/>
                    </a:ext>
                  </a:extLst>
                </p14:cNvPr>
                <p14:cNvContentPartPr/>
                <p14:nvPr/>
              </p14:nvContentPartPr>
              <p14:xfrm>
                <a:off x="376819" y="2435100"/>
                <a:ext cx="122400" cy="23040"/>
              </p14:xfrm>
            </p:contentPart>
          </mc:Choice>
          <mc:Fallback>
            <p:pic>
              <p:nvPicPr>
                <p:cNvPr id="19468" name="墨迹 19467">
                  <a:extLst>
                    <a:ext uri="{FF2B5EF4-FFF2-40B4-BE49-F238E27FC236}">
                      <a16:creationId xmlns:a16="http://schemas.microsoft.com/office/drawing/2014/main" id="{97FA077A-60C3-7ECF-0CD3-3A6F9C15DD0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68179" y="2426460"/>
                  <a:ext cx="1400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9469" name="墨迹 19468">
                  <a:extLst>
                    <a:ext uri="{FF2B5EF4-FFF2-40B4-BE49-F238E27FC236}">
                      <a16:creationId xmlns:a16="http://schemas.microsoft.com/office/drawing/2014/main" id="{A172025C-4BF7-C555-47A2-B3439F49FEAC}"/>
                    </a:ext>
                  </a:extLst>
                </p14:cNvPr>
                <p14:cNvContentPartPr/>
                <p14:nvPr/>
              </p14:nvContentPartPr>
              <p14:xfrm>
                <a:off x="392299" y="2564700"/>
                <a:ext cx="152280" cy="20160"/>
              </p14:xfrm>
            </p:contentPart>
          </mc:Choice>
          <mc:Fallback>
            <p:pic>
              <p:nvPicPr>
                <p:cNvPr id="19469" name="墨迹 19468">
                  <a:extLst>
                    <a:ext uri="{FF2B5EF4-FFF2-40B4-BE49-F238E27FC236}">
                      <a16:creationId xmlns:a16="http://schemas.microsoft.com/office/drawing/2014/main" id="{A172025C-4BF7-C555-47A2-B3439F49FEA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83299" y="2555700"/>
                  <a:ext cx="1699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9467" name="墨迹 19466">
                  <a:extLst>
                    <a:ext uri="{FF2B5EF4-FFF2-40B4-BE49-F238E27FC236}">
                      <a16:creationId xmlns:a16="http://schemas.microsoft.com/office/drawing/2014/main" id="{57CCA6A1-830C-E2B2-DFE5-B0DE863C1BD6}"/>
                    </a:ext>
                  </a:extLst>
                </p14:cNvPr>
                <p14:cNvContentPartPr/>
                <p14:nvPr/>
              </p14:nvContentPartPr>
              <p14:xfrm>
                <a:off x="1727179" y="2602500"/>
                <a:ext cx="919080" cy="70200"/>
              </p14:xfrm>
            </p:contentPart>
          </mc:Choice>
          <mc:Fallback>
            <p:pic>
              <p:nvPicPr>
                <p:cNvPr id="19467" name="墨迹 19466">
                  <a:extLst>
                    <a:ext uri="{FF2B5EF4-FFF2-40B4-BE49-F238E27FC236}">
                      <a16:creationId xmlns:a16="http://schemas.microsoft.com/office/drawing/2014/main" id="{57CCA6A1-830C-E2B2-DFE5-B0DE863C1BD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718179" y="2593500"/>
                  <a:ext cx="936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9470" name="墨迹 19469">
                  <a:extLst>
                    <a:ext uri="{FF2B5EF4-FFF2-40B4-BE49-F238E27FC236}">
                      <a16:creationId xmlns:a16="http://schemas.microsoft.com/office/drawing/2014/main" id="{29EC87CF-DFF1-4DF8-3F75-891C9794E095}"/>
                    </a:ext>
                  </a:extLst>
                </p14:cNvPr>
                <p14:cNvContentPartPr/>
                <p14:nvPr/>
              </p14:nvContentPartPr>
              <p14:xfrm>
                <a:off x="717019" y="2362380"/>
                <a:ext cx="105120" cy="23760"/>
              </p14:xfrm>
            </p:contentPart>
          </mc:Choice>
          <mc:Fallback>
            <p:pic>
              <p:nvPicPr>
                <p:cNvPr id="19470" name="墨迹 19469">
                  <a:extLst>
                    <a:ext uri="{FF2B5EF4-FFF2-40B4-BE49-F238E27FC236}">
                      <a16:creationId xmlns:a16="http://schemas.microsoft.com/office/drawing/2014/main" id="{29EC87CF-DFF1-4DF8-3F75-891C9794E09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8019" y="2353380"/>
                  <a:ext cx="1227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9471" name="墨迹 19470">
                  <a:extLst>
                    <a:ext uri="{FF2B5EF4-FFF2-40B4-BE49-F238E27FC236}">
                      <a16:creationId xmlns:a16="http://schemas.microsoft.com/office/drawing/2014/main" id="{5FEE3437-15DF-5D43-C4F7-409F552BDE59}"/>
                    </a:ext>
                  </a:extLst>
                </p14:cNvPr>
                <p14:cNvContentPartPr/>
                <p14:nvPr/>
              </p14:nvContentPartPr>
              <p14:xfrm>
                <a:off x="719899" y="2403420"/>
                <a:ext cx="270360" cy="189360"/>
              </p14:xfrm>
            </p:contentPart>
          </mc:Choice>
          <mc:Fallback>
            <p:pic>
              <p:nvPicPr>
                <p:cNvPr id="19471" name="墨迹 19470">
                  <a:extLst>
                    <a:ext uri="{FF2B5EF4-FFF2-40B4-BE49-F238E27FC236}">
                      <a16:creationId xmlns:a16="http://schemas.microsoft.com/office/drawing/2014/main" id="{5FEE3437-15DF-5D43-C4F7-409F552BDE5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10899" y="2394420"/>
                  <a:ext cx="2880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9472" name="墨迹 19471">
                  <a:extLst>
                    <a:ext uri="{FF2B5EF4-FFF2-40B4-BE49-F238E27FC236}">
                      <a16:creationId xmlns:a16="http://schemas.microsoft.com/office/drawing/2014/main" id="{9BCAC9F2-FDF3-796A-E491-C24D6D2E352E}"/>
                    </a:ext>
                  </a:extLst>
                </p14:cNvPr>
                <p14:cNvContentPartPr/>
                <p14:nvPr/>
              </p14:nvContentPartPr>
              <p14:xfrm>
                <a:off x="1154059" y="2216940"/>
                <a:ext cx="37440" cy="269640"/>
              </p14:xfrm>
            </p:contentPart>
          </mc:Choice>
          <mc:Fallback>
            <p:pic>
              <p:nvPicPr>
                <p:cNvPr id="19472" name="墨迹 19471">
                  <a:extLst>
                    <a:ext uri="{FF2B5EF4-FFF2-40B4-BE49-F238E27FC236}">
                      <a16:creationId xmlns:a16="http://schemas.microsoft.com/office/drawing/2014/main" id="{9BCAC9F2-FDF3-796A-E491-C24D6D2E352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145419" y="2207940"/>
                  <a:ext cx="550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9473" name="墨迹 19472">
                  <a:extLst>
                    <a:ext uri="{FF2B5EF4-FFF2-40B4-BE49-F238E27FC236}">
                      <a16:creationId xmlns:a16="http://schemas.microsoft.com/office/drawing/2014/main" id="{9C87B85E-A29F-B14C-94D2-22884C5A6F47}"/>
                    </a:ext>
                  </a:extLst>
                </p14:cNvPr>
                <p14:cNvContentPartPr/>
                <p14:nvPr/>
              </p14:nvContentPartPr>
              <p14:xfrm>
                <a:off x="1155859" y="2215860"/>
                <a:ext cx="152280" cy="277200"/>
              </p14:xfrm>
            </p:contentPart>
          </mc:Choice>
          <mc:Fallback>
            <p:pic>
              <p:nvPicPr>
                <p:cNvPr id="19473" name="墨迹 19472">
                  <a:extLst>
                    <a:ext uri="{FF2B5EF4-FFF2-40B4-BE49-F238E27FC236}">
                      <a16:creationId xmlns:a16="http://schemas.microsoft.com/office/drawing/2014/main" id="{9C87B85E-A29F-B14C-94D2-22884C5A6F4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146859" y="2206860"/>
                  <a:ext cx="1699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9474" name="墨迹 19473">
                  <a:extLst>
                    <a:ext uri="{FF2B5EF4-FFF2-40B4-BE49-F238E27FC236}">
                      <a16:creationId xmlns:a16="http://schemas.microsoft.com/office/drawing/2014/main" id="{703F1B42-0B04-3313-F34A-E56C4BE41365}"/>
                    </a:ext>
                  </a:extLst>
                </p14:cNvPr>
                <p14:cNvContentPartPr/>
                <p14:nvPr/>
              </p14:nvContentPartPr>
              <p14:xfrm>
                <a:off x="1299499" y="2288940"/>
                <a:ext cx="90720" cy="131040"/>
              </p14:xfrm>
            </p:contentPart>
          </mc:Choice>
          <mc:Fallback>
            <p:pic>
              <p:nvPicPr>
                <p:cNvPr id="19474" name="墨迹 19473">
                  <a:extLst>
                    <a:ext uri="{FF2B5EF4-FFF2-40B4-BE49-F238E27FC236}">
                      <a16:creationId xmlns:a16="http://schemas.microsoft.com/office/drawing/2014/main" id="{703F1B42-0B04-3313-F34A-E56C4BE4136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290859" y="2279940"/>
                  <a:ext cx="1083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9475" name="墨迹 19474">
                  <a:extLst>
                    <a:ext uri="{FF2B5EF4-FFF2-40B4-BE49-F238E27FC236}">
                      <a16:creationId xmlns:a16="http://schemas.microsoft.com/office/drawing/2014/main" id="{248A90F0-2D8F-027A-EEDB-6C5176CCDA90}"/>
                    </a:ext>
                  </a:extLst>
                </p14:cNvPr>
                <p14:cNvContentPartPr/>
                <p14:nvPr/>
              </p14:nvContentPartPr>
              <p14:xfrm>
                <a:off x="1424779" y="2225580"/>
                <a:ext cx="94320" cy="297720"/>
              </p14:xfrm>
            </p:contentPart>
          </mc:Choice>
          <mc:Fallback>
            <p:pic>
              <p:nvPicPr>
                <p:cNvPr id="19475" name="墨迹 19474">
                  <a:extLst>
                    <a:ext uri="{FF2B5EF4-FFF2-40B4-BE49-F238E27FC236}">
                      <a16:creationId xmlns:a16="http://schemas.microsoft.com/office/drawing/2014/main" id="{248A90F0-2D8F-027A-EEDB-6C5176CCDA9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416139" y="2216940"/>
                  <a:ext cx="1119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9476" name="墨迹 19475">
                  <a:extLst>
                    <a:ext uri="{FF2B5EF4-FFF2-40B4-BE49-F238E27FC236}">
                      <a16:creationId xmlns:a16="http://schemas.microsoft.com/office/drawing/2014/main" id="{9BB9B8C9-04A2-A89E-CC36-7FDB4F193C61}"/>
                    </a:ext>
                  </a:extLst>
                </p14:cNvPr>
                <p14:cNvContentPartPr/>
                <p14:nvPr/>
              </p14:nvContentPartPr>
              <p14:xfrm>
                <a:off x="1422619" y="2400900"/>
                <a:ext cx="60480" cy="11160"/>
              </p14:xfrm>
            </p:contentPart>
          </mc:Choice>
          <mc:Fallback>
            <p:pic>
              <p:nvPicPr>
                <p:cNvPr id="19476" name="墨迹 19475">
                  <a:extLst>
                    <a:ext uri="{FF2B5EF4-FFF2-40B4-BE49-F238E27FC236}">
                      <a16:creationId xmlns:a16="http://schemas.microsoft.com/office/drawing/2014/main" id="{9BB9B8C9-04A2-A89E-CC36-7FDB4F193C6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13979" y="2392260"/>
                  <a:ext cx="781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9477" name="墨迹 19476">
                  <a:extLst>
                    <a:ext uri="{FF2B5EF4-FFF2-40B4-BE49-F238E27FC236}">
                      <a16:creationId xmlns:a16="http://schemas.microsoft.com/office/drawing/2014/main" id="{49D20A6B-7B92-950F-E321-CF8A3F5A7D1F}"/>
                    </a:ext>
                  </a:extLst>
                </p14:cNvPr>
                <p14:cNvContentPartPr/>
                <p14:nvPr/>
              </p14:nvContentPartPr>
              <p14:xfrm>
                <a:off x="1613779" y="2266620"/>
                <a:ext cx="271800" cy="162000"/>
              </p14:xfrm>
            </p:contentPart>
          </mc:Choice>
          <mc:Fallback>
            <p:pic>
              <p:nvPicPr>
                <p:cNvPr id="19477" name="墨迹 19476">
                  <a:extLst>
                    <a:ext uri="{FF2B5EF4-FFF2-40B4-BE49-F238E27FC236}">
                      <a16:creationId xmlns:a16="http://schemas.microsoft.com/office/drawing/2014/main" id="{49D20A6B-7B92-950F-E321-CF8A3F5A7D1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604779" y="2257620"/>
                  <a:ext cx="2894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9478" name="墨迹 19477">
                  <a:extLst>
                    <a:ext uri="{FF2B5EF4-FFF2-40B4-BE49-F238E27FC236}">
                      <a16:creationId xmlns:a16="http://schemas.microsoft.com/office/drawing/2014/main" id="{C2A45F75-7813-7658-3E5B-9E971D5F7260}"/>
                    </a:ext>
                  </a:extLst>
                </p14:cNvPr>
                <p14:cNvContentPartPr/>
                <p14:nvPr/>
              </p14:nvContentPartPr>
              <p14:xfrm>
                <a:off x="1878379" y="2108940"/>
                <a:ext cx="230400" cy="371520"/>
              </p14:xfrm>
            </p:contentPart>
          </mc:Choice>
          <mc:Fallback>
            <p:pic>
              <p:nvPicPr>
                <p:cNvPr id="19478" name="墨迹 19477">
                  <a:extLst>
                    <a:ext uri="{FF2B5EF4-FFF2-40B4-BE49-F238E27FC236}">
                      <a16:creationId xmlns:a16="http://schemas.microsoft.com/office/drawing/2014/main" id="{C2A45F75-7813-7658-3E5B-9E971D5F726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869739" y="2100300"/>
                  <a:ext cx="24804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9479" name="墨迹 19478">
                  <a:extLst>
                    <a:ext uri="{FF2B5EF4-FFF2-40B4-BE49-F238E27FC236}">
                      <a16:creationId xmlns:a16="http://schemas.microsoft.com/office/drawing/2014/main" id="{BA6C2051-C106-2CEE-1C6D-7F75017ABF58}"/>
                    </a:ext>
                  </a:extLst>
                </p14:cNvPr>
                <p14:cNvContentPartPr/>
                <p14:nvPr/>
              </p14:nvContentPartPr>
              <p14:xfrm>
                <a:off x="1944619" y="2329620"/>
                <a:ext cx="130320" cy="29520"/>
              </p14:xfrm>
            </p:contentPart>
          </mc:Choice>
          <mc:Fallback>
            <p:pic>
              <p:nvPicPr>
                <p:cNvPr id="19479" name="墨迹 19478">
                  <a:extLst>
                    <a:ext uri="{FF2B5EF4-FFF2-40B4-BE49-F238E27FC236}">
                      <a16:creationId xmlns:a16="http://schemas.microsoft.com/office/drawing/2014/main" id="{BA6C2051-C106-2CEE-1C6D-7F75017ABF5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935619" y="2320620"/>
                  <a:ext cx="1479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9485" name="墨迹 19484">
                  <a:extLst>
                    <a:ext uri="{FF2B5EF4-FFF2-40B4-BE49-F238E27FC236}">
                      <a16:creationId xmlns:a16="http://schemas.microsoft.com/office/drawing/2014/main" id="{94A5BF49-76D2-1C72-32D7-D169FEF378AF}"/>
                    </a:ext>
                  </a:extLst>
                </p14:cNvPr>
                <p14:cNvContentPartPr/>
                <p14:nvPr/>
              </p14:nvContentPartPr>
              <p14:xfrm>
                <a:off x="173779" y="2975100"/>
                <a:ext cx="139320" cy="77400"/>
              </p14:xfrm>
            </p:contentPart>
          </mc:Choice>
          <mc:Fallback>
            <p:pic>
              <p:nvPicPr>
                <p:cNvPr id="19485" name="墨迹 19484">
                  <a:extLst>
                    <a:ext uri="{FF2B5EF4-FFF2-40B4-BE49-F238E27FC236}">
                      <a16:creationId xmlns:a16="http://schemas.microsoft.com/office/drawing/2014/main" id="{94A5BF49-76D2-1C72-32D7-D169FEF378A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4779" y="2966460"/>
                  <a:ext cx="15696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9486" name="墨迹 19485">
                  <a:extLst>
                    <a:ext uri="{FF2B5EF4-FFF2-40B4-BE49-F238E27FC236}">
                      <a16:creationId xmlns:a16="http://schemas.microsoft.com/office/drawing/2014/main" id="{6C827C7E-6596-21EF-490A-0A418EBDCF93}"/>
                    </a:ext>
                  </a:extLst>
                </p14:cNvPr>
                <p14:cNvContentPartPr/>
                <p14:nvPr/>
              </p14:nvContentPartPr>
              <p14:xfrm>
                <a:off x="174139" y="2889060"/>
                <a:ext cx="102960" cy="376920"/>
              </p14:xfrm>
            </p:contentPart>
          </mc:Choice>
          <mc:Fallback>
            <p:pic>
              <p:nvPicPr>
                <p:cNvPr id="19486" name="墨迹 19485">
                  <a:extLst>
                    <a:ext uri="{FF2B5EF4-FFF2-40B4-BE49-F238E27FC236}">
                      <a16:creationId xmlns:a16="http://schemas.microsoft.com/office/drawing/2014/main" id="{6C827C7E-6596-21EF-490A-0A418EBDCF9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65139" y="2880060"/>
                  <a:ext cx="12060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9487" name="墨迹 19486">
                  <a:extLst>
                    <a:ext uri="{FF2B5EF4-FFF2-40B4-BE49-F238E27FC236}">
                      <a16:creationId xmlns:a16="http://schemas.microsoft.com/office/drawing/2014/main" id="{77B389E4-FA91-25F4-6455-263C7512A239}"/>
                    </a:ext>
                  </a:extLst>
                </p14:cNvPr>
                <p14:cNvContentPartPr/>
                <p14:nvPr/>
              </p14:nvContentPartPr>
              <p14:xfrm>
                <a:off x="374299" y="2846940"/>
                <a:ext cx="116280" cy="322560"/>
              </p14:xfrm>
            </p:contentPart>
          </mc:Choice>
          <mc:Fallback>
            <p:pic>
              <p:nvPicPr>
                <p:cNvPr id="19487" name="墨迹 19486">
                  <a:extLst>
                    <a:ext uri="{FF2B5EF4-FFF2-40B4-BE49-F238E27FC236}">
                      <a16:creationId xmlns:a16="http://schemas.microsoft.com/office/drawing/2014/main" id="{77B389E4-FA91-25F4-6455-263C7512A23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65659" y="2838300"/>
                  <a:ext cx="13392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9488" name="墨迹 19487">
                  <a:extLst>
                    <a:ext uri="{FF2B5EF4-FFF2-40B4-BE49-F238E27FC236}">
                      <a16:creationId xmlns:a16="http://schemas.microsoft.com/office/drawing/2014/main" id="{9F0FB068-42D1-BD8B-C9ED-01DAEAEA5780}"/>
                    </a:ext>
                  </a:extLst>
                </p14:cNvPr>
                <p14:cNvContentPartPr/>
                <p14:nvPr/>
              </p14:nvContentPartPr>
              <p14:xfrm>
                <a:off x="452779" y="2977620"/>
                <a:ext cx="90360" cy="99000"/>
              </p14:xfrm>
            </p:contentPart>
          </mc:Choice>
          <mc:Fallback>
            <p:pic>
              <p:nvPicPr>
                <p:cNvPr id="19488" name="墨迹 19487">
                  <a:extLst>
                    <a:ext uri="{FF2B5EF4-FFF2-40B4-BE49-F238E27FC236}">
                      <a16:creationId xmlns:a16="http://schemas.microsoft.com/office/drawing/2014/main" id="{9F0FB068-42D1-BD8B-C9ED-01DAEAEA578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44139" y="2968620"/>
                  <a:ext cx="1080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9489" name="墨迹 19488">
                  <a:extLst>
                    <a:ext uri="{FF2B5EF4-FFF2-40B4-BE49-F238E27FC236}">
                      <a16:creationId xmlns:a16="http://schemas.microsoft.com/office/drawing/2014/main" id="{7A0598F7-BAE3-27CA-D4DB-C950CFA12880}"/>
                    </a:ext>
                  </a:extLst>
                </p14:cNvPr>
                <p14:cNvContentPartPr/>
                <p14:nvPr/>
              </p14:nvContentPartPr>
              <p14:xfrm>
                <a:off x="662299" y="3044580"/>
                <a:ext cx="7560" cy="29160"/>
              </p14:xfrm>
            </p:contentPart>
          </mc:Choice>
          <mc:Fallback>
            <p:pic>
              <p:nvPicPr>
                <p:cNvPr id="19489" name="墨迹 19488">
                  <a:extLst>
                    <a:ext uri="{FF2B5EF4-FFF2-40B4-BE49-F238E27FC236}">
                      <a16:creationId xmlns:a16="http://schemas.microsoft.com/office/drawing/2014/main" id="{7A0598F7-BAE3-27CA-D4DB-C950CFA1288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53299" y="3035580"/>
                  <a:ext cx="25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9490" name="墨迹 19489">
                  <a:extLst>
                    <a:ext uri="{FF2B5EF4-FFF2-40B4-BE49-F238E27FC236}">
                      <a16:creationId xmlns:a16="http://schemas.microsoft.com/office/drawing/2014/main" id="{E5BB6C26-B764-56EE-36DA-E6A728FACA7E}"/>
                    </a:ext>
                  </a:extLst>
                </p14:cNvPr>
                <p14:cNvContentPartPr/>
                <p14:nvPr/>
              </p14:nvContentPartPr>
              <p14:xfrm>
                <a:off x="721699" y="2855940"/>
                <a:ext cx="79920" cy="161640"/>
              </p14:xfrm>
            </p:contentPart>
          </mc:Choice>
          <mc:Fallback>
            <p:pic>
              <p:nvPicPr>
                <p:cNvPr id="19490" name="墨迹 19489">
                  <a:extLst>
                    <a:ext uri="{FF2B5EF4-FFF2-40B4-BE49-F238E27FC236}">
                      <a16:creationId xmlns:a16="http://schemas.microsoft.com/office/drawing/2014/main" id="{E5BB6C26-B764-56EE-36DA-E6A728FACA7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13059" y="2846940"/>
                  <a:ext cx="975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9492" name="墨迹 19491">
                  <a:extLst>
                    <a:ext uri="{FF2B5EF4-FFF2-40B4-BE49-F238E27FC236}">
                      <a16:creationId xmlns:a16="http://schemas.microsoft.com/office/drawing/2014/main" id="{CD13A4EE-B8B0-3E64-C9C9-B115E7D016DA}"/>
                    </a:ext>
                  </a:extLst>
                </p14:cNvPr>
                <p14:cNvContentPartPr/>
                <p14:nvPr/>
              </p14:nvContentPartPr>
              <p14:xfrm>
                <a:off x="841579" y="2814900"/>
                <a:ext cx="58320" cy="250200"/>
              </p14:xfrm>
            </p:contentPart>
          </mc:Choice>
          <mc:Fallback>
            <p:pic>
              <p:nvPicPr>
                <p:cNvPr id="19492" name="墨迹 19491">
                  <a:extLst>
                    <a:ext uri="{FF2B5EF4-FFF2-40B4-BE49-F238E27FC236}">
                      <a16:creationId xmlns:a16="http://schemas.microsoft.com/office/drawing/2014/main" id="{CD13A4EE-B8B0-3E64-C9C9-B115E7D016D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32939" y="2805900"/>
                  <a:ext cx="759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9493" name="墨迹 19492">
                  <a:extLst>
                    <a:ext uri="{FF2B5EF4-FFF2-40B4-BE49-F238E27FC236}">
                      <a16:creationId xmlns:a16="http://schemas.microsoft.com/office/drawing/2014/main" id="{83944E05-BD14-0D05-AC16-BEAD07F1E1F8}"/>
                    </a:ext>
                  </a:extLst>
                </p14:cNvPr>
                <p14:cNvContentPartPr/>
                <p14:nvPr/>
              </p14:nvContentPartPr>
              <p14:xfrm>
                <a:off x="982699" y="2998500"/>
                <a:ext cx="14400" cy="10800"/>
              </p14:xfrm>
            </p:contentPart>
          </mc:Choice>
          <mc:Fallback>
            <p:pic>
              <p:nvPicPr>
                <p:cNvPr id="19493" name="墨迹 19492">
                  <a:extLst>
                    <a:ext uri="{FF2B5EF4-FFF2-40B4-BE49-F238E27FC236}">
                      <a16:creationId xmlns:a16="http://schemas.microsoft.com/office/drawing/2014/main" id="{83944E05-BD14-0D05-AC16-BEAD07F1E1F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73699" y="2989500"/>
                  <a:ext cx="320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9494" name="墨迹 19493">
                  <a:extLst>
                    <a:ext uri="{FF2B5EF4-FFF2-40B4-BE49-F238E27FC236}">
                      <a16:creationId xmlns:a16="http://schemas.microsoft.com/office/drawing/2014/main" id="{FE04965B-EA75-BE05-3DCA-B48FA6D2119A}"/>
                    </a:ext>
                  </a:extLst>
                </p14:cNvPr>
                <p14:cNvContentPartPr/>
                <p14:nvPr/>
              </p14:nvContentPartPr>
              <p14:xfrm>
                <a:off x="1019419" y="2768460"/>
                <a:ext cx="151920" cy="179640"/>
              </p14:xfrm>
            </p:contentPart>
          </mc:Choice>
          <mc:Fallback>
            <p:pic>
              <p:nvPicPr>
                <p:cNvPr id="19494" name="墨迹 19493">
                  <a:extLst>
                    <a:ext uri="{FF2B5EF4-FFF2-40B4-BE49-F238E27FC236}">
                      <a16:creationId xmlns:a16="http://schemas.microsoft.com/office/drawing/2014/main" id="{FE04965B-EA75-BE05-3DCA-B48FA6D2119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10419" y="2759460"/>
                  <a:ext cx="1695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9496" name="墨迹 19495">
                  <a:extLst>
                    <a:ext uri="{FF2B5EF4-FFF2-40B4-BE49-F238E27FC236}">
                      <a16:creationId xmlns:a16="http://schemas.microsoft.com/office/drawing/2014/main" id="{9B7DD007-C338-8BF5-2C53-2098F59F9D01}"/>
                    </a:ext>
                  </a:extLst>
                </p14:cNvPr>
                <p14:cNvContentPartPr/>
                <p14:nvPr/>
              </p14:nvContentPartPr>
              <p14:xfrm>
                <a:off x="54979" y="2829300"/>
                <a:ext cx="108000" cy="75600"/>
              </p14:xfrm>
            </p:contentPart>
          </mc:Choice>
          <mc:Fallback>
            <p:pic>
              <p:nvPicPr>
                <p:cNvPr id="19496" name="墨迹 19495">
                  <a:extLst>
                    <a:ext uri="{FF2B5EF4-FFF2-40B4-BE49-F238E27FC236}">
                      <a16:creationId xmlns:a16="http://schemas.microsoft.com/office/drawing/2014/main" id="{9B7DD007-C338-8BF5-2C53-2098F59F9D0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6339" y="2820660"/>
                  <a:ext cx="1256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9497" name="墨迹 19496">
                  <a:extLst>
                    <a:ext uri="{FF2B5EF4-FFF2-40B4-BE49-F238E27FC236}">
                      <a16:creationId xmlns:a16="http://schemas.microsoft.com/office/drawing/2014/main" id="{65FA9385-913E-00C3-18D3-E5B58C39FA6A}"/>
                    </a:ext>
                  </a:extLst>
                </p14:cNvPr>
                <p14:cNvContentPartPr/>
                <p14:nvPr/>
              </p14:nvContentPartPr>
              <p14:xfrm>
                <a:off x="38059" y="2709420"/>
                <a:ext cx="135360" cy="648720"/>
              </p14:xfrm>
            </p:contentPart>
          </mc:Choice>
          <mc:Fallback>
            <p:pic>
              <p:nvPicPr>
                <p:cNvPr id="19497" name="墨迹 19496">
                  <a:extLst>
                    <a:ext uri="{FF2B5EF4-FFF2-40B4-BE49-F238E27FC236}">
                      <a16:creationId xmlns:a16="http://schemas.microsoft.com/office/drawing/2014/main" id="{65FA9385-913E-00C3-18D3-E5B58C39FA6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9419" y="2700780"/>
                  <a:ext cx="153000" cy="66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9498" name="墨迹 19497">
                  <a:extLst>
                    <a:ext uri="{FF2B5EF4-FFF2-40B4-BE49-F238E27FC236}">
                      <a16:creationId xmlns:a16="http://schemas.microsoft.com/office/drawing/2014/main" id="{286B7ACF-B67A-741B-6209-F31A48D284BE}"/>
                    </a:ext>
                  </a:extLst>
                </p14:cNvPr>
                <p14:cNvContentPartPr/>
                <p14:nvPr/>
              </p14:nvContentPartPr>
              <p14:xfrm>
                <a:off x="136339" y="2701860"/>
                <a:ext cx="205560" cy="763200"/>
              </p14:xfrm>
            </p:contentPart>
          </mc:Choice>
          <mc:Fallback>
            <p:pic>
              <p:nvPicPr>
                <p:cNvPr id="19498" name="墨迹 19497">
                  <a:extLst>
                    <a:ext uri="{FF2B5EF4-FFF2-40B4-BE49-F238E27FC236}">
                      <a16:creationId xmlns:a16="http://schemas.microsoft.com/office/drawing/2014/main" id="{286B7ACF-B67A-741B-6209-F31A48D284B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27699" y="2692860"/>
                  <a:ext cx="223200" cy="78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9499" name="墨迹 19498">
                  <a:extLst>
                    <a:ext uri="{FF2B5EF4-FFF2-40B4-BE49-F238E27FC236}">
                      <a16:creationId xmlns:a16="http://schemas.microsoft.com/office/drawing/2014/main" id="{B193000B-504D-5A6E-CA8D-2F1AD98C933E}"/>
                    </a:ext>
                  </a:extLst>
                </p14:cNvPr>
                <p14:cNvContentPartPr/>
                <p14:nvPr/>
              </p14:nvContentPartPr>
              <p14:xfrm>
                <a:off x="1228219" y="2664780"/>
                <a:ext cx="75240" cy="413280"/>
              </p14:xfrm>
            </p:contentPart>
          </mc:Choice>
          <mc:Fallback>
            <p:pic>
              <p:nvPicPr>
                <p:cNvPr id="19499" name="墨迹 19498">
                  <a:extLst>
                    <a:ext uri="{FF2B5EF4-FFF2-40B4-BE49-F238E27FC236}">
                      <a16:creationId xmlns:a16="http://schemas.microsoft.com/office/drawing/2014/main" id="{B193000B-504D-5A6E-CA8D-2F1AD98C933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219219" y="2656140"/>
                  <a:ext cx="9288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9500" name="墨迹 19499">
                  <a:extLst>
                    <a:ext uri="{FF2B5EF4-FFF2-40B4-BE49-F238E27FC236}">
                      <a16:creationId xmlns:a16="http://schemas.microsoft.com/office/drawing/2014/main" id="{EBC1883C-7C16-2D8F-396B-366567A875E4}"/>
                    </a:ext>
                  </a:extLst>
                </p14:cNvPr>
                <p14:cNvContentPartPr/>
                <p14:nvPr/>
              </p14:nvContentPartPr>
              <p14:xfrm>
                <a:off x="288979" y="3622740"/>
                <a:ext cx="219240" cy="98280"/>
              </p14:xfrm>
            </p:contentPart>
          </mc:Choice>
          <mc:Fallback>
            <p:pic>
              <p:nvPicPr>
                <p:cNvPr id="19500" name="墨迹 19499">
                  <a:extLst>
                    <a:ext uri="{FF2B5EF4-FFF2-40B4-BE49-F238E27FC236}">
                      <a16:creationId xmlns:a16="http://schemas.microsoft.com/office/drawing/2014/main" id="{EBC1883C-7C16-2D8F-396B-366567A875E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79979" y="3613740"/>
                  <a:ext cx="2368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9501" name="墨迹 19500">
                  <a:extLst>
                    <a:ext uri="{FF2B5EF4-FFF2-40B4-BE49-F238E27FC236}">
                      <a16:creationId xmlns:a16="http://schemas.microsoft.com/office/drawing/2014/main" id="{85CDC512-A1E7-8E0C-6F5F-766B1CD03A2B}"/>
                    </a:ext>
                  </a:extLst>
                </p14:cNvPr>
                <p14:cNvContentPartPr/>
                <p14:nvPr/>
              </p14:nvContentPartPr>
              <p14:xfrm>
                <a:off x="357379" y="3746220"/>
                <a:ext cx="124920" cy="35280"/>
              </p14:xfrm>
            </p:contentPart>
          </mc:Choice>
          <mc:Fallback>
            <p:pic>
              <p:nvPicPr>
                <p:cNvPr id="19501" name="墨迹 19500">
                  <a:extLst>
                    <a:ext uri="{FF2B5EF4-FFF2-40B4-BE49-F238E27FC236}">
                      <a16:creationId xmlns:a16="http://schemas.microsoft.com/office/drawing/2014/main" id="{85CDC512-A1E7-8E0C-6F5F-766B1CD03A2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48379" y="3737580"/>
                  <a:ext cx="1425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9502" name="墨迹 19501">
                  <a:extLst>
                    <a:ext uri="{FF2B5EF4-FFF2-40B4-BE49-F238E27FC236}">
                      <a16:creationId xmlns:a16="http://schemas.microsoft.com/office/drawing/2014/main" id="{70659348-26F3-53FF-41D2-9339AAE8A420}"/>
                    </a:ext>
                  </a:extLst>
                </p14:cNvPr>
                <p14:cNvContentPartPr/>
                <p14:nvPr/>
              </p14:nvContentPartPr>
              <p14:xfrm>
                <a:off x="671659" y="3541740"/>
                <a:ext cx="55440" cy="21600"/>
              </p14:xfrm>
            </p:contentPart>
          </mc:Choice>
          <mc:Fallback>
            <p:pic>
              <p:nvPicPr>
                <p:cNvPr id="19502" name="墨迹 19501">
                  <a:extLst>
                    <a:ext uri="{FF2B5EF4-FFF2-40B4-BE49-F238E27FC236}">
                      <a16:creationId xmlns:a16="http://schemas.microsoft.com/office/drawing/2014/main" id="{70659348-26F3-53FF-41D2-9339AAE8A42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63019" y="3532740"/>
                  <a:ext cx="730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9503" name="墨迹 19502">
                  <a:extLst>
                    <a:ext uri="{FF2B5EF4-FFF2-40B4-BE49-F238E27FC236}">
                      <a16:creationId xmlns:a16="http://schemas.microsoft.com/office/drawing/2014/main" id="{593156DE-C4DD-D627-2837-8278BAC90B31}"/>
                    </a:ext>
                  </a:extLst>
                </p14:cNvPr>
                <p14:cNvContentPartPr/>
                <p14:nvPr/>
              </p14:nvContentPartPr>
              <p14:xfrm>
                <a:off x="661219" y="3328260"/>
                <a:ext cx="132120" cy="531000"/>
              </p14:xfrm>
            </p:contentPart>
          </mc:Choice>
          <mc:Fallback>
            <p:pic>
              <p:nvPicPr>
                <p:cNvPr id="19503" name="墨迹 19502">
                  <a:extLst>
                    <a:ext uri="{FF2B5EF4-FFF2-40B4-BE49-F238E27FC236}">
                      <a16:creationId xmlns:a16="http://schemas.microsoft.com/office/drawing/2014/main" id="{593156DE-C4DD-D627-2837-8278BAC90B3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52219" y="3319260"/>
                  <a:ext cx="149760" cy="54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9504" name="墨迹 19503">
                  <a:extLst>
                    <a:ext uri="{FF2B5EF4-FFF2-40B4-BE49-F238E27FC236}">
                      <a16:creationId xmlns:a16="http://schemas.microsoft.com/office/drawing/2014/main" id="{03DFA67B-F7CE-0797-C4E5-AB05D5C8439D}"/>
                    </a:ext>
                  </a:extLst>
                </p14:cNvPr>
                <p14:cNvContentPartPr/>
                <p14:nvPr/>
              </p14:nvContentPartPr>
              <p14:xfrm>
                <a:off x="732859" y="3818220"/>
                <a:ext cx="360" cy="720"/>
              </p14:xfrm>
            </p:contentPart>
          </mc:Choice>
          <mc:Fallback>
            <p:pic>
              <p:nvPicPr>
                <p:cNvPr id="19504" name="墨迹 19503">
                  <a:extLst>
                    <a:ext uri="{FF2B5EF4-FFF2-40B4-BE49-F238E27FC236}">
                      <a16:creationId xmlns:a16="http://schemas.microsoft.com/office/drawing/2014/main" id="{03DFA67B-F7CE-0797-C4E5-AB05D5C8439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23859" y="3809580"/>
                  <a:ext cx="1800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9505" name="墨迹 19504">
                  <a:extLst>
                    <a:ext uri="{FF2B5EF4-FFF2-40B4-BE49-F238E27FC236}">
                      <a16:creationId xmlns:a16="http://schemas.microsoft.com/office/drawing/2014/main" id="{210F2179-78D6-5170-2027-78E6CBB3277A}"/>
                    </a:ext>
                  </a:extLst>
                </p14:cNvPr>
                <p14:cNvContentPartPr/>
                <p14:nvPr/>
              </p14:nvContentPartPr>
              <p14:xfrm>
                <a:off x="690379" y="3510780"/>
                <a:ext cx="113040" cy="56520"/>
              </p14:xfrm>
            </p:contentPart>
          </mc:Choice>
          <mc:Fallback>
            <p:pic>
              <p:nvPicPr>
                <p:cNvPr id="19505" name="墨迹 19504">
                  <a:extLst>
                    <a:ext uri="{FF2B5EF4-FFF2-40B4-BE49-F238E27FC236}">
                      <a16:creationId xmlns:a16="http://schemas.microsoft.com/office/drawing/2014/main" id="{210F2179-78D6-5170-2027-78E6CBB3277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81379" y="3501780"/>
                  <a:ext cx="1306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9506" name="墨迹 19505">
                  <a:extLst>
                    <a:ext uri="{FF2B5EF4-FFF2-40B4-BE49-F238E27FC236}">
                      <a16:creationId xmlns:a16="http://schemas.microsoft.com/office/drawing/2014/main" id="{A2766549-12B2-B417-7110-B18198172293}"/>
                    </a:ext>
                  </a:extLst>
                </p14:cNvPr>
                <p14:cNvContentPartPr/>
                <p14:nvPr/>
              </p14:nvContentPartPr>
              <p14:xfrm>
                <a:off x="864619" y="3344100"/>
                <a:ext cx="165240" cy="413280"/>
              </p14:xfrm>
            </p:contentPart>
          </mc:Choice>
          <mc:Fallback>
            <p:pic>
              <p:nvPicPr>
                <p:cNvPr id="19506" name="墨迹 19505">
                  <a:extLst>
                    <a:ext uri="{FF2B5EF4-FFF2-40B4-BE49-F238E27FC236}">
                      <a16:creationId xmlns:a16="http://schemas.microsoft.com/office/drawing/2014/main" id="{A2766549-12B2-B417-7110-B1819817229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55979" y="3335100"/>
                  <a:ext cx="18288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9507" name="墨迹 19506">
                  <a:extLst>
                    <a:ext uri="{FF2B5EF4-FFF2-40B4-BE49-F238E27FC236}">
                      <a16:creationId xmlns:a16="http://schemas.microsoft.com/office/drawing/2014/main" id="{C7134267-507B-D709-0EB9-00D28374A722}"/>
                    </a:ext>
                  </a:extLst>
                </p14:cNvPr>
                <p14:cNvContentPartPr/>
                <p14:nvPr/>
              </p14:nvContentPartPr>
              <p14:xfrm>
                <a:off x="1006459" y="3459660"/>
                <a:ext cx="93600" cy="125280"/>
              </p14:xfrm>
            </p:contentPart>
          </mc:Choice>
          <mc:Fallback>
            <p:pic>
              <p:nvPicPr>
                <p:cNvPr id="19507" name="墨迹 19506">
                  <a:extLst>
                    <a:ext uri="{FF2B5EF4-FFF2-40B4-BE49-F238E27FC236}">
                      <a16:creationId xmlns:a16="http://schemas.microsoft.com/office/drawing/2014/main" id="{C7134267-507B-D709-0EB9-00D28374A72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97819" y="3450660"/>
                  <a:ext cx="1112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9508" name="墨迹 19507">
                  <a:extLst>
                    <a:ext uri="{FF2B5EF4-FFF2-40B4-BE49-F238E27FC236}">
                      <a16:creationId xmlns:a16="http://schemas.microsoft.com/office/drawing/2014/main" id="{84666780-407C-3046-FCCC-2A29D9FAAFF6}"/>
                    </a:ext>
                  </a:extLst>
                </p14:cNvPr>
                <p14:cNvContentPartPr/>
                <p14:nvPr/>
              </p14:nvContentPartPr>
              <p14:xfrm>
                <a:off x="1221739" y="3349140"/>
                <a:ext cx="124920" cy="58680"/>
              </p14:xfrm>
            </p:contentPart>
          </mc:Choice>
          <mc:Fallback>
            <p:pic>
              <p:nvPicPr>
                <p:cNvPr id="19508" name="墨迹 19507">
                  <a:extLst>
                    <a:ext uri="{FF2B5EF4-FFF2-40B4-BE49-F238E27FC236}">
                      <a16:creationId xmlns:a16="http://schemas.microsoft.com/office/drawing/2014/main" id="{84666780-407C-3046-FCCC-2A29D9FAAFF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213099" y="3340500"/>
                  <a:ext cx="1425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9509" name="墨迹 19508">
                  <a:extLst>
                    <a:ext uri="{FF2B5EF4-FFF2-40B4-BE49-F238E27FC236}">
                      <a16:creationId xmlns:a16="http://schemas.microsoft.com/office/drawing/2014/main" id="{1749FD18-2B35-8B6E-FF93-90E353015979}"/>
                    </a:ext>
                  </a:extLst>
                </p14:cNvPr>
                <p14:cNvContentPartPr/>
                <p14:nvPr/>
              </p14:nvContentPartPr>
              <p14:xfrm>
                <a:off x="1248019" y="3206940"/>
                <a:ext cx="150840" cy="401760"/>
              </p14:xfrm>
            </p:contentPart>
          </mc:Choice>
          <mc:Fallback>
            <p:pic>
              <p:nvPicPr>
                <p:cNvPr id="19509" name="墨迹 19508">
                  <a:extLst>
                    <a:ext uri="{FF2B5EF4-FFF2-40B4-BE49-F238E27FC236}">
                      <a16:creationId xmlns:a16="http://schemas.microsoft.com/office/drawing/2014/main" id="{1749FD18-2B35-8B6E-FF93-90E35301597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239379" y="3197940"/>
                  <a:ext cx="16848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9510" name="墨迹 19509">
                  <a:extLst>
                    <a:ext uri="{FF2B5EF4-FFF2-40B4-BE49-F238E27FC236}">
                      <a16:creationId xmlns:a16="http://schemas.microsoft.com/office/drawing/2014/main" id="{814FBBE7-4ADE-E773-B68C-1F393B17989F}"/>
                    </a:ext>
                  </a:extLst>
                </p14:cNvPr>
                <p14:cNvContentPartPr/>
                <p14:nvPr/>
              </p14:nvContentPartPr>
              <p14:xfrm>
                <a:off x="1461499" y="3187860"/>
                <a:ext cx="94680" cy="319320"/>
              </p14:xfrm>
            </p:contentPart>
          </mc:Choice>
          <mc:Fallback>
            <p:pic>
              <p:nvPicPr>
                <p:cNvPr id="19510" name="墨迹 19509">
                  <a:extLst>
                    <a:ext uri="{FF2B5EF4-FFF2-40B4-BE49-F238E27FC236}">
                      <a16:creationId xmlns:a16="http://schemas.microsoft.com/office/drawing/2014/main" id="{814FBBE7-4ADE-E773-B68C-1F393B17989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452499" y="3179220"/>
                  <a:ext cx="11232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9511" name="墨迹 19510">
                  <a:extLst>
                    <a:ext uri="{FF2B5EF4-FFF2-40B4-BE49-F238E27FC236}">
                      <a16:creationId xmlns:a16="http://schemas.microsoft.com/office/drawing/2014/main" id="{0C52AACA-8F48-7F92-4227-891E49FABF51}"/>
                    </a:ext>
                  </a:extLst>
                </p14:cNvPr>
                <p14:cNvContentPartPr/>
                <p14:nvPr/>
              </p14:nvContentPartPr>
              <p14:xfrm>
                <a:off x="1533499" y="3355620"/>
                <a:ext cx="69480" cy="87120"/>
              </p14:xfrm>
            </p:contentPart>
          </mc:Choice>
          <mc:Fallback>
            <p:pic>
              <p:nvPicPr>
                <p:cNvPr id="19511" name="墨迹 19510">
                  <a:extLst>
                    <a:ext uri="{FF2B5EF4-FFF2-40B4-BE49-F238E27FC236}">
                      <a16:creationId xmlns:a16="http://schemas.microsoft.com/office/drawing/2014/main" id="{0C52AACA-8F48-7F92-4227-891E49FABF5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524499" y="3346620"/>
                  <a:ext cx="8712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9512" name="墨迹 19511">
                  <a:extLst>
                    <a:ext uri="{FF2B5EF4-FFF2-40B4-BE49-F238E27FC236}">
                      <a16:creationId xmlns:a16="http://schemas.microsoft.com/office/drawing/2014/main" id="{A6A47158-9503-7C26-1A27-538514ABE7EF}"/>
                    </a:ext>
                  </a:extLst>
                </p14:cNvPr>
                <p14:cNvContentPartPr/>
                <p14:nvPr/>
              </p14:nvContentPartPr>
              <p14:xfrm>
                <a:off x="1695139" y="3205500"/>
                <a:ext cx="134640" cy="221760"/>
              </p14:xfrm>
            </p:contentPart>
          </mc:Choice>
          <mc:Fallback>
            <p:pic>
              <p:nvPicPr>
                <p:cNvPr id="19512" name="墨迹 19511">
                  <a:extLst>
                    <a:ext uri="{FF2B5EF4-FFF2-40B4-BE49-F238E27FC236}">
                      <a16:creationId xmlns:a16="http://schemas.microsoft.com/office/drawing/2014/main" id="{A6A47158-9503-7C26-1A27-538514ABE7E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686499" y="3196500"/>
                  <a:ext cx="1522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9513" name="墨迹 19512">
                  <a:extLst>
                    <a:ext uri="{FF2B5EF4-FFF2-40B4-BE49-F238E27FC236}">
                      <a16:creationId xmlns:a16="http://schemas.microsoft.com/office/drawing/2014/main" id="{48F59CA7-BE4A-70B9-3182-4ADFCEDD3ED2}"/>
                    </a:ext>
                  </a:extLst>
                </p14:cNvPr>
                <p14:cNvContentPartPr/>
                <p14:nvPr/>
              </p14:nvContentPartPr>
              <p14:xfrm>
                <a:off x="1839139" y="3137820"/>
                <a:ext cx="33840" cy="146520"/>
              </p14:xfrm>
            </p:contentPart>
          </mc:Choice>
          <mc:Fallback>
            <p:pic>
              <p:nvPicPr>
                <p:cNvPr id="19513" name="墨迹 19512">
                  <a:extLst>
                    <a:ext uri="{FF2B5EF4-FFF2-40B4-BE49-F238E27FC236}">
                      <a16:creationId xmlns:a16="http://schemas.microsoft.com/office/drawing/2014/main" id="{48F59CA7-BE4A-70B9-3182-4ADFCEDD3ED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830499" y="3129180"/>
                  <a:ext cx="514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9514" name="墨迹 19513">
                  <a:extLst>
                    <a:ext uri="{FF2B5EF4-FFF2-40B4-BE49-F238E27FC236}">
                      <a16:creationId xmlns:a16="http://schemas.microsoft.com/office/drawing/2014/main" id="{0F1C0BA7-239C-D1E4-28CE-87DBDA7969D4}"/>
                    </a:ext>
                  </a:extLst>
                </p14:cNvPr>
                <p14:cNvContentPartPr/>
                <p14:nvPr/>
              </p14:nvContentPartPr>
              <p14:xfrm>
                <a:off x="1927339" y="2997420"/>
                <a:ext cx="127440" cy="329400"/>
              </p14:xfrm>
            </p:contentPart>
          </mc:Choice>
          <mc:Fallback>
            <p:pic>
              <p:nvPicPr>
                <p:cNvPr id="19514" name="墨迹 19513">
                  <a:extLst>
                    <a:ext uri="{FF2B5EF4-FFF2-40B4-BE49-F238E27FC236}">
                      <a16:creationId xmlns:a16="http://schemas.microsoft.com/office/drawing/2014/main" id="{0F1C0BA7-239C-D1E4-28CE-87DBDA7969D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918339" y="2988780"/>
                  <a:ext cx="14508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9515" name="墨迹 19514">
                  <a:extLst>
                    <a:ext uri="{FF2B5EF4-FFF2-40B4-BE49-F238E27FC236}">
                      <a16:creationId xmlns:a16="http://schemas.microsoft.com/office/drawing/2014/main" id="{9C6C24F6-2D0D-F152-5DC0-14A09EFEACD1}"/>
                    </a:ext>
                  </a:extLst>
                </p14:cNvPr>
                <p14:cNvContentPartPr/>
                <p14:nvPr/>
              </p14:nvContentPartPr>
              <p14:xfrm>
                <a:off x="1178179" y="3649020"/>
                <a:ext cx="33480" cy="99720"/>
              </p14:xfrm>
            </p:contentPart>
          </mc:Choice>
          <mc:Fallback>
            <p:pic>
              <p:nvPicPr>
                <p:cNvPr id="19515" name="墨迹 19514">
                  <a:extLst>
                    <a:ext uri="{FF2B5EF4-FFF2-40B4-BE49-F238E27FC236}">
                      <a16:creationId xmlns:a16="http://schemas.microsoft.com/office/drawing/2014/main" id="{9C6C24F6-2D0D-F152-5DC0-14A09EFEACD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169179" y="3640380"/>
                  <a:ext cx="5112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79" name="组合 19578">
            <a:extLst>
              <a:ext uri="{FF2B5EF4-FFF2-40B4-BE49-F238E27FC236}">
                <a16:creationId xmlns:a16="http://schemas.microsoft.com/office/drawing/2014/main" id="{8686F361-87E4-64E4-8605-85915E8869C1}"/>
              </a:ext>
            </a:extLst>
          </p:cNvPr>
          <p:cNvGrpSpPr/>
          <p:nvPr/>
        </p:nvGrpSpPr>
        <p:grpSpPr>
          <a:xfrm>
            <a:off x="4544539" y="2573340"/>
            <a:ext cx="4488120" cy="1624320"/>
            <a:chOff x="4544539" y="2573340"/>
            <a:chExt cx="4488120" cy="162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9517" name="墨迹 19516">
                  <a:extLst>
                    <a:ext uri="{FF2B5EF4-FFF2-40B4-BE49-F238E27FC236}">
                      <a16:creationId xmlns:a16="http://schemas.microsoft.com/office/drawing/2014/main" id="{67265623-ED02-BCBE-BCF6-ED1C2CAB2A15}"/>
                    </a:ext>
                  </a:extLst>
                </p14:cNvPr>
                <p14:cNvContentPartPr/>
                <p14:nvPr/>
              </p14:nvContentPartPr>
              <p14:xfrm>
                <a:off x="4544539" y="3298380"/>
                <a:ext cx="210960" cy="33120"/>
              </p14:xfrm>
            </p:contentPart>
          </mc:Choice>
          <mc:Fallback>
            <p:pic>
              <p:nvPicPr>
                <p:cNvPr id="19517" name="墨迹 19516">
                  <a:extLst>
                    <a:ext uri="{FF2B5EF4-FFF2-40B4-BE49-F238E27FC236}">
                      <a16:creationId xmlns:a16="http://schemas.microsoft.com/office/drawing/2014/main" id="{67265623-ED02-BCBE-BCF6-ED1C2CAB2A1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535899" y="3289380"/>
                  <a:ext cx="2286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9518" name="墨迹 19517">
                  <a:extLst>
                    <a:ext uri="{FF2B5EF4-FFF2-40B4-BE49-F238E27FC236}">
                      <a16:creationId xmlns:a16="http://schemas.microsoft.com/office/drawing/2014/main" id="{428BE65D-1805-93B4-A43E-0803D38763A6}"/>
                    </a:ext>
                  </a:extLst>
                </p14:cNvPr>
                <p14:cNvContentPartPr/>
                <p14:nvPr/>
              </p14:nvContentPartPr>
              <p14:xfrm>
                <a:off x="4600699" y="3125220"/>
                <a:ext cx="132120" cy="342720"/>
              </p14:xfrm>
            </p:contentPart>
          </mc:Choice>
          <mc:Fallback>
            <p:pic>
              <p:nvPicPr>
                <p:cNvPr id="19518" name="墨迹 19517">
                  <a:extLst>
                    <a:ext uri="{FF2B5EF4-FFF2-40B4-BE49-F238E27FC236}">
                      <a16:creationId xmlns:a16="http://schemas.microsoft.com/office/drawing/2014/main" id="{428BE65D-1805-93B4-A43E-0803D38763A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592059" y="3116220"/>
                  <a:ext cx="1497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9519" name="墨迹 19518">
                  <a:extLst>
                    <a:ext uri="{FF2B5EF4-FFF2-40B4-BE49-F238E27FC236}">
                      <a16:creationId xmlns:a16="http://schemas.microsoft.com/office/drawing/2014/main" id="{F914BE0B-DE0E-2ABA-5DCA-8D8AC0044E9D}"/>
                    </a:ext>
                  </a:extLst>
                </p14:cNvPr>
                <p14:cNvContentPartPr/>
                <p14:nvPr/>
              </p14:nvContentPartPr>
              <p14:xfrm>
                <a:off x="4842259" y="3183900"/>
                <a:ext cx="107640" cy="263520"/>
              </p14:xfrm>
            </p:contentPart>
          </mc:Choice>
          <mc:Fallback>
            <p:pic>
              <p:nvPicPr>
                <p:cNvPr id="19519" name="墨迹 19518">
                  <a:extLst>
                    <a:ext uri="{FF2B5EF4-FFF2-40B4-BE49-F238E27FC236}">
                      <a16:creationId xmlns:a16="http://schemas.microsoft.com/office/drawing/2014/main" id="{F914BE0B-DE0E-2ABA-5DCA-8D8AC0044E9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833619" y="3174900"/>
                  <a:ext cx="12528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9520" name="墨迹 19519">
                  <a:extLst>
                    <a:ext uri="{FF2B5EF4-FFF2-40B4-BE49-F238E27FC236}">
                      <a16:creationId xmlns:a16="http://schemas.microsoft.com/office/drawing/2014/main" id="{323C1B6A-A951-F7FB-0D02-588B282C6E42}"/>
                    </a:ext>
                  </a:extLst>
                </p14:cNvPr>
                <p14:cNvContentPartPr/>
                <p14:nvPr/>
              </p14:nvContentPartPr>
              <p14:xfrm>
                <a:off x="4924339" y="3284340"/>
                <a:ext cx="73080" cy="100800"/>
              </p14:xfrm>
            </p:contentPart>
          </mc:Choice>
          <mc:Fallback>
            <p:pic>
              <p:nvPicPr>
                <p:cNvPr id="19520" name="墨迹 19519">
                  <a:extLst>
                    <a:ext uri="{FF2B5EF4-FFF2-40B4-BE49-F238E27FC236}">
                      <a16:creationId xmlns:a16="http://schemas.microsoft.com/office/drawing/2014/main" id="{323C1B6A-A951-F7FB-0D02-588B282C6E4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915699" y="3275340"/>
                  <a:ext cx="907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9521" name="墨迹 19520">
                  <a:extLst>
                    <a:ext uri="{FF2B5EF4-FFF2-40B4-BE49-F238E27FC236}">
                      <a16:creationId xmlns:a16="http://schemas.microsoft.com/office/drawing/2014/main" id="{3D7020E6-02B6-C342-E89B-7593600F8DC5}"/>
                    </a:ext>
                  </a:extLst>
                </p14:cNvPr>
                <p14:cNvContentPartPr/>
                <p14:nvPr/>
              </p14:nvContentPartPr>
              <p14:xfrm>
                <a:off x="5051059" y="3384780"/>
                <a:ext cx="10080" cy="10800"/>
              </p14:xfrm>
            </p:contentPart>
          </mc:Choice>
          <mc:Fallback>
            <p:pic>
              <p:nvPicPr>
                <p:cNvPr id="19521" name="墨迹 19520">
                  <a:extLst>
                    <a:ext uri="{FF2B5EF4-FFF2-40B4-BE49-F238E27FC236}">
                      <a16:creationId xmlns:a16="http://schemas.microsoft.com/office/drawing/2014/main" id="{3D7020E6-02B6-C342-E89B-7593600F8DC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42059" y="3376140"/>
                  <a:ext cx="277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9522" name="墨迹 19521">
                  <a:extLst>
                    <a:ext uri="{FF2B5EF4-FFF2-40B4-BE49-F238E27FC236}">
                      <a16:creationId xmlns:a16="http://schemas.microsoft.com/office/drawing/2014/main" id="{BFF39631-0013-9829-894A-A4B11E8DDAA1}"/>
                    </a:ext>
                  </a:extLst>
                </p14:cNvPr>
                <p14:cNvContentPartPr/>
                <p14:nvPr/>
              </p14:nvContentPartPr>
              <p14:xfrm>
                <a:off x="5138539" y="3209460"/>
                <a:ext cx="183600" cy="222120"/>
              </p14:xfrm>
            </p:contentPart>
          </mc:Choice>
          <mc:Fallback>
            <p:pic>
              <p:nvPicPr>
                <p:cNvPr id="19522" name="墨迹 19521">
                  <a:extLst>
                    <a:ext uri="{FF2B5EF4-FFF2-40B4-BE49-F238E27FC236}">
                      <a16:creationId xmlns:a16="http://schemas.microsoft.com/office/drawing/2014/main" id="{BFF39631-0013-9829-894A-A4B11E8DDAA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129899" y="3200460"/>
                  <a:ext cx="2012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9523" name="墨迹 19522">
                  <a:extLst>
                    <a:ext uri="{FF2B5EF4-FFF2-40B4-BE49-F238E27FC236}">
                      <a16:creationId xmlns:a16="http://schemas.microsoft.com/office/drawing/2014/main" id="{41443F4E-522D-E724-53A2-0C0966520FBD}"/>
                    </a:ext>
                  </a:extLst>
                </p14:cNvPr>
                <p14:cNvContentPartPr/>
                <p14:nvPr/>
              </p14:nvContentPartPr>
              <p14:xfrm>
                <a:off x="5422219" y="3292260"/>
                <a:ext cx="115560" cy="9360"/>
              </p14:xfrm>
            </p:contentPart>
          </mc:Choice>
          <mc:Fallback>
            <p:pic>
              <p:nvPicPr>
                <p:cNvPr id="19523" name="墨迹 19522">
                  <a:extLst>
                    <a:ext uri="{FF2B5EF4-FFF2-40B4-BE49-F238E27FC236}">
                      <a16:creationId xmlns:a16="http://schemas.microsoft.com/office/drawing/2014/main" id="{41443F4E-522D-E724-53A2-0C0966520FB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413579" y="3283620"/>
                  <a:ext cx="1332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9524" name="墨迹 19523">
                  <a:extLst>
                    <a:ext uri="{FF2B5EF4-FFF2-40B4-BE49-F238E27FC236}">
                      <a16:creationId xmlns:a16="http://schemas.microsoft.com/office/drawing/2014/main" id="{4F467E89-F7E2-5963-DF83-8C4BC023A37A}"/>
                    </a:ext>
                  </a:extLst>
                </p14:cNvPr>
                <p14:cNvContentPartPr/>
                <p14:nvPr/>
              </p14:nvContentPartPr>
              <p14:xfrm>
                <a:off x="5415379" y="3315300"/>
                <a:ext cx="313560" cy="58320"/>
              </p14:xfrm>
            </p:contentPart>
          </mc:Choice>
          <mc:Fallback>
            <p:pic>
              <p:nvPicPr>
                <p:cNvPr id="19524" name="墨迹 19523">
                  <a:extLst>
                    <a:ext uri="{FF2B5EF4-FFF2-40B4-BE49-F238E27FC236}">
                      <a16:creationId xmlns:a16="http://schemas.microsoft.com/office/drawing/2014/main" id="{4F467E89-F7E2-5963-DF83-8C4BC023A37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406739" y="3306300"/>
                  <a:ext cx="3312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9525" name="墨迹 19524">
                  <a:extLst>
                    <a:ext uri="{FF2B5EF4-FFF2-40B4-BE49-F238E27FC236}">
                      <a16:creationId xmlns:a16="http://schemas.microsoft.com/office/drawing/2014/main" id="{A1E3A305-17A5-07C5-682A-673B6EB36BEE}"/>
                    </a:ext>
                  </a:extLst>
                </p14:cNvPr>
                <p14:cNvContentPartPr/>
                <p14:nvPr/>
              </p14:nvContentPartPr>
              <p14:xfrm>
                <a:off x="5668819" y="3156180"/>
                <a:ext cx="90720" cy="352440"/>
              </p14:xfrm>
            </p:contentPart>
          </mc:Choice>
          <mc:Fallback>
            <p:pic>
              <p:nvPicPr>
                <p:cNvPr id="19525" name="墨迹 19524">
                  <a:extLst>
                    <a:ext uri="{FF2B5EF4-FFF2-40B4-BE49-F238E27FC236}">
                      <a16:creationId xmlns:a16="http://schemas.microsoft.com/office/drawing/2014/main" id="{A1E3A305-17A5-07C5-682A-673B6EB36BE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660179" y="3147540"/>
                  <a:ext cx="10836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9526" name="墨迹 19525">
                  <a:extLst>
                    <a:ext uri="{FF2B5EF4-FFF2-40B4-BE49-F238E27FC236}">
                      <a16:creationId xmlns:a16="http://schemas.microsoft.com/office/drawing/2014/main" id="{477BD7DB-E653-478B-4489-BDEE73B049C8}"/>
                    </a:ext>
                  </a:extLst>
                </p14:cNvPr>
                <p14:cNvContentPartPr/>
                <p14:nvPr/>
              </p14:nvContentPartPr>
              <p14:xfrm>
                <a:off x="5808859" y="3216660"/>
                <a:ext cx="29160" cy="226440"/>
              </p14:xfrm>
            </p:contentPart>
          </mc:Choice>
          <mc:Fallback>
            <p:pic>
              <p:nvPicPr>
                <p:cNvPr id="19526" name="墨迹 19525">
                  <a:extLst>
                    <a:ext uri="{FF2B5EF4-FFF2-40B4-BE49-F238E27FC236}">
                      <a16:creationId xmlns:a16="http://schemas.microsoft.com/office/drawing/2014/main" id="{477BD7DB-E653-478B-4489-BDEE73B049C8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799859" y="3207660"/>
                  <a:ext cx="468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9527" name="墨迹 19526">
                  <a:extLst>
                    <a:ext uri="{FF2B5EF4-FFF2-40B4-BE49-F238E27FC236}">
                      <a16:creationId xmlns:a16="http://schemas.microsoft.com/office/drawing/2014/main" id="{E888D514-FC58-31DB-AB3A-7B35A7787352}"/>
                    </a:ext>
                  </a:extLst>
                </p14:cNvPr>
                <p14:cNvContentPartPr/>
                <p14:nvPr/>
              </p14:nvContentPartPr>
              <p14:xfrm>
                <a:off x="5840899" y="3249060"/>
                <a:ext cx="165240" cy="255960"/>
              </p14:xfrm>
            </p:contentPart>
          </mc:Choice>
          <mc:Fallback>
            <p:pic>
              <p:nvPicPr>
                <p:cNvPr id="19527" name="墨迹 19526">
                  <a:extLst>
                    <a:ext uri="{FF2B5EF4-FFF2-40B4-BE49-F238E27FC236}">
                      <a16:creationId xmlns:a16="http://schemas.microsoft.com/office/drawing/2014/main" id="{E888D514-FC58-31DB-AB3A-7B35A778735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831899" y="3240420"/>
                  <a:ext cx="1828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9528" name="墨迹 19527">
                  <a:extLst>
                    <a:ext uri="{FF2B5EF4-FFF2-40B4-BE49-F238E27FC236}">
                      <a16:creationId xmlns:a16="http://schemas.microsoft.com/office/drawing/2014/main" id="{4B77AA50-3624-C3F4-D5EA-AC478119A55E}"/>
                    </a:ext>
                  </a:extLst>
                </p14:cNvPr>
                <p14:cNvContentPartPr/>
                <p14:nvPr/>
              </p14:nvContentPartPr>
              <p14:xfrm>
                <a:off x="6047179" y="3393780"/>
                <a:ext cx="84240" cy="93240"/>
              </p14:xfrm>
            </p:contentPart>
          </mc:Choice>
          <mc:Fallback>
            <p:pic>
              <p:nvPicPr>
                <p:cNvPr id="19528" name="墨迹 19527">
                  <a:extLst>
                    <a:ext uri="{FF2B5EF4-FFF2-40B4-BE49-F238E27FC236}">
                      <a16:creationId xmlns:a16="http://schemas.microsoft.com/office/drawing/2014/main" id="{4B77AA50-3624-C3F4-D5EA-AC478119A55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038179" y="3384780"/>
                  <a:ext cx="1018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9529" name="墨迹 19528">
                  <a:extLst>
                    <a:ext uri="{FF2B5EF4-FFF2-40B4-BE49-F238E27FC236}">
                      <a16:creationId xmlns:a16="http://schemas.microsoft.com/office/drawing/2014/main" id="{73AF662A-7120-828F-F871-7B5CA504CA09}"/>
                    </a:ext>
                  </a:extLst>
                </p14:cNvPr>
                <p14:cNvContentPartPr/>
                <p14:nvPr/>
              </p14:nvContentPartPr>
              <p14:xfrm>
                <a:off x="6207019" y="3352740"/>
                <a:ext cx="46080" cy="135000"/>
              </p14:xfrm>
            </p:contentPart>
          </mc:Choice>
          <mc:Fallback>
            <p:pic>
              <p:nvPicPr>
                <p:cNvPr id="19529" name="墨迹 19528">
                  <a:extLst>
                    <a:ext uri="{FF2B5EF4-FFF2-40B4-BE49-F238E27FC236}">
                      <a16:creationId xmlns:a16="http://schemas.microsoft.com/office/drawing/2014/main" id="{73AF662A-7120-828F-F871-7B5CA504CA0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198019" y="3344100"/>
                  <a:ext cx="63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9531" name="墨迹 19530">
                  <a:extLst>
                    <a:ext uri="{FF2B5EF4-FFF2-40B4-BE49-F238E27FC236}">
                      <a16:creationId xmlns:a16="http://schemas.microsoft.com/office/drawing/2014/main" id="{E4314329-0E23-EB3F-0DB7-D48903F6D56C}"/>
                    </a:ext>
                  </a:extLst>
                </p14:cNvPr>
                <p14:cNvContentPartPr/>
                <p14:nvPr/>
              </p14:nvContentPartPr>
              <p14:xfrm>
                <a:off x="7541899" y="2806260"/>
                <a:ext cx="48960" cy="277920"/>
              </p14:xfrm>
            </p:contentPart>
          </mc:Choice>
          <mc:Fallback>
            <p:pic>
              <p:nvPicPr>
                <p:cNvPr id="19531" name="墨迹 19530">
                  <a:extLst>
                    <a:ext uri="{FF2B5EF4-FFF2-40B4-BE49-F238E27FC236}">
                      <a16:creationId xmlns:a16="http://schemas.microsoft.com/office/drawing/2014/main" id="{E4314329-0E23-EB3F-0DB7-D48903F6D56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532899" y="2797260"/>
                  <a:ext cx="666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9532" name="墨迹 19531">
                  <a:extLst>
                    <a:ext uri="{FF2B5EF4-FFF2-40B4-BE49-F238E27FC236}">
                      <a16:creationId xmlns:a16="http://schemas.microsoft.com/office/drawing/2014/main" id="{B6900CED-DB4F-FCC6-3A62-ED0F1E6B7D50}"/>
                    </a:ext>
                  </a:extLst>
                </p14:cNvPr>
                <p14:cNvContentPartPr/>
                <p14:nvPr/>
              </p14:nvContentPartPr>
              <p14:xfrm>
                <a:off x="7543699" y="2813100"/>
                <a:ext cx="177120" cy="259560"/>
              </p14:xfrm>
            </p:contentPart>
          </mc:Choice>
          <mc:Fallback>
            <p:pic>
              <p:nvPicPr>
                <p:cNvPr id="19532" name="墨迹 19531">
                  <a:extLst>
                    <a:ext uri="{FF2B5EF4-FFF2-40B4-BE49-F238E27FC236}">
                      <a16:creationId xmlns:a16="http://schemas.microsoft.com/office/drawing/2014/main" id="{B6900CED-DB4F-FCC6-3A62-ED0F1E6B7D5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534699" y="2804100"/>
                  <a:ext cx="19476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9533" name="墨迹 19532">
                  <a:extLst>
                    <a:ext uri="{FF2B5EF4-FFF2-40B4-BE49-F238E27FC236}">
                      <a16:creationId xmlns:a16="http://schemas.microsoft.com/office/drawing/2014/main" id="{F5F535EB-3752-C3A8-DFC0-C6A452B4779C}"/>
                    </a:ext>
                  </a:extLst>
                </p14:cNvPr>
                <p14:cNvContentPartPr/>
                <p14:nvPr/>
              </p14:nvContentPartPr>
              <p14:xfrm>
                <a:off x="7753219" y="2877900"/>
                <a:ext cx="95760" cy="117000"/>
              </p14:xfrm>
            </p:contentPart>
          </mc:Choice>
          <mc:Fallback>
            <p:pic>
              <p:nvPicPr>
                <p:cNvPr id="19533" name="墨迹 19532">
                  <a:extLst>
                    <a:ext uri="{FF2B5EF4-FFF2-40B4-BE49-F238E27FC236}">
                      <a16:creationId xmlns:a16="http://schemas.microsoft.com/office/drawing/2014/main" id="{F5F535EB-3752-C3A8-DFC0-C6A452B4779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744579" y="2869260"/>
                  <a:ext cx="113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9534" name="墨迹 19533">
                  <a:extLst>
                    <a:ext uri="{FF2B5EF4-FFF2-40B4-BE49-F238E27FC236}">
                      <a16:creationId xmlns:a16="http://schemas.microsoft.com/office/drawing/2014/main" id="{FF602A0E-2B12-7C13-12F4-3E24BCD2117E}"/>
                    </a:ext>
                  </a:extLst>
                </p14:cNvPr>
                <p14:cNvContentPartPr/>
                <p14:nvPr/>
              </p14:nvContentPartPr>
              <p14:xfrm>
                <a:off x="7864459" y="2845860"/>
                <a:ext cx="95760" cy="229680"/>
              </p14:xfrm>
            </p:contentPart>
          </mc:Choice>
          <mc:Fallback>
            <p:pic>
              <p:nvPicPr>
                <p:cNvPr id="19534" name="墨迹 19533">
                  <a:extLst>
                    <a:ext uri="{FF2B5EF4-FFF2-40B4-BE49-F238E27FC236}">
                      <a16:creationId xmlns:a16="http://schemas.microsoft.com/office/drawing/2014/main" id="{FF602A0E-2B12-7C13-12F4-3E24BCD2117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855459" y="2836860"/>
                  <a:ext cx="1134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9535" name="墨迹 19534">
                  <a:extLst>
                    <a:ext uri="{FF2B5EF4-FFF2-40B4-BE49-F238E27FC236}">
                      <a16:creationId xmlns:a16="http://schemas.microsoft.com/office/drawing/2014/main" id="{699ED073-86D3-F617-AAAE-5E893CDB2DAE}"/>
                    </a:ext>
                  </a:extLst>
                </p14:cNvPr>
                <p14:cNvContentPartPr/>
                <p14:nvPr/>
              </p14:nvContentPartPr>
              <p14:xfrm>
                <a:off x="7913059" y="2813460"/>
                <a:ext cx="103320" cy="269280"/>
              </p14:xfrm>
            </p:contentPart>
          </mc:Choice>
          <mc:Fallback>
            <p:pic>
              <p:nvPicPr>
                <p:cNvPr id="19535" name="墨迹 19534">
                  <a:extLst>
                    <a:ext uri="{FF2B5EF4-FFF2-40B4-BE49-F238E27FC236}">
                      <a16:creationId xmlns:a16="http://schemas.microsoft.com/office/drawing/2014/main" id="{699ED073-86D3-F617-AAAE-5E893CDB2DA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904419" y="2804460"/>
                  <a:ext cx="12096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9536" name="墨迹 19535">
                  <a:extLst>
                    <a:ext uri="{FF2B5EF4-FFF2-40B4-BE49-F238E27FC236}">
                      <a16:creationId xmlns:a16="http://schemas.microsoft.com/office/drawing/2014/main" id="{A4FF60D6-41F6-F3AA-499B-71D6553BD2BB}"/>
                    </a:ext>
                  </a:extLst>
                </p14:cNvPr>
                <p14:cNvContentPartPr/>
                <p14:nvPr/>
              </p14:nvContentPartPr>
              <p14:xfrm>
                <a:off x="8230219" y="2573340"/>
                <a:ext cx="88200" cy="198000"/>
              </p14:xfrm>
            </p:contentPart>
          </mc:Choice>
          <mc:Fallback>
            <p:pic>
              <p:nvPicPr>
                <p:cNvPr id="19536" name="墨迹 19535">
                  <a:extLst>
                    <a:ext uri="{FF2B5EF4-FFF2-40B4-BE49-F238E27FC236}">
                      <a16:creationId xmlns:a16="http://schemas.microsoft.com/office/drawing/2014/main" id="{A4FF60D6-41F6-F3AA-499B-71D6553BD2B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221579" y="2564700"/>
                  <a:ext cx="1058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9537" name="墨迹 19536">
                  <a:extLst>
                    <a:ext uri="{FF2B5EF4-FFF2-40B4-BE49-F238E27FC236}">
                      <a16:creationId xmlns:a16="http://schemas.microsoft.com/office/drawing/2014/main" id="{9FB69791-9828-4070-0F18-3A00712A9155}"/>
                    </a:ext>
                  </a:extLst>
                </p14:cNvPr>
                <p14:cNvContentPartPr/>
                <p14:nvPr/>
              </p14:nvContentPartPr>
              <p14:xfrm>
                <a:off x="8106019" y="2941620"/>
                <a:ext cx="229680" cy="6480"/>
              </p14:xfrm>
            </p:contentPart>
          </mc:Choice>
          <mc:Fallback>
            <p:pic>
              <p:nvPicPr>
                <p:cNvPr id="19537" name="墨迹 19536">
                  <a:extLst>
                    <a:ext uri="{FF2B5EF4-FFF2-40B4-BE49-F238E27FC236}">
                      <a16:creationId xmlns:a16="http://schemas.microsoft.com/office/drawing/2014/main" id="{9FB69791-9828-4070-0F18-3A00712A915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097019" y="2932980"/>
                  <a:ext cx="2473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9538" name="墨迹 19537">
                  <a:extLst>
                    <a:ext uri="{FF2B5EF4-FFF2-40B4-BE49-F238E27FC236}">
                      <a16:creationId xmlns:a16="http://schemas.microsoft.com/office/drawing/2014/main" id="{BA009C52-01BD-98D5-0F80-A1E01DAEB23C}"/>
                    </a:ext>
                  </a:extLst>
                </p14:cNvPr>
                <p14:cNvContentPartPr/>
                <p14:nvPr/>
              </p14:nvContentPartPr>
              <p14:xfrm>
                <a:off x="8345059" y="2850900"/>
                <a:ext cx="73080" cy="178200"/>
              </p14:xfrm>
            </p:contentPart>
          </mc:Choice>
          <mc:Fallback>
            <p:pic>
              <p:nvPicPr>
                <p:cNvPr id="19538" name="墨迹 19537">
                  <a:extLst>
                    <a:ext uri="{FF2B5EF4-FFF2-40B4-BE49-F238E27FC236}">
                      <a16:creationId xmlns:a16="http://schemas.microsoft.com/office/drawing/2014/main" id="{BA009C52-01BD-98D5-0F80-A1E01DAEB2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36059" y="2841900"/>
                  <a:ext cx="907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9539" name="墨迹 19538">
                  <a:extLst>
                    <a:ext uri="{FF2B5EF4-FFF2-40B4-BE49-F238E27FC236}">
                      <a16:creationId xmlns:a16="http://schemas.microsoft.com/office/drawing/2014/main" id="{A4C66CBC-3388-A8AB-6C49-7A9CA8D46105}"/>
                    </a:ext>
                  </a:extLst>
                </p14:cNvPr>
                <p14:cNvContentPartPr/>
                <p14:nvPr/>
              </p14:nvContentPartPr>
              <p14:xfrm>
                <a:off x="8503459" y="2704740"/>
                <a:ext cx="207000" cy="360720"/>
              </p14:xfrm>
            </p:contentPart>
          </mc:Choice>
          <mc:Fallback>
            <p:pic>
              <p:nvPicPr>
                <p:cNvPr id="19539" name="墨迹 19538">
                  <a:extLst>
                    <a:ext uri="{FF2B5EF4-FFF2-40B4-BE49-F238E27FC236}">
                      <a16:creationId xmlns:a16="http://schemas.microsoft.com/office/drawing/2014/main" id="{A4C66CBC-3388-A8AB-6C49-7A9CA8D4610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494819" y="2696100"/>
                  <a:ext cx="22464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9540" name="墨迹 19539">
                  <a:extLst>
                    <a:ext uri="{FF2B5EF4-FFF2-40B4-BE49-F238E27FC236}">
                      <a16:creationId xmlns:a16="http://schemas.microsoft.com/office/drawing/2014/main" id="{1349478E-FBBF-FD59-1EF5-B458B0AA2978}"/>
                    </a:ext>
                  </a:extLst>
                </p14:cNvPr>
                <p14:cNvContentPartPr/>
                <p14:nvPr/>
              </p14:nvContentPartPr>
              <p14:xfrm>
                <a:off x="8555659" y="2958900"/>
                <a:ext cx="159480" cy="24840"/>
              </p14:xfrm>
            </p:contentPart>
          </mc:Choice>
          <mc:Fallback>
            <p:pic>
              <p:nvPicPr>
                <p:cNvPr id="19540" name="墨迹 19539">
                  <a:extLst>
                    <a:ext uri="{FF2B5EF4-FFF2-40B4-BE49-F238E27FC236}">
                      <a16:creationId xmlns:a16="http://schemas.microsoft.com/office/drawing/2014/main" id="{1349478E-FBBF-FD59-1EF5-B458B0AA297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546659" y="2949900"/>
                  <a:ext cx="177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9542" name="墨迹 19541">
                  <a:extLst>
                    <a:ext uri="{FF2B5EF4-FFF2-40B4-BE49-F238E27FC236}">
                      <a16:creationId xmlns:a16="http://schemas.microsoft.com/office/drawing/2014/main" id="{F856ED52-AE41-EABD-AA5C-40C0F360E2F1}"/>
                    </a:ext>
                  </a:extLst>
                </p14:cNvPr>
                <p14:cNvContentPartPr/>
                <p14:nvPr/>
              </p14:nvContentPartPr>
              <p14:xfrm>
                <a:off x="5677459" y="3869340"/>
                <a:ext cx="2520" cy="3240"/>
              </p14:xfrm>
            </p:contentPart>
          </mc:Choice>
          <mc:Fallback>
            <p:pic>
              <p:nvPicPr>
                <p:cNvPr id="19542" name="墨迹 19541">
                  <a:extLst>
                    <a:ext uri="{FF2B5EF4-FFF2-40B4-BE49-F238E27FC236}">
                      <a16:creationId xmlns:a16="http://schemas.microsoft.com/office/drawing/2014/main" id="{F856ED52-AE41-EABD-AA5C-40C0F360E2F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668819" y="3860340"/>
                  <a:ext cx="201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19543" name="墨迹 19542">
                  <a:extLst>
                    <a:ext uri="{FF2B5EF4-FFF2-40B4-BE49-F238E27FC236}">
                      <a16:creationId xmlns:a16="http://schemas.microsoft.com/office/drawing/2014/main" id="{36768C78-C953-D887-2DF7-AB725773018E}"/>
                    </a:ext>
                  </a:extLst>
                </p14:cNvPr>
                <p14:cNvContentPartPr/>
                <p14:nvPr/>
              </p14:nvContentPartPr>
              <p14:xfrm>
                <a:off x="5503579" y="3779700"/>
                <a:ext cx="162000" cy="217800"/>
              </p14:xfrm>
            </p:contentPart>
          </mc:Choice>
          <mc:Fallback>
            <p:pic>
              <p:nvPicPr>
                <p:cNvPr id="19543" name="墨迹 19542">
                  <a:extLst>
                    <a:ext uri="{FF2B5EF4-FFF2-40B4-BE49-F238E27FC236}">
                      <a16:creationId xmlns:a16="http://schemas.microsoft.com/office/drawing/2014/main" id="{36768C78-C953-D887-2DF7-AB725773018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494579" y="3770700"/>
                  <a:ext cx="1796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19552" name="墨迹 19551">
                  <a:extLst>
                    <a:ext uri="{FF2B5EF4-FFF2-40B4-BE49-F238E27FC236}">
                      <a16:creationId xmlns:a16="http://schemas.microsoft.com/office/drawing/2014/main" id="{4321601E-D595-FBBB-5B22-E17CEC1DF54D}"/>
                    </a:ext>
                  </a:extLst>
                </p14:cNvPr>
                <p14:cNvContentPartPr/>
                <p14:nvPr/>
              </p14:nvContentPartPr>
              <p14:xfrm>
                <a:off x="5828659" y="4018380"/>
                <a:ext cx="16920" cy="46080"/>
              </p14:xfrm>
            </p:contentPart>
          </mc:Choice>
          <mc:Fallback>
            <p:pic>
              <p:nvPicPr>
                <p:cNvPr id="19552" name="墨迹 19551">
                  <a:extLst>
                    <a:ext uri="{FF2B5EF4-FFF2-40B4-BE49-F238E27FC236}">
                      <a16:creationId xmlns:a16="http://schemas.microsoft.com/office/drawing/2014/main" id="{4321601E-D595-FBBB-5B22-E17CEC1DF54D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820019" y="4009380"/>
                  <a:ext cx="3456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19553" name="墨迹 19552">
                  <a:extLst>
                    <a:ext uri="{FF2B5EF4-FFF2-40B4-BE49-F238E27FC236}">
                      <a16:creationId xmlns:a16="http://schemas.microsoft.com/office/drawing/2014/main" id="{DDC9B2F2-CD94-F2AD-B3F5-6260F7815B84}"/>
                    </a:ext>
                  </a:extLst>
                </p14:cNvPr>
                <p14:cNvContentPartPr/>
                <p14:nvPr/>
              </p14:nvContentPartPr>
              <p14:xfrm>
                <a:off x="5147179" y="3696540"/>
                <a:ext cx="123840" cy="336600"/>
              </p14:xfrm>
            </p:contentPart>
          </mc:Choice>
          <mc:Fallback>
            <p:pic>
              <p:nvPicPr>
                <p:cNvPr id="19553" name="墨迹 19552">
                  <a:extLst>
                    <a:ext uri="{FF2B5EF4-FFF2-40B4-BE49-F238E27FC236}">
                      <a16:creationId xmlns:a16="http://schemas.microsoft.com/office/drawing/2014/main" id="{DDC9B2F2-CD94-F2AD-B3F5-6260F7815B84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138539" y="3687540"/>
                  <a:ext cx="14148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19554" name="墨迹 19553">
                  <a:extLst>
                    <a:ext uri="{FF2B5EF4-FFF2-40B4-BE49-F238E27FC236}">
                      <a16:creationId xmlns:a16="http://schemas.microsoft.com/office/drawing/2014/main" id="{D22BBE0A-2A02-24ED-A77C-88FA96B4302B}"/>
                    </a:ext>
                  </a:extLst>
                </p14:cNvPr>
                <p14:cNvContentPartPr/>
                <p14:nvPr/>
              </p14:nvContentPartPr>
              <p14:xfrm>
                <a:off x="5347339" y="3610140"/>
                <a:ext cx="87840" cy="489960"/>
              </p14:xfrm>
            </p:contentPart>
          </mc:Choice>
          <mc:Fallback>
            <p:pic>
              <p:nvPicPr>
                <p:cNvPr id="19554" name="墨迹 19553">
                  <a:extLst>
                    <a:ext uri="{FF2B5EF4-FFF2-40B4-BE49-F238E27FC236}">
                      <a16:creationId xmlns:a16="http://schemas.microsoft.com/office/drawing/2014/main" id="{D22BBE0A-2A02-24ED-A77C-88FA96B4302B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338339" y="3601140"/>
                  <a:ext cx="10548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19544" name="墨迹 19543">
                  <a:extLst>
                    <a:ext uri="{FF2B5EF4-FFF2-40B4-BE49-F238E27FC236}">
                      <a16:creationId xmlns:a16="http://schemas.microsoft.com/office/drawing/2014/main" id="{89527659-15A8-35D3-8D10-B61EAD540079}"/>
                    </a:ext>
                  </a:extLst>
                </p14:cNvPr>
                <p14:cNvContentPartPr/>
                <p14:nvPr/>
              </p14:nvContentPartPr>
              <p14:xfrm>
                <a:off x="6006139" y="3856380"/>
                <a:ext cx="168480" cy="14040"/>
              </p14:xfrm>
            </p:contentPart>
          </mc:Choice>
          <mc:Fallback>
            <p:pic>
              <p:nvPicPr>
                <p:cNvPr id="19544" name="墨迹 19543">
                  <a:extLst>
                    <a:ext uri="{FF2B5EF4-FFF2-40B4-BE49-F238E27FC236}">
                      <a16:creationId xmlns:a16="http://schemas.microsoft.com/office/drawing/2014/main" id="{89527659-15A8-35D3-8D10-B61EAD540079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997139" y="3847740"/>
                  <a:ext cx="186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19545" name="墨迹 19544">
                  <a:extLst>
                    <a:ext uri="{FF2B5EF4-FFF2-40B4-BE49-F238E27FC236}">
                      <a16:creationId xmlns:a16="http://schemas.microsoft.com/office/drawing/2014/main" id="{4B8DF101-ACFC-CF5D-B78A-FA5874307ADE}"/>
                    </a:ext>
                  </a:extLst>
                </p14:cNvPr>
                <p14:cNvContentPartPr/>
                <p14:nvPr/>
              </p14:nvContentPartPr>
              <p14:xfrm>
                <a:off x="6086059" y="3723180"/>
                <a:ext cx="77400" cy="331920"/>
              </p14:xfrm>
            </p:contentPart>
          </mc:Choice>
          <mc:Fallback>
            <p:pic>
              <p:nvPicPr>
                <p:cNvPr id="19545" name="墨迹 19544">
                  <a:extLst>
                    <a:ext uri="{FF2B5EF4-FFF2-40B4-BE49-F238E27FC236}">
                      <a16:creationId xmlns:a16="http://schemas.microsoft.com/office/drawing/2014/main" id="{4B8DF101-ACFC-CF5D-B78A-FA5874307ADE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077059" y="3714540"/>
                  <a:ext cx="9504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19546" name="墨迹 19545">
                  <a:extLst>
                    <a:ext uri="{FF2B5EF4-FFF2-40B4-BE49-F238E27FC236}">
                      <a16:creationId xmlns:a16="http://schemas.microsoft.com/office/drawing/2014/main" id="{25D7BB4A-6B3C-3B92-29C4-424F7C134712}"/>
                    </a:ext>
                  </a:extLst>
                </p14:cNvPr>
                <p14:cNvContentPartPr/>
                <p14:nvPr/>
              </p14:nvContentPartPr>
              <p14:xfrm>
                <a:off x="6270019" y="3760260"/>
                <a:ext cx="54000" cy="243720"/>
              </p14:xfrm>
            </p:contentPart>
          </mc:Choice>
          <mc:Fallback>
            <p:pic>
              <p:nvPicPr>
                <p:cNvPr id="19546" name="墨迹 19545">
                  <a:extLst>
                    <a:ext uri="{FF2B5EF4-FFF2-40B4-BE49-F238E27FC236}">
                      <a16:creationId xmlns:a16="http://schemas.microsoft.com/office/drawing/2014/main" id="{25D7BB4A-6B3C-3B92-29C4-424F7C13471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261379" y="3751620"/>
                  <a:ext cx="716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19549" name="墨迹 19548">
                  <a:extLst>
                    <a:ext uri="{FF2B5EF4-FFF2-40B4-BE49-F238E27FC236}">
                      <a16:creationId xmlns:a16="http://schemas.microsoft.com/office/drawing/2014/main" id="{63A4C2EB-4BA1-B96F-1EEF-11ABDC3575FA}"/>
                    </a:ext>
                  </a:extLst>
                </p14:cNvPr>
                <p14:cNvContentPartPr/>
                <p14:nvPr/>
              </p14:nvContentPartPr>
              <p14:xfrm>
                <a:off x="6361819" y="3700860"/>
                <a:ext cx="72360" cy="279360"/>
              </p14:xfrm>
            </p:contentPart>
          </mc:Choice>
          <mc:Fallback>
            <p:pic>
              <p:nvPicPr>
                <p:cNvPr id="19549" name="墨迹 19548">
                  <a:extLst>
                    <a:ext uri="{FF2B5EF4-FFF2-40B4-BE49-F238E27FC236}">
                      <a16:creationId xmlns:a16="http://schemas.microsoft.com/office/drawing/2014/main" id="{63A4C2EB-4BA1-B96F-1EEF-11ABDC3575FA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353179" y="3692220"/>
                  <a:ext cx="9000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19550" name="墨迹 19549">
                  <a:extLst>
                    <a:ext uri="{FF2B5EF4-FFF2-40B4-BE49-F238E27FC236}">
                      <a16:creationId xmlns:a16="http://schemas.microsoft.com/office/drawing/2014/main" id="{55BA814E-B44C-5841-97B1-D020FBF50D54}"/>
                    </a:ext>
                  </a:extLst>
                </p14:cNvPr>
                <p14:cNvContentPartPr/>
                <p14:nvPr/>
              </p14:nvContentPartPr>
              <p14:xfrm>
                <a:off x="6458659" y="3958980"/>
                <a:ext cx="44640" cy="28080"/>
              </p14:xfrm>
            </p:contentPart>
          </mc:Choice>
          <mc:Fallback>
            <p:pic>
              <p:nvPicPr>
                <p:cNvPr id="19550" name="墨迹 19549">
                  <a:extLst>
                    <a:ext uri="{FF2B5EF4-FFF2-40B4-BE49-F238E27FC236}">
                      <a16:creationId xmlns:a16="http://schemas.microsoft.com/office/drawing/2014/main" id="{55BA814E-B44C-5841-97B1-D020FBF50D54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449659" y="3950340"/>
                  <a:ext cx="62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19551" name="墨迹 19550">
                  <a:extLst>
                    <a:ext uri="{FF2B5EF4-FFF2-40B4-BE49-F238E27FC236}">
                      <a16:creationId xmlns:a16="http://schemas.microsoft.com/office/drawing/2014/main" id="{55231AB6-FBEB-9AFF-F8A9-48780B8D870C}"/>
                    </a:ext>
                  </a:extLst>
                </p14:cNvPr>
                <p14:cNvContentPartPr/>
                <p14:nvPr/>
              </p14:nvContentPartPr>
              <p14:xfrm>
                <a:off x="6565939" y="3757020"/>
                <a:ext cx="200880" cy="212400"/>
              </p14:xfrm>
            </p:contentPart>
          </mc:Choice>
          <mc:Fallback>
            <p:pic>
              <p:nvPicPr>
                <p:cNvPr id="19551" name="墨迹 19550">
                  <a:extLst>
                    <a:ext uri="{FF2B5EF4-FFF2-40B4-BE49-F238E27FC236}">
                      <a16:creationId xmlns:a16="http://schemas.microsoft.com/office/drawing/2014/main" id="{55231AB6-FBEB-9AFF-F8A9-48780B8D870C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557299" y="3748380"/>
                  <a:ext cx="2185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19555" name="墨迹 19554">
                  <a:extLst>
                    <a:ext uri="{FF2B5EF4-FFF2-40B4-BE49-F238E27FC236}">
                      <a16:creationId xmlns:a16="http://schemas.microsoft.com/office/drawing/2014/main" id="{E7C7E47D-2368-9216-4BF4-43471E78D512}"/>
                    </a:ext>
                  </a:extLst>
                </p14:cNvPr>
                <p14:cNvContentPartPr/>
                <p14:nvPr/>
              </p14:nvContentPartPr>
              <p14:xfrm>
                <a:off x="6709579" y="3629940"/>
                <a:ext cx="131040" cy="420840"/>
              </p14:xfrm>
            </p:contentPart>
          </mc:Choice>
          <mc:Fallback>
            <p:pic>
              <p:nvPicPr>
                <p:cNvPr id="19555" name="墨迹 19554">
                  <a:extLst>
                    <a:ext uri="{FF2B5EF4-FFF2-40B4-BE49-F238E27FC236}">
                      <a16:creationId xmlns:a16="http://schemas.microsoft.com/office/drawing/2014/main" id="{E7C7E47D-2368-9216-4BF4-43471E78D51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700939" y="3621300"/>
                  <a:ext cx="14868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19558" name="墨迹 19557">
                  <a:extLst>
                    <a:ext uri="{FF2B5EF4-FFF2-40B4-BE49-F238E27FC236}">
                      <a16:creationId xmlns:a16="http://schemas.microsoft.com/office/drawing/2014/main" id="{38C547C4-2D2D-5AE3-221D-4EEBD9CC1EA8}"/>
                    </a:ext>
                  </a:extLst>
                </p14:cNvPr>
                <p14:cNvContentPartPr/>
                <p14:nvPr/>
              </p14:nvContentPartPr>
              <p14:xfrm>
                <a:off x="6983899" y="3804180"/>
                <a:ext cx="174960" cy="5040"/>
              </p14:xfrm>
            </p:contentPart>
          </mc:Choice>
          <mc:Fallback>
            <p:pic>
              <p:nvPicPr>
                <p:cNvPr id="19558" name="墨迹 19557">
                  <a:extLst>
                    <a:ext uri="{FF2B5EF4-FFF2-40B4-BE49-F238E27FC236}">
                      <a16:creationId xmlns:a16="http://schemas.microsoft.com/office/drawing/2014/main" id="{38C547C4-2D2D-5AE3-221D-4EEBD9CC1EA8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975259" y="3795180"/>
                  <a:ext cx="1926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19559" name="墨迹 19558">
                  <a:extLst>
                    <a:ext uri="{FF2B5EF4-FFF2-40B4-BE49-F238E27FC236}">
                      <a16:creationId xmlns:a16="http://schemas.microsoft.com/office/drawing/2014/main" id="{39BBB381-DF84-579B-53D6-E7D27EBEFFC5}"/>
                    </a:ext>
                  </a:extLst>
                </p14:cNvPr>
                <p14:cNvContentPartPr/>
                <p14:nvPr/>
              </p14:nvContentPartPr>
              <p14:xfrm>
                <a:off x="6999379" y="3886620"/>
                <a:ext cx="225000" cy="26280"/>
              </p14:xfrm>
            </p:contentPart>
          </mc:Choice>
          <mc:Fallback>
            <p:pic>
              <p:nvPicPr>
                <p:cNvPr id="19559" name="墨迹 19558">
                  <a:extLst>
                    <a:ext uri="{FF2B5EF4-FFF2-40B4-BE49-F238E27FC236}">
                      <a16:creationId xmlns:a16="http://schemas.microsoft.com/office/drawing/2014/main" id="{39BBB381-DF84-579B-53D6-E7D27EBEFFC5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990379" y="3877620"/>
                  <a:ext cx="242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19560" name="墨迹 19559">
                  <a:extLst>
                    <a:ext uri="{FF2B5EF4-FFF2-40B4-BE49-F238E27FC236}">
                      <a16:creationId xmlns:a16="http://schemas.microsoft.com/office/drawing/2014/main" id="{F8572505-D506-046F-3A04-FEB2CC355017}"/>
                    </a:ext>
                  </a:extLst>
                </p14:cNvPr>
                <p14:cNvContentPartPr/>
                <p14:nvPr/>
              </p14:nvContentPartPr>
              <p14:xfrm>
                <a:off x="7240219" y="3736860"/>
                <a:ext cx="126000" cy="324720"/>
              </p14:xfrm>
            </p:contentPart>
          </mc:Choice>
          <mc:Fallback>
            <p:pic>
              <p:nvPicPr>
                <p:cNvPr id="19560" name="墨迹 19559">
                  <a:extLst>
                    <a:ext uri="{FF2B5EF4-FFF2-40B4-BE49-F238E27FC236}">
                      <a16:creationId xmlns:a16="http://schemas.microsoft.com/office/drawing/2014/main" id="{F8572505-D506-046F-3A04-FEB2CC355017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231219" y="3727860"/>
                  <a:ext cx="14364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19561" name="墨迹 19560">
                  <a:extLst>
                    <a:ext uri="{FF2B5EF4-FFF2-40B4-BE49-F238E27FC236}">
                      <a16:creationId xmlns:a16="http://schemas.microsoft.com/office/drawing/2014/main" id="{2784C7BE-99A0-69B2-8E1C-E3704BDE98FB}"/>
                    </a:ext>
                  </a:extLst>
                </p14:cNvPr>
                <p14:cNvContentPartPr/>
                <p14:nvPr/>
              </p14:nvContentPartPr>
              <p14:xfrm>
                <a:off x="7422019" y="3804180"/>
                <a:ext cx="43200" cy="244440"/>
              </p14:xfrm>
            </p:contentPart>
          </mc:Choice>
          <mc:Fallback>
            <p:pic>
              <p:nvPicPr>
                <p:cNvPr id="19561" name="墨迹 19560">
                  <a:extLst>
                    <a:ext uri="{FF2B5EF4-FFF2-40B4-BE49-F238E27FC236}">
                      <a16:creationId xmlns:a16="http://schemas.microsoft.com/office/drawing/2014/main" id="{2784C7BE-99A0-69B2-8E1C-E3704BDE98F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413019" y="3795180"/>
                  <a:ext cx="608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9562" name="墨迹 19561">
                  <a:extLst>
                    <a:ext uri="{FF2B5EF4-FFF2-40B4-BE49-F238E27FC236}">
                      <a16:creationId xmlns:a16="http://schemas.microsoft.com/office/drawing/2014/main" id="{5DFB7109-FA58-4E8F-F51F-32963BD4ECE7}"/>
                    </a:ext>
                  </a:extLst>
                </p14:cNvPr>
                <p14:cNvContentPartPr/>
                <p14:nvPr/>
              </p14:nvContentPartPr>
              <p14:xfrm>
                <a:off x="7482139" y="3839820"/>
                <a:ext cx="87840" cy="117360"/>
              </p14:xfrm>
            </p:contentPart>
          </mc:Choice>
          <mc:Fallback>
            <p:pic>
              <p:nvPicPr>
                <p:cNvPr id="19562" name="墨迹 19561">
                  <a:extLst>
                    <a:ext uri="{FF2B5EF4-FFF2-40B4-BE49-F238E27FC236}">
                      <a16:creationId xmlns:a16="http://schemas.microsoft.com/office/drawing/2014/main" id="{5DFB7109-FA58-4E8F-F51F-32963BD4ECE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473139" y="3831180"/>
                  <a:ext cx="1054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19563" name="墨迹 19562">
                  <a:extLst>
                    <a:ext uri="{FF2B5EF4-FFF2-40B4-BE49-F238E27FC236}">
                      <a16:creationId xmlns:a16="http://schemas.microsoft.com/office/drawing/2014/main" id="{89B5EF4F-7209-F5AB-2046-59076AC3068C}"/>
                    </a:ext>
                  </a:extLst>
                </p14:cNvPr>
                <p14:cNvContentPartPr/>
                <p14:nvPr/>
              </p14:nvContentPartPr>
              <p14:xfrm>
                <a:off x="7634779" y="4001820"/>
                <a:ext cx="8640" cy="46440"/>
              </p14:xfrm>
            </p:contentPart>
          </mc:Choice>
          <mc:Fallback>
            <p:pic>
              <p:nvPicPr>
                <p:cNvPr id="19563" name="墨迹 19562">
                  <a:extLst>
                    <a:ext uri="{FF2B5EF4-FFF2-40B4-BE49-F238E27FC236}">
                      <a16:creationId xmlns:a16="http://schemas.microsoft.com/office/drawing/2014/main" id="{89B5EF4F-7209-F5AB-2046-59076AC3068C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626139" y="3993180"/>
                  <a:ext cx="2628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9564" name="墨迹 19563">
                  <a:extLst>
                    <a:ext uri="{FF2B5EF4-FFF2-40B4-BE49-F238E27FC236}">
                      <a16:creationId xmlns:a16="http://schemas.microsoft.com/office/drawing/2014/main" id="{BC631C86-4BCC-D694-6148-06193BAF9D03}"/>
                    </a:ext>
                  </a:extLst>
                </p14:cNvPr>
                <p14:cNvContentPartPr/>
                <p14:nvPr/>
              </p14:nvContentPartPr>
              <p14:xfrm>
                <a:off x="7777339" y="3744060"/>
                <a:ext cx="61920" cy="259560"/>
              </p14:xfrm>
            </p:contentPart>
          </mc:Choice>
          <mc:Fallback>
            <p:pic>
              <p:nvPicPr>
                <p:cNvPr id="19564" name="墨迹 19563">
                  <a:extLst>
                    <a:ext uri="{FF2B5EF4-FFF2-40B4-BE49-F238E27FC236}">
                      <a16:creationId xmlns:a16="http://schemas.microsoft.com/office/drawing/2014/main" id="{BC631C86-4BCC-D694-6148-06193BAF9D0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768339" y="3735060"/>
                  <a:ext cx="7956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9565" name="墨迹 19564">
                  <a:extLst>
                    <a:ext uri="{FF2B5EF4-FFF2-40B4-BE49-F238E27FC236}">
                      <a16:creationId xmlns:a16="http://schemas.microsoft.com/office/drawing/2014/main" id="{3A5C02D5-5140-74DA-F607-F9B57B2E837D}"/>
                    </a:ext>
                  </a:extLst>
                </p14:cNvPr>
                <p14:cNvContentPartPr/>
                <p14:nvPr/>
              </p14:nvContentPartPr>
              <p14:xfrm>
                <a:off x="7879219" y="3807780"/>
                <a:ext cx="89280" cy="239760"/>
              </p14:xfrm>
            </p:contentPart>
          </mc:Choice>
          <mc:Fallback>
            <p:pic>
              <p:nvPicPr>
                <p:cNvPr id="19565" name="墨迹 19564">
                  <a:extLst>
                    <a:ext uri="{FF2B5EF4-FFF2-40B4-BE49-F238E27FC236}">
                      <a16:creationId xmlns:a16="http://schemas.microsoft.com/office/drawing/2014/main" id="{3A5C02D5-5140-74DA-F607-F9B57B2E837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870219" y="3798780"/>
                  <a:ext cx="1069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9566" name="墨迹 19565">
                  <a:extLst>
                    <a:ext uri="{FF2B5EF4-FFF2-40B4-BE49-F238E27FC236}">
                      <a16:creationId xmlns:a16="http://schemas.microsoft.com/office/drawing/2014/main" id="{A3F091F5-F1A7-FD5A-535E-4A995D400FB0}"/>
                    </a:ext>
                  </a:extLst>
                </p14:cNvPr>
                <p14:cNvContentPartPr/>
                <p14:nvPr/>
              </p14:nvContentPartPr>
              <p14:xfrm>
                <a:off x="8246059" y="3748020"/>
                <a:ext cx="89640" cy="308160"/>
              </p14:xfrm>
            </p:contentPart>
          </mc:Choice>
          <mc:Fallback>
            <p:pic>
              <p:nvPicPr>
                <p:cNvPr id="19566" name="墨迹 19565">
                  <a:extLst>
                    <a:ext uri="{FF2B5EF4-FFF2-40B4-BE49-F238E27FC236}">
                      <a16:creationId xmlns:a16="http://schemas.microsoft.com/office/drawing/2014/main" id="{A3F091F5-F1A7-FD5A-535E-4A995D400FB0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8237419" y="3739020"/>
                  <a:ext cx="10728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9567" name="墨迹 19566">
                  <a:extLst>
                    <a:ext uri="{FF2B5EF4-FFF2-40B4-BE49-F238E27FC236}">
                      <a16:creationId xmlns:a16="http://schemas.microsoft.com/office/drawing/2014/main" id="{EC643E6E-20FB-7A8D-D9DF-E6D3B3937982}"/>
                    </a:ext>
                  </a:extLst>
                </p14:cNvPr>
                <p14:cNvContentPartPr/>
                <p14:nvPr/>
              </p14:nvContentPartPr>
              <p14:xfrm>
                <a:off x="8401939" y="3735420"/>
                <a:ext cx="64800" cy="240480"/>
              </p14:xfrm>
            </p:contentPart>
          </mc:Choice>
          <mc:Fallback>
            <p:pic>
              <p:nvPicPr>
                <p:cNvPr id="19567" name="墨迹 19566">
                  <a:extLst>
                    <a:ext uri="{FF2B5EF4-FFF2-40B4-BE49-F238E27FC236}">
                      <a16:creationId xmlns:a16="http://schemas.microsoft.com/office/drawing/2014/main" id="{EC643E6E-20FB-7A8D-D9DF-E6D3B3937982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8393299" y="3726420"/>
                  <a:ext cx="8244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9568" name="墨迹 19567">
                  <a:extLst>
                    <a:ext uri="{FF2B5EF4-FFF2-40B4-BE49-F238E27FC236}">
                      <a16:creationId xmlns:a16="http://schemas.microsoft.com/office/drawing/2014/main" id="{8AE576A1-3AEF-99EA-E62A-75E5D57025A5}"/>
                    </a:ext>
                  </a:extLst>
                </p14:cNvPr>
                <p14:cNvContentPartPr/>
                <p14:nvPr/>
              </p14:nvContentPartPr>
              <p14:xfrm>
                <a:off x="8473219" y="3812820"/>
                <a:ext cx="74520" cy="96480"/>
              </p14:xfrm>
            </p:contentPart>
          </mc:Choice>
          <mc:Fallback>
            <p:pic>
              <p:nvPicPr>
                <p:cNvPr id="19568" name="墨迹 19567">
                  <a:extLst>
                    <a:ext uri="{FF2B5EF4-FFF2-40B4-BE49-F238E27FC236}">
                      <a16:creationId xmlns:a16="http://schemas.microsoft.com/office/drawing/2014/main" id="{8AE576A1-3AEF-99EA-E62A-75E5D57025A5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8464579" y="3803820"/>
                  <a:ext cx="92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19569" name="墨迹 19568">
                  <a:extLst>
                    <a:ext uri="{FF2B5EF4-FFF2-40B4-BE49-F238E27FC236}">
                      <a16:creationId xmlns:a16="http://schemas.microsoft.com/office/drawing/2014/main" id="{B13203E5-4BCF-BD22-3489-968704F6A76C}"/>
                    </a:ext>
                  </a:extLst>
                </p14:cNvPr>
                <p14:cNvContentPartPr/>
                <p14:nvPr/>
              </p14:nvContentPartPr>
              <p14:xfrm>
                <a:off x="8627299" y="3924780"/>
                <a:ext cx="19440" cy="3600"/>
              </p14:xfrm>
            </p:contentPart>
          </mc:Choice>
          <mc:Fallback>
            <p:pic>
              <p:nvPicPr>
                <p:cNvPr id="19569" name="墨迹 19568">
                  <a:extLst>
                    <a:ext uri="{FF2B5EF4-FFF2-40B4-BE49-F238E27FC236}">
                      <a16:creationId xmlns:a16="http://schemas.microsoft.com/office/drawing/2014/main" id="{B13203E5-4BCF-BD22-3489-968704F6A76C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8618299" y="3916140"/>
                  <a:ext cx="3708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9570" name="墨迹 19569">
                  <a:extLst>
                    <a:ext uri="{FF2B5EF4-FFF2-40B4-BE49-F238E27FC236}">
                      <a16:creationId xmlns:a16="http://schemas.microsoft.com/office/drawing/2014/main" id="{13C058E7-4B06-D54B-6170-6A35841F5BB7}"/>
                    </a:ext>
                  </a:extLst>
                </p14:cNvPr>
                <p14:cNvContentPartPr/>
                <p14:nvPr/>
              </p14:nvContentPartPr>
              <p14:xfrm>
                <a:off x="8704699" y="3815700"/>
                <a:ext cx="224640" cy="198720"/>
              </p14:xfrm>
            </p:contentPart>
          </mc:Choice>
          <mc:Fallback>
            <p:pic>
              <p:nvPicPr>
                <p:cNvPr id="19570" name="墨迹 19569">
                  <a:extLst>
                    <a:ext uri="{FF2B5EF4-FFF2-40B4-BE49-F238E27FC236}">
                      <a16:creationId xmlns:a16="http://schemas.microsoft.com/office/drawing/2014/main" id="{13C058E7-4B06-D54B-6170-6A35841F5BB7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8696059" y="3807060"/>
                  <a:ext cx="2422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19571" name="墨迹 19570">
                  <a:extLst>
                    <a:ext uri="{FF2B5EF4-FFF2-40B4-BE49-F238E27FC236}">
                      <a16:creationId xmlns:a16="http://schemas.microsoft.com/office/drawing/2014/main" id="{230C1F15-AA71-9CC7-3243-C86DC4F7F1E7}"/>
                    </a:ext>
                  </a:extLst>
                </p14:cNvPr>
                <p14:cNvContentPartPr/>
                <p14:nvPr/>
              </p14:nvContentPartPr>
              <p14:xfrm>
                <a:off x="8963179" y="3754500"/>
                <a:ext cx="69480" cy="335880"/>
              </p14:xfrm>
            </p:contentPart>
          </mc:Choice>
          <mc:Fallback>
            <p:pic>
              <p:nvPicPr>
                <p:cNvPr id="19571" name="墨迹 19570">
                  <a:extLst>
                    <a:ext uri="{FF2B5EF4-FFF2-40B4-BE49-F238E27FC236}">
                      <a16:creationId xmlns:a16="http://schemas.microsoft.com/office/drawing/2014/main" id="{230C1F15-AA71-9CC7-3243-C86DC4F7F1E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8954179" y="3745500"/>
                  <a:ext cx="8712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19572" name="墨迹 19571">
                  <a:extLst>
                    <a:ext uri="{FF2B5EF4-FFF2-40B4-BE49-F238E27FC236}">
                      <a16:creationId xmlns:a16="http://schemas.microsoft.com/office/drawing/2014/main" id="{017AD2E9-15FA-2E5A-7A01-83770CB3D173}"/>
                    </a:ext>
                  </a:extLst>
                </p14:cNvPr>
                <p14:cNvContentPartPr/>
                <p14:nvPr/>
              </p14:nvContentPartPr>
              <p14:xfrm>
                <a:off x="7991539" y="4113060"/>
                <a:ext cx="69120" cy="66600"/>
              </p14:xfrm>
            </p:contentPart>
          </mc:Choice>
          <mc:Fallback>
            <p:pic>
              <p:nvPicPr>
                <p:cNvPr id="19572" name="墨迹 19571">
                  <a:extLst>
                    <a:ext uri="{FF2B5EF4-FFF2-40B4-BE49-F238E27FC236}">
                      <a16:creationId xmlns:a16="http://schemas.microsoft.com/office/drawing/2014/main" id="{017AD2E9-15FA-2E5A-7A01-83770CB3D173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982539" y="4104420"/>
                  <a:ext cx="867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19573" name="墨迹 19572">
                  <a:extLst>
                    <a:ext uri="{FF2B5EF4-FFF2-40B4-BE49-F238E27FC236}">
                      <a16:creationId xmlns:a16="http://schemas.microsoft.com/office/drawing/2014/main" id="{7E0ABE7D-2AC9-3426-D0BA-403770166182}"/>
                    </a:ext>
                  </a:extLst>
                </p14:cNvPr>
                <p14:cNvContentPartPr/>
                <p14:nvPr/>
              </p14:nvContentPartPr>
              <p14:xfrm>
                <a:off x="7069219" y="3588180"/>
                <a:ext cx="187200" cy="16560"/>
              </p14:xfrm>
            </p:contentPart>
          </mc:Choice>
          <mc:Fallback>
            <p:pic>
              <p:nvPicPr>
                <p:cNvPr id="19573" name="墨迹 19572">
                  <a:extLst>
                    <a:ext uri="{FF2B5EF4-FFF2-40B4-BE49-F238E27FC236}">
                      <a16:creationId xmlns:a16="http://schemas.microsoft.com/office/drawing/2014/main" id="{7E0ABE7D-2AC9-3426-D0BA-403770166182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060219" y="3579540"/>
                  <a:ext cx="204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19574" name="墨迹 19573">
                  <a:extLst>
                    <a:ext uri="{FF2B5EF4-FFF2-40B4-BE49-F238E27FC236}">
                      <a16:creationId xmlns:a16="http://schemas.microsoft.com/office/drawing/2014/main" id="{3EE7C668-AB5A-3E20-A89D-0DF16C275E23}"/>
                    </a:ext>
                  </a:extLst>
                </p14:cNvPr>
                <p14:cNvContentPartPr/>
                <p14:nvPr/>
              </p14:nvContentPartPr>
              <p14:xfrm>
                <a:off x="7092979" y="3339060"/>
                <a:ext cx="181440" cy="858600"/>
              </p14:xfrm>
            </p:contentPart>
          </mc:Choice>
          <mc:Fallback>
            <p:pic>
              <p:nvPicPr>
                <p:cNvPr id="19574" name="墨迹 19573">
                  <a:extLst>
                    <a:ext uri="{FF2B5EF4-FFF2-40B4-BE49-F238E27FC236}">
                      <a16:creationId xmlns:a16="http://schemas.microsoft.com/office/drawing/2014/main" id="{3EE7C668-AB5A-3E20-A89D-0DF16C275E23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083979" y="3330420"/>
                  <a:ext cx="199080" cy="87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19575" name="墨迹 19574">
                  <a:extLst>
                    <a:ext uri="{FF2B5EF4-FFF2-40B4-BE49-F238E27FC236}">
                      <a16:creationId xmlns:a16="http://schemas.microsoft.com/office/drawing/2014/main" id="{E85125CC-A7C9-8038-A47A-E9567E9FC321}"/>
                    </a:ext>
                  </a:extLst>
                </p14:cNvPr>
                <p14:cNvContentPartPr/>
                <p14:nvPr/>
              </p14:nvContentPartPr>
              <p14:xfrm>
                <a:off x="7170019" y="3573420"/>
                <a:ext cx="106560" cy="612720"/>
              </p14:xfrm>
            </p:contentPart>
          </mc:Choice>
          <mc:Fallback>
            <p:pic>
              <p:nvPicPr>
                <p:cNvPr id="19575" name="墨迹 19574">
                  <a:extLst>
                    <a:ext uri="{FF2B5EF4-FFF2-40B4-BE49-F238E27FC236}">
                      <a16:creationId xmlns:a16="http://schemas.microsoft.com/office/drawing/2014/main" id="{E85125CC-A7C9-8038-A47A-E9567E9FC32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161019" y="3564780"/>
                  <a:ext cx="124200" cy="63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19577" name="墨迹 19576">
                  <a:extLst>
                    <a:ext uri="{FF2B5EF4-FFF2-40B4-BE49-F238E27FC236}">
                      <a16:creationId xmlns:a16="http://schemas.microsoft.com/office/drawing/2014/main" id="{AFC08EC8-D6C2-138E-6A7F-2B3E786DF75A}"/>
                    </a:ext>
                  </a:extLst>
                </p14:cNvPr>
                <p14:cNvContentPartPr/>
                <p14:nvPr/>
              </p14:nvContentPartPr>
              <p14:xfrm>
                <a:off x="6923419" y="3653340"/>
                <a:ext cx="108000" cy="218520"/>
              </p14:xfrm>
            </p:contentPart>
          </mc:Choice>
          <mc:Fallback>
            <p:pic>
              <p:nvPicPr>
                <p:cNvPr id="19577" name="墨迹 19576">
                  <a:extLst>
                    <a:ext uri="{FF2B5EF4-FFF2-40B4-BE49-F238E27FC236}">
                      <a16:creationId xmlns:a16="http://schemas.microsoft.com/office/drawing/2014/main" id="{AFC08EC8-D6C2-138E-6A7F-2B3E786DF75A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914419" y="3644340"/>
                  <a:ext cx="1256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19578" name="墨迹 19577">
                  <a:extLst>
                    <a:ext uri="{FF2B5EF4-FFF2-40B4-BE49-F238E27FC236}">
                      <a16:creationId xmlns:a16="http://schemas.microsoft.com/office/drawing/2014/main" id="{626524BF-B9BE-2AFC-BDE5-03005779F075}"/>
                    </a:ext>
                  </a:extLst>
                </p14:cNvPr>
                <p14:cNvContentPartPr/>
                <p14:nvPr/>
              </p14:nvContentPartPr>
              <p14:xfrm>
                <a:off x="6957259" y="4052940"/>
                <a:ext cx="11160" cy="22320"/>
              </p14:xfrm>
            </p:contentPart>
          </mc:Choice>
          <mc:Fallback>
            <p:pic>
              <p:nvPicPr>
                <p:cNvPr id="19578" name="墨迹 19577">
                  <a:extLst>
                    <a:ext uri="{FF2B5EF4-FFF2-40B4-BE49-F238E27FC236}">
                      <a16:creationId xmlns:a16="http://schemas.microsoft.com/office/drawing/2014/main" id="{626524BF-B9BE-2AFC-BDE5-03005779F075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948259" y="4043940"/>
                  <a:ext cx="2880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83" name="组合 19582">
            <a:extLst>
              <a:ext uri="{FF2B5EF4-FFF2-40B4-BE49-F238E27FC236}">
                <a16:creationId xmlns:a16="http://schemas.microsoft.com/office/drawing/2014/main" id="{64396D3C-7B41-1B9D-8CA7-23A4F082C934}"/>
              </a:ext>
            </a:extLst>
          </p:cNvPr>
          <p:cNvGrpSpPr/>
          <p:nvPr/>
        </p:nvGrpSpPr>
        <p:grpSpPr>
          <a:xfrm>
            <a:off x="6112699" y="4323660"/>
            <a:ext cx="362880" cy="306720"/>
            <a:chOff x="6112699" y="4323660"/>
            <a:chExt cx="362880" cy="30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19580" name="墨迹 19579">
                  <a:extLst>
                    <a:ext uri="{FF2B5EF4-FFF2-40B4-BE49-F238E27FC236}">
                      <a16:creationId xmlns:a16="http://schemas.microsoft.com/office/drawing/2014/main" id="{7FF9BF76-DE3D-8705-7187-5A5563CA6345}"/>
                    </a:ext>
                  </a:extLst>
                </p14:cNvPr>
                <p14:cNvContentPartPr/>
                <p14:nvPr/>
              </p14:nvContentPartPr>
              <p14:xfrm>
                <a:off x="6112699" y="4375500"/>
                <a:ext cx="174600" cy="53640"/>
              </p14:xfrm>
            </p:contentPart>
          </mc:Choice>
          <mc:Fallback>
            <p:pic>
              <p:nvPicPr>
                <p:cNvPr id="19580" name="墨迹 19579">
                  <a:extLst>
                    <a:ext uri="{FF2B5EF4-FFF2-40B4-BE49-F238E27FC236}">
                      <a16:creationId xmlns:a16="http://schemas.microsoft.com/office/drawing/2014/main" id="{7FF9BF76-DE3D-8705-7187-5A5563CA6345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103699" y="4366860"/>
                  <a:ext cx="1922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19581" name="墨迹 19580">
                  <a:extLst>
                    <a:ext uri="{FF2B5EF4-FFF2-40B4-BE49-F238E27FC236}">
                      <a16:creationId xmlns:a16="http://schemas.microsoft.com/office/drawing/2014/main" id="{B4C3306C-78EB-4193-E7D3-382DE3E28E97}"/>
                    </a:ext>
                  </a:extLst>
                </p14:cNvPr>
                <p14:cNvContentPartPr/>
                <p14:nvPr/>
              </p14:nvContentPartPr>
              <p14:xfrm>
                <a:off x="6198019" y="4323660"/>
                <a:ext cx="46440" cy="255600"/>
              </p14:xfrm>
            </p:contentPart>
          </mc:Choice>
          <mc:Fallback>
            <p:pic>
              <p:nvPicPr>
                <p:cNvPr id="19581" name="墨迹 19580">
                  <a:extLst>
                    <a:ext uri="{FF2B5EF4-FFF2-40B4-BE49-F238E27FC236}">
                      <a16:creationId xmlns:a16="http://schemas.microsoft.com/office/drawing/2014/main" id="{B4C3306C-78EB-4193-E7D3-382DE3E28E97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189019" y="4314660"/>
                  <a:ext cx="6408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19582" name="墨迹 19581">
                  <a:extLst>
                    <a:ext uri="{FF2B5EF4-FFF2-40B4-BE49-F238E27FC236}">
                      <a16:creationId xmlns:a16="http://schemas.microsoft.com/office/drawing/2014/main" id="{F31BA9CA-63C1-F7FB-ED42-219E89D55E98}"/>
                    </a:ext>
                  </a:extLst>
                </p14:cNvPr>
                <p14:cNvContentPartPr/>
                <p14:nvPr/>
              </p14:nvContentPartPr>
              <p14:xfrm>
                <a:off x="6269299" y="4465860"/>
                <a:ext cx="206280" cy="164520"/>
              </p14:xfrm>
            </p:contentPart>
          </mc:Choice>
          <mc:Fallback>
            <p:pic>
              <p:nvPicPr>
                <p:cNvPr id="19582" name="墨迹 19581">
                  <a:extLst>
                    <a:ext uri="{FF2B5EF4-FFF2-40B4-BE49-F238E27FC236}">
                      <a16:creationId xmlns:a16="http://schemas.microsoft.com/office/drawing/2014/main" id="{F31BA9CA-63C1-F7FB-ED42-219E89D55E9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260659" y="4457220"/>
                  <a:ext cx="223920" cy="18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3">
            <p14:nvContentPartPr>
              <p14:cNvPr id="19584" name="墨迹 19583">
                <a:extLst>
                  <a:ext uri="{FF2B5EF4-FFF2-40B4-BE49-F238E27FC236}">
                    <a16:creationId xmlns:a16="http://schemas.microsoft.com/office/drawing/2014/main" id="{ED19A450-3AB4-32EE-F1D5-3D9A7E56A1B1}"/>
                  </a:ext>
                </a:extLst>
              </p14:cNvPr>
              <p14:cNvContentPartPr/>
              <p14:nvPr/>
            </p14:nvContentPartPr>
            <p14:xfrm>
              <a:off x="2228299" y="5242740"/>
              <a:ext cx="134640" cy="623880"/>
            </p14:xfrm>
          </p:contentPart>
        </mc:Choice>
        <mc:Fallback>
          <p:pic>
            <p:nvPicPr>
              <p:cNvPr id="19584" name="墨迹 19583">
                <a:extLst>
                  <a:ext uri="{FF2B5EF4-FFF2-40B4-BE49-F238E27FC236}">
                    <a16:creationId xmlns:a16="http://schemas.microsoft.com/office/drawing/2014/main" id="{ED19A450-3AB4-32EE-F1D5-3D9A7E56A1B1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2219659" y="5233740"/>
                <a:ext cx="152280" cy="64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>
            <a:extLst>
              <a:ext uri="{FF2B5EF4-FFF2-40B4-BE49-F238E27FC236}">
                <a16:creationId xmlns:a16="http://schemas.microsoft.com/office/drawing/2014/main" id="{FEAAC4BD-C2EF-BB02-D680-8E12311D61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316913" y="6356350"/>
            <a:ext cx="657225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B00226E-BC26-4059-B6D9-8DF7679FFA99}" type="slidenum">
              <a:rPr lang="en-US" altLang="zh-CN" sz="2400" smtClean="0">
                <a:latin typeface="Times New Roman" panose="02020603050405020304" pitchFamily="18" charset="0"/>
              </a:rPr>
              <a:pPr/>
              <a:t>10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8FF6EC2-0FE6-949F-068D-AA73BFD877E4}"/>
              </a:ext>
            </a:extLst>
          </p:cNvPr>
          <p:cNvSpPr txBox="1"/>
          <p:nvPr/>
        </p:nvSpPr>
        <p:spPr>
          <a:xfrm>
            <a:off x="755650" y="280988"/>
            <a:ext cx="7129463" cy="1481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映射称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换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满射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射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一映射分别称为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满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变换、单射变换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一变换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0584B38-DCF7-A275-0C84-822EAB5B97F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762125"/>
            <a:ext cx="8253413" cy="5070475"/>
            <a:chOff x="251520" y="1762254"/>
            <a:chExt cx="8253228" cy="5069557"/>
          </a:xfrm>
        </p:grpSpPr>
        <p:pic>
          <p:nvPicPr>
            <p:cNvPr id="28677" name="图片 2">
              <a:extLst>
                <a:ext uri="{FF2B5EF4-FFF2-40B4-BE49-F238E27FC236}">
                  <a16:creationId xmlns:a16="http://schemas.microsoft.com/office/drawing/2014/main" id="{A6E72C12-D03C-4ECB-745F-FD55EC9A88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762254"/>
              <a:ext cx="8253228" cy="5069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8678" name="直接连接符 13">
              <a:extLst>
                <a:ext uri="{FF2B5EF4-FFF2-40B4-BE49-F238E27FC236}">
                  <a16:creationId xmlns:a16="http://schemas.microsoft.com/office/drawing/2014/main" id="{407A48EE-8332-ADF5-25F3-D6296ABFF0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01549" y="2301875"/>
              <a:ext cx="0" cy="119022"/>
            </a:xfrm>
            <a:prstGeom prst="line">
              <a:avLst/>
            </a:prstGeom>
            <a:noFill/>
            <a:ln w="31750" cap="sq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1ABA3A7-C747-98F4-74FA-5B62D8545099}"/>
                </a:ext>
              </a:extLst>
            </p:cNvPr>
            <p:cNvSpPr txBox="1"/>
            <p:nvPr/>
          </p:nvSpPr>
          <p:spPr>
            <a:xfrm>
              <a:off x="1026203" y="1805109"/>
              <a:ext cx="665148" cy="461878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 </a:t>
              </a:r>
              <a:endParaRPr lang="zh-CN" altLang="en-US" sz="2400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85A7274-1888-537A-2590-31070F746B8D}"/>
                </a:ext>
              </a:extLst>
            </p:cNvPr>
            <p:cNvSpPr txBox="1"/>
            <p:nvPr/>
          </p:nvSpPr>
          <p:spPr>
            <a:xfrm>
              <a:off x="1024616" y="3036786"/>
              <a:ext cx="665147" cy="460292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 </a:t>
              </a:r>
              <a:endParaRPr lang="zh-CN" altLang="en-US" sz="2400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2529B98-8697-97B0-CF29-4DB6B5C86FEC}"/>
                </a:ext>
              </a:extLst>
            </p:cNvPr>
            <p:cNvSpPr txBox="1"/>
            <p:nvPr/>
          </p:nvSpPr>
          <p:spPr>
            <a:xfrm>
              <a:off x="1097639" y="5127145"/>
              <a:ext cx="666735" cy="461879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 </a:t>
              </a:r>
              <a:endParaRPr lang="zh-CN" altLang="en-US" sz="2400" dirty="0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0448998-E81E-E1CC-E9EA-E8721CCDE0FF}"/>
              </a:ext>
            </a:extLst>
          </p:cNvPr>
          <p:cNvGrpSpPr/>
          <p:nvPr/>
        </p:nvGrpSpPr>
        <p:grpSpPr>
          <a:xfrm>
            <a:off x="6405379" y="1445820"/>
            <a:ext cx="1164240" cy="407160"/>
            <a:chOff x="6405379" y="1445820"/>
            <a:chExt cx="1164240" cy="40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D2DEDFA0-295A-0A86-BACD-88B83EA3C90C}"/>
                    </a:ext>
                  </a:extLst>
                </p14:cNvPr>
                <p14:cNvContentPartPr/>
                <p14:nvPr/>
              </p14:nvContentPartPr>
              <p14:xfrm>
                <a:off x="6442819" y="1566060"/>
                <a:ext cx="164880" cy="428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D2DEDFA0-295A-0A86-BACD-88B83EA3C90C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433819" y="1557420"/>
                  <a:ext cx="1825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B899C6D-BF1A-533F-44BB-DAC5B1C4E90A}"/>
                    </a:ext>
                  </a:extLst>
                </p14:cNvPr>
                <p14:cNvContentPartPr/>
                <p14:nvPr/>
              </p14:nvContentPartPr>
              <p14:xfrm>
                <a:off x="6495019" y="1457700"/>
                <a:ext cx="61920" cy="2865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B899C6D-BF1A-533F-44BB-DAC5B1C4E90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86019" y="1449060"/>
                  <a:ext cx="795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4D3F6ED5-FE40-265F-2B3A-D00DC3BB8252}"/>
                    </a:ext>
                  </a:extLst>
                </p14:cNvPr>
                <p14:cNvContentPartPr/>
                <p14:nvPr/>
              </p14:nvContentPartPr>
              <p14:xfrm>
                <a:off x="6631819" y="1566780"/>
                <a:ext cx="37800" cy="1702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4D3F6ED5-FE40-265F-2B3A-D00DC3BB825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22819" y="1557780"/>
                  <a:ext cx="554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17062961-E205-DED0-8D56-6FE842F7EAC9}"/>
                    </a:ext>
                  </a:extLst>
                </p14:cNvPr>
                <p14:cNvContentPartPr/>
                <p14:nvPr/>
              </p14:nvContentPartPr>
              <p14:xfrm>
                <a:off x="6718579" y="1463460"/>
                <a:ext cx="137520" cy="27720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17062961-E205-DED0-8D56-6FE842F7EAC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709939" y="1454820"/>
                  <a:ext cx="1551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967E40A7-1C5F-304B-D8C3-E5D347251655}"/>
                    </a:ext>
                  </a:extLst>
                </p14:cNvPr>
                <p14:cNvContentPartPr/>
                <p14:nvPr/>
              </p14:nvContentPartPr>
              <p14:xfrm>
                <a:off x="6754939" y="1613940"/>
                <a:ext cx="111600" cy="5364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967E40A7-1C5F-304B-D8C3-E5D34725165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745939" y="1605300"/>
                  <a:ext cx="1292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09FB575-337B-E805-8722-8161B59ADC76}"/>
                    </a:ext>
                  </a:extLst>
                </p14:cNvPr>
                <p14:cNvContentPartPr/>
                <p14:nvPr/>
              </p14:nvContentPartPr>
              <p14:xfrm>
                <a:off x="6980659" y="1523220"/>
                <a:ext cx="187200" cy="1260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09FB575-337B-E805-8722-8161B59ADC7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972019" y="1514220"/>
                  <a:ext cx="2048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88560D0-4D5B-3F57-8AA9-D34922B3CFEE}"/>
                    </a:ext>
                  </a:extLst>
                </p14:cNvPr>
                <p14:cNvContentPartPr/>
                <p14:nvPr/>
              </p14:nvContentPartPr>
              <p14:xfrm>
                <a:off x="7150219" y="1445820"/>
                <a:ext cx="213480" cy="3297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88560D0-4D5B-3F57-8AA9-D34922B3CFE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141579" y="1436820"/>
                  <a:ext cx="23112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1D6958E5-B7A2-7BC4-B5DB-95D83ECDE492}"/>
                    </a:ext>
                  </a:extLst>
                </p14:cNvPr>
                <p14:cNvContentPartPr/>
                <p14:nvPr/>
              </p14:nvContentPartPr>
              <p14:xfrm>
                <a:off x="7241299" y="1625460"/>
                <a:ext cx="130320" cy="216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1D6958E5-B7A2-7BC4-B5DB-95D83ECDE49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232659" y="1616460"/>
                  <a:ext cx="1479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855B72F8-26FE-98C5-B286-687D1EC4A82E}"/>
                    </a:ext>
                  </a:extLst>
                </p14:cNvPr>
                <p14:cNvContentPartPr/>
                <p14:nvPr/>
              </p14:nvContentPartPr>
              <p14:xfrm>
                <a:off x="6405379" y="1700700"/>
                <a:ext cx="1164240" cy="15228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855B72F8-26FE-98C5-B286-687D1EC4A82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396379" y="1692060"/>
                  <a:ext cx="1181880" cy="16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D8D02A94-C96D-1324-1EE5-0659BECDA692}"/>
                  </a:ext>
                </a:extLst>
              </p14:cNvPr>
              <p14:cNvContentPartPr/>
              <p14:nvPr/>
            </p14:nvContentPartPr>
            <p14:xfrm>
              <a:off x="2844619" y="2145300"/>
              <a:ext cx="1035720" cy="115920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D8D02A94-C96D-1324-1EE5-0659BECDA692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835619" y="2136660"/>
                <a:ext cx="105336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02A5194C-98A0-D4A8-C82A-2F6979FB9BB6}"/>
                  </a:ext>
                </a:extLst>
              </p14:cNvPr>
              <p14:cNvContentPartPr/>
              <p14:nvPr/>
            </p14:nvContentPartPr>
            <p14:xfrm>
              <a:off x="5175619" y="2642100"/>
              <a:ext cx="84600" cy="8532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02A5194C-98A0-D4A8-C82A-2F6979FB9BB6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166979" y="2633100"/>
                <a:ext cx="102240" cy="102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698" name="组合 28697">
            <a:extLst>
              <a:ext uri="{FF2B5EF4-FFF2-40B4-BE49-F238E27FC236}">
                <a16:creationId xmlns:a16="http://schemas.microsoft.com/office/drawing/2014/main" id="{5AABE81C-FA64-850A-CF66-27F3A764B51A}"/>
              </a:ext>
            </a:extLst>
          </p:cNvPr>
          <p:cNvGrpSpPr/>
          <p:nvPr/>
        </p:nvGrpSpPr>
        <p:grpSpPr>
          <a:xfrm>
            <a:off x="4303699" y="1736340"/>
            <a:ext cx="147960" cy="214920"/>
            <a:chOff x="4303699" y="1736340"/>
            <a:chExt cx="147960" cy="21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28692" name="墨迹 28691">
                  <a:extLst>
                    <a:ext uri="{FF2B5EF4-FFF2-40B4-BE49-F238E27FC236}">
                      <a16:creationId xmlns:a16="http://schemas.microsoft.com/office/drawing/2014/main" id="{F83C1564-F523-EAD4-087B-54AEDA6D6B6C}"/>
                    </a:ext>
                  </a:extLst>
                </p14:cNvPr>
                <p14:cNvContentPartPr/>
                <p14:nvPr/>
              </p14:nvContentPartPr>
              <p14:xfrm>
                <a:off x="4303699" y="1736340"/>
                <a:ext cx="147960" cy="183600"/>
              </p14:xfrm>
            </p:contentPart>
          </mc:Choice>
          <mc:Fallback>
            <p:pic>
              <p:nvPicPr>
                <p:cNvPr id="28692" name="墨迹 28691">
                  <a:extLst>
                    <a:ext uri="{FF2B5EF4-FFF2-40B4-BE49-F238E27FC236}">
                      <a16:creationId xmlns:a16="http://schemas.microsoft.com/office/drawing/2014/main" id="{F83C1564-F523-EAD4-087B-54AEDA6D6B6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295059" y="1727700"/>
                  <a:ext cx="1656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8693" name="墨迹 28692">
                  <a:extLst>
                    <a:ext uri="{FF2B5EF4-FFF2-40B4-BE49-F238E27FC236}">
                      <a16:creationId xmlns:a16="http://schemas.microsoft.com/office/drawing/2014/main" id="{EDD6EB32-CBB2-C4F0-BE00-6664B0C5E6D8}"/>
                    </a:ext>
                  </a:extLst>
                </p14:cNvPr>
                <p14:cNvContentPartPr/>
                <p14:nvPr/>
              </p14:nvContentPartPr>
              <p14:xfrm>
                <a:off x="4328539" y="1819860"/>
                <a:ext cx="16200" cy="131400"/>
              </p14:xfrm>
            </p:contentPart>
          </mc:Choice>
          <mc:Fallback>
            <p:pic>
              <p:nvPicPr>
                <p:cNvPr id="28693" name="墨迹 28692">
                  <a:extLst>
                    <a:ext uri="{FF2B5EF4-FFF2-40B4-BE49-F238E27FC236}">
                      <a16:creationId xmlns:a16="http://schemas.microsoft.com/office/drawing/2014/main" id="{EDD6EB32-CBB2-C4F0-BE00-6664B0C5E6D8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319899" y="1811220"/>
                  <a:ext cx="33840" cy="14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97" name="组合 28696">
            <a:extLst>
              <a:ext uri="{FF2B5EF4-FFF2-40B4-BE49-F238E27FC236}">
                <a16:creationId xmlns:a16="http://schemas.microsoft.com/office/drawing/2014/main" id="{D4162F74-4753-9350-84E0-2EDB959D37C4}"/>
              </a:ext>
            </a:extLst>
          </p:cNvPr>
          <p:cNvGrpSpPr/>
          <p:nvPr/>
        </p:nvGrpSpPr>
        <p:grpSpPr>
          <a:xfrm>
            <a:off x="4650379" y="1726620"/>
            <a:ext cx="622440" cy="218520"/>
            <a:chOff x="4650379" y="1726620"/>
            <a:chExt cx="622440" cy="21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8694" name="墨迹 28693">
                  <a:extLst>
                    <a:ext uri="{FF2B5EF4-FFF2-40B4-BE49-F238E27FC236}">
                      <a16:creationId xmlns:a16="http://schemas.microsoft.com/office/drawing/2014/main" id="{11747786-9E60-FE79-80CF-21B3D6A78FB0}"/>
                    </a:ext>
                  </a:extLst>
                </p14:cNvPr>
                <p14:cNvContentPartPr/>
                <p14:nvPr/>
              </p14:nvContentPartPr>
              <p14:xfrm>
                <a:off x="4650379" y="1777380"/>
                <a:ext cx="290160" cy="162000"/>
              </p14:xfrm>
            </p:contentPart>
          </mc:Choice>
          <mc:Fallback>
            <p:pic>
              <p:nvPicPr>
                <p:cNvPr id="28694" name="墨迹 28693">
                  <a:extLst>
                    <a:ext uri="{FF2B5EF4-FFF2-40B4-BE49-F238E27FC236}">
                      <a16:creationId xmlns:a16="http://schemas.microsoft.com/office/drawing/2014/main" id="{11747786-9E60-FE79-80CF-21B3D6A78FB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641739" y="1768380"/>
                  <a:ext cx="3078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8695" name="墨迹 28694">
                  <a:extLst>
                    <a:ext uri="{FF2B5EF4-FFF2-40B4-BE49-F238E27FC236}">
                      <a16:creationId xmlns:a16="http://schemas.microsoft.com/office/drawing/2014/main" id="{900B5ADD-72B4-9C18-7289-6D509E219A6A}"/>
                    </a:ext>
                  </a:extLst>
                </p14:cNvPr>
                <p14:cNvContentPartPr/>
                <p14:nvPr/>
              </p14:nvContentPartPr>
              <p14:xfrm>
                <a:off x="5072659" y="1726620"/>
                <a:ext cx="200160" cy="195480"/>
              </p14:xfrm>
            </p:contentPart>
          </mc:Choice>
          <mc:Fallback>
            <p:pic>
              <p:nvPicPr>
                <p:cNvPr id="28695" name="墨迹 28694">
                  <a:extLst>
                    <a:ext uri="{FF2B5EF4-FFF2-40B4-BE49-F238E27FC236}">
                      <a16:creationId xmlns:a16="http://schemas.microsoft.com/office/drawing/2014/main" id="{900B5ADD-72B4-9C18-7289-6D509E219A6A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063659" y="1717980"/>
                  <a:ext cx="2178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8696" name="墨迹 28695">
                  <a:extLst>
                    <a:ext uri="{FF2B5EF4-FFF2-40B4-BE49-F238E27FC236}">
                      <a16:creationId xmlns:a16="http://schemas.microsoft.com/office/drawing/2014/main" id="{E581838D-D2E2-C9D1-0840-88B595BD919C}"/>
                    </a:ext>
                  </a:extLst>
                </p14:cNvPr>
                <p14:cNvContentPartPr/>
                <p14:nvPr/>
              </p14:nvContentPartPr>
              <p14:xfrm>
                <a:off x="5197219" y="1761180"/>
                <a:ext cx="14040" cy="183960"/>
              </p14:xfrm>
            </p:contentPart>
          </mc:Choice>
          <mc:Fallback>
            <p:pic>
              <p:nvPicPr>
                <p:cNvPr id="28696" name="墨迹 28695">
                  <a:extLst>
                    <a:ext uri="{FF2B5EF4-FFF2-40B4-BE49-F238E27FC236}">
                      <a16:creationId xmlns:a16="http://schemas.microsoft.com/office/drawing/2014/main" id="{E581838D-D2E2-C9D1-0840-88B595BD919C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188219" y="1752180"/>
                  <a:ext cx="31680" cy="20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8746" name="墨迹 28745">
                <a:extLst>
                  <a:ext uri="{FF2B5EF4-FFF2-40B4-BE49-F238E27FC236}">
                    <a16:creationId xmlns:a16="http://schemas.microsoft.com/office/drawing/2014/main" id="{4E8C678B-C94B-F999-5AB5-F7DFB66CC2C0}"/>
                  </a:ext>
                </a:extLst>
              </p14:cNvPr>
              <p14:cNvContentPartPr/>
              <p14:nvPr/>
            </p14:nvContentPartPr>
            <p14:xfrm>
              <a:off x="4322779" y="5217540"/>
              <a:ext cx="38520" cy="21240"/>
            </p14:xfrm>
          </p:contentPart>
        </mc:Choice>
        <mc:Fallback>
          <p:pic>
            <p:nvPicPr>
              <p:cNvPr id="28746" name="墨迹 28745">
                <a:extLst>
                  <a:ext uri="{FF2B5EF4-FFF2-40B4-BE49-F238E27FC236}">
                    <a16:creationId xmlns:a16="http://schemas.microsoft.com/office/drawing/2014/main" id="{4E8C678B-C94B-F999-5AB5-F7DFB66CC2C0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313779" y="5208900"/>
                <a:ext cx="56160" cy="3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775" name="组合 28774">
            <a:extLst>
              <a:ext uri="{FF2B5EF4-FFF2-40B4-BE49-F238E27FC236}">
                <a16:creationId xmlns:a16="http://schemas.microsoft.com/office/drawing/2014/main" id="{2D5713D7-04A5-709C-5610-8871FA5A5C75}"/>
              </a:ext>
            </a:extLst>
          </p:cNvPr>
          <p:cNvGrpSpPr/>
          <p:nvPr/>
        </p:nvGrpSpPr>
        <p:grpSpPr>
          <a:xfrm>
            <a:off x="160459" y="2037660"/>
            <a:ext cx="8531640" cy="3825000"/>
            <a:chOff x="160459" y="2037660"/>
            <a:chExt cx="8531640" cy="382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3C0F7DE-0007-BE93-3EF9-CDE71E768891}"/>
                    </a:ext>
                  </a:extLst>
                </p14:cNvPr>
                <p14:cNvContentPartPr/>
                <p14:nvPr/>
              </p14:nvContentPartPr>
              <p14:xfrm>
                <a:off x="6538939" y="2107140"/>
                <a:ext cx="50760" cy="1940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3C0F7DE-0007-BE93-3EF9-CDE71E76889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529939" y="2098140"/>
                  <a:ext cx="6840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3054E20A-0555-75BB-F900-811528A34C04}"/>
                    </a:ext>
                  </a:extLst>
                </p14:cNvPr>
                <p14:cNvContentPartPr/>
                <p14:nvPr/>
              </p14:nvContentPartPr>
              <p14:xfrm>
                <a:off x="6675019" y="2128020"/>
                <a:ext cx="131760" cy="1152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3054E20A-0555-75BB-F900-811528A34C04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666019" y="2119380"/>
                  <a:ext cx="1494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910411F-5DC5-276F-232A-F91355828BBE}"/>
                    </a:ext>
                  </a:extLst>
                </p14:cNvPr>
                <p14:cNvContentPartPr/>
                <p14:nvPr/>
              </p14:nvContentPartPr>
              <p14:xfrm>
                <a:off x="6910099" y="2073660"/>
                <a:ext cx="77400" cy="1695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910411F-5DC5-276F-232A-F91355828BB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901459" y="2064660"/>
                  <a:ext cx="950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52FEF0E8-7D9C-8D19-02D3-A4AF46DB645B}"/>
                    </a:ext>
                  </a:extLst>
                </p14:cNvPr>
                <p14:cNvContentPartPr/>
                <p14:nvPr/>
              </p14:nvContentPartPr>
              <p14:xfrm>
                <a:off x="7098019" y="2037660"/>
                <a:ext cx="152280" cy="1288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52FEF0E8-7D9C-8D19-02D3-A4AF46DB645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89379" y="2029020"/>
                  <a:ext cx="1699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A320E4B8-1393-6235-80A1-B9E5BEB2EAA7}"/>
                    </a:ext>
                  </a:extLst>
                </p14:cNvPr>
                <p14:cNvContentPartPr/>
                <p14:nvPr/>
              </p14:nvContentPartPr>
              <p14:xfrm>
                <a:off x="7123579" y="2080500"/>
                <a:ext cx="60840" cy="1670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A320E4B8-1393-6235-80A1-B9E5BEB2EAA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114579" y="2071860"/>
                  <a:ext cx="78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A314E5A-D5A8-254F-824F-9B49D63D88A5}"/>
                    </a:ext>
                  </a:extLst>
                </p14:cNvPr>
                <p14:cNvContentPartPr/>
                <p14:nvPr/>
              </p14:nvContentPartPr>
              <p14:xfrm>
                <a:off x="6492139" y="2487660"/>
                <a:ext cx="24120" cy="1958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A314E5A-D5A8-254F-824F-9B49D63D88A5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483499" y="2478660"/>
                  <a:ext cx="41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555AA4C8-8D9C-F161-C42F-3BBD2918B0EE}"/>
                    </a:ext>
                  </a:extLst>
                </p14:cNvPr>
                <p14:cNvContentPartPr/>
                <p14:nvPr/>
              </p14:nvContentPartPr>
              <p14:xfrm>
                <a:off x="6444979" y="2631660"/>
                <a:ext cx="150840" cy="871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555AA4C8-8D9C-F161-C42F-3BBD2918B0E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435979" y="2622660"/>
                  <a:ext cx="1684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0CE34D85-F586-672B-3972-68BCEC149480}"/>
                    </a:ext>
                  </a:extLst>
                </p14:cNvPr>
                <p14:cNvContentPartPr/>
                <p14:nvPr/>
              </p14:nvContentPartPr>
              <p14:xfrm>
                <a:off x="6451819" y="2841540"/>
                <a:ext cx="149760" cy="1191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0CE34D85-F586-672B-3972-68BCEC14948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442819" y="2832540"/>
                  <a:ext cx="1674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72AEC12C-46C2-F50F-7814-2220C853D8C1}"/>
                    </a:ext>
                  </a:extLst>
                </p14:cNvPr>
                <p14:cNvContentPartPr/>
                <p14:nvPr/>
              </p14:nvContentPartPr>
              <p14:xfrm>
                <a:off x="6716419" y="2423580"/>
                <a:ext cx="106560" cy="22752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72AEC12C-46C2-F50F-7814-2220C853D8C1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707419" y="2414580"/>
                  <a:ext cx="1242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DF7114BD-ECC4-414A-F941-03121E6EEBEC}"/>
                    </a:ext>
                  </a:extLst>
                </p14:cNvPr>
                <p14:cNvContentPartPr/>
                <p14:nvPr/>
              </p14:nvContentPartPr>
              <p14:xfrm>
                <a:off x="6746659" y="2809140"/>
                <a:ext cx="90720" cy="2084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DF7114BD-ECC4-414A-F941-03121E6EEBE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737659" y="2800500"/>
                  <a:ext cx="10836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937DB168-5A65-2546-CFC8-E2BADCFD635A}"/>
                    </a:ext>
                  </a:extLst>
                </p14:cNvPr>
                <p14:cNvContentPartPr/>
                <p14:nvPr/>
              </p14:nvContentPartPr>
              <p14:xfrm>
                <a:off x="7014859" y="2367780"/>
                <a:ext cx="11160" cy="16884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937DB168-5A65-2546-CFC8-E2BADCFD635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006219" y="2358780"/>
                  <a:ext cx="288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2DD0A717-01DE-8A85-7986-31DFBB1ECBC8}"/>
                    </a:ext>
                  </a:extLst>
                </p14:cNvPr>
                <p14:cNvContentPartPr/>
                <p14:nvPr/>
              </p14:nvContentPartPr>
              <p14:xfrm>
                <a:off x="6983179" y="2486220"/>
                <a:ext cx="92160" cy="676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2DD0A717-01DE-8A85-7986-31DFBB1ECBC8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974539" y="2477580"/>
                  <a:ext cx="1098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A586C45F-3244-7B6E-0526-FE140D4698C1}"/>
                    </a:ext>
                  </a:extLst>
                </p14:cNvPr>
                <p14:cNvContentPartPr/>
                <p14:nvPr/>
              </p14:nvContentPartPr>
              <p14:xfrm>
                <a:off x="6975619" y="2770620"/>
                <a:ext cx="86040" cy="1800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A586C45F-3244-7B6E-0526-FE140D4698C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966619" y="2761620"/>
                  <a:ext cx="1036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D69F62A3-25AE-67A8-163D-575F6AA7BC94}"/>
                    </a:ext>
                  </a:extLst>
                </p14:cNvPr>
                <p14:cNvContentPartPr/>
                <p14:nvPr/>
              </p14:nvContentPartPr>
              <p14:xfrm>
                <a:off x="7247779" y="2318100"/>
                <a:ext cx="24480" cy="21456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D69F62A3-25AE-67A8-163D-575F6AA7BC94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239139" y="2309100"/>
                  <a:ext cx="421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37535FD5-E376-1879-F0E7-FFD5EF37B109}"/>
                    </a:ext>
                  </a:extLst>
                </p14:cNvPr>
                <p14:cNvContentPartPr/>
                <p14:nvPr/>
              </p14:nvContentPartPr>
              <p14:xfrm>
                <a:off x="7204219" y="2462820"/>
                <a:ext cx="141480" cy="5634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37535FD5-E376-1879-F0E7-FFD5EF37B10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95579" y="2453820"/>
                  <a:ext cx="15912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75C9751F-9729-004B-20A7-8AC4D7691F08}"/>
                    </a:ext>
                  </a:extLst>
                </p14:cNvPr>
                <p14:cNvContentPartPr/>
                <p14:nvPr/>
              </p14:nvContentPartPr>
              <p14:xfrm>
                <a:off x="4005259" y="2691780"/>
                <a:ext cx="223560" cy="2019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75C9751F-9729-004B-20A7-8AC4D7691F0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996259" y="2682780"/>
                  <a:ext cx="2412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4EB6AEAC-CFAC-8993-A3C1-D58FAC72112F}"/>
                    </a:ext>
                  </a:extLst>
                </p14:cNvPr>
                <p14:cNvContentPartPr/>
                <p14:nvPr/>
              </p14:nvContentPartPr>
              <p14:xfrm>
                <a:off x="4235299" y="2739300"/>
                <a:ext cx="99720" cy="2232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4EB6AEAC-CFAC-8993-A3C1-D58FAC7211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226299" y="2730300"/>
                  <a:ext cx="1173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1823022F-438F-D012-4650-B05365B0E979}"/>
                    </a:ext>
                  </a:extLst>
                </p14:cNvPr>
                <p14:cNvContentPartPr/>
                <p14:nvPr/>
              </p14:nvContentPartPr>
              <p14:xfrm>
                <a:off x="4257259" y="2689620"/>
                <a:ext cx="82080" cy="1324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1823022F-438F-D012-4650-B05365B0E97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248259" y="2680620"/>
                  <a:ext cx="997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11D12368-216A-89FB-2055-63CA05D398F1}"/>
                    </a:ext>
                  </a:extLst>
                </p14:cNvPr>
                <p14:cNvContentPartPr/>
                <p14:nvPr/>
              </p14:nvContentPartPr>
              <p14:xfrm>
                <a:off x="4397299" y="2727780"/>
                <a:ext cx="68760" cy="12060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11D12368-216A-89FB-2055-63CA05D398F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388659" y="2718780"/>
                  <a:ext cx="864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2DDF1130-2561-7F4B-E457-A05DADDC96F1}"/>
                    </a:ext>
                  </a:extLst>
                </p14:cNvPr>
                <p14:cNvContentPartPr/>
                <p14:nvPr/>
              </p14:nvContentPartPr>
              <p14:xfrm>
                <a:off x="4499179" y="2705820"/>
                <a:ext cx="396000" cy="16344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2DDF1130-2561-7F4B-E457-A05DADDC96F1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490179" y="2697180"/>
                  <a:ext cx="4136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1EF0560B-199B-2909-3A8A-724DFF7792A4}"/>
                    </a:ext>
                  </a:extLst>
                </p14:cNvPr>
                <p14:cNvContentPartPr/>
                <p14:nvPr/>
              </p14:nvContentPartPr>
              <p14:xfrm>
                <a:off x="4745779" y="2770260"/>
                <a:ext cx="136800" cy="2988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1EF0560B-199B-2909-3A8A-724DFF7792A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36779" y="2761260"/>
                  <a:ext cx="1544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48976226-9A3F-9D0A-3F03-41429530181E}"/>
                    </a:ext>
                  </a:extLst>
                </p14:cNvPr>
                <p14:cNvContentPartPr/>
                <p14:nvPr/>
              </p14:nvContentPartPr>
              <p14:xfrm>
                <a:off x="4908859" y="2658660"/>
                <a:ext cx="245880" cy="18108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48976226-9A3F-9D0A-3F03-41429530181E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899859" y="2649660"/>
                  <a:ext cx="2635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86A7C46F-A90F-9982-F197-FB40A01AFED4}"/>
                    </a:ext>
                  </a:extLst>
                </p14:cNvPr>
                <p14:cNvContentPartPr/>
                <p14:nvPr/>
              </p14:nvContentPartPr>
              <p14:xfrm>
                <a:off x="5075899" y="2546340"/>
                <a:ext cx="210600" cy="31284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86A7C46F-A90F-9982-F197-FB40A01AFED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067259" y="2537700"/>
                  <a:ext cx="22824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3E771DF-525D-50B8-AEC9-F60E5C4AC3B6}"/>
                    </a:ext>
                  </a:extLst>
                </p14:cNvPr>
                <p14:cNvContentPartPr/>
                <p14:nvPr/>
              </p14:nvContentPartPr>
              <p14:xfrm>
                <a:off x="5255899" y="2530860"/>
                <a:ext cx="117360" cy="1706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3E771DF-525D-50B8-AEC9-F60E5C4AC3B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247259" y="2521860"/>
                  <a:ext cx="1350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1290EBF3-E7EB-8D02-00E4-C03C379D5AFD}"/>
                    </a:ext>
                  </a:extLst>
                </p14:cNvPr>
                <p14:cNvContentPartPr/>
                <p14:nvPr/>
              </p14:nvContentPartPr>
              <p14:xfrm>
                <a:off x="5487379" y="2795820"/>
                <a:ext cx="190440" cy="97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1290EBF3-E7EB-8D02-00E4-C03C379D5AFD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478739" y="2786820"/>
                  <a:ext cx="2080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6F7AD03B-5BEB-12F4-2C03-8F14B3657678}"/>
                    </a:ext>
                  </a:extLst>
                </p14:cNvPr>
                <p14:cNvContentPartPr/>
                <p14:nvPr/>
              </p14:nvContentPartPr>
              <p14:xfrm>
                <a:off x="5524819" y="2704020"/>
                <a:ext cx="134640" cy="25884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6F7AD03B-5BEB-12F4-2C03-8F14B365767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516179" y="2695380"/>
                  <a:ext cx="1522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849C3A2E-017C-89F5-02D2-8AFC7C10B5C1}"/>
                    </a:ext>
                  </a:extLst>
                </p14:cNvPr>
                <p14:cNvContentPartPr/>
                <p14:nvPr/>
              </p14:nvContentPartPr>
              <p14:xfrm>
                <a:off x="5758099" y="2743980"/>
                <a:ext cx="122400" cy="1663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849C3A2E-017C-89F5-02D2-8AFC7C10B5C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749459" y="2734980"/>
                  <a:ext cx="1400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3FA9CCC-5C86-36E7-422A-683B28E791A6}"/>
                    </a:ext>
                  </a:extLst>
                </p14:cNvPr>
                <p14:cNvContentPartPr/>
                <p14:nvPr/>
              </p14:nvContentPartPr>
              <p14:xfrm>
                <a:off x="5932699" y="2549940"/>
                <a:ext cx="69120" cy="1440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3FA9CCC-5C86-36E7-422A-683B28E791A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923699" y="2541300"/>
                  <a:ext cx="867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BFD8208A-3BE7-BA69-F801-C3724AA2EB62}"/>
                    </a:ext>
                  </a:extLst>
                </p14:cNvPr>
                <p14:cNvContentPartPr/>
                <p14:nvPr/>
              </p14:nvContentPartPr>
              <p14:xfrm>
                <a:off x="6008659" y="2657220"/>
                <a:ext cx="122040" cy="1011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BFD8208A-3BE7-BA69-F801-C3724AA2EB6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000019" y="2648220"/>
                  <a:ext cx="1396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EF6362B4-6205-2002-21BF-3AB2778C633E}"/>
                    </a:ext>
                  </a:extLst>
                </p14:cNvPr>
                <p14:cNvContentPartPr/>
                <p14:nvPr/>
              </p14:nvContentPartPr>
              <p14:xfrm>
                <a:off x="5043139" y="3103980"/>
                <a:ext cx="340560" cy="57816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EF6362B4-6205-2002-21BF-3AB2778C633E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034499" y="3095340"/>
                  <a:ext cx="358200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3C63EA39-1140-1C0E-5B5D-CADB0CBAD8AC}"/>
                    </a:ext>
                  </a:extLst>
                </p14:cNvPr>
                <p14:cNvContentPartPr/>
                <p14:nvPr/>
              </p14:nvContentPartPr>
              <p14:xfrm>
                <a:off x="5232859" y="3272460"/>
                <a:ext cx="181080" cy="745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3C63EA39-1140-1C0E-5B5D-CADB0CBAD8A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223859" y="3263820"/>
                  <a:ext cx="1987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17189E1-38E1-205E-A2AC-64A6C1D5E9FE}"/>
                    </a:ext>
                  </a:extLst>
                </p14:cNvPr>
                <p14:cNvContentPartPr/>
                <p14:nvPr/>
              </p14:nvContentPartPr>
              <p14:xfrm>
                <a:off x="5795179" y="3413940"/>
                <a:ext cx="154080" cy="1886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17189E1-38E1-205E-A2AC-64A6C1D5E9F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786179" y="3405300"/>
                  <a:ext cx="17172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5DB8A899-375C-B339-C218-DA91F9010503}"/>
                    </a:ext>
                  </a:extLst>
                </p14:cNvPr>
                <p14:cNvContentPartPr/>
                <p14:nvPr/>
              </p14:nvContentPartPr>
              <p14:xfrm>
                <a:off x="5964019" y="3197220"/>
                <a:ext cx="92520" cy="11772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5DB8A899-375C-B339-C218-DA91F901050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5955379" y="3188220"/>
                  <a:ext cx="1101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5A8CB7CA-D29D-F7EF-72DB-06FAC76955B9}"/>
                    </a:ext>
                  </a:extLst>
                </p14:cNvPr>
                <p14:cNvContentPartPr/>
                <p14:nvPr/>
              </p14:nvContentPartPr>
              <p14:xfrm>
                <a:off x="5976619" y="3215220"/>
                <a:ext cx="83520" cy="13788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5A8CB7CA-D29D-F7EF-72DB-06FAC76955B9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967619" y="3206580"/>
                  <a:ext cx="1011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759E176E-FBF6-1642-849D-F0D0FB73834C}"/>
                    </a:ext>
                  </a:extLst>
                </p14:cNvPr>
                <p14:cNvContentPartPr/>
                <p14:nvPr/>
              </p14:nvContentPartPr>
              <p14:xfrm>
                <a:off x="6136459" y="3259860"/>
                <a:ext cx="154080" cy="10476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759E176E-FBF6-1642-849D-F0D0FB73834C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127459" y="3251220"/>
                  <a:ext cx="1717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35BDCD58-3A34-E6B1-1494-BEC823B606DA}"/>
                    </a:ext>
                  </a:extLst>
                </p14:cNvPr>
                <p14:cNvContentPartPr/>
                <p14:nvPr/>
              </p14:nvContentPartPr>
              <p14:xfrm>
                <a:off x="6335899" y="3194340"/>
                <a:ext cx="66960" cy="1321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35BDCD58-3A34-E6B1-1494-BEC823B606D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327259" y="3185700"/>
                  <a:ext cx="846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3C5CDE3F-C47D-5CBE-0B32-57A81FF08912}"/>
                    </a:ext>
                  </a:extLst>
                </p14:cNvPr>
                <p14:cNvContentPartPr/>
                <p14:nvPr/>
              </p14:nvContentPartPr>
              <p14:xfrm>
                <a:off x="6345259" y="3210540"/>
                <a:ext cx="171360" cy="1494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3C5CDE3F-C47D-5CBE-0B32-57A81FF0891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336259" y="3201900"/>
                  <a:ext cx="1890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FB6E4FA-AB8C-0221-B40F-F8E7DF8DBD74}"/>
                    </a:ext>
                  </a:extLst>
                </p14:cNvPr>
                <p14:cNvContentPartPr/>
                <p14:nvPr/>
              </p14:nvContentPartPr>
              <p14:xfrm>
                <a:off x="6649459" y="3412140"/>
                <a:ext cx="120600" cy="2016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FB6E4FA-AB8C-0221-B40F-F8E7DF8DBD74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640819" y="3403140"/>
                  <a:ext cx="1382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52C2B086-C056-DA4C-0F6D-D157AE894A9C}"/>
                    </a:ext>
                  </a:extLst>
                </p14:cNvPr>
                <p14:cNvContentPartPr/>
                <p14:nvPr/>
              </p14:nvContentPartPr>
              <p14:xfrm>
                <a:off x="6625339" y="3510060"/>
                <a:ext cx="100080" cy="75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52C2B086-C056-DA4C-0F6D-D157AE894A9C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616699" y="3501420"/>
                  <a:ext cx="117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5FD93748-E319-BFAD-E4EA-831B433F1A64}"/>
                    </a:ext>
                  </a:extLst>
                </p14:cNvPr>
                <p14:cNvContentPartPr/>
                <p14:nvPr/>
              </p14:nvContentPartPr>
              <p14:xfrm>
                <a:off x="6946099" y="3297300"/>
                <a:ext cx="49680" cy="32904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5FD93748-E319-BFAD-E4EA-831B433F1A6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937459" y="3288660"/>
                  <a:ext cx="6732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28672" name="墨迹 28671">
                  <a:extLst>
                    <a:ext uri="{FF2B5EF4-FFF2-40B4-BE49-F238E27FC236}">
                      <a16:creationId xmlns:a16="http://schemas.microsoft.com/office/drawing/2014/main" id="{B7BAD9B3-DC2C-0917-DDB3-A18CFEB32DBF}"/>
                    </a:ext>
                  </a:extLst>
                </p14:cNvPr>
                <p14:cNvContentPartPr/>
                <p14:nvPr/>
              </p14:nvContentPartPr>
              <p14:xfrm>
                <a:off x="7283059" y="3289380"/>
                <a:ext cx="256680" cy="78840"/>
              </p14:xfrm>
            </p:contentPart>
          </mc:Choice>
          <mc:Fallback>
            <p:pic>
              <p:nvPicPr>
                <p:cNvPr id="28672" name="墨迹 28671">
                  <a:extLst>
                    <a:ext uri="{FF2B5EF4-FFF2-40B4-BE49-F238E27FC236}">
                      <a16:creationId xmlns:a16="http://schemas.microsoft.com/office/drawing/2014/main" id="{B7BAD9B3-DC2C-0917-DDB3-A18CFEB32DB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274419" y="3280740"/>
                  <a:ext cx="274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28673" name="墨迹 28672">
                  <a:extLst>
                    <a:ext uri="{FF2B5EF4-FFF2-40B4-BE49-F238E27FC236}">
                      <a16:creationId xmlns:a16="http://schemas.microsoft.com/office/drawing/2014/main" id="{FD0998D9-BCAE-494D-BFC2-BE2B4BC91E77}"/>
                    </a:ext>
                  </a:extLst>
                </p14:cNvPr>
                <p14:cNvContentPartPr/>
                <p14:nvPr/>
              </p14:nvContentPartPr>
              <p14:xfrm>
                <a:off x="7256059" y="3324660"/>
                <a:ext cx="355680" cy="126000"/>
              </p14:xfrm>
            </p:contentPart>
          </mc:Choice>
          <mc:Fallback>
            <p:pic>
              <p:nvPicPr>
                <p:cNvPr id="28673" name="墨迹 28672">
                  <a:extLst>
                    <a:ext uri="{FF2B5EF4-FFF2-40B4-BE49-F238E27FC236}">
                      <a16:creationId xmlns:a16="http://schemas.microsoft.com/office/drawing/2014/main" id="{FD0998D9-BCAE-494D-BFC2-BE2B4BC91E77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247059" y="3316020"/>
                  <a:ext cx="3733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28675" name="墨迹 28674">
                  <a:extLst>
                    <a:ext uri="{FF2B5EF4-FFF2-40B4-BE49-F238E27FC236}">
                      <a16:creationId xmlns:a16="http://schemas.microsoft.com/office/drawing/2014/main" id="{9FAEA52E-05EC-DE9E-7E3A-F468D873A1A8}"/>
                    </a:ext>
                  </a:extLst>
                </p14:cNvPr>
                <p14:cNvContentPartPr/>
                <p14:nvPr/>
              </p14:nvContentPartPr>
              <p14:xfrm>
                <a:off x="7523899" y="3219540"/>
                <a:ext cx="134640" cy="266760"/>
              </p14:xfrm>
            </p:contentPart>
          </mc:Choice>
          <mc:Fallback>
            <p:pic>
              <p:nvPicPr>
                <p:cNvPr id="28675" name="墨迹 28674">
                  <a:extLst>
                    <a:ext uri="{FF2B5EF4-FFF2-40B4-BE49-F238E27FC236}">
                      <a16:creationId xmlns:a16="http://schemas.microsoft.com/office/drawing/2014/main" id="{9FAEA52E-05EC-DE9E-7E3A-F468D873A1A8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515259" y="3210540"/>
                  <a:ext cx="1522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28679" name="墨迹 28678">
                  <a:extLst>
                    <a:ext uri="{FF2B5EF4-FFF2-40B4-BE49-F238E27FC236}">
                      <a16:creationId xmlns:a16="http://schemas.microsoft.com/office/drawing/2014/main" id="{46B95AC1-98FD-3930-6CFE-B80CCFE4304B}"/>
                    </a:ext>
                  </a:extLst>
                </p14:cNvPr>
                <p14:cNvContentPartPr/>
                <p14:nvPr/>
              </p14:nvContentPartPr>
              <p14:xfrm>
                <a:off x="7825939" y="3204420"/>
                <a:ext cx="115560" cy="118800"/>
              </p14:xfrm>
            </p:contentPart>
          </mc:Choice>
          <mc:Fallback>
            <p:pic>
              <p:nvPicPr>
                <p:cNvPr id="28679" name="墨迹 28678">
                  <a:extLst>
                    <a:ext uri="{FF2B5EF4-FFF2-40B4-BE49-F238E27FC236}">
                      <a16:creationId xmlns:a16="http://schemas.microsoft.com/office/drawing/2014/main" id="{46B95AC1-98FD-3930-6CFE-B80CCFE4304B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816939" y="3195780"/>
                  <a:ext cx="1332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28680" name="墨迹 28679">
                  <a:extLst>
                    <a:ext uri="{FF2B5EF4-FFF2-40B4-BE49-F238E27FC236}">
                      <a16:creationId xmlns:a16="http://schemas.microsoft.com/office/drawing/2014/main" id="{7D192056-2403-353F-87B0-C4241E910DAF}"/>
                    </a:ext>
                  </a:extLst>
                </p14:cNvPr>
                <p14:cNvContentPartPr/>
                <p14:nvPr/>
              </p14:nvContentPartPr>
              <p14:xfrm>
                <a:off x="7883539" y="3205140"/>
                <a:ext cx="76320" cy="131400"/>
              </p14:xfrm>
            </p:contentPart>
          </mc:Choice>
          <mc:Fallback>
            <p:pic>
              <p:nvPicPr>
                <p:cNvPr id="28680" name="墨迹 28679">
                  <a:extLst>
                    <a:ext uri="{FF2B5EF4-FFF2-40B4-BE49-F238E27FC236}">
                      <a16:creationId xmlns:a16="http://schemas.microsoft.com/office/drawing/2014/main" id="{7D192056-2403-353F-87B0-C4241E910DA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874899" y="3196500"/>
                  <a:ext cx="939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28681" name="墨迹 28680">
                  <a:extLst>
                    <a:ext uri="{FF2B5EF4-FFF2-40B4-BE49-F238E27FC236}">
                      <a16:creationId xmlns:a16="http://schemas.microsoft.com/office/drawing/2014/main" id="{77E36952-87BA-97EF-CF69-752441894E23}"/>
                    </a:ext>
                  </a:extLst>
                </p14:cNvPr>
                <p14:cNvContentPartPr/>
                <p14:nvPr/>
              </p14:nvContentPartPr>
              <p14:xfrm>
                <a:off x="8001619" y="3226380"/>
                <a:ext cx="146160" cy="141480"/>
              </p14:xfrm>
            </p:contentPart>
          </mc:Choice>
          <mc:Fallback>
            <p:pic>
              <p:nvPicPr>
                <p:cNvPr id="28681" name="墨迹 28680">
                  <a:extLst>
                    <a:ext uri="{FF2B5EF4-FFF2-40B4-BE49-F238E27FC236}">
                      <a16:creationId xmlns:a16="http://schemas.microsoft.com/office/drawing/2014/main" id="{77E36952-87BA-97EF-CF69-752441894E23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992619" y="3217380"/>
                  <a:ext cx="1638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28682" name="墨迹 28681">
                  <a:extLst>
                    <a:ext uri="{FF2B5EF4-FFF2-40B4-BE49-F238E27FC236}">
                      <a16:creationId xmlns:a16="http://schemas.microsoft.com/office/drawing/2014/main" id="{71DF6872-9793-3DD5-4F13-705B51254592}"/>
                    </a:ext>
                  </a:extLst>
                </p14:cNvPr>
                <p14:cNvContentPartPr/>
                <p14:nvPr/>
              </p14:nvContentPartPr>
              <p14:xfrm>
                <a:off x="8206459" y="3184260"/>
                <a:ext cx="75960" cy="115920"/>
              </p14:xfrm>
            </p:contentPart>
          </mc:Choice>
          <mc:Fallback>
            <p:pic>
              <p:nvPicPr>
                <p:cNvPr id="28682" name="墨迹 28681">
                  <a:extLst>
                    <a:ext uri="{FF2B5EF4-FFF2-40B4-BE49-F238E27FC236}">
                      <a16:creationId xmlns:a16="http://schemas.microsoft.com/office/drawing/2014/main" id="{71DF6872-9793-3DD5-4F13-705B51254592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197819" y="3175620"/>
                  <a:ext cx="93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28683" name="墨迹 28682">
                  <a:extLst>
                    <a:ext uri="{FF2B5EF4-FFF2-40B4-BE49-F238E27FC236}">
                      <a16:creationId xmlns:a16="http://schemas.microsoft.com/office/drawing/2014/main" id="{B8DC8107-1D45-CBBD-D24C-763223D277BE}"/>
                    </a:ext>
                  </a:extLst>
                </p14:cNvPr>
                <p14:cNvContentPartPr/>
                <p14:nvPr/>
              </p14:nvContentPartPr>
              <p14:xfrm>
                <a:off x="8352619" y="3283980"/>
                <a:ext cx="77760" cy="75240"/>
              </p14:xfrm>
            </p:contentPart>
          </mc:Choice>
          <mc:Fallback>
            <p:pic>
              <p:nvPicPr>
                <p:cNvPr id="28683" name="墨迹 28682">
                  <a:extLst>
                    <a:ext uri="{FF2B5EF4-FFF2-40B4-BE49-F238E27FC236}">
                      <a16:creationId xmlns:a16="http://schemas.microsoft.com/office/drawing/2014/main" id="{B8DC8107-1D45-CBBD-D24C-763223D277B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343619" y="3274980"/>
                  <a:ext cx="95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28684" name="墨迹 28683">
                  <a:extLst>
                    <a:ext uri="{FF2B5EF4-FFF2-40B4-BE49-F238E27FC236}">
                      <a16:creationId xmlns:a16="http://schemas.microsoft.com/office/drawing/2014/main" id="{F73D3925-9137-14B4-8AC3-FFF1FBB93D45}"/>
                    </a:ext>
                  </a:extLst>
                </p14:cNvPr>
                <p14:cNvContentPartPr/>
                <p14:nvPr/>
              </p14:nvContentPartPr>
              <p14:xfrm>
                <a:off x="8514259" y="3230700"/>
                <a:ext cx="51120" cy="4320"/>
              </p14:xfrm>
            </p:contentPart>
          </mc:Choice>
          <mc:Fallback>
            <p:pic>
              <p:nvPicPr>
                <p:cNvPr id="28684" name="墨迹 28683">
                  <a:extLst>
                    <a:ext uri="{FF2B5EF4-FFF2-40B4-BE49-F238E27FC236}">
                      <a16:creationId xmlns:a16="http://schemas.microsoft.com/office/drawing/2014/main" id="{F73D3925-9137-14B4-8AC3-FFF1FBB93D4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505259" y="3222060"/>
                  <a:ext cx="687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28685" name="墨迹 28684">
                  <a:extLst>
                    <a:ext uri="{FF2B5EF4-FFF2-40B4-BE49-F238E27FC236}">
                      <a16:creationId xmlns:a16="http://schemas.microsoft.com/office/drawing/2014/main" id="{9D622CBA-7A45-B84A-8782-9C66A77284E3}"/>
                    </a:ext>
                  </a:extLst>
                </p14:cNvPr>
                <p14:cNvContentPartPr/>
                <p14:nvPr/>
              </p14:nvContentPartPr>
              <p14:xfrm>
                <a:off x="8497339" y="3208740"/>
                <a:ext cx="194760" cy="100800"/>
              </p14:xfrm>
            </p:contentPart>
          </mc:Choice>
          <mc:Fallback>
            <p:pic>
              <p:nvPicPr>
                <p:cNvPr id="28685" name="墨迹 28684">
                  <a:extLst>
                    <a:ext uri="{FF2B5EF4-FFF2-40B4-BE49-F238E27FC236}">
                      <a16:creationId xmlns:a16="http://schemas.microsoft.com/office/drawing/2014/main" id="{9D622CBA-7A45-B84A-8782-9C66A77284E3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488699" y="3199740"/>
                  <a:ext cx="21240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28699" name="墨迹 28698">
                  <a:extLst>
                    <a:ext uri="{FF2B5EF4-FFF2-40B4-BE49-F238E27FC236}">
                      <a16:creationId xmlns:a16="http://schemas.microsoft.com/office/drawing/2014/main" id="{C0EC238E-8A63-2215-26C1-296B6E187849}"/>
                    </a:ext>
                  </a:extLst>
                </p14:cNvPr>
                <p14:cNvContentPartPr/>
                <p14:nvPr/>
              </p14:nvContentPartPr>
              <p14:xfrm>
                <a:off x="4364899" y="3502500"/>
                <a:ext cx="117360" cy="1478520"/>
              </p14:xfrm>
            </p:contentPart>
          </mc:Choice>
          <mc:Fallback>
            <p:pic>
              <p:nvPicPr>
                <p:cNvPr id="28699" name="墨迹 28698">
                  <a:extLst>
                    <a:ext uri="{FF2B5EF4-FFF2-40B4-BE49-F238E27FC236}">
                      <a16:creationId xmlns:a16="http://schemas.microsoft.com/office/drawing/2014/main" id="{C0EC238E-8A63-2215-26C1-296B6E187849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4355899" y="3493860"/>
                  <a:ext cx="135000" cy="149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28700" name="墨迹 28699">
                  <a:extLst>
                    <a:ext uri="{FF2B5EF4-FFF2-40B4-BE49-F238E27FC236}">
                      <a16:creationId xmlns:a16="http://schemas.microsoft.com/office/drawing/2014/main" id="{66332576-F616-0610-D7C4-4455BC877B5F}"/>
                    </a:ext>
                  </a:extLst>
                </p14:cNvPr>
                <p14:cNvContentPartPr/>
                <p14:nvPr/>
              </p14:nvContentPartPr>
              <p14:xfrm>
                <a:off x="6651259" y="3959340"/>
                <a:ext cx="1663560" cy="132480"/>
              </p14:xfrm>
            </p:contentPart>
          </mc:Choice>
          <mc:Fallback>
            <p:pic>
              <p:nvPicPr>
                <p:cNvPr id="28700" name="墨迹 28699">
                  <a:extLst>
                    <a:ext uri="{FF2B5EF4-FFF2-40B4-BE49-F238E27FC236}">
                      <a16:creationId xmlns:a16="http://schemas.microsoft.com/office/drawing/2014/main" id="{66332576-F616-0610-D7C4-4455BC877B5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642259" y="3950340"/>
                  <a:ext cx="16812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28701" name="墨迹 28700">
                  <a:extLst>
                    <a:ext uri="{FF2B5EF4-FFF2-40B4-BE49-F238E27FC236}">
                      <a16:creationId xmlns:a16="http://schemas.microsoft.com/office/drawing/2014/main" id="{F976A108-57CF-1AEB-9E57-42857DA4C4C0}"/>
                    </a:ext>
                  </a:extLst>
                </p14:cNvPr>
                <p14:cNvContentPartPr/>
                <p14:nvPr/>
              </p14:nvContentPartPr>
              <p14:xfrm>
                <a:off x="6700579" y="4714980"/>
                <a:ext cx="1650240" cy="141480"/>
              </p14:xfrm>
            </p:contentPart>
          </mc:Choice>
          <mc:Fallback>
            <p:pic>
              <p:nvPicPr>
                <p:cNvPr id="28701" name="墨迹 28700">
                  <a:extLst>
                    <a:ext uri="{FF2B5EF4-FFF2-40B4-BE49-F238E27FC236}">
                      <a16:creationId xmlns:a16="http://schemas.microsoft.com/office/drawing/2014/main" id="{F976A108-57CF-1AEB-9E57-42857DA4C4C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691579" y="4706340"/>
                  <a:ext cx="16678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28702" name="墨迹 28701">
                  <a:extLst>
                    <a:ext uri="{FF2B5EF4-FFF2-40B4-BE49-F238E27FC236}">
                      <a16:creationId xmlns:a16="http://schemas.microsoft.com/office/drawing/2014/main" id="{5AE8B2A4-ABCA-EF19-C2FD-27D1C8C1FFEA}"/>
                    </a:ext>
                  </a:extLst>
                </p14:cNvPr>
                <p14:cNvContentPartPr/>
                <p14:nvPr/>
              </p14:nvContentPartPr>
              <p14:xfrm>
                <a:off x="6065179" y="4980300"/>
                <a:ext cx="157320" cy="164160"/>
              </p14:xfrm>
            </p:contentPart>
          </mc:Choice>
          <mc:Fallback>
            <p:pic>
              <p:nvPicPr>
                <p:cNvPr id="28702" name="墨迹 28701">
                  <a:extLst>
                    <a:ext uri="{FF2B5EF4-FFF2-40B4-BE49-F238E27FC236}">
                      <a16:creationId xmlns:a16="http://schemas.microsoft.com/office/drawing/2014/main" id="{5AE8B2A4-ABCA-EF19-C2FD-27D1C8C1FFEA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056179" y="4971300"/>
                  <a:ext cx="1749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28703" name="墨迹 28702">
                  <a:extLst>
                    <a:ext uri="{FF2B5EF4-FFF2-40B4-BE49-F238E27FC236}">
                      <a16:creationId xmlns:a16="http://schemas.microsoft.com/office/drawing/2014/main" id="{44E1F71B-7D8B-1390-2A2B-2E940AC0B071}"/>
                    </a:ext>
                  </a:extLst>
                </p14:cNvPr>
                <p14:cNvContentPartPr/>
                <p14:nvPr/>
              </p14:nvContentPartPr>
              <p14:xfrm>
                <a:off x="6259939" y="5023860"/>
                <a:ext cx="104760" cy="38160"/>
              </p14:xfrm>
            </p:contentPart>
          </mc:Choice>
          <mc:Fallback>
            <p:pic>
              <p:nvPicPr>
                <p:cNvPr id="28703" name="墨迹 28702">
                  <a:extLst>
                    <a:ext uri="{FF2B5EF4-FFF2-40B4-BE49-F238E27FC236}">
                      <a16:creationId xmlns:a16="http://schemas.microsoft.com/office/drawing/2014/main" id="{44E1F71B-7D8B-1390-2A2B-2E940AC0B071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250939" y="5015220"/>
                  <a:ext cx="1224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28704" name="墨迹 28703">
                  <a:extLst>
                    <a:ext uri="{FF2B5EF4-FFF2-40B4-BE49-F238E27FC236}">
                      <a16:creationId xmlns:a16="http://schemas.microsoft.com/office/drawing/2014/main" id="{442C4300-D075-1EEE-C679-826723C0B34D}"/>
                    </a:ext>
                  </a:extLst>
                </p14:cNvPr>
                <p14:cNvContentPartPr/>
                <p14:nvPr/>
              </p14:nvContentPartPr>
              <p14:xfrm>
                <a:off x="6406459" y="4989660"/>
                <a:ext cx="58320" cy="99000"/>
              </p14:xfrm>
            </p:contentPart>
          </mc:Choice>
          <mc:Fallback>
            <p:pic>
              <p:nvPicPr>
                <p:cNvPr id="28704" name="墨迹 28703">
                  <a:extLst>
                    <a:ext uri="{FF2B5EF4-FFF2-40B4-BE49-F238E27FC236}">
                      <a16:creationId xmlns:a16="http://schemas.microsoft.com/office/drawing/2014/main" id="{442C4300-D075-1EEE-C679-826723C0B34D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397819" y="4980660"/>
                  <a:ext cx="759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28705" name="墨迹 28704">
                  <a:extLst>
                    <a:ext uri="{FF2B5EF4-FFF2-40B4-BE49-F238E27FC236}">
                      <a16:creationId xmlns:a16="http://schemas.microsoft.com/office/drawing/2014/main" id="{DB8E11C1-492E-06C8-50B0-55605770650D}"/>
                    </a:ext>
                  </a:extLst>
                </p14:cNvPr>
                <p14:cNvContentPartPr/>
                <p14:nvPr/>
              </p14:nvContentPartPr>
              <p14:xfrm>
                <a:off x="6545779" y="5083620"/>
                <a:ext cx="9360" cy="47520"/>
              </p14:xfrm>
            </p:contentPart>
          </mc:Choice>
          <mc:Fallback>
            <p:pic>
              <p:nvPicPr>
                <p:cNvPr id="28705" name="墨迹 28704">
                  <a:extLst>
                    <a:ext uri="{FF2B5EF4-FFF2-40B4-BE49-F238E27FC236}">
                      <a16:creationId xmlns:a16="http://schemas.microsoft.com/office/drawing/2014/main" id="{DB8E11C1-492E-06C8-50B0-55605770650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6536779" y="5074980"/>
                  <a:ext cx="2700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28706" name="墨迹 28705">
                  <a:extLst>
                    <a:ext uri="{FF2B5EF4-FFF2-40B4-BE49-F238E27FC236}">
                      <a16:creationId xmlns:a16="http://schemas.microsoft.com/office/drawing/2014/main" id="{6853FC94-A42F-5E4B-7DC8-2278BE0A524F}"/>
                    </a:ext>
                  </a:extLst>
                </p14:cNvPr>
                <p14:cNvContentPartPr/>
                <p14:nvPr/>
              </p14:nvContentPartPr>
              <p14:xfrm>
                <a:off x="6675019" y="4960500"/>
                <a:ext cx="124200" cy="258480"/>
              </p14:xfrm>
            </p:contentPart>
          </mc:Choice>
          <mc:Fallback>
            <p:pic>
              <p:nvPicPr>
                <p:cNvPr id="28706" name="墨迹 28705">
                  <a:extLst>
                    <a:ext uri="{FF2B5EF4-FFF2-40B4-BE49-F238E27FC236}">
                      <a16:creationId xmlns:a16="http://schemas.microsoft.com/office/drawing/2014/main" id="{6853FC94-A42F-5E4B-7DC8-2278BE0A524F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666019" y="4951500"/>
                  <a:ext cx="1418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28708" name="墨迹 28707">
                  <a:extLst>
                    <a:ext uri="{FF2B5EF4-FFF2-40B4-BE49-F238E27FC236}">
                      <a16:creationId xmlns:a16="http://schemas.microsoft.com/office/drawing/2014/main" id="{6AB3B399-969E-3C4A-65EB-41FE02DE442C}"/>
                    </a:ext>
                  </a:extLst>
                </p14:cNvPr>
                <p14:cNvContentPartPr/>
                <p14:nvPr/>
              </p14:nvContentPartPr>
              <p14:xfrm>
                <a:off x="1102219" y="3821460"/>
                <a:ext cx="153000" cy="282960"/>
              </p14:xfrm>
            </p:contentPart>
          </mc:Choice>
          <mc:Fallback>
            <p:pic>
              <p:nvPicPr>
                <p:cNvPr id="28708" name="墨迹 28707">
                  <a:extLst>
                    <a:ext uri="{FF2B5EF4-FFF2-40B4-BE49-F238E27FC236}">
                      <a16:creationId xmlns:a16="http://schemas.microsoft.com/office/drawing/2014/main" id="{6AB3B399-969E-3C4A-65EB-41FE02DE442C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93219" y="3812820"/>
                  <a:ext cx="17064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28709" name="墨迹 28708">
                  <a:extLst>
                    <a:ext uri="{FF2B5EF4-FFF2-40B4-BE49-F238E27FC236}">
                      <a16:creationId xmlns:a16="http://schemas.microsoft.com/office/drawing/2014/main" id="{2F51D7BD-FCAA-0134-4BDB-A0162D941040}"/>
                    </a:ext>
                  </a:extLst>
                </p14:cNvPr>
                <p14:cNvContentPartPr/>
                <p14:nvPr/>
              </p14:nvContentPartPr>
              <p14:xfrm>
                <a:off x="1345219" y="3831540"/>
                <a:ext cx="136080" cy="188640"/>
              </p14:xfrm>
            </p:contentPart>
          </mc:Choice>
          <mc:Fallback>
            <p:pic>
              <p:nvPicPr>
                <p:cNvPr id="28709" name="墨迹 28708">
                  <a:extLst>
                    <a:ext uri="{FF2B5EF4-FFF2-40B4-BE49-F238E27FC236}">
                      <a16:creationId xmlns:a16="http://schemas.microsoft.com/office/drawing/2014/main" id="{2F51D7BD-FCAA-0134-4BDB-A0162D941040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336219" y="3822900"/>
                  <a:ext cx="15372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28710" name="墨迹 28709">
                  <a:extLst>
                    <a:ext uri="{FF2B5EF4-FFF2-40B4-BE49-F238E27FC236}">
                      <a16:creationId xmlns:a16="http://schemas.microsoft.com/office/drawing/2014/main" id="{F0849547-8FF7-2C87-763D-2A21584C2ACC}"/>
                    </a:ext>
                  </a:extLst>
                </p14:cNvPr>
                <p14:cNvContentPartPr/>
                <p14:nvPr/>
              </p14:nvContentPartPr>
              <p14:xfrm>
                <a:off x="1518379" y="3793020"/>
                <a:ext cx="140400" cy="264240"/>
              </p14:xfrm>
            </p:contentPart>
          </mc:Choice>
          <mc:Fallback>
            <p:pic>
              <p:nvPicPr>
                <p:cNvPr id="28710" name="墨迹 28709">
                  <a:extLst>
                    <a:ext uri="{FF2B5EF4-FFF2-40B4-BE49-F238E27FC236}">
                      <a16:creationId xmlns:a16="http://schemas.microsoft.com/office/drawing/2014/main" id="{F0849547-8FF7-2C87-763D-2A21584C2ACC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509739" y="3784380"/>
                  <a:ext cx="1580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28711" name="墨迹 28710">
                  <a:extLst>
                    <a:ext uri="{FF2B5EF4-FFF2-40B4-BE49-F238E27FC236}">
                      <a16:creationId xmlns:a16="http://schemas.microsoft.com/office/drawing/2014/main" id="{C7594790-9B4C-08C6-553A-D43CDD65CAF8}"/>
                    </a:ext>
                  </a:extLst>
                </p14:cNvPr>
                <p14:cNvContentPartPr/>
                <p14:nvPr/>
              </p14:nvContentPartPr>
              <p14:xfrm>
                <a:off x="1757419" y="3710580"/>
                <a:ext cx="56520" cy="335520"/>
              </p14:xfrm>
            </p:contentPart>
          </mc:Choice>
          <mc:Fallback>
            <p:pic>
              <p:nvPicPr>
                <p:cNvPr id="28711" name="墨迹 28710">
                  <a:extLst>
                    <a:ext uri="{FF2B5EF4-FFF2-40B4-BE49-F238E27FC236}">
                      <a16:creationId xmlns:a16="http://schemas.microsoft.com/office/drawing/2014/main" id="{C7594790-9B4C-08C6-553A-D43CDD65CAF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748779" y="3701580"/>
                  <a:ext cx="7416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28712" name="墨迹 28711">
                  <a:extLst>
                    <a:ext uri="{FF2B5EF4-FFF2-40B4-BE49-F238E27FC236}">
                      <a16:creationId xmlns:a16="http://schemas.microsoft.com/office/drawing/2014/main" id="{2F7DC9D0-3DFC-B099-541E-9A4669E5C95B}"/>
                    </a:ext>
                  </a:extLst>
                </p14:cNvPr>
                <p14:cNvContentPartPr/>
                <p14:nvPr/>
              </p14:nvContentPartPr>
              <p14:xfrm>
                <a:off x="2175379" y="3667380"/>
                <a:ext cx="149400" cy="232200"/>
              </p14:xfrm>
            </p:contentPart>
          </mc:Choice>
          <mc:Fallback>
            <p:pic>
              <p:nvPicPr>
                <p:cNvPr id="28712" name="墨迹 28711">
                  <a:extLst>
                    <a:ext uri="{FF2B5EF4-FFF2-40B4-BE49-F238E27FC236}">
                      <a16:creationId xmlns:a16="http://schemas.microsoft.com/office/drawing/2014/main" id="{2F7DC9D0-3DFC-B099-541E-9A4669E5C95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166739" y="3658740"/>
                  <a:ext cx="1670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28713" name="墨迹 28712">
                  <a:extLst>
                    <a:ext uri="{FF2B5EF4-FFF2-40B4-BE49-F238E27FC236}">
                      <a16:creationId xmlns:a16="http://schemas.microsoft.com/office/drawing/2014/main" id="{3B40CDC8-BB24-05D4-67A7-755BC81C3C08}"/>
                    </a:ext>
                  </a:extLst>
                </p14:cNvPr>
                <p14:cNvContentPartPr/>
                <p14:nvPr/>
              </p14:nvContentPartPr>
              <p14:xfrm>
                <a:off x="2314339" y="3746580"/>
                <a:ext cx="362520" cy="477360"/>
              </p14:xfrm>
            </p:contentPart>
          </mc:Choice>
          <mc:Fallback>
            <p:pic>
              <p:nvPicPr>
                <p:cNvPr id="28713" name="墨迹 28712">
                  <a:extLst>
                    <a:ext uri="{FF2B5EF4-FFF2-40B4-BE49-F238E27FC236}">
                      <a16:creationId xmlns:a16="http://schemas.microsoft.com/office/drawing/2014/main" id="{3B40CDC8-BB24-05D4-67A7-755BC81C3C08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305699" y="3737940"/>
                  <a:ext cx="38016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28714" name="墨迹 28713">
                  <a:extLst>
                    <a:ext uri="{FF2B5EF4-FFF2-40B4-BE49-F238E27FC236}">
                      <a16:creationId xmlns:a16="http://schemas.microsoft.com/office/drawing/2014/main" id="{1BD96B25-5ED7-CDE6-F165-DB802A6CB340}"/>
                    </a:ext>
                  </a:extLst>
                </p14:cNvPr>
                <p14:cNvContentPartPr/>
                <p14:nvPr/>
              </p14:nvContentPartPr>
              <p14:xfrm>
                <a:off x="2629339" y="3681420"/>
                <a:ext cx="57600" cy="36360"/>
              </p14:xfrm>
            </p:contentPart>
          </mc:Choice>
          <mc:Fallback>
            <p:pic>
              <p:nvPicPr>
                <p:cNvPr id="28714" name="墨迹 28713">
                  <a:extLst>
                    <a:ext uri="{FF2B5EF4-FFF2-40B4-BE49-F238E27FC236}">
                      <a16:creationId xmlns:a16="http://schemas.microsoft.com/office/drawing/2014/main" id="{1BD96B25-5ED7-CDE6-F165-DB802A6CB340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620699" y="3672780"/>
                  <a:ext cx="752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28715" name="墨迹 28714">
                  <a:extLst>
                    <a:ext uri="{FF2B5EF4-FFF2-40B4-BE49-F238E27FC236}">
                      <a16:creationId xmlns:a16="http://schemas.microsoft.com/office/drawing/2014/main" id="{3CA606D0-4CC0-0AF9-5CBD-2F6C1B81CB2D}"/>
                    </a:ext>
                  </a:extLst>
                </p14:cNvPr>
                <p14:cNvContentPartPr/>
                <p14:nvPr/>
              </p14:nvContentPartPr>
              <p14:xfrm>
                <a:off x="2772979" y="3938460"/>
                <a:ext cx="6120" cy="25920"/>
              </p14:xfrm>
            </p:contentPart>
          </mc:Choice>
          <mc:Fallback>
            <p:pic>
              <p:nvPicPr>
                <p:cNvPr id="28715" name="墨迹 28714">
                  <a:extLst>
                    <a:ext uri="{FF2B5EF4-FFF2-40B4-BE49-F238E27FC236}">
                      <a16:creationId xmlns:a16="http://schemas.microsoft.com/office/drawing/2014/main" id="{3CA606D0-4CC0-0AF9-5CBD-2F6C1B81CB2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763979" y="3929820"/>
                  <a:ext cx="237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28718" name="墨迹 28717">
                  <a:extLst>
                    <a:ext uri="{FF2B5EF4-FFF2-40B4-BE49-F238E27FC236}">
                      <a16:creationId xmlns:a16="http://schemas.microsoft.com/office/drawing/2014/main" id="{4715C2BF-1DFF-C53F-5BDF-28B804662203}"/>
                    </a:ext>
                  </a:extLst>
                </p14:cNvPr>
                <p14:cNvContentPartPr/>
                <p14:nvPr/>
              </p14:nvContentPartPr>
              <p14:xfrm>
                <a:off x="390499" y="4521660"/>
                <a:ext cx="211320" cy="150840"/>
              </p14:xfrm>
            </p:contentPart>
          </mc:Choice>
          <mc:Fallback>
            <p:pic>
              <p:nvPicPr>
                <p:cNvPr id="28718" name="墨迹 28717">
                  <a:extLst>
                    <a:ext uri="{FF2B5EF4-FFF2-40B4-BE49-F238E27FC236}">
                      <a16:creationId xmlns:a16="http://schemas.microsoft.com/office/drawing/2014/main" id="{4715C2BF-1DFF-C53F-5BDF-28B80466220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381859" y="4512660"/>
                  <a:ext cx="2289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28719" name="墨迹 28718">
                  <a:extLst>
                    <a:ext uri="{FF2B5EF4-FFF2-40B4-BE49-F238E27FC236}">
                      <a16:creationId xmlns:a16="http://schemas.microsoft.com/office/drawing/2014/main" id="{65BC5525-3886-9BF5-E38B-6F752B1C9019}"/>
                    </a:ext>
                  </a:extLst>
                </p14:cNvPr>
                <p14:cNvContentPartPr/>
                <p14:nvPr/>
              </p14:nvContentPartPr>
              <p14:xfrm>
                <a:off x="746179" y="4326900"/>
                <a:ext cx="97920" cy="255240"/>
              </p14:xfrm>
            </p:contentPart>
          </mc:Choice>
          <mc:Fallback>
            <p:pic>
              <p:nvPicPr>
                <p:cNvPr id="28719" name="墨迹 28718">
                  <a:extLst>
                    <a:ext uri="{FF2B5EF4-FFF2-40B4-BE49-F238E27FC236}">
                      <a16:creationId xmlns:a16="http://schemas.microsoft.com/office/drawing/2014/main" id="{65BC5525-3886-9BF5-E38B-6F752B1C901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37179" y="4318260"/>
                  <a:ext cx="11556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28720" name="墨迹 28719">
                  <a:extLst>
                    <a:ext uri="{FF2B5EF4-FFF2-40B4-BE49-F238E27FC236}">
                      <a16:creationId xmlns:a16="http://schemas.microsoft.com/office/drawing/2014/main" id="{53D9A8E0-30CA-BD47-5A5B-5A224AE565F2}"/>
                    </a:ext>
                  </a:extLst>
                </p14:cNvPr>
                <p14:cNvContentPartPr/>
                <p14:nvPr/>
              </p14:nvContentPartPr>
              <p14:xfrm>
                <a:off x="816739" y="4364340"/>
                <a:ext cx="54360" cy="90360"/>
              </p14:xfrm>
            </p:contentPart>
          </mc:Choice>
          <mc:Fallback>
            <p:pic>
              <p:nvPicPr>
                <p:cNvPr id="28720" name="墨迹 28719">
                  <a:extLst>
                    <a:ext uri="{FF2B5EF4-FFF2-40B4-BE49-F238E27FC236}">
                      <a16:creationId xmlns:a16="http://schemas.microsoft.com/office/drawing/2014/main" id="{53D9A8E0-30CA-BD47-5A5B-5A224AE565F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08099" y="4355340"/>
                  <a:ext cx="720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28721" name="墨迹 28720">
                  <a:extLst>
                    <a:ext uri="{FF2B5EF4-FFF2-40B4-BE49-F238E27FC236}">
                      <a16:creationId xmlns:a16="http://schemas.microsoft.com/office/drawing/2014/main" id="{A8DE6818-B6E2-9EDE-8BD4-28B95389E5A6}"/>
                    </a:ext>
                  </a:extLst>
                </p14:cNvPr>
                <p14:cNvContentPartPr/>
                <p14:nvPr/>
              </p14:nvContentPartPr>
              <p14:xfrm>
                <a:off x="855619" y="4288740"/>
                <a:ext cx="201240" cy="363960"/>
              </p14:xfrm>
            </p:contentPart>
          </mc:Choice>
          <mc:Fallback>
            <p:pic>
              <p:nvPicPr>
                <p:cNvPr id="28721" name="墨迹 28720">
                  <a:extLst>
                    <a:ext uri="{FF2B5EF4-FFF2-40B4-BE49-F238E27FC236}">
                      <a16:creationId xmlns:a16="http://schemas.microsoft.com/office/drawing/2014/main" id="{A8DE6818-B6E2-9EDE-8BD4-28B95389E5A6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46619" y="4279740"/>
                  <a:ext cx="21888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28723" name="墨迹 28722">
                  <a:extLst>
                    <a:ext uri="{FF2B5EF4-FFF2-40B4-BE49-F238E27FC236}">
                      <a16:creationId xmlns:a16="http://schemas.microsoft.com/office/drawing/2014/main" id="{5ADD61ED-CAF2-8F01-7F60-B9DC388E777C}"/>
                    </a:ext>
                  </a:extLst>
                </p14:cNvPr>
                <p14:cNvContentPartPr/>
                <p14:nvPr/>
              </p14:nvContentPartPr>
              <p14:xfrm>
                <a:off x="1539979" y="4355340"/>
                <a:ext cx="102240" cy="108720"/>
              </p14:xfrm>
            </p:contentPart>
          </mc:Choice>
          <mc:Fallback>
            <p:pic>
              <p:nvPicPr>
                <p:cNvPr id="28723" name="墨迹 28722">
                  <a:extLst>
                    <a:ext uri="{FF2B5EF4-FFF2-40B4-BE49-F238E27FC236}">
                      <a16:creationId xmlns:a16="http://schemas.microsoft.com/office/drawing/2014/main" id="{5ADD61ED-CAF2-8F01-7F60-B9DC388E777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531339" y="4346700"/>
                  <a:ext cx="1198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28724" name="墨迹 28723">
                  <a:extLst>
                    <a:ext uri="{FF2B5EF4-FFF2-40B4-BE49-F238E27FC236}">
                      <a16:creationId xmlns:a16="http://schemas.microsoft.com/office/drawing/2014/main" id="{4E53FD66-5957-8BBD-9DD8-94263FD8499E}"/>
                    </a:ext>
                  </a:extLst>
                </p14:cNvPr>
                <p14:cNvContentPartPr/>
                <p14:nvPr/>
              </p14:nvContentPartPr>
              <p14:xfrm>
                <a:off x="1597219" y="4354980"/>
                <a:ext cx="68760" cy="288000"/>
              </p14:xfrm>
            </p:contentPart>
          </mc:Choice>
          <mc:Fallback>
            <p:pic>
              <p:nvPicPr>
                <p:cNvPr id="28724" name="墨迹 28723">
                  <a:extLst>
                    <a:ext uri="{FF2B5EF4-FFF2-40B4-BE49-F238E27FC236}">
                      <a16:creationId xmlns:a16="http://schemas.microsoft.com/office/drawing/2014/main" id="{4E53FD66-5957-8BBD-9DD8-94263FD8499E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588579" y="4346340"/>
                  <a:ext cx="8640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28725" name="墨迹 28724">
                  <a:extLst>
                    <a:ext uri="{FF2B5EF4-FFF2-40B4-BE49-F238E27FC236}">
                      <a16:creationId xmlns:a16="http://schemas.microsoft.com/office/drawing/2014/main" id="{8F5EE417-B06D-3BD5-4C7B-7A10B9757E01}"/>
                    </a:ext>
                  </a:extLst>
                </p14:cNvPr>
                <p14:cNvContentPartPr/>
                <p14:nvPr/>
              </p14:nvContentPartPr>
              <p14:xfrm>
                <a:off x="1633219" y="4532820"/>
                <a:ext cx="272520" cy="150480"/>
              </p14:xfrm>
            </p:contentPart>
          </mc:Choice>
          <mc:Fallback>
            <p:pic>
              <p:nvPicPr>
                <p:cNvPr id="28725" name="墨迹 28724">
                  <a:extLst>
                    <a:ext uri="{FF2B5EF4-FFF2-40B4-BE49-F238E27FC236}">
                      <a16:creationId xmlns:a16="http://schemas.microsoft.com/office/drawing/2014/main" id="{8F5EE417-B06D-3BD5-4C7B-7A10B9757E0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624579" y="4524180"/>
                  <a:ext cx="2901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28727" name="墨迹 28726">
                  <a:extLst>
                    <a:ext uri="{FF2B5EF4-FFF2-40B4-BE49-F238E27FC236}">
                      <a16:creationId xmlns:a16="http://schemas.microsoft.com/office/drawing/2014/main" id="{26CC5275-5909-3A86-DF17-247FD515F495}"/>
                    </a:ext>
                  </a:extLst>
                </p14:cNvPr>
                <p14:cNvContentPartPr/>
                <p14:nvPr/>
              </p14:nvContentPartPr>
              <p14:xfrm>
                <a:off x="2284099" y="4254900"/>
                <a:ext cx="100080" cy="48960"/>
              </p14:xfrm>
            </p:contentPart>
          </mc:Choice>
          <mc:Fallback>
            <p:pic>
              <p:nvPicPr>
                <p:cNvPr id="28727" name="墨迹 28726">
                  <a:extLst>
                    <a:ext uri="{FF2B5EF4-FFF2-40B4-BE49-F238E27FC236}">
                      <a16:creationId xmlns:a16="http://schemas.microsoft.com/office/drawing/2014/main" id="{26CC5275-5909-3A86-DF17-247FD515F49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275099" y="4245900"/>
                  <a:ext cx="1177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28728" name="墨迹 28727">
                  <a:extLst>
                    <a:ext uri="{FF2B5EF4-FFF2-40B4-BE49-F238E27FC236}">
                      <a16:creationId xmlns:a16="http://schemas.microsoft.com/office/drawing/2014/main" id="{4EDEA9B3-608C-6C15-D959-90AF4339114E}"/>
                    </a:ext>
                  </a:extLst>
                </p14:cNvPr>
                <p14:cNvContentPartPr/>
                <p14:nvPr/>
              </p14:nvContentPartPr>
              <p14:xfrm>
                <a:off x="2286619" y="4217100"/>
                <a:ext cx="98640" cy="221760"/>
              </p14:xfrm>
            </p:contentPart>
          </mc:Choice>
          <mc:Fallback>
            <p:pic>
              <p:nvPicPr>
                <p:cNvPr id="28728" name="墨迹 28727">
                  <a:extLst>
                    <a:ext uri="{FF2B5EF4-FFF2-40B4-BE49-F238E27FC236}">
                      <a16:creationId xmlns:a16="http://schemas.microsoft.com/office/drawing/2014/main" id="{4EDEA9B3-608C-6C15-D959-90AF4339114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277979" y="4208100"/>
                  <a:ext cx="1162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28729" name="墨迹 28728">
                  <a:extLst>
                    <a:ext uri="{FF2B5EF4-FFF2-40B4-BE49-F238E27FC236}">
                      <a16:creationId xmlns:a16="http://schemas.microsoft.com/office/drawing/2014/main" id="{C30618DE-406D-0595-0F83-BA4E38594887}"/>
                    </a:ext>
                  </a:extLst>
                </p14:cNvPr>
                <p14:cNvContentPartPr/>
                <p14:nvPr/>
              </p14:nvContentPartPr>
              <p14:xfrm>
                <a:off x="2238379" y="4421940"/>
                <a:ext cx="178920" cy="27360"/>
              </p14:xfrm>
            </p:contentPart>
          </mc:Choice>
          <mc:Fallback>
            <p:pic>
              <p:nvPicPr>
                <p:cNvPr id="28729" name="墨迹 28728">
                  <a:extLst>
                    <a:ext uri="{FF2B5EF4-FFF2-40B4-BE49-F238E27FC236}">
                      <a16:creationId xmlns:a16="http://schemas.microsoft.com/office/drawing/2014/main" id="{C30618DE-406D-0595-0F83-BA4E38594887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229739" y="4413300"/>
                  <a:ext cx="1965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28730" name="墨迹 28729">
                  <a:extLst>
                    <a:ext uri="{FF2B5EF4-FFF2-40B4-BE49-F238E27FC236}">
                      <a16:creationId xmlns:a16="http://schemas.microsoft.com/office/drawing/2014/main" id="{80785C37-91A6-9EC7-6599-ECB4C8E8981E}"/>
                    </a:ext>
                  </a:extLst>
                </p14:cNvPr>
                <p14:cNvContentPartPr/>
                <p14:nvPr/>
              </p14:nvContentPartPr>
              <p14:xfrm>
                <a:off x="2337739" y="4411860"/>
                <a:ext cx="129960" cy="345240"/>
              </p14:xfrm>
            </p:contentPart>
          </mc:Choice>
          <mc:Fallback>
            <p:pic>
              <p:nvPicPr>
                <p:cNvPr id="28730" name="墨迹 28729">
                  <a:extLst>
                    <a:ext uri="{FF2B5EF4-FFF2-40B4-BE49-F238E27FC236}">
                      <a16:creationId xmlns:a16="http://schemas.microsoft.com/office/drawing/2014/main" id="{80785C37-91A6-9EC7-6599-ECB4C8E8981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329099" y="4403220"/>
                  <a:ext cx="14760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28731" name="墨迹 28730">
                  <a:extLst>
                    <a:ext uri="{FF2B5EF4-FFF2-40B4-BE49-F238E27FC236}">
                      <a16:creationId xmlns:a16="http://schemas.microsoft.com/office/drawing/2014/main" id="{E098360F-3A4E-32FB-B665-1079D93B92BD}"/>
                    </a:ext>
                  </a:extLst>
                </p14:cNvPr>
                <p14:cNvContentPartPr/>
                <p14:nvPr/>
              </p14:nvContentPartPr>
              <p14:xfrm>
                <a:off x="2702419" y="4240860"/>
                <a:ext cx="344880" cy="156600"/>
              </p14:xfrm>
            </p:contentPart>
          </mc:Choice>
          <mc:Fallback>
            <p:pic>
              <p:nvPicPr>
                <p:cNvPr id="28731" name="墨迹 28730">
                  <a:extLst>
                    <a:ext uri="{FF2B5EF4-FFF2-40B4-BE49-F238E27FC236}">
                      <a16:creationId xmlns:a16="http://schemas.microsoft.com/office/drawing/2014/main" id="{E098360F-3A4E-32FB-B665-1079D93B92B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2693419" y="4231860"/>
                  <a:ext cx="3625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28732" name="墨迹 28731">
                  <a:extLst>
                    <a:ext uri="{FF2B5EF4-FFF2-40B4-BE49-F238E27FC236}">
                      <a16:creationId xmlns:a16="http://schemas.microsoft.com/office/drawing/2014/main" id="{21214088-CD6A-010F-5CA9-8FF6FB3CA12D}"/>
                    </a:ext>
                  </a:extLst>
                </p14:cNvPr>
                <p14:cNvContentPartPr/>
                <p14:nvPr/>
              </p14:nvContentPartPr>
              <p14:xfrm>
                <a:off x="3075019" y="4215660"/>
                <a:ext cx="9000" cy="135360"/>
              </p14:xfrm>
            </p:contentPart>
          </mc:Choice>
          <mc:Fallback>
            <p:pic>
              <p:nvPicPr>
                <p:cNvPr id="28732" name="墨迹 28731">
                  <a:extLst>
                    <a:ext uri="{FF2B5EF4-FFF2-40B4-BE49-F238E27FC236}">
                      <a16:creationId xmlns:a16="http://schemas.microsoft.com/office/drawing/2014/main" id="{21214088-CD6A-010F-5CA9-8FF6FB3CA12D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066379" y="4206660"/>
                  <a:ext cx="266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28733" name="墨迹 28732">
                  <a:extLst>
                    <a:ext uri="{FF2B5EF4-FFF2-40B4-BE49-F238E27FC236}">
                      <a16:creationId xmlns:a16="http://schemas.microsoft.com/office/drawing/2014/main" id="{BE790976-7349-A2AF-055A-C1B701C86E15}"/>
                    </a:ext>
                  </a:extLst>
                </p14:cNvPr>
                <p14:cNvContentPartPr/>
                <p14:nvPr/>
              </p14:nvContentPartPr>
              <p14:xfrm>
                <a:off x="2716459" y="4412220"/>
                <a:ext cx="463680" cy="83160"/>
              </p14:xfrm>
            </p:contentPart>
          </mc:Choice>
          <mc:Fallback>
            <p:pic>
              <p:nvPicPr>
                <p:cNvPr id="28733" name="墨迹 28732">
                  <a:extLst>
                    <a:ext uri="{FF2B5EF4-FFF2-40B4-BE49-F238E27FC236}">
                      <a16:creationId xmlns:a16="http://schemas.microsoft.com/office/drawing/2014/main" id="{BE790976-7349-A2AF-055A-C1B701C86E15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707459" y="4403580"/>
                  <a:ext cx="48132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28734" name="墨迹 28733">
                  <a:extLst>
                    <a:ext uri="{FF2B5EF4-FFF2-40B4-BE49-F238E27FC236}">
                      <a16:creationId xmlns:a16="http://schemas.microsoft.com/office/drawing/2014/main" id="{14C12A77-A484-D5B3-F146-C437D06D7638}"/>
                    </a:ext>
                  </a:extLst>
                </p14:cNvPr>
                <p14:cNvContentPartPr/>
                <p14:nvPr/>
              </p14:nvContentPartPr>
              <p14:xfrm>
                <a:off x="2897899" y="4537140"/>
                <a:ext cx="122040" cy="122400"/>
              </p14:xfrm>
            </p:contentPart>
          </mc:Choice>
          <mc:Fallback>
            <p:pic>
              <p:nvPicPr>
                <p:cNvPr id="28734" name="墨迹 28733">
                  <a:extLst>
                    <a:ext uri="{FF2B5EF4-FFF2-40B4-BE49-F238E27FC236}">
                      <a16:creationId xmlns:a16="http://schemas.microsoft.com/office/drawing/2014/main" id="{14C12A77-A484-D5B3-F146-C437D06D763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888899" y="4528140"/>
                  <a:ext cx="1396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28737" name="墨迹 28736">
                  <a:extLst>
                    <a:ext uri="{FF2B5EF4-FFF2-40B4-BE49-F238E27FC236}">
                      <a16:creationId xmlns:a16="http://schemas.microsoft.com/office/drawing/2014/main" id="{E38A53E5-6FDC-E472-ADAE-26C8C764B5BD}"/>
                    </a:ext>
                  </a:extLst>
                </p14:cNvPr>
                <p14:cNvContentPartPr/>
                <p14:nvPr/>
              </p14:nvContentPartPr>
              <p14:xfrm>
                <a:off x="3302539" y="4632900"/>
                <a:ext cx="46440" cy="5040"/>
              </p14:xfrm>
            </p:contentPart>
          </mc:Choice>
          <mc:Fallback>
            <p:pic>
              <p:nvPicPr>
                <p:cNvPr id="28737" name="墨迹 28736">
                  <a:extLst>
                    <a:ext uri="{FF2B5EF4-FFF2-40B4-BE49-F238E27FC236}">
                      <a16:creationId xmlns:a16="http://schemas.microsoft.com/office/drawing/2014/main" id="{E38A53E5-6FDC-E472-ADAE-26C8C764B5B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293539" y="4624260"/>
                  <a:ext cx="640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28738" name="墨迹 28737">
                  <a:extLst>
                    <a:ext uri="{FF2B5EF4-FFF2-40B4-BE49-F238E27FC236}">
                      <a16:creationId xmlns:a16="http://schemas.microsoft.com/office/drawing/2014/main" id="{FDCA431B-CB23-0C4E-4576-FA4EF91593C7}"/>
                    </a:ext>
                  </a:extLst>
                </p14:cNvPr>
                <p14:cNvContentPartPr/>
                <p14:nvPr/>
              </p14:nvContentPartPr>
              <p14:xfrm>
                <a:off x="3565699" y="4763220"/>
                <a:ext cx="56880" cy="30600"/>
              </p14:xfrm>
            </p:contentPart>
          </mc:Choice>
          <mc:Fallback>
            <p:pic>
              <p:nvPicPr>
                <p:cNvPr id="28738" name="墨迹 28737">
                  <a:extLst>
                    <a:ext uri="{FF2B5EF4-FFF2-40B4-BE49-F238E27FC236}">
                      <a16:creationId xmlns:a16="http://schemas.microsoft.com/office/drawing/2014/main" id="{FDCA431B-CB23-0C4E-4576-FA4EF91593C7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557059" y="4754580"/>
                  <a:ext cx="745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28739" name="墨迹 28738">
                  <a:extLst>
                    <a:ext uri="{FF2B5EF4-FFF2-40B4-BE49-F238E27FC236}">
                      <a16:creationId xmlns:a16="http://schemas.microsoft.com/office/drawing/2014/main" id="{411D78D5-2C0B-EE92-CDE0-59D4CF0D5A6E}"/>
                    </a:ext>
                  </a:extLst>
                </p14:cNvPr>
                <p14:cNvContentPartPr/>
                <p14:nvPr/>
              </p14:nvContentPartPr>
              <p14:xfrm>
                <a:off x="3662899" y="4789860"/>
                <a:ext cx="108720" cy="16920"/>
              </p14:xfrm>
            </p:contentPart>
          </mc:Choice>
          <mc:Fallback>
            <p:pic>
              <p:nvPicPr>
                <p:cNvPr id="28739" name="墨迹 28738">
                  <a:extLst>
                    <a:ext uri="{FF2B5EF4-FFF2-40B4-BE49-F238E27FC236}">
                      <a16:creationId xmlns:a16="http://schemas.microsoft.com/office/drawing/2014/main" id="{411D78D5-2C0B-EE92-CDE0-59D4CF0D5A6E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653899" y="4780860"/>
                  <a:ext cx="126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28740" name="墨迹 28739">
                  <a:extLst>
                    <a:ext uri="{FF2B5EF4-FFF2-40B4-BE49-F238E27FC236}">
                      <a16:creationId xmlns:a16="http://schemas.microsoft.com/office/drawing/2014/main" id="{C358AEBE-87E8-300F-60BF-390F6D31588E}"/>
                    </a:ext>
                  </a:extLst>
                </p14:cNvPr>
                <p14:cNvContentPartPr/>
                <p14:nvPr/>
              </p14:nvContentPartPr>
              <p14:xfrm>
                <a:off x="3752899" y="4762140"/>
                <a:ext cx="70200" cy="156600"/>
              </p14:xfrm>
            </p:contentPart>
          </mc:Choice>
          <mc:Fallback>
            <p:pic>
              <p:nvPicPr>
                <p:cNvPr id="28740" name="墨迹 28739">
                  <a:extLst>
                    <a:ext uri="{FF2B5EF4-FFF2-40B4-BE49-F238E27FC236}">
                      <a16:creationId xmlns:a16="http://schemas.microsoft.com/office/drawing/2014/main" id="{C358AEBE-87E8-300F-60BF-390F6D31588E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744259" y="4753140"/>
                  <a:ext cx="87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28741" name="墨迹 28740">
                  <a:extLst>
                    <a:ext uri="{FF2B5EF4-FFF2-40B4-BE49-F238E27FC236}">
                      <a16:creationId xmlns:a16="http://schemas.microsoft.com/office/drawing/2014/main" id="{14ADE3DD-E62D-3BFE-B59A-0F931DCF6574}"/>
                    </a:ext>
                  </a:extLst>
                </p14:cNvPr>
                <p14:cNvContentPartPr/>
                <p14:nvPr/>
              </p14:nvContentPartPr>
              <p14:xfrm>
                <a:off x="3919939" y="4874820"/>
                <a:ext cx="70920" cy="255600"/>
              </p14:xfrm>
            </p:contentPart>
          </mc:Choice>
          <mc:Fallback>
            <p:pic>
              <p:nvPicPr>
                <p:cNvPr id="28741" name="墨迹 28740">
                  <a:extLst>
                    <a:ext uri="{FF2B5EF4-FFF2-40B4-BE49-F238E27FC236}">
                      <a16:creationId xmlns:a16="http://schemas.microsoft.com/office/drawing/2014/main" id="{14ADE3DD-E62D-3BFE-B59A-0F931DCF6574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910939" y="4866180"/>
                  <a:ext cx="885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28754" name="墨迹 28753">
                  <a:extLst>
                    <a:ext uri="{FF2B5EF4-FFF2-40B4-BE49-F238E27FC236}">
                      <a16:creationId xmlns:a16="http://schemas.microsoft.com/office/drawing/2014/main" id="{4D9F7C78-9A8E-2707-2F8E-5E3FEE445088}"/>
                    </a:ext>
                  </a:extLst>
                </p14:cNvPr>
                <p14:cNvContentPartPr/>
                <p14:nvPr/>
              </p14:nvContentPartPr>
              <p14:xfrm>
                <a:off x="5613739" y="5218620"/>
                <a:ext cx="102600" cy="209160"/>
              </p14:xfrm>
            </p:contentPart>
          </mc:Choice>
          <mc:Fallback>
            <p:pic>
              <p:nvPicPr>
                <p:cNvPr id="28754" name="墨迹 28753">
                  <a:extLst>
                    <a:ext uri="{FF2B5EF4-FFF2-40B4-BE49-F238E27FC236}">
                      <a16:creationId xmlns:a16="http://schemas.microsoft.com/office/drawing/2014/main" id="{4D9F7C78-9A8E-2707-2F8E-5E3FEE44508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605099" y="5209980"/>
                  <a:ext cx="1202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28755" name="墨迹 28754">
                  <a:extLst>
                    <a:ext uri="{FF2B5EF4-FFF2-40B4-BE49-F238E27FC236}">
                      <a16:creationId xmlns:a16="http://schemas.microsoft.com/office/drawing/2014/main" id="{9CD37CAC-F7C6-B03F-DD7A-B8535D01916C}"/>
                    </a:ext>
                  </a:extLst>
                </p14:cNvPr>
                <p14:cNvContentPartPr/>
                <p14:nvPr/>
              </p14:nvContentPartPr>
              <p14:xfrm>
                <a:off x="5556499" y="5343540"/>
                <a:ext cx="153000" cy="9000"/>
              </p14:xfrm>
            </p:contentPart>
          </mc:Choice>
          <mc:Fallback>
            <p:pic>
              <p:nvPicPr>
                <p:cNvPr id="28755" name="墨迹 28754">
                  <a:extLst>
                    <a:ext uri="{FF2B5EF4-FFF2-40B4-BE49-F238E27FC236}">
                      <a16:creationId xmlns:a16="http://schemas.microsoft.com/office/drawing/2014/main" id="{9CD37CAC-F7C6-B03F-DD7A-B8535D01916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547499" y="5334900"/>
                  <a:ext cx="1706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28756" name="墨迹 28755">
                  <a:extLst>
                    <a:ext uri="{FF2B5EF4-FFF2-40B4-BE49-F238E27FC236}">
                      <a16:creationId xmlns:a16="http://schemas.microsoft.com/office/drawing/2014/main" id="{C11570E5-E553-872A-A15F-AFABDFFEDD44}"/>
                    </a:ext>
                  </a:extLst>
                </p14:cNvPr>
                <p14:cNvContentPartPr/>
                <p14:nvPr/>
              </p14:nvContentPartPr>
              <p14:xfrm>
                <a:off x="5733619" y="5340660"/>
                <a:ext cx="116280" cy="105120"/>
              </p14:xfrm>
            </p:contentPart>
          </mc:Choice>
          <mc:Fallback>
            <p:pic>
              <p:nvPicPr>
                <p:cNvPr id="28756" name="墨迹 28755">
                  <a:extLst>
                    <a:ext uri="{FF2B5EF4-FFF2-40B4-BE49-F238E27FC236}">
                      <a16:creationId xmlns:a16="http://schemas.microsoft.com/office/drawing/2014/main" id="{C11570E5-E553-872A-A15F-AFABDFFEDD44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724619" y="5331660"/>
                  <a:ext cx="1339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28765" name="墨迹 28764">
                  <a:extLst>
                    <a:ext uri="{FF2B5EF4-FFF2-40B4-BE49-F238E27FC236}">
                      <a16:creationId xmlns:a16="http://schemas.microsoft.com/office/drawing/2014/main" id="{F6216C83-D6C4-65B2-5354-20D0FBE0575A}"/>
                    </a:ext>
                  </a:extLst>
                </p14:cNvPr>
                <p14:cNvContentPartPr/>
                <p14:nvPr/>
              </p14:nvContentPartPr>
              <p14:xfrm>
                <a:off x="6319699" y="5456580"/>
                <a:ext cx="156600" cy="16200"/>
              </p14:xfrm>
            </p:contentPart>
          </mc:Choice>
          <mc:Fallback>
            <p:pic>
              <p:nvPicPr>
                <p:cNvPr id="28765" name="墨迹 28764">
                  <a:extLst>
                    <a:ext uri="{FF2B5EF4-FFF2-40B4-BE49-F238E27FC236}">
                      <a16:creationId xmlns:a16="http://schemas.microsoft.com/office/drawing/2014/main" id="{F6216C83-D6C4-65B2-5354-20D0FBE0575A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310699" y="5447580"/>
                  <a:ext cx="1742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28766" name="墨迹 28765">
                  <a:extLst>
                    <a:ext uri="{FF2B5EF4-FFF2-40B4-BE49-F238E27FC236}">
                      <a16:creationId xmlns:a16="http://schemas.microsoft.com/office/drawing/2014/main" id="{BB14FE55-8E64-6182-ED9F-982501C21E52}"/>
                    </a:ext>
                  </a:extLst>
                </p14:cNvPr>
                <p14:cNvContentPartPr/>
                <p14:nvPr/>
              </p14:nvContentPartPr>
              <p14:xfrm>
                <a:off x="6390979" y="5310420"/>
                <a:ext cx="99720" cy="388440"/>
              </p14:xfrm>
            </p:contentPart>
          </mc:Choice>
          <mc:Fallback>
            <p:pic>
              <p:nvPicPr>
                <p:cNvPr id="28766" name="墨迹 28765">
                  <a:extLst>
                    <a:ext uri="{FF2B5EF4-FFF2-40B4-BE49-F238E27FC236}">
                      <a16:creationId xmlns:a16="http://schemas.microsoft.com/office/drawing/2014/main" id="{BB14FE55-8E64-6182-ED9F-982501C21E5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382339" y="5301780"/>
                  <a:ext cx="11736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28767" name="墨迹 28766">
                  <a:extLst>
                    <a:ext uri="{FF2B5EF4-FFF2-40B4-BE49-F238E27FC236}">
                      <a16:creationId xmlns:a16="http://schemas.microsoft.com/office/drawing/2014/main" id="{A0A65809-053B-2733-B379-AAE9B56C99CD}"/>
                    </a:ext>
                  </a:extLst>
                </p14:cNvPr>
                <p14:cNvContentPartPr/>
                <p14:nvPr/>
              </p14:nvContentPartPr>
              <p14:xfrm>
                <a:off x="6528859" y="5411220"/>
                <a:ext cx="90000" cy="192960"/>
              </p14:xfrm>
            </p:contentPart>
          </mc:Choice>
          <mc:Fallback>
            <p:pic>
              <p:nvPicPr>
                <p:cNvPr id="28767" name="墨迹 28766">
                  <a:extLst>
                    <a:ext uri="{FF2B5EF4-FFF2-40B4-BE49-F238E27FC236}">
                      <a16:creationId xmlns:a16="http://schemas.microsoft.com/office/drawing/2014/main" id="{A0A65809-053B-2733-B379-AAE9B56C99C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519859" y="5402220"/>
                  <a:ext cx="1076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28768" name="墨迹 28767">
                  <a:extLst>
                    <a:ext uri="{FF2B5EF4-FFF2-40B4-BE49-F238E27FC236}">
                      <a16:creationId xmlns:a16="http://schemas.microsoft.com/office/drawing/2014/main" id="{DB784A8E-88AB-88EA-6B15-1B1148A6E473}"/>
                    </a:ext>
                  </a:extLst>
                </p14:cNvPr>
                <p14:cNvContentPartPr/>
                <p14:nvPr/>
              </p14:nvContentPartPr>
              <p14:xfrm>
                <a:off x="6629659" y="5488980"/>
                <a:ext cx="115560" cy="76680"/>
              </p14:xfrm>
            </p:contentPart>
          </mc:Choice>
          <mc:Fallback>
            <p:pic>
              <p:nvPicPr>
                <p:cNvPr id="28768" name="墨迹 28767">
                  <a:extLst>
                    <a:ext uri="{FF2B5EF4-FFF2-40B4-BE49-F238E27FC236}">
                      <a16:creationId xmlns:a16="http://schemas.microsoft.com/office/drawing/2014/main" id="{DB784A8E-88AB-88EA-6B15-1B1148A6E473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620659" y="5479980"/>
                  <a:ext cx="1332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28769" name="墨迹 28768">
                  <a:extLst>
                    <a:ext uri="{FF2B5EF4-FFF2-40B4-BE49-F238E27FC236}">
                      <a16:creationId xmlns:a16="http://schemas.microsoft.com/office/drawing/2014/main" id="{6926B548-162D-F762-E66E-7802C28DC77C}"/>
                    </a:ext>
                  </a:extLst>
                </p14:cNvPr>
                <p14:cNvContentPartPr/>
                <p14:nvPr/>
              </p14:nvContentPartPr>
              <p14:xfrm>
                <a:off x="6781939" y="5459820"/>
                <a:ext cx="12240" cy="130320"/>
              </p14:xfrm>
            </p:contentPart>
          </mc:Choice>
          <mc:Fallback>
            <p:pic>
              <p:nvPicPr>
                <p:cNvPr id="28769" name="墨迹 28768">
                  <a:extLst>
                    <a:ext uri="{FF2B5EF4-FFF2-40B4-BE49-F238E27FC236}">
                      <a16:creationId xmlns:a16="http://schemas.microsoft.com/office/drawing/2014/main" id="{6926B548-162D-F762-E66E-7802C28DC77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773299" y="5450820"/>
                  <a:ext cx="298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28770" name="墨迹 28769">
                  <a:extLst>
                    <a:ext uri="{FF2B5EF4-FFF2-40B4-BE49-F238E27FC236}">
                      <a16:creationId xmlns:a16="http://schemas.microsoft.com/office/drawing/2014/main" id="{3CEB34CE-5862-0604-DB27-BB15422A84FD}"/>
                    </a:ext>
                  </a:extLst>
                </p14:cNvPr>
                <p14:cNvContentPartPr/>
                <p14:nvPr/>
              </p14:nvContentPartPr>
              <p14:xfrm>
                <a:off x="6955099" y="5507340"/>
                <a:ext cx="281880" cy="15480"/>
              </p14:xfrm>
            </p:contentPart>
          </mc:Choice>
          <mc:Fallback>
            <p:pic>
              <p:nvPicPr>
                <p:cNvPr id="28770" name="墨迹 28769">
                  <a:extLst>
                    <a:ext uri="{FF2B5EF4-FFF2-40B4-BE49-F238E27FC236}">
                      <a16:creationId xmlns:a16="http://schemas.microsoft.com/office/drawing/2014/main" id="{3CEB34CE-5862-0604-DB27-BB15422A84FD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946459" y="5498700"/>
                  <a:ext cx="2995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28771" name="墨迹 28770">
                  <a:extLst>
                    <a:ext uri="{FF2B5EF4-FFF2-40B4-BE49-F238E27FC236}">
                      <a16:creationId xmlns:a16="http://schemas.microsoft.com/office/drawing/2014/main" id="{EA544EE0-AEAB-A301-D74F-F9759A7D53E4}"/>
                    </a:ext>
                  </a:extLst>
                </p14:cNvPr>
                <p14:cNvContentPartPr/>
                <p14:nvPr/>
              </p14:nvContentPartPr>
              <p14:xfrm>
                <a:off x="7204939" y="5483580"/>
                <a:ext cx="48960" cy="83160"/>
              </p14:xfrm>
            </p:contentPart>
          </mc:Choice>
          <mc:Fallback>
            <p:pic>
              <p:nvPicPr>
                <p:cNvPr id="28771" name="墨迹 28770">
                  <a:extLst>
                    <a:ext uri="{FF2B5EF4-FFF2-40B4-BE49-F238E27FC236}">
                      <a16:creationId xmlns:a16="http://schemas.microsoft.com/office/drawing/2014/main" id="{EA544EE0-AEAB-A301-D74F-F9759A7D53E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196299" y="5474940"/>
                  <a:ext cx="666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28772" name="墨迹 28771">
                  <a:extLst>
                    <a:ext uri="{FF2B5EF4-FFF2-40B4-BE49-F238E27FC236}">
                      <a16:creationId xmlns:a16="http://schemas.microsoft.com/office/drawing/2014/main" id="{4AD8DE72-C77C-77DB-9839-F664F841388C}"/>
                    </a:ext>
                  </a:extLst>
                </p14:cNvPr>
                <p14:cNvContentPartPr/>
                <p14:nvPr/>
              </p14:nvContentPartPr>
              <p14:xfrm>
                <a:off x="7375219" y="5417340"/>
                <a:ext cx="84960" cy="304560"/>
              </p14:xfrm>
            </p:contentPart>
          </mc:Choice>
          <mc:Fallback>
            <p:pic>
              <p:nvPicPr>
                <p:cNvPr id="28772" name="墨迹 28771">
                  <a:extLst>
                    <a:ext uri="{FF2B5EF4-FFF2-40B4-BE49-F238E27FC236}">
                      <a16:creationId xmlns:a16="http://schemas.microsoft.com/office/drawing/2014/main" id="{4AD8DE72-C77C-77DB-9839-F664F841388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366579" y="5408700"/>
                  <a:ext cx="10260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28774" name="墨迹 28773">
                  <a:extLst>
                    <a:ext uri="{FF2B5EF4-FFF2-40B4-BE49-F238E27FC236}">
                      <a16:creationId xmlns:a16="http://schemas.microsoft.com/office/drawing/2014/main" id="{6A91B11A-260D-BB31-16C0-D387BB08416A}"/>
                    </a:ext>
                  </a:extLst>
                </p14:cNvPr>
                <p14:cNvContentPartPr/>
                <p14:nvPr/>
              </p14:nvContentPartPr>
              <p14:xfrm>
                <a:off x="160459" y="3621660"/>
                <a:ext cx="7725960" cy="2241000"/>
              </p14:xfrm>
            </p:contentPart>
          </mc:Choice>
          <mc:Fallback>
            <p:pic>
              <p:nvPicPr>
                <p:cNvPr id="28774" name="墨迹 28773">
                  <a:extLst>
                    <a:ext uri="{FF2B5EF4-FFF2-40B4-BE49-F238E27FC236}">
                      <a16:creationId xmlns:a16="http://schemas.microsoft.com/office/drawing/2014/main" id="{6A91B11A-260D-BB31-16C0-D387BB08416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51819" y="3613020"/>
                  <a:ext cx="7743600" cy="2258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83" name="组合 28782">
            <a:extLst>
              <a:ext uri="{FF2B5EF4-FFF2-40B4-BE49-F238E27FC236}">
                <a16:creationId xmlns:a16="http://schemas.microsoft.com/office/drawing/2014/main" id="{9F9DE058-F606-ADD4-01BB-80D23D0D057C}"/>
              </a:ext>
            </a:extLst>
          </p:cNvPr>
          <p:cNvGrpSpPr/>
          <p:nvPr/>
        </p:nvGrpSpPr>
        <p:grpSpPr>
          <a:xfrm>
            <a:off x="1156219" y="5602740"/>
            <a:ext cx="777240" cy="363600"/>
            <a:chOff x="1156219" y="5602740"/>
            <a:chExt cx="777240" cy="36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28776" name="墨迹 28775">
                  <a:extLst>
                    <a:ext uri="{FF2B5EF4-FFF2-40B4-BE49-F238E27FC236}">
                      <a16:creationId xmlns:a16="http://schemas.microsoft.com/office/drawing/2014/main" id="{D84ED6AF-9CE2-C55B-6FE4-239FE577A673}"/>
                    </a:ext>
                  </a:extLst>
                </p14:cNvPr>
                <p14:cNvContentPartPr/>
                <p14:nvPr/>
              </p14:nvContentPartPr>
              <p14:xfrm>
                <a:off x="1320019" y="5773740"/>
                <a:ext cx="7560" cy="2160"/>
              </p14:xfrm>
            </p:contentPart>
          </mc:Choice>
          <mc:Fallback>
            <p:pic>
              <p:nvPicPr>
                <p:cNvPr id="28776" name="墨迹 28775">
                  <a:extLst>
                    <a:ext uri="{FF2B5EF4-FFF2-40B4-BE49-F238E27FC236}">
                      <a16:creationId xmlns:a16="http://schemas.microsoft.com/office/drawing/2014/main" id="{D84ED6AF-9CE2-C55B-6FE4-239FE577A67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311379" y="5764740"/>
                  <a:ext cx="252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28777" name="墨迹 28776">
                  <a:extLst>
                    <a:ext uri="{FF2B5EF4-FFF2-40B4-BE49-F238E27FC236}">
                      <a16:creationId xmlns:a16="http://schemas.microsoft.com/office/drawing/2014/main" id="{CA054AB5-1130-A9C4-8D67-260D91F0CA71}"/>
                    </a:ext>
                  </a:extLst>
                </p14:cNvPr>
                <p14:cNvContentPartPr/>
                <p14:nvPr/>
              </p14:nvContentPartPr>
              <p14:xfrm>
                <a:off x="1186099" y="5840340"/>
                <a:ext cx="140040" cy="25200"/>
              </p14:xfrm>
            </p:contentPart>
          </mc:Choice>
          <mc:Fallback>
            <p:pic>
              <p:nvPicPr>
                <p:cNvPr id="28777" name="墨迹 28776">
                  <a:extLst>
                    <a:ext uri="{FF2B5EF4-FFF2-40B4-BE49-F238E27FC236}">
                      <a16:creationId xmlns:a16="http://schemas.microsoft.com/office/drawing/2014/main" id="{CA054AB5-1130-A9C4-8D67-260D91F0CA7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177459" y="5831340"/>
                  <a:ext cx="1576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28778" name="墨迹 28777">
                  <a:extLst>
                    <a:ext uri="{FF2B5EF4-FFF2-40B4-BE49-F238E27FC236}">
                      <a16:creationId xmlns:a16="http://schemas.microsoft.com/office/drawing/2014/main" id="{87735136-A50B-9FC5-CBAA-33263AB5318B}"/>
                    </a:ext>
                  </a:extLst>
                </p14:cNvPr>
                <p14:cNvContentPartPr/>
                <p14:nvPr/>
              </p14:nvContentPartPr>
              <p14:xfrm>
                <a:off x="1156219" y="5753940"/>
                <a:ext cx="141120" cy="21600"/>
              </p14:xfrm>
            </p:contentPart>
          </mc:Choice>
          <mc:Fallback>
            <p:pic>
              <p:nvPicPr>
                <p:cNvPr id="28778" name="墨迹 28777">
                  <a:extLst>
                    <a:ext uri="{FF2B5EF4-FFF2-40B4-BE49-F238E27FC236}">
                      <a16:creationId xmlns:a16="http://schemas.microsoft.com/office/drawing/2014/main" id="{87735136-A50B-9FC5-CBAA-33263AB5318B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147219" y="5744940"/>
                  <a:ext cx="1587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28779" name="墨迹 28778">
                  <a:extLst>
                    <a:ext uri="{FF2B5EF4-FFF2-40B4-BE49-F238E27FC236}">
                      <a16:creationId xmlns:a16="http://schemas.microsoft.com/office/drawing/2014/main" id="{2DF2314A-6399-4F84-F28C-6A0644091EA6}"/>
                    </a:ext>
                  </a:extLst>
                </p14:cNvPr>
                <p14:cNvContentPartPr/>
                <p14:nvPr/>
              </p14:nvContentPartPr>
              <p14:xfrm>
                <a:off x="1462579" y="5636580"/>
                <a:ext cx="105480" cy="181800"/>
              </p14:xfrm>
            </p:contentPart>
          </mc:Choice>
          <mc:Fallback>
            <p:pic>
              <p:nvPicPr>
                <p:cNvPr id="28779" name="墨迹 28778">
                  <a:extLst>
                    <a:ext uri="{FF2B5EF4-FFF2-40B4-BE49-F238E27FC236}">
                      <a16:creationId xmlns:a16="http://schemas.microsoft.com/office/drawing/2014/main" id="{2DF2314A-6399-4F84-F28C-6A0644091EA6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453579" y="5627940"/>
                  <a:ext cx="1231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28780" name="墨迹 28779">
                  <a:extLst>
                    <a:ext uri="{FF2B5EF4-FFF2-40B4-BE49-F238E27FC236}">
                      <a16:creationId xmlns:a16="http://schemas.microsoft.com/office/drawing/2014/main" id="{136EBA3D-1A9B-F9F9-2C09-DC38C89EF8D1}"/>
                    </a:ext>
                  </a:extLst>
                </p14:cNvPr>
                <p14:cNvContentPartPr/>
                <p14:nvPr/>
              </p14:nvContentPartPr>
              <p14:xfrm>
                <a:off x="1564099" y="5602740"/>
                <a:ext cx="97560" cy="219600"/>
              </p14:xfrm>
            </p:contentPart>
          </mc:Choice>
          <mc:Fallback>
            <p:pic>
              <p:nvPicPr>
                <p:cNvPr id="28780" name="墨迹 28779">
                  <a:extLst>
                    <a:ext uri="{FF2B5EF4-FFF2-40B4-BE49-F238E27FC236}">
                      <a16:creationId xmlns:a16="http://schemas.microsoft.com/office/drawing/2014/main" id="{136EBA3D-1A9B-F9F9-2C09-DC38C89EF8D1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555099" y="5594100"/>
                  <a:ext cx="1152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28781" name="墨迹 28780">
                  <a:extLst>
                    <a:ext uri="{FF2B5EF4-FFF2-40B4-BE49-F238E27FC236}">
                      <a16:creationId xmlns:a16="http://schemas.microsoft.com/office/drawing/2014/main" id="{10922B17-84FE-E19F-8752-0B6FB2BB6C0E}"/>
                    </a:ext>
                  </a:extLst>
                </p14:cNvPr>
                <p14:cNvContentPartPr/>
                <p14:nvPr/>
              </p14:nvContentPartPr>
              <p14:xfrm>
                <a:off x="1709179" y="5724780"/>
                <a:ext cx="172800" cy="241560"/>
              </p14:xfrm>
            </p:contentPart>
          </mc:Choice>
          <mc:Fallback>
            <p:pic>
              <p:nvPicPr>
                <p:cNvPr id="28781" name="墨迹 28780">
                  <a:extLst>
                    <a:ext uri="{FF2B5EF4-FFF2-40B4-BE49-F238E27FC236}">
                      <a16:creationId xmlns:a16="http://schemas.microsoft.com/office/drawing/2014/main" id="{10922B17-84FE-E19F-8752-0B6FB2BB6C0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1700539" y="5716140"/>
                  <a:ext cx="1904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28782" name="墨迹 28781">
                  <a:extLst>
                    <a:ext uri="{FF2B5EF4-FFF2-40B4-BE49-F238E27FC236}">
                      <a16:creationId xmlns:a16="http://schemas.microsoft.com/office/drawing/2014/main" id="{BA976EC6-2371-B4F5-B337-82881969A2DF}"/>
                    </a:ext>
                  </a:extLst>
                </p14:cNvPr>
                <p14:cNvContentPartPr/>
                <p14:nvPr/>
              </p14:nvContentPartPr>
              <p14:xfrm>
                <a:off x="1756699" y="5866260"/>
                <a:ext cx="176760" cy="31320"/>
              </p14:xfrm>
            </p:contentPart>
          </mc:Choice>
          <mc:Fallback>
            <p:pic>
              <p:nvPicPr>
                <p:cNvPr id="28782" name="墨迹 28781">
                  <a:extLst>
                    <a:ext uri="{FF2B5EF4-FFF2-40B4-BE49-F238E27FC236}">
                      <a16:creationId xmlns:a16="http://schemas.microsoft.com/office/drawing/2014/main" id="{BA976EC6-2371-B4F5-B337-82881969A2DF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1748059" y="5857260"/>
                  <a:ext cx="19440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91" name="组合 28790">
            <a:extLst>
              <a:ext uri="{FF2B5EF4-FFF2-40B4-BE49-F238E27FC236}">
                <a16:creationId xmlns:a16="http://schemas.microsoft.com/office/drawing/2014/main" id="{9A547CC5-9581-8D72-E397-D3C5996DABE5}"/>
              </a:ext>
            </a:extLst>
          </p:cNvPr>
          <p:cNvGrpSpPr/>
          <p:nvPr/>
        </p:nvGrpSpPr>
        <p:grpSpPr>
          <a:xfrm>
            <a:off x="6325819" y="5995860"/>
            <a:ext cx="626400" cy="489600"/>
            <a:chOff x="6325819" y="5995860"/>
            <a:chExt cx="626400" cy="48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28784" name="墨迹 28783">
                  <a:extLst>
                    <a:ext uri="{FF2B5EF4-FFF2-40B4-BE49-F238E27FC236}">
                      <a16:creationId xmlns:a16="http://schemas.microsoft.com/office/drawing/2014/main" id="{2BE3967E-6078-F44C-F9FE-9474364F2FCC}"/>
                    </a:ext>
                  </a:extLst>
                </p14:cNvPr>
                <p14:cNvContentPartPr/>
                <p14:nvPr/>
              </p14:nvContentPartPr>
              <p14:xfrm>
                <a:off x="6333739" y="6040500"/>
                <a:ext cx="47880" cy="89280"/>
              </p14:xfrm>
            </p:contentPart>
          </mc:Choice>
          <mc:Fallback>
            <p:pic>
              <p:nvPicPr>
                <p:cNvPr id="28784" name="墨迹 28783">
                  <a:extLst>
                    <a:ext uri="{FF2B5EF4-FFF2-40B4-BE49-F238E27FC236}">
                      <a16:creationId xmlns:a16="http://schemas.microsoft.com/office/drawing/2014/main" id="{2BE3967E-6078-F44C-F9FE-9474364F2FCC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324739" y="6031500"/>
                  <a:ext cx="655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28785" name="墨迹 28784">
                  <a:extLst>
                    <a:ext uri="{FF2B5EF4-FFF2-40B4-BE49-F238E27FC236}">
                      <a16:creationId xmlns:a16="http://schemas.microsoft.com/office/drawing/2014/main" id="{00E58333-7694-4538-1EBD-99417A5EA039}"/>
                    </a:ext>
                  </a:extLst>
                </p14:cNvPr>
                <p14:cNvContentPartPr/>
                <p14:nvPr/>
              </p14:nvContentPartPr>
              <p14:xfrm>
                <a:off x="6325819" y="6097740"/>
                <a:ext cx="55800" cy="214200"/>
              </p14:xfrm>
            </p:contentPart>
          </mc:Choice>
          <mc:Fallback>
            <p:pic>
              <p:nvPicPr>
                <p:cNvPr id="28785" name="墨迹 28784">
                  <a:extLst>
                    <a:ext uri="{FF2B5EF4-FFF2-40B4-BE49-F238E27FC236}">
                      <a16:creationId xmlns:a16="http://schemas.microsoft.com/office/drawing/2014/main" id="{00E58333-7694-4538-1EBD-99417A5EA039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317179" y="6088740"/>
                  <a:ext cx="734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28786" name="墨迹 28785">
                  <a:extLst>
                    <a:ext uri="{FF2B5EF4-FFF2-40B4-BE49-F238E27FC236}">
                      <a16:creationId xmlns:a16="http://schemas.microsoft.com/office/drawing/2014/main" id="{567227D0-4B54-71CA-43F0-F0F6CB91D4F9}"/>
                    </a:ext>
                  </a:extLst>
                </p14:cNvPr>
                <p14:cNvContentPartPr/>
                <p14:nvPr/>
              </p14:nvContentPartPr>
              <p14:xfrm>
                <a:off x="6390979" y="5995860"/>
                <a:ext cx="111240" cy="489600"/>
              </p14:xfrm>
            </p:contentPart>
          </mc:Choice>
          <mc:Fallback>
            <p:pic>
              <p:nvPicPr>
                <p:cNvPr id="28786" name="墨迹 28785">
                  <a:extLst>
                    <a:ext uri="{FF2B5EF4-FFF2-40B4-BE49-F238E27FC236}">
                      <a16:creationId xmlns:a16="http://schemas.microsoft.com/office/drawing/2014/main" id="{567227D0-4B54-71CA-43F0-F0F6CB91D4F9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382339" y="5987220"/>
                  <a:ext cx="128880" cy="50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28787" name="墨迹 28786">
                  <a:extLst>
                    <a:ext uri="{FF2B5EF4-FFF2-40B4-BE49-F238E27FC236}">
                      <a16:creationId xmlns:a16="http://schemas.microsoft.com/office/drawing/2014/main" id="{56778B01-7CAF-105A-AD26-53464BDC1BDA}"/>
                    </a:ext>
                  </a:extLst>
                </p14:cNvPr>
                <p14:cNvContentPartPr/>
                <p14:nvPr/>
              </p14:nvContentPartPr>
              <p14:xfrm>
                <a:off x="6436699" y="6105660"/>
                <a:ext cx="117000" cy="37800"/>
              </p14:xfrm>
            </p:contentPart>
          </mc:Choice>
          <mc:Fallback>
            <p:pic>
              <p:nvPicPr>
                <p:cNvPr id="28787" name="墨迹 28786">
                  <a:extLst>
                    <a:ext uri="{FF2B5EF4-FFF2-40B4-BE49-F238E27FC236}">
                      <a16:creationId xmlns:a16="http://schemas.microsoft.com/office/drawing/2014/main" id="{56778B01-7CAF-105A-AD26-53464BDC1BDA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427699" y="6097020"/>
                  <a:ext cx="1346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28788" name="墨迹 28787">
                  <a:extLst>
                    <a:ext uri="{FF2B5EF4-FFF2-40B4-BE49-F238E27FC236}">
                      <a16:creationId xmlns:a16="http://schemas.microsoft.com/office/drawing/2014/main" id="{CA79496A-6D24-B41B-F7A6-E71301CBED1B}"/>
                    </a:ext>
                  </a:extLst>
                </p14:cNvPr>
                <p14:cNvContentPartPr/>
                <p14:nvPr/>
              </p14:nvContentPartPr>
              <p14:xfrm>
                <a:off x="6471979" y="6053820"/>
                <a:ext cx="105480" cy="331920"/>
              </p14:xfrm>
            </p:contentPart>
          </mc:Choice>
          <mc:Fallback>
            <p:pic>
              <p:nvPicPr>
                <p:cNvPr id="28788" name="墨迹 28787">
                  <a:extLst>
                    <a:ext uri="{FF2B5EF4-FFF2-40B4-BE49-F238E27FC236}">
                      <a16:creationId xmlns:a16="http://schemas.microsoft.com/office/drawing/2014/main" id="{CA79496A-6D24-B41B-F7A6-E71301CBED1B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462979" y="6045180"/>
                  <a:ext cx="1231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28789" name="墨迹 28788">
                  <a:extLst>
                    <a:ext uri="{FF2B5EF4-FFF2-40B4-BE49-F238E27FC236}">
                      <a16:creationId xmlns:a16="http://schemas.microsoft.com/office/drawing/2014/main" id="{C2D806D6-A848-7D5D-D48C-6D360892B9C5}"/>
                    </a:ext>
                  </a:extLst>
                </p14:cNvPr>
                <p14:cNvContentPartPr/>
                <p14:nvPr/>
              </p14:nvContentPartPr>
              <p14:xfrm>
                <a:off x="6668179" y="6076500"/>
                <a:ext cx="212760" cy="285480"/>
              </p14:xfrm>
            </p:contentPart>
          </mc:Choice>
          <mc:Fallback>
            <p:pic>
              <p:nvPicPr>
                <p:cNvPr id="28789" name="墨迹 28788">
                  <a:extLst>
                    <a:ext uri="{FF2B5EF4-FFF2-40B4-BE49-F238E27FC236}">
                      <a16:creationId xmlns:a16="http://schemas.microsoft.com/office/drawing/2014/main" id="{C2D806D6-A848-7D5D-D48C-6D360892B9C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659539" y="6067500"/>
                  <a:ext cx="23040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28790" name="墨迹 28789">
                  <a:extLst>
                    <a:ext uri="{FF2B5EF4-FFF2-40B4-BE49-F238E27FC236}">
                      <a16:creationId xmlns:a16="http://schemas.microsoft.com/office/drawing/2014/main" id="{F0A2E736-CF98-5203-55C3-E259371E3862}"/>
                    </a:ext>
                  </a:extLst>
                </p14:cNvPr>
                <p14:cNvContentPartPr/>
                <p14:nvPr/>
              </p14:nvContentPartPr>
              <p14:xfrm>
                <a:off x="6783379" y="6181620"/>
                <a:ext cx="168840" cy="149040"/>
              </p14:xfrm>
            </p:contentPart>
          </mc:Choice>
          <mc:Fallback>
            <p:pic>
              <p:nvPicPr>
                <p:cNvPr id="28790" name="墨迹 28789">
                  <a:extLst>
                    <a:ext uri="{FF2B5EF4-FFF2-40B4-BE49-F238E27FC236}">
                      <a16:creationId xmlns:a16="http://schemas.microsoft.com/office/drawing/2014/main" id="{F0A2E736-CF98-5203-55C3-E259371E3862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774739" y="6172620"/>
                  <a:ext cx="18648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1">
            <p14:nvContentPartPr>
              <p14:cNvPr id="28796" name="墨迹 28795">
                <a:extLst>
                  <a:ext uri="{FF2B5EF4-FFF2-40B4-BE49-F238E27FC236}">
                    <a16:creationId xmlns:a16="http://schemas.microsoft.com/office/drawing/2014/main" id="{8B1A5C75-6E43-2553-61B3-893F73345B6D}"/>
                  </a:ext>
                </a:extLst>
              </p14:cNvPr>
              <p14:cNvContentPartPr/>
              <p14:nvPr/>
            </p14:nvContentPartPr>
            <p14:xfrm>
              <a:off x="4326019" y="5216100"/>
              <a:ext cx="15480" cy="67680"/>
            </p14:xfrm>
          </p:contentPart>
        </mc:Choice>
        <mc:Fallback>
          <p:pic>
            <p:nvPicPr>
              <p:cNvPr id="28796" name="墨迹 28795">
                <a:extLst>
                  <a:ext uri="{FF2B5EF4-FFF2-40B4-BE49-F238E27FC236}">
                    <a16:creationId xmlns:a16="http://schemas.microsoft.com/office/drawing/2014/main" id="{8B1A5C75-6E43-2553-61B3-893F73345B6D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4317019" y="5207100"/>
                <a:ext cx="33120" cy="85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5">
            <a:extLst>
              <a:ext uri="{FF2B5EF4-FFF2-40B4-BE49-F238E27FC236}">
                <a16:creationId xmlns:a16="http://schemas.microsoft.com/office/drawing/2014/main" id="{F176369E-D184-B265-C5E8-1674655FDB7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A72FDDBE-7A2D-4A5A-B289-8FE4F37355CC}" type="slidenum">
              <a:rPr lang="en-US" altLang="zh-CN" sz="2400" smtClean="0">
                <a:latin typeface="Times New Roman" panose="02020603050405020304" pitchFamily="18" charset="0"/>
              </a:rPr>
              <a:pPr/>
              <a:t>1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D959E7D-962A-9214-1679-2E2637EC665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8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     态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E1794948-FEDF-D011-6CD9-E7F6B368B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349500"/>
            <a:ext cx="4427537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态映射，同态满射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43E8DB5-C3D1-1911-01D8-C29BC0C6C14D}"/>
                  </a:ext>
                </a:extLst>
              </p14:cNvPr>
              <p14:cNvContentPartPr/>
              <p14:nvPr/>
            </p14:nvContentPartPr>
            <p14:xfrm>
              <a:off x="2792059" y="3341220"/>
              <a:ext cx="214200" cy="7570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43E8DB5-C3D1-1911-01D8-C29BC0C6C14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3419" y="3332220"/>
                <a:ext cx="231840" cy="77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组合 40">
            <a:extLst>
              <a:ext uri="{FF2B5EF4-FFF2-40B4-BE49-F238E27FC236}">
                <a16:creationId xmlns:a16="http://schemas.microsoft.com/office/drawing/2014/main" id="{3BC3FAA6-2461-EC4D-C1E4-13A0C7BC95C4}"/>
              </a:ext>
            </a:extLst>
          </p:cNvPr>
          <p:cNvGrpSpPr/>
          <p:nvPr/>
        </p:nvGrpSpPr>
        <p:grpSpPr>
          <a:xfrm>
            <a:off x="5002099" y="3499980"/>
            <a:ext cx="192600" cy="167040"/>
            <a:chOff x="5002099" y="3499980"/>
            <a:chExt cx="192600" cy="16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DFE951C6-980E-1264-9A06-A0612E9284CD}"/>
                    </a:ext>
                  </a:extLst>
                </p14:cNvPr>
                <p14:cNvContentPartPr/>
                <p14:nvPr/>
              </p14:nvContentPartPr>
              <p14:xfrm>
                <a:off x="5008939" y="3499980"/>
                <a:ext cx="185760" cy="252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DFE951C6-980E-1264-9A06-A0612E9284C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000299" y="3490980"/>
                  <a:ext cx="2034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BFB65C9-EC9B-CDF3-55DA-B8407B80329A}"/>
                    </a:ext>
                  </a:extLst>
                </p14:cNvPr>
                <p14:cNvContentPartPr/>
                <p14:nvPr/>
              </p14:nvContentPartPr>
              <p14:xfrm>
                <a:off x="5002099" y="3634980"/>
                <a:ext cx="130320" cy="320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BFB65C9-EC9B-CDF3-55DA-B8407B80329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93459" y="3625980"/>
                  <a:ext cx="14796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95AEA8A-B552-C722-F65F-B5E17C49589B}"/>
              </a:ext>
            </a:extLst>
          </p:cNvPr>
          <p:cNvGrpSpPr/>
          <p:nvPr/>
        </p:nvGrpSpPr>
        <p:grpSpPr>
          <a:xfrm>
            <a:off x="3293539" y="3260220"/>
            <a:ext cx="1372320" cy="911520"/>
            <a:chOff x="3293539" y="3260220"/>
            <a:chExt cx="1372320" cy="91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94E0A4AA-BB2F-E6C4-39D8-D5102D8CE055}"/>
                    </a:ext>
                  </a:extLst>
                </p14:cNvPr>
                <p14:cNvContentPartPr/>
                <p14:nvPr/>
              </p14:nvContentPartPr>
              <p14:xfrm>
                <a:off x="3293539" y="3300540"/>
                <a:ext cx="169200" cy="6249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94E0A4AA-BB2F-E6C4-39D8-D5102D8CE05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284539" y="3291540"/>
                  <a:ext cx="186840" cy="64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4F1BDEA-DFC6-F9B7-E5AA-1212B43DC49B}"/>
                    </a:ext>
                  </a:extLst>
                </p14:cNvPr>
                <p14:cNvContentPartPr/>
                <p14:nvPr/>
              </p14:nvContentPartPr>
              <p14:xfrm>
                <a:off x="3420259" y="3580980"/>
                <a:ext cx="160920" cy="540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4F1BDEA-DFC6-F9B7-E5AA-1212B43DC49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411259" y="3571980"/>
                  <a:ext cx="1785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449F647-C473-088D-F4F0-2B8A4F1C6F61}"/>
                    </a:ext>
                  </a:extLst>
                </p14:cNvPr>
                <p14:cNvContentPartPr/>
                <p14:nvPr/>
              </p14:nvContentPartPr>
              <p14:xfrm>
                <a:off x="3518899" y="3349500"/>
                <a:ext cx="128160" cy="6220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449F647-C473-088D-F4F0-2B8A4F1C6F6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510259" y="3340860"/>
                  <a:ext cx="145800" cy="63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CB336B84-F15D-73FA-2592-9D2552060F51}"/>
                    </a:ext>
                  </a:extLst>
                </p14:cNvPr>
                <p14:cNvContentPartPr/>
                <p14:nvPr/>
              </p14:nvContentPartPr>
              <p14:xfrm>
                <a:off x="3765139" y="3502140"/>
                <a:ext cx="49680" cy="3380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CB336B84-F15D-73FA-2592-9D2552060F5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756139" y="3493140"/>
                  <a:ext cx="673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5E848929-69C4-23D5-3B40-A31EB2365FB1}"/>
                    </a:ext>
                  </a:extLst>
                </p14:cNvPr>
                <p14:cNvContentPartPr/>
                <p14:nvPr/>
              </p14:nvContentPartPr>
              <p14:xfrm>
                <a:off x="3852979" y="3538860"/>
                <a:ext cx="229680" cy="1641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5E848929-69C4-23D5-3B40-A31EB2365FB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843979" y="3529860"/>
                  <a:ext cx="2473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5258E744-1B90-FABB-43BB-E2F32BB0FAFE}"/>
                    </a:ext>
                  </a:extLst>
                </p14:cNvPr>
                <p14:cNvContentPartPr/>
                <p14:nvPr/>
              </p14:nvContentPartPr>
              <p14:xfrm>
                <a:off x="4183819" y="3431220"/>
                <a:ext cx="119520" cy="2617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5258E744-1B90-FABB-43BB-E2F32BB0FAF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174819" y="3422580"/>
                  <a:ext cx="1371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A86279E-DE1F-0BE0-C1B9-1A9756C5A32D}"/>
                    </a:ext>
                  </a:extLst>
                </p14:cNvPr>
                <p14:cNvContentPartPr/>
                <p14:nvPr/>
              </p14:nvContentPartPr>
              <p14:xfrm>
                <a:off x="4341499" y="3260220"/>
                <a:ext cx="324360" cy="5328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A86279E-DE1F-0BE0-C1B9-1A9756C5A32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332499" y="3251220"/>
                  <a:ext cx="342000" cy="55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720AA9B5-EA39-F7C1-8834-BD4F7DB56E1C}"/>
                    </a:ext>
                  </a:extLst>
                </p14:cNvPr>
                <p14:cNvContentPartPr/>
                <p14:nvPr/>
              </p14:nvContentPartPr>
              <p14:xfrm>
                <a:off x="3621499" y="3993540"/>
                <a:ext cx="117360" cy="1782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720AA9B5-EA39-F7C1-8834-BD4F7DB56E1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12499" y="3984900"/>
                  <a:ext cx="1350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746C903A-FB5F-10D7-4291-1A96926EB2EB}"/>
                    </a:ext>
                  </a:extLst>
                </p14:cNvPr>
                <p14:cNvContentPartPr/>
                <p14:nvPr/>
              </p14:nvContentPartPr>
              <p14:xfrm>
                <a:off x="3637339" y="4072380"/>
                <a:ext cx="74520" cy="421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746C903A-FB5F-10D7-4291-1A96926EB2E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28699" y="4063740"/>
                  <a:ext cx="9216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803450B4-6D8D-C07D-47B7-756DC9C55939}"/>
              </a:ext>
            </a:extLst>
          </p:cNvPr>
          <p:cNvGrpSpPr/>
          <p:nvPr/>
        </p:nvGrpSpPr>
        <p:grpSpPr>
          <a:xfrm>
            <a:off x="5349859" y="3277860"/>
            <a:ext cx="343440" cy="833040"/>
            <a:chOff x="5349859" y="3277860"/>
            <a:chExt cx="343440" cy="83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9ADD71B-0853-5DD8-517D-5BFBCEB99EEB}"/>
                    </a:ext>
                  </a:extLst>
                </p14:cNvPr>
                <p14:cNvContentPartPr/>
                <p14:nvPr/>
              </p14:nvContentPartPr>
              <p14:xfrm>
                <a:off x="5420419" y="3575940"/>
                <a:ext cx="104400" cy="1908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9ADD71B-0853-5DD8-517D-5BFBCEB99EE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411419" y="3566940"/>
                  <a:ext cx="1220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7A22F9F5-5855-D8F1-79CA-D755F2131054}"/>
                    </a:ext>
                  </a:extLst>
                </p14:cNvPr>
                <p14:cNvContentPartPr/>
                <p14:nvPr/>
              </p14:nvContentPartPr>
              <p14:xfrm>
                <a:off x="5349859" y="3277860"/>
                <a:ext cx="314280" cy="7124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7A22F9F5-5855-D8F1-79CA-D755F213105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341219" y="3269220"/>
                  <a:ext cx="331920" cy="73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5FD2A8FB-DE4F-E9A3-58C5-A77130C08BFB}"/>
                    </a:ext>
                  </a:extLst>
                </p14:cNvPr>
                <p14:cNvContentPartPr/>
                <p14:nvPr/>
              </p14:nvContentPartPr>
              <p14:xfrm>
                <a:off x="5562259" y="3931980"/>
                <a:ext cx="34560" cy="1386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5FD2A8FB-DE4F-E9A3-58C5-A77130C08BF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553619" y="3923340"/>
                  <a:ext cx="522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AD170BD0-9E92-4BDE-DDCB-AE1E52535B5E}"/>
                    </a:ext>
                  </a:extLst>
                </p14:cNvPr>
                <p14:cNvContentPartPr/>
                <p14:nvPr/>
              </p14:nvContentPartPr>
              <p14:xfrm>
                <a:off x="5555419" y="3885540"/>
                <a:ext cx="137880" cy="22536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AD170BD0-9E92-4BDE-DDCB-AE1E52535B5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46419" y="3876540"/>
                  <a:ext cx="155520" cy="24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D27B3A7A-2AFB-3A6A-769E-5347CBD779FE}"/>
              </a:ext>
            </a:extLst>
          </p:cNvPr>
          <p:cNvGrpSpPr/>
          <p:nvPr/>
        </p:nvGrpSpPr>
        <p:grpSpPr>
          <a:xfrm>
            <a:off x="5931979" y="3401700"/>
            <a:ext cx="674280" cy="475560"/>
            <a:chOff x="5931979" y="3401700"/>
            <a:chExt cx="674280" cy="47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9134E18B-CA74-5098-64DD-5DBE4C59C33C}"/>
                    </a:ext>
                  </a:extLst>
                </p14:cNvPr>
                <p14:cNvContentPartPr/>
                <p14:nvPr/>
              </p14:nvContentPartPr>
              <p14:xfrm>
                <a:off x="5931979" y="3401700"/>
                <a:ext cx="39600" cy="47556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9134E18B-CA74-5098-64DD-5DBE4C59C33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923339" y="3392700"/>
                  <a:ext cx="57240" cy="49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84F53F26-5144-E247-591C-EAC825E2452A}"/>
                    </a:ext>
                  </a:extLst>
                </p14:cNvPr>
                <p14:cNvContentPartPr/>
                <p14:nvPr/>
              </p14:nvContentPartPr>
              <p14:xfrm>
                <a:off x="6116299" y="3476940"/>
                <a:ext cx="98640" cy="3204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84F53F26-5144-E247-591C-EAC825E2452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107299" y="3467940"/>
                  <a:ext cx="11628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EBCCBE43-8E75-936F-F787-4355ECAA4C94}"/>
                    </a:ext>
                  </a:extLst>
                </p14:cNvPr>
                <p14:cNvContentPartPr/>
                <p14:nvPr/>
              </p14:nvContentPartPr>
              <p14:xfrm>
                <a:off x="6310339" y="3538140"/>
                <a:ext cx="9000" cy="19620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EBCCBE43-8E75-936F-F787-4355ECAA4C9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301699" y="3529140"/>
                  <a:ext cx="266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4EF9DF6-19E4-F2A1-A510-02FA2383D7CA}"/>
                    </a:ext>
                  </a:extLst>
                </p14:cNvPr>
                <p14:cNvContentPartPr/>
                <p14:nvPr/>
              </p14:nvContentPartPr>
              <p14:xfrm>
                <a:off x="6377659" y="3539940"/>
                <a:ext cx="128520" cy="1620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4EF9DF6-19E4-F2A1-A510-02FA2383D7C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368659" y="3530940"/>
                  <a:ext cx="1461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73AA781-942A-5183-42F4-8A09F0E9DF46}"/>
                    </a:ext>
                  </a:extLst>
                </p14:cNvPr>
                <p14:cNvContentPartPr/>
                <p14:nvPr/>
              </p14:nvContentPartPr>
              <p14:xfrm>
                <a:off x="6601939" y="3732180"/>
                <a:ext cx="4320" cy="86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73AA781-942A-5183-42F4-8A09F0E9DF4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593299" y="3723180"/>
                  <a:ext cx="2196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D340A690-29AE-FB62-5A79-CD62BF9C46DA}"/>
              </a:ext>
            </a:extLst>
          </p:cNvPr>
          <p:cNvGrpSpPr/>
          <p:nvPr/>
        </p:nvGrpSpPr>
        <p:grpSpPr>
          <a:xfrm>
            <a:off x="6797419" y="3362820"/>
            <a:ext cx="597960" cy="528480"/>
            <a:chOff x="6797419" y="3362820"/>
            <a:chExt cx="597960" cy="52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0186AB4A-F93D-D046-C573-8F4E56AA874D}"/>
                    </a:ext>
                  </a:extLst>
                </p14:cNvPr>
                <p14:cNvContentPartPr/>
                <p14:nvPr/>
              </p14:nvContentPartPr>
              <p14:xfrm>
                <a:off x="6797419" y="3422580"/>
                <a:ext cx="121320" cy="36576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0186AB4A-F93D-D046-C573-8F4E56AA874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88779" y="3413580"/>
                  <a:ext cx="13896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76C63AC-4466-1658-FED2-3601DA6444D8}"/>
                    </a:ext>
                  </a:extLst>
                </p14:cNvPr>
                <p14:cNvContentPartPr/>
                <p14:nvPr/>
              </p14:nvContentPartPr>
              <p14:xfrm>
                <a:off x="6983899" y="3539940"/>
                <a:ext cx="34920" cy="2016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76C63AC-4466-1658-FED2-3601DA6444D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975259" y="3530940"/>
                  <a:ext cx="525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BAA8C94-CD3C-7E33-7FD1-E86C79E911BA}"/>
                    </a:ext>
                  </a:extLst>
                </p14:cNvPr>
                <p14:cNvContentPartPr/>
                <p14:nvPr/>
              </p14:nvContentPartPr>
              <p14:xfrm>
                <a:off x="7068859" y="3538140"/>
                <a:ext cx="153360" cy="2606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BAA8C94-CD3C-7E33-7FD1-E86C79E911B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060219" y="3529140"/>
                  <a:ext cx="1710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6A372ADB-95BB-70DF-E284-04A6F6FA842D}"/>
                    </a:ext>
                  </a:extLst>
                </p14:cNvPr>
                <p14:cNvContentPartPr/>
                <p14:nvPr/>
              </p14:nvContentPartPr>
              <p14:xfrm>
                <a:off x="7316179" y="3362820"/>
                <a:ext cx="79200" cy="5284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6A372ADB-95BB-70DF-E284-04A6F6FA842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307179" y="3354180"/>
                  <a:ext cx="96840" cy="54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E0F1D37-99FC-4E6B-7C71-067DC66A2D43}"/>
              </a:ext>
            </a:extLst>
          </p:cNvPr>
          <p:cNvGrpSpPr/>
          <p:nvPr/>
        </p:nvGrpSpPr>
        <p:grpSpPr>
          <a:xfrm>
            <a:off x="3892939" y="4519500"/>
            <a:ext cx="867960" cy="326880"/>
            <a:chOff x="3892939" y="4519500"/>
            <a:chExt cx="867960" cy="32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C1D76890-2D63-8DCF-A163-40E9FE53979E}"/>
                    </a:ext>
                  </a:extLst>
                </p14:cNvPr>
                <p14:cNvContentPartPr/>
                <p14:nvPr/>
              </p14:nvContentPartPr>
              <p14:xfrm>
                <a:off x="3892939" y="4563420"/>
                <a:ext cx="61560" cy="2829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C1D76890-2D63-8DCF-A163-40E9FE53979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84299" y="4554780"/>
                  <a:ext cx="792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2B6DF3AF-2C81-A60A-F82D-C05C493E54AF}"/>
                    </a:ext>
                  </a:extLst>
                </p14:cNvPr>
                <p14:cNvContentPartPr/>
                <p14:nvPr/>
              </p14:nvContentPartPr>
              <p14:xfrm>
                <a:off x="3949099" y="4519500"/>
                <a:ext cx="113400" cy="2678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2B6DF3AF-2C81-A60A-F82D-C05C493E54A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40099" y="4510860"/>
                  <a:ext cx="1310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8015A0D3-2875-0B8B-ABC4-ACDDE48384F7}"/>
                    </a:ext>
                  </a:extLst>
                </p14:cNvPr>
                <p14:cNvContentPartPr/>
                <p14:nvPr/>
              </p14:nvContentPartPr>
              <p14:xfrm>
                <a:off x="3941539" y="4704540"/>
                <a:ext cx="69840" cy="2376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8015A0D3-2875-0B8B-ABC4-ACDDE48384F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932539" y="4695900"/>
                  <a:ext cx="874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17AA4055-4EB4-BE3C-1AAA-BA386C9B9B1E}"/>
                    </a:ext>
                  </a:extLst>
                </p14:cNvPr>
                <p14:cNvContentPartPr/>
                <p14:nvPr/>
              </p14:nvContentPartPr>
              <p14:xfrm>
                <a:off x="4169059" y="4664220"/>
                <a:ext cx="269280" cy="126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17AA4055-4EB4-BE3C-1AAA-BA386C9B9B1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160419" y="4655580"/>
                  <a:ext cx="2869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127F4D7C-01EB-C12E-110E-CBEB39F10C76}"/>
                    </a:ext>
                  </a:extLst>
                </p14:cNvPr>
                <p14:cNvContentPartPr/>
                <p14:nvPr/>
              </p14:nvContentPartPr>
              <p14:xfrm>
                <a:off x="4441939" y="4598340"/>
                <a:ext cx="182520" cy="16920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127F4D7C-01EB-C12E-110E-CBEB39F10C7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433299" y="4589340"/>
                  <a:ext cx="2001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2977B8E2-4C1D-05CB-9CDB-999FBD324B96}"/>
                    </a:ext>
                  </a:extLst>
                </p14:cNvPr>
                <p14:cNvContentPartPr/>
                <p14:nvPr/>
              </p14:nvContentPartPr>
              <p14:xfrm>
                <a:off x="4557139" y="4558020"/>
                <a:ext cx="203760" cy="2228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2977B8E2-4C1D-05CB-9CDB-999FBD324B9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548139" y="4549380"/>
                  <a:ext cx="22140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C3999BAA-9DF6-6FDC-6A72-B59D3A5B1233}"/>
              </a:ext>
            </a:extLst>
          </p:cNvPr>
          <p:cNvGrpSpPr/>
          <p:nvPr/>
        </p:nvGrpSpPr>
        <p:grpSpPr>
          <a:xfrm>
            <a:off x="3417739" y="4462260"/>
            <a:ext cx="322200" cy="505080"/>
            <a:chOff x="3417739" y="4462260"/>
            <a:chExt cx="322200" cy="50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D50EA980-AFC7-AE79-0D5D-C6C2FE17B46E}"/>
                    </a:ext>
                  </a:extLst>
                </p14:cNvPr>
                <p14:cNvContentPartPr/>
                <p14:nvPr/>
              </p14:nvContentPartPr>
              <p14:xfrm>
                <a:off x="3417739" y="4575300"/>
                <a:ext cx="196560" cy="1710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D50EA980-AFC7-AE79-0D5D-C6C2FE17B46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408739" y="4566300"/>
                  <a:ext cx="2142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3A49C05C-4062-1E32-0E29-06F14598F981}"/>
                    </a:ext>
                  </a:extLst>
                </p14:cNvPr>
                <p14:cNvContentPartPr/>
                <p14:nvPr/>
              </p14:nvContentPartPr>
              <p14:xfrm>
                <a:off x="3474619" y="4462260"/>
                <a:ext cx="265320" cy="5050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3A49C05C-4062-1E32-0E29-06F14598F98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465979" y="4453260"/>
                  <a:ext cx="282960" cy="5227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1">
            <a:extLst>
              <a:ext uri="{FF2B5EF4-FFF2-40B4-BE49-F238E27FC236}">
                <a16:creationId xmlns:a16="http://schemas.microsoft.com/office/drawing/2014/main" id="{F1933009-C884-4633-FBD0-BAE13564FD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ACF468D1-C985-4E7A-8AC4-1D6FB8E30F28}" type="slidenum">
              <a:rPr lang="en-US" altLang="zh-CN" sz="2400" smtClean="0">
                <a:latin typeface="Times New Roman" panose="02020603050405020304" pitchFamily="18" charset="0"/>
              </a:rPr>
              <a:pPr/>
              <a:t>1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17DAC4FE-8D9F-3D1F-B262-6671F8574C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773238"/>
          <a:ext cx="64722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47886" imgH="952326" progId="Word.Document.8">
                  <p:embed/>
                </p:oleObj>
              </mc:Choice>
              <mc:Fallback>
                <p:oleObj name="Document" r:id="rId2" imgW="3047886" imgH="952326" progId="Word.Document.8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17DAC4FE-8D9F-3D1F-B262-6671F8574C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773238"/>
                        <a:ext cx="64722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F0D1DD-732B-997F-C659-F904A39E5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908050"/>
            <a:ext cx="6048375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本节讨论有代数运算的集合间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映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>
            <a:extLst>
              <a:ext uri="{FF2B5EF4-FFF2-40B4-BE49-F238E27FC236}">
                <a16:creationId xmlns:a16="http://schemas.microsoft.com/office/drawing/2014/main" id="{1AAED254-58DD-DDCB-0320-9649E186EE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081963" y="6308725"/>
            <a:ext cx="657225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A0EE4814-0AF8-4651-9277-4806B4B3F4E2}" type="slidenum">
              <a:rPr lang="en-US" altLang="zh-CN" sz="2400" smtClean="0">
                <a:latin typeface="Times New Roman" panose="02020603050405020304" pitchFamily="18" charset="0"/>
              </a:rPr>
              <a:pPr/>
              <a:t>1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31747" name="组合 4">
            <a:extLst>
              <a:ext uri="{FF2B5EF4-FFF2-40B4-BE49-F238E27FC236}">
                <a16:creationId xmlns:a16="http://schemas.microsoft.com/office/drawing/2014/main" id="{A55725CE-768A-5D6B-6D3F-60A08DEC9A77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549275"/>
            <a:ext cx="8712200" cy="5759450"/>
            <a:chOff x="108464" y="549275"/>
            <a:chExt cx="8712008" cy="5759450"/>
          </a:xfrm>
        </p:grpSpPr>
        <p:pic>
          <p:nvPicPr>
            <p:cNvPr id="31748" name="图片 2">
              <a:extLst>
                <a:ext uri="{FF2B5EF4-FFF2-40B4-BE49-F238E27FC236}">
                  <a16:creationId xmlns:a16="http://schemas.microsoft.com/office/drawing/2014/main" id="{011D5992-C246-701E-E396-95154FB73A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64" y="549275"/>
              <a:ext cx="8712008" cy="575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矩形 3">
              <a:extLst>
                <a:ext uri="{FF2B5EF4-FFF2-40B4-BE49-F238E27FC236}">
                  <a16:creationId xmlns:a16="http://schemas.microsoft.com/office/drawing/2014/main" id="{B4F40A04-7311-E570-E33F-66D2657B5C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0335" y="5805859"/>
              <a:ext cx="2160240" cy="3594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ctr" eaLnBrk="1" hangingPunct="1"/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9002320-4968-B1BE-1022-57D859B90C7D}"/>
                  </a:ext>
                </a:extLst>
              </p14:cNvPr>
              <p14:cNvContentPartPr/>
              <p14:nvPr/>
            </p14:nvContentPartPr>
            <p14:xfrm>
              <a:off x="4615099" y="1610700"/>
              <a:ext cx="2491920" cy="82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9002320-4968-B1BE-1022-57D859B90C7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06099" y="1601700"/>
                <a:ext cx="250956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C62F42B-BB0A-2079-4053-50776381A735}"/>
                  </a:ext>
                </a:extLst>
              </p14:cNvPr>
              <p14:cNvContentPartPr/>
              <p14:nvPr/>
            </p14:nvContentPartPr>
            <p14:xfrm>
              <a:off x="5372179" y="2124060"/>
              <a:ext cx="720000" cy="1357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C62F42B-BB0A-2079-4053-50776381A73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63179" y="2115060"/>
                <a:ext cx="73764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8D6553AC-984C-C18B-B3FE-4F6144B4683E}"/>
                  </a:ext>
                </a:extLst>
              </p14:cNvPr>
              <p14:cNvContentPartPr/>
              <p14:nvPr/>
            </p14:nvContentPartPr>
            <p14:xfrm>
              <a:off x="6740179" y="2148180"/>
              <a:ext cx="504000" cy="10188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8D6553AC-984C-C18B-B3FE-4F6144B4683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31179" y="2139180"/>
                <a:ext cx="52164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8BFD680-8025-77C9-D9D2-4693FAD7F9B3}"/>
                  </a:ext>
                </a:extLst>
              </p14:cNvPr>
              <p14:cNvContentPartPr/>
              <p14:nvPr/>
            </p14:nvContentPartPr>
            <p14:xfrm>
              <a:off x="4184899" y="2995980"/>
              <a:ext cx="69480" cy="13248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8BFD680-8025-77C9-D9D2-4693FAD7F9B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75899" y="2987340"/>
                <a:ext cx="87120" cy="1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2FE8C9E0-7C3F-50E9-C3D9-B3268AEA7130}"/>
                  </a:ext>
                </a:extLst>
              </p14:cNvPr>
              <p14:cNvContentPartPr/>
              <p14:nvPr/>
            </p14:nvContentPartPr>
            <p14:xfrm>
              <a:off x="4223059" y="3200820"/>
              <a:ext cx="19440" cy="237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2FE8C9E0-7C3F-50E9-C3D9-B3268AEA713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14059" y="3191820"/>
                <a:ext cx="37080" cy="4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组合 42">
            <a:extLst>
              <a:ext uri="{FF2B5EF4-FFF2-40B4-BE49-F238E27FC236}">
                <a16:creationId xmlns:a16="http://schemas.microsoft.com/office/drawing/2014/main" id="{54ACE124-D22A-0215-9720-288286859230}"/>
              </a:ext>
            </a:extLst>
          </p:cNvPr>
          <p:cNvGrpSpPr/>
          <p:nvPr/>
        </p:nvGrpSpPr>
        <p:grpSpPr>
          <a:xfrm>
            <a:off x="6606979" y="3185340"/>
            <a:ext cx="1676520" cy="327240"/>
            <a:chOff x="6606979" y="3185340"/>
            <a:chExt cx="1676520" cy="32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700ECAB0-54F6-FCD8-A62E-05CDC8A7A535}"/>
                    </a:ext>
                  </a:extLst>
                </p14:cNvPr>
                <p14:cNvContentPartPr/>
                <p14:nvPr/>
              </p14:nvContentPartPr>
              <p14:xfrm>
                <a:off x="6606979" y="3224940"/>
                <a:ext cx="194760" cy="2052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700ECAB0-54F6-FCD8-A62E-05CDC8A7A53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598339" y="3216300"/>
                  <a:ext cx="2124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19368C9-C274-12AA-3845-ED057F002B76}"/>
                    </a:ext>
                  </a:extLst>
                </p14:cNvPr>
                <p14:cNvContentPartPr/>
                <p14:nvPr/>
              </p14:nvContentPartPr>
              <p14:xfrm>
                <a:off x="6844219" y="3297300"/>
                <a:ext cx="43200" cy="666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19368C9-C274-12AA-3845-ED057F002B7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835579" y="3288660"/>
                  <a:ext cx="608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9D7AE14-ED15-571A-E289-A29E47D2F73A}"/>
                    </a:ext>
                  </a:extLst>
                </p14:cNvPr>
                <p14:cNvContentPartPr/>
                <p14:nvPr/>
              </p14:nvContentPartPr>
              <p14:xfrm>
                <a:off x="6985339" y="3185340"/>
                <a:ext cx="50760" cy="2192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9D7AE14-ED15-571A-E289-A29E47D2F73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976339" y="3176700"/>
                  <a:ext cx="684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A56F8C7-FB69-F406-5EDB-72B83D03C8EB}"/>
                    </a:ext>
                  </a:extLst>
                </p14:cNvPr>
                <p14:cNvContentPartPr/>
                <p14:nvPr/>
              </p14:nvContentPartPr>
              <p14:xfrm>
                <a:off x="6960859" y="3399540"/>
                <a:ext cx="168120" cy="216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A56F8C7-FB69-F406-5EDB-72B83D03C8E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951859" y="3390540"/>
                  <a:ext cx="1857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8E8327A4-7F0B-0CD1-A175-C585F4164982}"/>
                    </a:ext>
                  </a:extLst>
                </p14:cNvPr>
                <p14:cNvContentPartPr/>
                <p14:nvPr/>
              </p14:nvContentPartPr>
              <p14:xfrm>
                <a:off x="7256779" y="3278220"/>
                <a:ext cx="157680" cy="129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8E8327A4-7F0B-0CD1-A175-C585F416498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248139" y="3269580"/>
                  <a:ext cx="1753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FF9B42B7-021B-30CF-42F9-D42C33C924FF}"/>
                    </a:ext>
                  </a:extLst>
                </p14:cNvPr>
                <p14:cNvContentPartPr/>
                <p14:nvPr/>
              </p14:nvContentPartPr>
              <p14:xfrm>
                <a:off x="7265059" y="3384780"/>
                <a:ext cx="174600" cy="111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FF9B42B7-021B-30CF-42F9-D42C33C924F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256419" y="3375780"/>
                  <a:ext cx="1922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1F831908-2FC1-0E40-6A07-42FB75827448}"/>
                    </a:ext>
                  </a:extLst>
                </p14:cNvPr>
                <p14:cNvContentPartPr/>
                <p14:nvPr/>
              </p14:nvContentPartPr>
              <p14:xfrm>
                <a:off x="7537939" y="3256620"/>
                <a:ext cx="165960" cy="1814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1F831908-2FC1-0E40-6A07-42FB7582744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529299" y="3247620"/>
                  <a:ext cx="1836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8E57C8F-7631-778A-5A1A-C0E87B0B68AD}"/>
                    </a:ext>
                  </a:extLst>
                </p14:cNvPr>
                <p14:cNvContentPartPr/>
                <p14:nvPr/>
              </p14:nvContentPartPr>
              <p14:xfrm>
                <a:off x="7872019" y="3462540"/>
                <a:ext cx="18000" cy="500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8E57C8F-7631-778A-5A1A-C0E87B0B68A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863379" y="3453900"/>
                  <a:ext cx="356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9A2FACAE-656F-E3A2-A6CD-B935DA7083D7}"/>
                    </a:ext>
                  </a:extLst>
                </p14:cNvPr>
                <p14:cNvContentPartPr/>
                <p14:nvPr/>
              </p14:nvContentPartPr>
              <p14:xfrm>
                <a:off x="7771939" y="3292260"/>
                <a:ext cx="111600" cy="1872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9A2FACAE-656F-E3A2-A6CD-B935DA7083D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762939" y="3283620"/>
                  <a:ext cx="1292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9C7473E8-7637-F170-36FF-18480186AA96}"/>
                    </a:ext>
                  </a:extLst>
                </p14:cNvPr>
                <p14:cNvContentPartPr/>
                <p14:nvPr/>
              </p14:nvContentPartPr>
              <p14:xfrm>
                <a:off x="7752139" y="3377940"/>
                <a:ext cx="129240" cy="86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9C7473E8-7637-F170-36FF-18480186AA9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743499" y="3369300"/>
                  <a:ext cx="1468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136CEACC-EDF2-8DFC-2601-180328C7AE0A}"/>
                    </a:ext>
                  </a:extLst>
                </p14:cNvPr>
                <p14:cNvContentPartPr/>
                <p14:nvPr/>
              </p14:nvContentPartPr>
              <p14:xfrm>
                <a:off x="7941859" y="3233940"/>
                <a:ext cx="124560" cy="25812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136CEACC-EDF2-8DFC-2601-180328C7AE0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932859" y="3225300"/>
                  <a:ext cx="14220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DCB82551-C50D-FD65-A9E9-E55DD40AEA9B}"/>
                    </a:ext>
                  </a:extLst>
                </p14:cNvPr>
                <p14:cNvContentPartPr/>
                <p14:nvPr/>
              </p14:nvContentPartPr>
              <p14:xfrm>
                <a:off x="7891099" y="3476940"/>
                <a:ext cx="122400" cy="1008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DCB82551-C50D-FD65-A9E9-E55DD40AEA9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882459" y="3467940"/>
                  <a:ext cx="1400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286322F7-CA0B-9D2E-71C9-9B033EB8CD10}"/>
                    </a:ext>
                  </a:extLst>
                </p14:cNvPr>
                <p14:cNvContentPartPr/>
                <p14:nvPr/>
              </p14:nvContentPartPr>
              <p14:xfrm>
                <a:off x="8089099" y="3332940"/>
                <a:ext cx="43200" cy="4716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286322F7-CA0B-9D2E-71C9-9B033EB8CD1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080099" y="3323940"/>
                  <a:ext cx="608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BFCC1584-8ACD-E4E1-ABA2-09FFF9B03FFB}"/>
                    </a:ext>
                  </a:extLst>
                </p14:cNvPr>
                <p14:cNvContentPartPr/>
                <p14:nvPr/>
              </p14:nvContentPartPr>
              <p14:xfrm>
                <a:off x="8171899" y="3329700"/>
                <a:ext cx="111600" cy="12852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BFCC1584-8ACD-E4E1-ABA2-09FFF9B03FF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162899" y="3321060"/>
                  <a:ext cx="129240" cy="14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44" name="组合 31743">
            <a:extLst>
              <a:ext uri="{FF2B5EF4-FFF2-40B4-BE49-F238E27FC236}">
                <a16:creationId xmlns:a16="http://schemas.microsoft.com/office/drawing/2014/main" id="{DF112284-0740-93CF-4DE2-8C84C4115AD9}"/>
              </a:ext>
            </a:extLst>
          </p:cNvPr>
          <p:cNvGrpSpPr/>
          <p:nvPr/>
        </p:nvGrpSpPr>
        <p:grpSpPr>
          <a:xfrm>
            <a:off x="6804259" y="3968700"/>
            <a:ext cx="1789920" cy="548640"/>
            <a:chOff x="6804259" y="3968700"/>
            <a:chExt cx="1789920" cy="54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8A36539-15C6-78E3-D8F9-A9AD2AD504A4}"/>
                    </a:ext>
                  </a:extLst>
                </p14:cNvPr>
                <p14:cNvContentPartPr/>
                <p14:nvPr/>
              </p14:nvContentPartPr>
              <p14:xfrm>
                <a:off x="6804259" y="3968700"/>
                <a:ext cx="48600" cy="4777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8A36539-15C6-78E3-D8F9-A9AD2AD504A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795619" y="3959700"/>
                  <a:ext cx="66240" cy="49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A92BB6FB-CBB2-C01A-DA03-D30769895D20}"/>
                    </a:ext>
                  </a:extLst>
                </p14:cNvPr>
                <p14:cNvContentPartPr/>
                <p14:nvPr/>
              </p14:nvContentPartPr>
              <p14:xfrm>
                <a:off x="6874099" y="4103340"/>
                <a:ext cx="127440" cy="2952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A92BB6FB-CBB2-C01A-DA03-D30769895D20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865459" y="4094700"/>
                  <a:ext cx="14508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8C5BA49B-13F5-EF8E-F676-2BCA52900A7A}"/>
                    </a:ext>
                  </a:extLst>
                </p14:cNvPr>
                <p14:cNvContentPartPr/>
                <p14:nvPr/>
              </p14:nvContentPartPr>
              <p14:xfrm>
                <a:off x="6959059" y="4126380"/>
                <a:ext cx="74880" cy="30204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8C5BA49B-13F5-EF8E-F676-2BCA52900A7A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50059" y="4117740"/>
                  <a:ext cx="9252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D551A2FB-D346-09E7-F3B7-FBF16F7A540C}"/>
                    </a:ext>
                  </a:extLst>
                </p14:cNvPr>
                <p14:cNvContentPartPr/>
                <p14:nvPr/>
              </p14:nvContentPartPr>
              <p14:xfrm>
                <a:off x="6943939" y="4282260"/>
                <a:ext cx="87120" cy="2736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D551A2FB-D346-09E7-F3B7-FBF16F7A540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34939" y="4273260"/>
                  <a:ext cx="1047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2BB4155C-9AC9-BF00-8BB4-B4DB7F72C417}"/>
                    </a:ext>
                  </a:extLst>
                </p14:cNvPr>
                <p14:cNvContentPartPr/>
                <p14:nvPr/>
              </p14:nvContentPartPr>
              <p14:xfrm>
                <a:off x="7104139" y="4065540"/>
                <a:ext cx="61560" cy="12924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2BB4155C-9AC9-BF00-8BB4-B4DB7F72C41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095499" y="4056540"/>
                  <a:ext cx="792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A1ACAF9F-EC5F-887D-6AA5-C4723AD5AC8C}"/>
                    </a:ext>
                  </a:extLst>
                </p14:cNvPr>
                <p14:cNvContentPartPr/>
                <p14:nvPr/>
              </p14:nvContentPartPr>
              <p14:xfrm>
                <a:off x="7283779" y="4439220"/>
                <a:ext cx="14040" cy="237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A1ACAF9F-EC5F-887D-6AA5-C4723AD5AC8C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275139" y="4430580"/>
                  <a:ext cx="316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692EEB4B-C501-F505-146D-949D7836B064}"/>
                    </a:ext>
                  </a:extLst>
                </p14:cNvPr>
                <p14:cNvContentPartPr/>
                <p14:nvPr/>
              </p14:nvContentPartPr>
              <p14:xfrm>
                <a:off x="7468819" y="4189020"/>
                <a:ext cx="92160" cy="12132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692EEB4B-C501-F505-146D-949D7836B064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459819" y="4180380"/>
                  <a:ext cx="1098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4804AF85-D113-2A9E-6D98-DA43B067B68D}"/>
                    </a:ext>
                  </a:extLst>
                </p14:cNvPr>
                <p14:cNvContentPartPr/>
                <p14:nvPr/>
              </p14:nvContentPartPr>
              <p14:xfrm>
                <a:off x="7495099" y="4178580"/>
                <a:ext cx="40320" cy="12204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4804AF85-D113-2A9E-6D98-DA43B067B68D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486459" y="4169940"/>
                  <a:ext cx="579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FC00924-75FE-7D04-504B-260CBE921AFB}"/>
                    </a:ext>
                  </a:extLst>
                </p14:cNvPr>
                <p14:cNvContentPartPr/>
                <p14:nvPr/>
              </p14:nvContentPartPr>
              <p14:xfrm>
                <a:off x="7465579" y="4227900"/>
                <a:ext cx="110520" cy="241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FC00924-75FE-7D04-504B-260CBE921AF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456939" y="4219260"/>
                  <a:ext cx="1281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C59174AF-D4D8-ABA5-0629-CC6DFF62CD2F}"/>
                    </a:ext>
                  </a:extLst>
                </p14:cNvPr>
                <p14:cNvContentPartPr/>
                <p14:nvPr/>
              </p14:nvContentPartPr>
              <p14:xfrm>
                <a:off x="7663939" y="4396380"/>
                <a:ext cx="27720" cy="5760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C59174AF-D4D8-ABA5-0629-CC6DFF62CD2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654939" y="4387380"/>
                  <a:ext cx="453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51390D1F-9F96-61DC-EF58-B80B629F027A}"/>
                    </a:ext>
                  </a:extLst>
                </p14:cNvPr>
                <p14:cNvContentPartPr/>
                <p14:nvPr/>
              </p14:nvContentPartPr>
              <p14:xfrm>
                <a:off x="7893619" y="4109460"/>
                <a:ext cx="64440" cy="17820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51390D1F-9F96-61DC-EF58-B80B629F027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884619" y="4100460"/>
                  <a:ext cx="820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814BD068-4083-C625-F0AA-CE3B17FD5623}"/>
                    </a:ext>
                  </a:extLst>
                </p14:cNvPr>
                <p14:cNvContentPartPr/>
                <p14:nvPr/>
              </p14:nvContentPartPr>
              <p14:xfrm>
                <a:off x="7845739" y="4316460"/>
                <a:ext cx="161640" cy="2772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814BD068-4083-C625-F0AA-CE3B17FD562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836739" y="4307820"/>
                  <a:ext cx="1792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BE6DFFA7-C94A-3FEB-1733-77A36EC8833C}"/>
                    </a:ext>
                  </a:extLst>
                </p14:cNvPr>
                <p14:cNvContentPartPr/>
                <p14:nvPr/>
              </p14:nvContentPartPr>
              <p14:xfrm>
                <a:off x="8089099" y="4125300"/>
                <a:ext cx="122760" cy="19296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BE6DFFA7-C94A-3FEB-1733-77A36EC8833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080099" y="4116300"/>
                  <a:ext cx="1404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7BFC8AFE-AD4B-25FB-C66C-47BF28086D63}"/>
                    </a:ext>
                  </a:extLst>
                </p14:cNvPr>
                <p14:cNvContentPartPr/>
                <p14:nvPr/>
              </p14:nvContentPartPr>
              <p14:xfrm>
                <a:off x="8111419" y="4226100"/>
                <a:ext cx="156600" cy="529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7BFC8AFE-AD4B-25FB-C66C-47BF28086D6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102419" y="4217100"/>
                  <a:ext cx="1742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0A5F7474-93D7-7534-4B2A-D4F558F89734}"/>
                    </a:ext>
                  </a:extLst>
                </p14:cNvPr>
                <p14:cNvContentPartPr/>
                <p14:nvPr/>
              </p14:nvContentPartPr>
              <p14:xfrm>
                <a:off x="8250739" y="4133940"/>
                <a:ext cx="150840" cy="21384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0A5F7474-93D7-7534-4B2A-D4F558F8973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242099" y="4125300"/>
                  <a:ext cx="1684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83CF85D5-04EE-85A0-96DF-C1F9E8B6F6A9}"/>
                    </a:ext>
                  </a:extLst>
                </p14:cNvPr>
                <p14:cNvContentPartPr/>
                <p14:nvPr/>
              </p14:nvContentPartPr>
              <p14:xfrm>
                <a:off x="8295379" y="4273620"/>
                <a:ext cx="36720" cy="1548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83CF85D5-04EE-85A0-96DF-C1F9E8B6F6A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286739" y="4264620"/>
                  <a:ext cx="543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187F7659-C2A1-F8AA-5192-4EFD50E69A95}"/>
                    </a:ext>
                  </a:extLst>
                </p14:cNvPr>
                <p14:cNvContentPartPr/>
                <p14:nvPr/>
              </p14:nvContentPartPr>
              <p14:xfrm>
                <a:off x="8407339" y="4151940"/>
                <a:ext cx="33120" cy="831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187F7659-C2A1-F8AA-5192-4EFD50E69A9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398339" y="4143300"/>
                  <a:ext cx="507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D8D9C1FF-6A7D-0041-FC3D-A6CD55CFF5C2}"/>
                    </a:ext>
                  </a:extLst>
                </p14:cNvPr>
                <p14:cNvContentPartPr/>
                <p14:nvPr/>
              </p14:nvContentPartPr>
              <p14:xfrm>
                <a:off x="8519659" y="4038180"/>
                <a:ext cx="74520" cy="47916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D8D9C1FF-6A7D-0041-FC3D-A6CD55CFF5C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510659" y="4029180"/>
                  <a:ext cx="92160" cy="49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53" name="组合 31752">
            <a:extLst>
              <a:ext uri="{FF2B5EF4-FFF2-40B4-BE49-F238E27FC236}">
                <a16:creationId xmlns:a16="http://schemas.microsoft.com/office/drawing/2014/main" id="{3E437EE9-52E6-642D-01F8-8CBAE5C9D497}"/>
              </a:ext>
            </a:extLst>
          </p:cNvPr>
          <p:cNvGrpSpPr/>
          <p:nvPr/>
        </p:nvGrpSpPr>
        <p:grpSpPr>
          <a:xfrm>
            <a:off x="8433979" y="3242220"/>
            <a:ext cx="298080" cy="525240"/>
            <a:chOff x="8433979" y="3242220"/>
            <a:chExt cx="298080" cy="525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31745" name="墨迹 31744">
                  <a:extLst>
                    <a:ext uri="{FF2B5EF4-FFF2-40B4-BE49-F238E27FC236}">
                      <a16:creationId xmlns:a16="http://schemas.microsoft.com/office/drawing/2014/main" id="{C88F9C53-80AC-8D3E-1A8F-A5332BF4A6A4}"/>
                    </a:ext>
                  </a:extLst>
                </p14:cNvPr>
                <p14:cNvContentPartPr/>
                <p14:nvPr/>
              </p14:nvContentPartPr>
              <p14:xfrm>
                <a:off x="8468899" y="3269220"/>
                <a:ext cx="90000" cy="405360"/>
              </p14:xfrm>
            </p:contentPart>
          </mc:Choice>
          <mc:Fallback>
            <p:pic>
              <p:nvPicPr>
                <p:cNvPr id="31745" name="墨迹 31744">
                  <a:extLst>
                    <a:ext uri="{FF2B5EF4-FFF2-40B4-BE49-F238E27FC236}">
                      <a16:creationId xmlns:a16="http://schemas.microsoft.com/office/drawing/2014/main" id="{C88F9C53-80AC-8D3E-1A8F-A5332BF4A6A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460259" y="3260220"/>
                  <a:ext cx="10764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31750" name="墨迹 31749">
                  <a:extLst>
                    <a:ext uri="{FF2B5EF4-FFF2-40B4-BE49-F238E27FC236}">
                      <a16:creationId xmlns:a16="http://schemas.microsoft.com/office/drawing/2014/main" id="{1F200639-4C9A-6DA2-1A9E-7C579A1E4F95}"/>
                    </a:ext>
                  </a:extLst>
                </p14:cNvPr>
                <p14:cNvContentPartPr/>
                <p14:nvPr/>
              </p14:nvContentPartPr>
              <p14:xfrm>
                <a:off x="8433979" y="3529860"/>
                <a:ext cx="146160" cy="120600"/>
              </p14:xfrm>
            </p:contentPart>
          </mc:Choice>
          <mc:Fallback>
            <p:pic>
              <p:nvPicPr>
                <p:cNvPr id="31750" name="墨迹 31749">
                  <a:extLst>
                    <a:ext uri="{FF2B5EF4-FFF2-40B4-BE49-F238E27FC236}">
                      <a16:creationId xmlns:a16="http://schemas.microsoft.com/office/drawing/2014/main" id="{1F200639-4C9A-6DA2-1A9E-7C579A1E4F9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424979" y="3520860"/>
                  <a:ext cx="1638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31751" name="墨迹 31750">
                  <a:extLst>
                    <a:ext uri="{FF2B5EF4-FFF2-40B4-BE49-F238E27FC236}">
                      <a16:creationId xmlns:a16="http://schemas.microsoft.com/office/drawing/2014/main" id="{1242CC88-F613-110F-04A3-8167FDDB17FE}"/>
                    </a:ext>
                  </a:extLst>
                </p14:cNvPr>
                <p14:cNvContentPartPr/>
                <p14:nvPr/>
              </p14:nvContentPartPr>
              <p14:xfrm>
                <a:off x="8625139" y="3380820"/>
                <a:ext cx="106920" cy="119880"/>
              </p14:xfrm>
            </p:contentPart>
          </mc:Choice>
          <mc:Fallback>
            <p:pic>
              <p:nvPicPr>
                <p:cNvPr id="31751" name="墨迹 31750">
                  <a:extLst>
                    <a:ext uri="{FF2B5EF4-FFF2-40B4-BE49-F238E27FC236}">
                      <a16:creationId xmlns:a16="http://schemas.microsoft.com/office/drawing/2014/main" id="{1242CC88-F613-110F-04A3-8167FDDB17F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616139" y="3371820"/>
                  <a:ext cx="1245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31752" name="墨迹 31751">
                  <a:extLst>
                    <a:ext uri="{FF2B5EF4-FFF2-40B4-BE49-F238E27FC236}">
                      <a16:creationId xmlns:a16="http://schemas.microsoft.com/office/drawing/2014/main" id="{DC42529F-FC43-3495-1EB4-5FFA41555EA3}"/>
                    </a:ext>
                  </a:extLst>
                </p14:cNvPr>
                <p14:cNvContentPartPr/>
                <p14:nvPr/>
              </p14:nvContentPartPr>
              <p14:xfrm>
                <a:off x="8579059" y="3242220"/>
                <a:ext cx="132480" cy="525240"/>
              </p14:xfrm>
            </p:contentPart>
          </mc:Choice>
          <mc:Fallback>
            <p:pic>
              <p:nvPicPr>
                <p:cNvPr id="31752" name="墨迹 31751">
                  <a:extLst>
                    <a:ext uri="{FF2B5EF4-FFF2-40B4-BE49-F238E27FC236}">
                      <a16:creationId xmlns:a16="http://schemas.microsoft.com/office/drawing/2014/main" id="{DC42529F-FC43-3495-1EB4-5FFA41555EA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570059" y="3233580"/>
                  <a:ext cx="150120" cy="54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55" name="组合 31754">
            <a:extLst>
              <a:ext uri="{FF2B5EF4-FFF2-40B4-BE49-F238E27FC236}">
                <a16:creationId xmlns:a16="http://schemas.microsoft.com/office/drawing/2014/main" id="{B2E1C4E5-30B5-9ADB-0D44-9CB211256840}"/>
              </a:ext>
            </a:extLst>
          </p:cNvPr>
          <p:cNvGrpSpPr/>
          <p:nvPr/>
        </p:nvGrpSpPr>
        <p:grpSpPr>
          <a:xfrm>
            <a:off x="6747379" y="2413860"/>
            <a:ext cx="2102760" cy="635760"/>
            <a:chOff x="6747379" y="2413860"/>
            <a:chExt cx="2102760" cy="63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807FEEBB-F46D-2CAE-A828-091C89D21D04}"/>
                    </a:ext>
                  </a:extLst>
                </p14:cNvPr>
                <p14:cNvContentPartPr/>
                <p14:nvPr/>
              </p14:nvContentPartPr>
              <p14:xfrm>
                <a:off x="7069939" y="2581260"/>
                <a:ext cx="123120" cy="2851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807FEEBB-F46D-2CAE-A828-091C89D21D0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061299" y="2572260"/>
                  <a:ext cx="1407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0E651CBF-FF0A-03DF-D9A2-1A478EA0275C}"/>
                    </a:ext>
                  </a:extLst>
                </p14:cNvPr>
                <p14:cNvContentPartPr/>
                <p14:nvPr/>
              </p14:nvContentPartPr>
              <p14:xfrm>
                <a:off x="7181179" y="2592420"/>
                <a:ext cx="46440" cy="2347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0E651CBF-FF0A-03DF-D9A2-1A478EA0275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172539" y="2583420"/>
                  <a:ext cx="640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7D9C9C59-5AE6-EE0E-BA0B-9E3761593A69}"/>
                    </a:ext>
                  </a:extLst>
                </p14:cNvPr>
                <p14:cNvContentPartPr/>
                <p14:nvPr/>
              </p14:nvContentPartPr>
              <p14:xfrm>
                <a:off x="7099099" y="2736060"/>
                <a:ext cx="107640" cy="2340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7D9C9C59-5AE6-EE0E-BA0B-9E3761593A6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090459" y="2727060"/>
                  <a:ext cx="1252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4EE4B56-C126-A6D1-872C-3FD5F7437E2D}"/>
                    </a:ext>
                  </a:extLst>
                </p14:cNvPr>
                <p14:cNvContentPartPr/>
                <p14:nvPr/>
              </p14:nvContentPartPr>
              <p14:xfrm>
                <a:off x="7362259" y="2854860"/>
                <a:ext cx="4320" cy="198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4EE4B56-C126-A6D1-872C-3FD5F7437E2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353259" y="2846220"/>
                  <a:ext cx="21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1623E276-CF59-693F-A8C8-5347882D9D1D}"/>
                    </a:ext>
                  </a:extLst>
                </p14:cNvPr>
                <p14:cNvContentPartPr/>
                <p14:nvPr/>
              </p14:nvContentPartPr>
              <p14:xfrm>
                <a:off x="7521019" y="2677380"/>
                <a:ext cx="56880" cy="878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1623E276-CF59-693F-A8C8-5347882D9D1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512379" y="2668740"/>
                  <a:ext cx="745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9AFCB79E-9804-EAEF-2FB9-6C4DB5A91D8B}"/>
                    </a:ext>
                  </a:extLst>
                </p14:cNvPr>
                <p14:cNvContentPartPr/>
                <p14:nvPr/>
              </p14:nvContentPartPr>
              <p14:xfrm>
                <a:off x="7688779" y="2828940"/>
                <a:ext cx="28080" cy="687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9AFCB79E-9804-EAEF-2FB9-6C4DB5A91D8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680139" y="2819940"/>
                  <a:ext cx="4572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DD7645A8-2F02-5635-9F70-7DBF42870E31}"/>
                    </a:ext>
                  </a:extLst>
                </p14:cNvPr>
                <p14:cNvContentPartPr/>
                <p14:nvPr/>
              </p14:nvContentPartPr>
              <p14:xfrm>
                <a:off x="7886419" y="2596380"/>
                <a:ext cx="72000" cy="2383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DD7645A8-2F02-5635-9F70-7DBF42870E3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877419" y="2587740"/>
                  <a:ext cx="896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185AB98B-9B37-CC67-9045-0820FA8CADF5}"/>
                    </a:ext>
                  </a:extLst>
                </p14:cNvPr>
                <p14:cNvContentPartPr/>
                <p14:nvPr/>
              </p14:nvContentPartPr>
              <p14:xfrm>
                <a:off x="7995139" y="2629140"/>
                <a:ext cx="110520" cy="1753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185AB98B-9B37-CC67-9045-0820FA8CADF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6499" y="2620500"/>
                  <a:ext cx="128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ED1D56C-6789-8084-D401-AF2A84EECB97}"/>
                    </a:ext>
                  </a:extLst>
                </p14:cNvPr>
                <p14:cNvContentPartPr/>
                <p14:nvPr/>
              </p14:nvContentPartPr>
              <p14:xfrm>
                <a:off x="8004139" y="2700780"/>
                <a:ext cx="115200" cy="3636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ED1D56C-6789-8084-D401-AF2A84EECB9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995499" y="2692140"/>
                  <a:ext cx="1328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3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9BC974D-9B2A-5F34-6CA3-D76BC1C5A06F}"/>
                    </a:ext>
                  </a:extLst>
                </p14:cNvPr>
                <p14:cNvContentPartPr/>
                <p14:nvPr/>
              </p14:nvContentPartPr>
              <p14:xfrm>
                <a:off x="8141299" y="2622660"/>
                <a:ext cx="184680" cy="27720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9BC974D-9B2A-5F34-6CA3-D76BC1C5A06F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32659" y="2614020"/>
                  <a:ext cx="2023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418E707-C3CC-306C-0B40-61A6A0FFC7D0}"/>
                    </a:ext>
                  </a:extLst>
                </p14:cNvPr>
                <p14:cNvContentPartPr/>
                <p14:nvPr/>
              </p14:nvContentPartPr>
              <p14:xfrm>
                <a:off x="8221579" y="2790060"/>
                <a:ext cx="126720" cy="61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418E707-C3CC-306C-0B40-61A6A0FFC7D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212579" y="2781420"/>
                  <a:ext cx="1443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6C749028-3909-9E5C-5C62-6285BB6B4F59}"/>
                    </a:ext>
                  </a:extLst>
                </p14:cNvPr>
                <p14:cNvContentPartPr/>
                <p14:nvPr/>
              </p14:nvContentPartPr>
              <p14:xfrm>
                <a:off x="6870499" y="2436900"/>
                <a:ext cx="70920" cy="5256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6C749028-3909-9E5C-5C62-6285BB6B4F59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861859" y="2428260"/>
                  <a:ext cx="8856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436E8841-1A95-6F03-FB8A-50A27D787A4C}"/>
                    </a:ext>
                  </a:extLst>
                </p14:cNvPr>
                <p14:cNvContentPartPr/>
                <p14:nvPr/>
              </p14:nvContentPartPr>
              <p14:xfrm>
                <a:off x="8549179" y="2413860"/>
                <a:ext cx="81000" cy="58716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436E8841-1A95-6F03-FB8A-50A27D787A4C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540539" y="2405220"/>
                  <a:ext cx="98640" cy="60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31754" name="墨迹 31753">
                  <a:extLst>
                    <a:ext uri="{FF2B5EF4-FFF2-40B4-BE49-F238E27FC236}">
                      <a16:creationId xmlns:a16="http://schemas.microsoft.com/office/drawing/2014/main" id="{93C3372F-6D4B-58DC-CC19-934602F73F64}"/>
                    </a:ext>
                  </a:extLst>
                </p14:cNvPr>
                <p14:cNvContentPartPr/>
                <p14:nvPr/>
              </p14:nvContentPartPr>
              <p14:xfrm>
                <a:off x="6747379" y="2941620"/>
                <a:ext cx="2102760" cy="108000"/>
              </p14:xfrm>
            </p:contentPart>
          </mc:Choice>
          <mc:Fallback>
            <p:pic>
              <p:nvPicPr>
                <p:cNvPr id="31754" name="墨迹 31753">
                  <a:extLst>
                    <a:ext uri="{FF2B5EF4-FFF2-40B4-BE49-F238E27FC236}">
                      <a16:creationId xmlns:a16="http://schemas.microsoft.com/office/drawing/2014/main" id="{93C3372F-6D4B-58DC-CC19-934602F73F64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738739" y="2932980"/>
                  <a:ext cx="2120400" cy="12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31793" name="墨迹 31792">
                <a:extLst>
                  <a:ext uri="{FF2B5EF4-FFF2-40B4-BE49-F238E27FC236}">
                    <a16:creationId xmlns:a16="http://schemas.microsoft.com/office/drawing/2014/main" id="{59418614-F700-289C-5F07-44846997741D}"/>
                  </a:ext>
                </a:extLst>
              </p14:cNvPr>
              <p14:cNvContentPartPr/>
              <p14:nvPr/>
            </p14:nvContentPartPr>
            <p14:xfrm>
              <a:off x="6712819" y="4582140"/>
              <a:ext cx="126000" cy="172080"/>
            </p14:xfrm>
          </p:contentPart>
        </mc:Choice>
        <mc:Fallback>
          <p:pic>
            <p:nvPicPr>
              <p:cNvPr id="31793" name="墨迹 31792">
                <a:extLst>
                  <a:ext uri="{FF2B5EF4-FFF2-40B4-BE49-F238E27FC236}">
                    <a16:creationId xmlns:a16="http://schemas.microsoft.com/office/drawing/2014/main" id="{59418614-F700-289C-5F07-44846997741D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6703819" y="4573140"/>
                <a:ext cx="143640" cy="189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797" name="组合 31796">
            <a:extLst>
              <a:ext uri="{FF2B5EF4-FFF2-40B4-BE49-F238E27FC236}">
                <a16:creationId xmlns:a16="http://schemas.microsoft.com/office/drawing/2014/main" id="{FE3F8C7E-47B1-21A1-9C24-736866571CF8}"/>
              </a:ext>
            </a:extLst>
          </p:cNvPr>
          <p:cNvGrpSpPr/>
          <p:nvPr/>
        </p:nvGrpSpPr>
        <p:grpSpPr>
          <a:xfrm>
            <a:off x="6978859" y="4561260"/>
            <a:ext cx="185400" cy="212760"/>
            <a:chOff x="6978859" y="4561260"/>
            <a:chExt cx="185400" cy="21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31794" name="墨迹 31793">
                  <a:extLst>
                    <a:ext uri="{FF2B5EF4-FFF2-40B4-BE49-F238E27FC236}">
                      <a16:creationId xmlns:a16="http://schemas.microsoft.com/office/drawing/2014/main" id="{8FD3F953-27DB-1B83-A741-141D901E06BC}"/>
                    </a:ext>
                  </a:extLst>
                </p14:cNvPr>
                <p14:cNvContentPartPr/>
                <p14:nvPr/>
              </p14:nvContentPartPr>
              <p14:xfrm>
                <a:off x="6978859" y="4693380"/>
                <a:ext cx="7560" cy="80640"/>
              </p14:xfrm>
            </p:contentPart>
          </mc:Choice>
          <mc:Fallback>
            <p:pic>
              <p:nvPicPr>
                <p:cNvPr id="31794" name="墨迹 31793">
                  <a:extLst>
                    <a:ext uri="{FF2B5EF4-FFF2-40B4-BE49-F238E27FC236}">
                      <a16:creationId xmlns:a16="http://schemas.microsoft.com/office/drawing/2014/main" id="{8FD3F953-27DB-1B83-A741-141D901E06BC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969859" y="4684740"/>
                  <a:ext cx="2520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31795" name="墨迹 31794">
                  <a:extLst>
                    <a:ext uri="{FF2B5EF4-FFF2-40B4-BE49-F238E27FC236}">
                      <a16:creationId xmlns:a16="http://schemas.microsoft.com/office/drawing/2014/main" id="{3E43C2E2-383D-0942-5348-96B81C1F05AB}"/>
                    </a:ext>
                  </a:extLst>
                </p14:cNvPr>
                <p14:cNvContentPartPr/>
                <p14:nvPr/>
              </p14:nvContentPartPr>
              <p14:xfrm>
                <a:off x="6989299" y="4617060"/>
                <a:ext cx="39600" cy="3960"/>
              </p14:xfrm>
            </p:contentPart>
          </mc:Choice>
          <mc:Fallback>
            <p:pic>
              <p:nvPicPr>
                <p:cNvPr id="31795" name="墨迹 31794">
                  <a:extLst>
                    <a:ext uri="{FF2B5EF4-FFF2-40B4-BE49-F238E27FC236}">
                      <a16:creationId xmlns:a16="http://schemas.microsoft.com/office/drawing/2014/main" id="{3E43C2E2-383D-0942-5348-96B81C1F05A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980659" y="4608420"/>
                  <a:ext cx="572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31796" name="墨迹 31795">
                  <a:extLst>
                    <a:ext uri="{FF2B5EF4-FFF2-40B4-BE49-F238E27FC236}">
                      <a16:creationId xmlns:a16="http://schemas.microsoft.com/office/drawing/2014/main" id="{EE64DADD-72FD-7C3C-A59B-27999FE55933}"/>
                    </a:ext>
                  </a:extLst>
                </p14:cNvPr>
                <p14:cNvContentPartPr/>
                <p14:nvPr/>
              </p14:nvContentPartPr>
              <p14:xfrm>
                <a:off x="7032499" y="4561260"/>
                <a:ext cx="131760" cy="190080"/>
              </p14:xfrm>
            </p:contentPart>
          </mc:Choice>
          <mc:Fallback>
            <p:pic>
              <p:nvPicPr>
                <p:cNvPr id="31796" name="墨迹 31795">
                  <a:extLst>
                    <a:ext uri="{FF2B5EF4-FFF2-40B4-BE49-F238E27FC236}">
                      <a16:creationId xmlns:a16="http://schemas.microsoft.com/office/drawing/2014/main" id="{EE64DADD-72FD-7C3C-A59B-27999FE55933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023499" y="4552260"/>
                  <a:ext cx="149400" cy="20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31809" name="墨迹 31808">
                <a:extLst>
                  <a:ext uri="{FF2B5EF4-FFF2-40B4-BE49-F238E27FC236}">
                    <a16:creationId xmlns:a16="http://schemas.microsoft.com/office/drawing/2014/main" id="{2C6B9AE1-0BD8-B64F-78C2-B9BE586B22E1}"/>
                  </a:ext>
                </a:extLst>
              </p14:cNvPr>
              <p14:cNvContentPartPr/>
              <p14:nvPr/>
            </p14:nvContentPartPr>
            <p14:xfrm>
              <a:off x="5385859" y="4172820"/>
              <a:ext cx="781920" cy="92520"/>
            </p14:xfrm>
          </p:contentPart>
        </mc:Choice>
        <mc:Fallback>
          <p:pic>
            <p:nvPicPr>
              <p:cNvPr id="31809" name="墨迹 31808">
                <a:extLst>
                  <a:ext uri="{FF2B5EF4-FFF2-40B4-BE49-F238E27FC236}">
                    <a16:creationId xmlns:a16="http://schemas.microsoft.com/office/drawing/2014/main" id="{2C6B9AE1-0BD8-B64F-78C2-B9BE586B22E1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5376859" y="4163820"/>
                <a:ext cx="7995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870CCA39-C6A4-C163-7C49-28B58CC505AB}"/>
                  </a:ext>
                </a:extLst>
              </p14:cNvPr>
              <p14:cNvContentPartPr/>
              <p14:nvPr/>
            </p14:nvContentPartPr>
            <p14:xfrm>
              <a:off x="4438699" y="4306740"/>
              <a:ext cx="85680" cy="9792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870CCA39-C6A4-C163-7C49-28B58CC505AB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4429699" y="4298100"/>
                <a:ext cx="10332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5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B894751C-AEBC-372A-E556-ED57BA1BFD1D}"/>
                  </a:ext>
                </a:extLst>
              </p14:cNvPr>
              <p14:cNvContentPartPr/>
              <p14:nvPr/>
            </p14:nvContentPartPr>
            <p14:xfrm>
              <a:off x="4457779" y="4218180"/>
              <a:ext cx="46800" cy="39312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B894751C-AEBC-372A-E556-ED57BA1BFD1D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448779" y="4209180"/>
                <a:ext cx="6444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7">
            <p14:nvContentPartPr>
              <p14:cNvPr id="31811" name="墨迹 31810">
                <a:extLst>
                  <a:ext uri="{FF2B5EF4-FFF2-40B4-BE49-F238E27FC236}">
                    <a16:creationId xmlns:a16="http://schemas.microsoft.com/office/drawing/2014/main" id="{18714278-6D3C-0ADE-322B-20DF35617B03}"/>
                  </a:ext>
                </a:extLst>
              </p14:cNvPr>
              <p14:cNvContentPartPr/>
              <p14:nvPr/>
            </p14:nvContentPartPr>
            <p14:xfrm>
              <a:off x="5704819" y="4495020"/>
              <a:ext cx="620640" cy="118440"/>
            </p14:xfrm>
          </p:contentPart>
        </mc:Choice>
        <mc:Fallback>
          <p:pic>
            <p:nvPicPr>
              <p:cNvPr id="31811" name="墨迹 31810">
                <a:extLst>
                  <a:ext uri="{FF2B5EF4-FFF2-40B4-BE49-F238E27FC236}">
                    <a16:creationId xmlns:a16="http://schemas.microsoft.com/office/drawing/2014/main" id="{18714278-6D3C-0ADE-322B-20DF35617B03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5696179" y="4486020"/>
                <a:ext cx="638280" cy="13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814" name="组合 31813">
            <a:extLst>
              <a:ext uri="{FF2B5EF4-FFF2-40B4-BE49-F238E27FC236}">
                <a16:creationId xmlns:a16="http://schemas.microsoft.com/office/drawing/2014/main" id="{A13D7474-E4B4-E9D0-5D2F-7107D28AD99D}"/>
              </a:ext>
            </a:extLst>
          </p:cNvPr>
          <p:cNvGrpSpPr/>
          <p:nvPr/>
        </p:nvGrpSpPr>
        <p:grpSpPr>
          <a:xfrm>
            <a:off x="8700379" y="2126220"/>
            <a:ext cx="369360" cy="666000"/>
            <a:chOff x="8700379" y="2126220"/>
            <a:chExt cx="369360" cy="66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31756" name="墨迹 31755">
                  <a:extLst>
                    <a:ext uri="{FF2B5EF4-FFF2-40B4-BE49-F238E27FC236}">
                      <a16:creationId xmlns:a16="http://schemas.microsoft.com/office/drawing/2014/main" id="{7DC42A06-C307-6E45-D5BC-5B1687B43FA1}"/>
                    </a:ext>
                  </a:extLst>
                </p14:cNvPr>
                <p14:cNvContentPartPr/>
                <p14:nvPr/>
              </p14:nvContentPartPr>
              <p14:xfrm>
                <a:off x="8718739" y="2222700"/>
                <a:ext cx="111600" cy="173880"/>
              </p14:xfrm>
            </p:contentPart>
          </mc:Choice>
          <mc:Fallback>
            <p:pic>
              <p:nvPicPr>
                <p:cNvPr id="31756" name="墨迹 31755">
                  <a:extLst>
                    <a:ext uri="{FF2B5EF4-FFF2-40B4-BE49-F238E27FC236}">
                      <a16:creationId xmlns:a16="http://schemas.microsoft.com/office/drawing/2014/main" id="{7DC42A06-C307-6E45-D5BC-5B1687B43FA1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709739" y="2214060"/>
                  <a:ext cx="1292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31757" name="墨迹 31756">
                  <a:extLst>
                    <a:ext uri="{FF2B5EF4-FFF2-40B4-BE49-F238E27FC236}">
                      <a16:creationId xmlns:a16="http://schemas.microsoft.com/office/drawing/2014/main" id="{8B3DC642-C43E-4A6E-EB48-846B16C63E30}"/>
                    </a:ext>
                  </a:extLst>
                </p14:cNvPr>
                <p14:cNvContentPartPr/>
                <p14:nvPr/>
              </p14:nvContentPartPr>
              <p14:xfrm>
                <a:off x="8733859" y="2203260"/>
                <a:ext cx="61560" cy="398520"/>
              </p14:xfrm>
            </p:contentPart>
          </mc:Choice>
          <mc:Fallback>
            <p:pic>
              <p:nvPicPr>
                <p:cNvPr id="31757" name="墨迹 31756">
                  <a:extLst>
                    <a:ext uri="{FF2B5EF4-FFF2-40B4-BE49-F238E27FC236}">
                      <a16:creationId xmlns:a16="http://schemas.microsoft.com/office/drawing/2014/main" id="{8B3DC642-C43E-4A6E-EB48-846B16C63E30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724859" y="2194260"/>
                  <a:ext cx="7920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31758" name="墨迹 31757">
                  <a:extLst>
                    <a:ext uri="{FF2B5EF4-FFF2-40B4-BE49-F238E27FC236}">
                      <a16:creationId xmlns:a16="http://schemas.microsoft.com/office/drawing/2014/main" id="{B7737493-4CA1-1DE5-51E4-0F903577F739}"/>
                    </a:ext>
                  </a:extLst>
                </p14:cNvPr>
                <p14:cNvContentPartPr/>
                <p14:nvPr/>
              </p14:nvContentPartPr>
              <p14:xfrm>
                <a:off x="8859139" y="2183820"/>
                <a:ext cx="114120" cy="164160"/>
              </p14:xfrm>
            </p:contentPart>
          </mc:Choice>
          <mc:Fallback>
            <p:pic>
              <p:nvPicPr>
                <p:cNvPr id="31758" name="墨迹 31757">
                  <a:extLst>
                    <a:ext uri="{FF2B5EF4-FFF2-40B4-BE49-F238E27FC236}">
                      <a16:creationId xmlns:a16="http://schemas.microsoft.com/office/drawing/2014/main" id="{B7737493-4CA1-1DE5-51E4-0F903577F73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850499" y="2174820"/>
                  <a:ext cx="131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31759" name="墨迹 31758">
                  <a:extLst>
                    <a:ext uri="{FF2B5EF4-FFF2-40B4-BE49-F238E27FC236}">
                      <a16:creationId xmlns:a16="http://schemas.microsoft.com/office/drawing/2014/main" id="{F1E61FF4-B9C6-0CBE-0F52-83E171AF2CF7}"/>
                    </a:ext>
                  </a:extLst>
                </p14:cNvPr>
                <p14:cNvContentPartPr/>
                <p14:nvPr/>
              </p14:nvContentPartPr>
              <p14:xfrm>
                <a:off x="8851939" y="2314140"/>
                <a:ext cx="95040" cy="39240"/>
              </p14:xfrm>
            </p:contentPart>
          </mc:Choice>
          <mc:Fallback>
            <p:pic>
              <p:nvPicPr>
                <p:cNvPr id="31759" name="墨迹 31758">
                  <a:extLst>
                    <a:ext uri="{FF2B5EF4-FFF2-40B4-BE49-F238E27FC236}">
                      <a16:creationId xmlns:a16="http://schemas.microsoft.com/office/drawing/2014/main" id="{F1E61FF4-B9C6-0CBE-0F52-83E171AF2CF7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842939" y="2305140"/>
                  <a:ext cx="1126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31760" name="墨迹 31759">
                  <a:extLst>
                    <a:ext uri="{FF2B5EF4-FFF2-40B4-BE49-F238E27FC236}">
                      <a16:creationId xmlns:a16="http://schemas.microsoft.com/office/drawing/2014/main" id="{45416A53-06D7-2E47-DE9A-7AA65BDFCBB9}"/>
                    </a:ext>
                  </a:extLst>
                </p14:cNvPr>
                <p14:cNvContentPartPr/>
                <p14:nvPr/>
              </p14:nvContentPartPr>
              <p14:xfrm>
                <a:off x="8835019" y="2242140"/>
                <a:ext cx="144360" cy="294480"/>
              </p14:xfrm>
            </p:contentPart>
          </mc:Choice>
          <mc:Fallback>
            <p:pic>
              <p:nvPicPr>
                <p:cNvPr id="31760" name="墨迹 31759">
                  <a:extLst>
                    <a:ext uri="{FF2B5EF4-FFF2-40B4-BE49-F238E27FC236}">
                      <a16:creationId xmlns:a16="http://schemas.microsoft.com/office/drawing/2014/main" id="{45416A53-06D7-2E47-DE9A-7AA65BDFCBB9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826379" y="2233140"/>
                  <a:ext cx="16200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31761" name="墨迹 31760">
                  <a:extLst>
                    <a:ext uri="{FF2B5EF4-FFF2-40B4-BE49-F238E27FC236}">
                      <a16:creationId xmlns:a16="http://schemas.microsoft.com/office/drawing/2014/main" id="{E6E04F0D-9BF7-FC45-6D08-85FD1BB3ADED}"/>
                    </a:ext>
                  </a:extLst>
                </p14:cNvPr>
                <p14:cNvContentPartPr/>
                <p14:nvPr/>
              </p14:nvContentPartPr>
              <p14:xfrm>
                <a:off x="8962819" y="2126220"/>
                <a:ext cx="105840" cy="331200"/>
              </p14:xfrm>
            </p:contentPart>
          </mc:Choice>
          <mc:Fallback>
            <p:pic>
              <p:nvPicPr>
                <p:cNvPr id="31761" name="墨迹 31760">
                  <a:extLst>
                    <a:ext uri="{FF2B5EF4-FFF2-40B4-BE49-F238E27FC236}">
                      <a16:creationId xmlns:a16="http://schemas.microsoft.com/office/drawing/2014/main" id="{E6E04F0D-9BF7-FC45-6D08-85FD1BB3ADE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953819" y="2117220"/>
                  <a:ext cx="1234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31762" name="墨迹 31761">
                  <a:extLst>
                    <a:ext uri="{FF2B5EF4-FFF2-40B4-BE49-F238E27FC236}">
                      <a16:creationId xmlns:a16="http://schemas.microsoft.com/office/drawing/2014/main" id="{479AD4AB-0846-D28D-530F-85D6628D4DC5}"/>
                    </a:ext>
                  </a:extLst>
                </p14:cNvPr>
                <p14:cNvContentPartPr/>
                <p14:nvPr/>
              </p14:nvContentPartPr>
              <p14:xfrm>
                <a:off x="8958139" y="2395140"/>
                <a:ext cx="48240" cy="397080"/>
              </p14:xfrm>
            </p:contentPart>
          </mc:Choice>
          <mc:Fallback>
            <p:pic>
              <p:nvPicPr>
                <p:cNvPr id="31762" name="墨迹 31761">
                  <a:extLst>
                    <a:ext uri="{FF2B5EF4-FFF2-40B4-BE49-F238E27FC236}">
                      <a16:creationId xmlns:a16="http://schemas.microsoft.com/office/drawing/2014/main" id="{479AD4AB-0846-D28D-530F-85D6628D4DC5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949139" y="2386140"/>
                  <a:ext cx="6588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31813" name="墨迹 31812">
                  <a:extLst>
                    <a:ext uri="{FF2B5EF4-FFF2-40B4-BE49-F238E27FC236}">
                      <a16:creationId xmlns:a16="http://schemas.microsoft.com/office/drawing/2014/main" id="{4DB49965-BB40-29F8-C7B5-5F43EE77C568}"/>
                    </a:ext>
                  </a:extLst>
                </p14:cNvPr>
                <p14:cNvContentPartPr/>
                <p14:nvPr/>
              </p14:nvContentPartPr>
              <p14:xfrm>
                <a:off x="8700379" y="2669460"/>
                <a:ext cx="369360" cy="28080"/>
              </p14:xfrm>
            </p:contentPart>
          </mc:Choice>
          <mc:Fallback>
            <p:pic>
              <p:nvPicPr>
                <p:cNvPr id="31813" name="墨迹 31812">
                  <a:extLst>
                    <a:ext uri="{FF2B5EF4-FFF2-40B4-BE49-F238E27FC236}">
                      <a16:creationId xmlns:a16="http://schemas.microsoft.com/office/drawing/2014/main" id="{4DB49965-BB40-29F8-C7B5-5F43EE77C568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691739" y="2660460"/>
                  <a:ext cx="387000" cy="45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5">
            <p14:nvContentPartPr>
              <p14:cNvPr id="31815" name="墨迹 31814">
                <a:extLst>
                  <a:ext uri="{FF2B5EF4-FFF2-40B4-BE49-F238E27FC236}">
                    <a16:creationId xmlns:a16="http://schemas.microsoft.com/office/drawing/2014/main" id="{87C59F23-16D1-8E6F-FBFA-22B7CD296B5A}"/>
                  </a:ext>
                </a:extLst>
              </p14:cNvPr>
              <p14:cNvContentPartPr/>
              <p14:nvPr/>
            </p14:nvContentPartPr>
            <p14:xfrm>
              <a:off x="7140139" y="2997060"/>
              <a:ext cx="16920" cy="64080"/>
            </p14:xfrm>
          </p:contentPart>
        </mc:Choice>
        <mc:Fallback>
          <p:pic>
            <p:nvPicPr>
              <p:cNvPr id="31815" name="墨迹 31814">
                <a:extLst>
                  <a:ext uri="{FF2B5EF4-FFF2-40B4-BE49-F238E27FC236}">
                    <a16:creationId xmlns:a16="http://schemas.microsoft.com/office/drawing/2014/main" id="{87C59F23-16D1-8E6F-FBFA-22B7CD296B5A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131139" y="2988420"/>
                <a:ext cx="3456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7">
            <p14:nvContentPartPr>
              <p14:cNvPr id="31816" name="墨迹 31815">
                <a:extLst>
                  <a:ext uri="{FF2B5EF4-FFF2-40B4-BE49-F238E27FC236}">
                    <a16:creationId xmlns:a16="http://schemas.microsoft.com/office/drawing/2014/main" id="{8EE2C8B5-D652-28AA-4B8E-C591F9789967}"/>
                  </a:ext>
                </a:extLst>
              </p14:cNvPr>
              <p14:cNvContentPartPr/>
              <p14:nvPr/>
            </p14:nvContentPartPr>
            <p14:xfrm>
              <a:off x="7587259" y="3017580"/>
              <a:ext cx="21600" cy="43200"/>
            </p14:xfrm>
          </p:contentPart>
        </mc:Choice>
        <mc:Fallback>
          <p:pic>
            <p:nvPicPr>
              <p:cNvPr id="31816" name="墨迹 31815">
                <a:extLst>
                  <a:ext uri="{FF2B5EF4-FFF2-40B4-BE49-F238E27FC236}">
                    <a16:creationId xmlns:a16="http://schemas.microsoft.com/office/drawing/2014/main" id="{8EE2C8B5-D652-28AA-4B8E-C591F9789967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578259" y="3008940"/>
                <a:ext cx="3924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9">
            <p14:nvContentPartPr>
              <p14:cNvPr id="31817" name="墨迹 31816">
                <a:extLst>
                  <a:ext uri="{FF2B5EF4-FFF2-40B4-BE49-F238E27FC236}">
                    <a16:creationId xmlns:a16="http://schemas.microsoft.com/office/drawing/2014/main" id="{51DA79AC-0E88-70F6-8CE8-4B4094C5B49C}"/>
                  </a:ext>
                </a:extLst>
              </p14:cNvPr>
              <p14:cNvContentPartPr/>
              <p14:nvPr/>
            </p14:nvContentPartPr>
            <p14:xfrm>
              <a:off x="8045179" y="2986620"/>
              <a:ext cx="34200" cy="78480"/>
            </p14:xfrm>
          </p:contentPart>
        </mc:Choice>
        <mc:Fallback>
          <p:pic>
            <p:nvPicPr>
              <p:cNvPr id="31817" name="墨迹 31816">
                <a:extLst>
                  <a:ext uri="{FF2B5EF4-FFF2-40B4-BE49-F238E27FC236}">
                    <a16:creationId xmlns:a16="http://schemas.microsoft.com/office/drawing/2014/main" id="{51DA79AC-0E88-70F6-8CE8-4B4094C5B49C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8036539" y="2977980"/>
                <a:ext cx="51840" cy="9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821" name="组合 31820">
            <a:extLst>
              <a:ext uri="{FF2B5EF4-FFF2-40B4-BE49-F238E27FC236}">
                <a16:creationId xmlns:a16="http://schemas.microsoft.com/office/drawing/2014/main" id="{F10B1522-B856-90B2-FD35-E2525705C7C5}"/>
              </a:ext>
            </a:extLst>
          </p:cNvPr>
          <p:cNvGrpSpPr/>
          <p:nvPr/>
        </p:nvGrpSpPr>
        <p:grpSpPr>
          <a:xfrm>
            <a:off x="5278939" y="3430860"/>
            <a:ext cx="1328040" cy="1404000"/>
            <a:chOff x="5278939" y="3430860"/>
            <a:chExt cx="1328040" cy="140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31764" name="墨迹 31763">
                  <a:extLst>
                    <a:ext uri="{FF2B5EF4-FFF2-40B4-BE49-F238E27FC236}">
                      <a16:creationId xmlns:a16="http://schemas.microsoft.com/office/drawing/2014/main" id="{EE36305C-DE46-DAA0-9386-008A99CF4CB9}"/>
                    </a:ext>
                  </a:extLst>
                </p14:cNvPr>
                <p14:cNvContentPartPr/>
                <p14:nvPr/>
              </p14:nvContentPartPr>
              <p14:xfrm>
                <a:off x="5278939" y="3844140"/>
                <a:ext cx="304200" cy="155160"/>
              </p14:xfrm>
            </p:contentPart>
          </mc:Choice>
          <mc:Fallback>
            <p:pic>
              <p:nvPicPr>
                <p:cNvPr id="31764" name="墨迹 31763">
                  <a:extLst>
                    <a:ext uri="{FF2B5EF4-FFF2-40B4-BE49-F238E27FC236}">
                      <a16:creationId xmlns:a16="http://schemas.microsoft.com/office/drawing/2014/main" id="{EE36305C-DE46-DAA0-9386-008A99CF4CB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269939" y="3835500"/>
                  <a:ext cx="3218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31765" name="墨迹 31764">
                  <a:extLst>
                    <a:ext uri="{FF2B5EF4-FFF2-40B4-BE49-F238E27FC236}">
                      <a16:creationId xmlns:a16="http://schemas.microsoft.com/office/drawing/2014/main" id="{2A34E5F7-DEC1-9548-6DA3-FCA1DC38BE54}"/>
                    </a:ext>
                  </a:extLst>
                </p14:cNvPr>
                <p14:cNvContentPartPr/>
                <p14:nvPr/>
              </p14:nvContentPartPr>
              <p14:xfrm>
                <a:off x="5434099" y="3837300"/>
                <a:ext cx="88920" cy="116280"/>
              </p14:xfrm>
            </p:contentPart>
          </mc:Choice>
          <mc:Fallback>
            <p:pic>
              <p:nvPicPr>
                <p:cNvPr id="31765" name="墨迹 31764">
                  <a:extLst>
                    <a:ext uri="{FF2B5EF4-FFF2-40B4-BE49-F238E27FC236}">
                      <a16:creationId xmlns:a16="http://schemas.microsoft.com/office/drawing/2014/main" id="{2A34E5F7-DEC1-9548-6DA3-FCA1DC38BE5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425099" y="3828300"/>
                  <a:ext cx="1065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31766" name="墨迹 31765">
                  <a:extLst>
                    <a:ext uri="{FF2B5EF4-FFF2-40B4-BE49-F238E27FC236}">
                      <a16:creationId xmlns:a16="http://schemas.microsoft.com/office/drawing/2014/main" id="{A99A60B3-9FDF-E04A-D8C8-47796040AE20}"/>
                    </a:ext>
                  </a:extLst>
                </p14:cNvPr>
                <p14:cNvContentPartPr/>
                <p14:nvPr/>
              </p14:nvContentPartPr>
              <p14:xfrm>
                <a:off x="5408899" y="3973740"/>
                <a:ext cx="335520" cy="212040"/>
              </p14:xfrm>
            </p:contentPart>
          </mc:Choice>
          <mc:Fallback>
            <p:pic>
              <p:nvPicPr>
                <p:cNvPr id="31766" name="墨迹 31765">
                  <a:extLst>
                    <a:ext uri="{FF2B5EF4-FFF2-40B4-BE49-F238E27FC236}">
                      <a16:creationId xmlns:a16="http://schemas.microsoft.com/office/drawing/2014/main" id="{A99A60B3-9FDF-E04A-D8C8-47796040AE20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5400259" y="3964740"/>
                  <a:ext cx="3531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31768" name="墨迹 31767">
                  <a:extLst>
                    <a:ext uri="{FF2B5EF4-FFF2-40B4-BE49-F238E27FC236}">
                      <a16:creationId xmlns:a16="http://schemas.microsoft.com/office/drawing/2014/main" id="{25AD0AF4-D2D7-C125-0BC2-B01CA902AB95}"/>
                    </a:ext>
                  </a:extLst>
                </p14:cNvPr>
                <p14:cNvContentPartPr/>
                <p14:nvPr/>
              </p14:nvContentPartPr>
              <p14:xfrm>
                <a:off x="5735059" y="3886620"/>
                <a:ext cx="28800" cy="169200"/>
              </p14:xfrm>
            </p:contentPart>
          </mc:Choice>
          <mc:Fallback>
            <p:pic>
              <p:nvPicPr>
                <p:cNvPr id="31768" name="墨迹 31767">
                  <a:extLst>
                    <a:ext uri="{FF2B5EF4-FFF2-40B4-BE49-F238E27FC236}">
                      <a16:creationId xmlns:a16="http://schemas.microsoft.com/office/drawing/2014/main" id="{25AD0AF4-D2D7-C125-0BC2-B01CA902AB95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5726059" y="3877620"/>
                  <a:ext cx="464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31769" name="墨迹 31768">
                  <a:extLst>
                    <a:ext uri="{FF2B5EF4-FFF2-40B4-BE49-F238E27FC236}">
                      <a16:creationId xmlns:a16="http://schemas.microsoft.com/office/drawing/2014/main" id="{7943FCEB-99B8-6B2C-4ADB-D94A04C1C01F}"/>
                    </a:ext>
                  </a:extLst>
                </p14:cNvPr>
                <p14:cNvContentPartPr/>
                <p14:nvPr/>
              </p14:nvContentPartPr>
              <p14:xfrm>
                <a:off x="5734699" y="3802020"/>
                <a:ext cx="124560" cy="332640"/>
              </p14:xfrm>
            </p:contentPart>
          </mc:Choice>
          <mc:Fallback>
            <p:pic>
              <p:nvPicPr>
                <p:cNvPr id="31769" name="墨迹 31768">
                  <a:extLst>
                    <a:ext uri="{FF2B5EF4-FFF2-40B4-BE49-F238E27FC236}">
                      <a16:creationId xmlns:a16="http://schemas.microsoft.com/office/drawing/2014/main" id="{7943FCEB-99B8-6B2C-4ADB-D94A04C1C01F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725699" y="3793380"/>
                  <a:ext cx="14220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31770" name="墨迹 31769">
                  <a:extLst>
                    <a:ext uri="{FF2B5EF4-FFF2-40B4-BE49-F238E27FC236}">
                      <a16:creationId xmlns:a16="http://schemas.microsoft.com/office/drawing/2014/main" id="{91011CA5-FB80-5514-F243-59DA14627CCB}"/>
                    </a:ext>
                  </a:extLst>
                </p14:cNvPr>
                <p14:cNvContentPartPr/>
                <p14:nvPr/>
              </p14:nvContentPartPr>
              <p14:xfrm>
                <a:off x="5922259" y="3751620"/>
                <a:ext cx="86760" cy="41400"/>
              </p14:xfrm>
            </p:contentPart>
          </mc:Choice>
          <mc:Fallback>
            <p:pic>
              <p:nvPicPr>
                <p:cNvPr id="31770" name="墨迹 31769">
                  <a:extLst>
                    <a:ext uri="{FF2B5EF4-FFF2-40B4-BE49-F238E27FC236}">
                      <a16:creationId xmlns:a16="http://schemas.microsoft.com/office/drawing/2014/main" id="{91011CA5-FB80-5514-F243-59DA14627CC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913619" y="3742980"/>
                  <a:ext cx="1044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31771" name="墨迹 31770">
                  <a:extLst>
                    <a:ext uri="{FF2B5EF4-FFF2-40B4-BE49-F238E27FC236}">
                      <a16:creationId xmlns:a16="http://schemas.microsoft.com/office/drawing/2014/main" id="{0F66311F-6501-6A62-A670-12EF689FACC6}"/>
                    </a:ext>
                  </a:extLst>
                </p14:cNvPr>
                <p14:cNvContentPartPr/>
                <p14:nvPr/>
              </p14:nvContentPartPr>
              <p14:xfrm>
                <a:off x="5876899" y="3690060"/>
                <a:ext cx="198360" cy="410760"/>
              </p14:xfrm>
            </p:contentPart>
          </mc:Choice>
          <mc:Fallback>
            <p:pic>
              <p:nvPicPr>
                <p:cNvPr id="31771" name="墨迹 31770">
                  <a:extLst>
                    <a:ext uri="{FF2B5EF4-FFF2-40B4-BE49-F238E27FC236}">
                      <a16:creationId xmlns:a16="http://schemas.microsoft.com/office/drawing/2014/main" id="{0F66311F-6501-6A62-A670-12EF689FACC6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867899" y="3681420"/>
                  <a:ext cx="21600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31772" name="墨迹 31771">
                  <a:extLst>
                    <a:ext uri="{FF2B5EF4-FFF2-40B4-BE49-F238E27FC236}">
                      <a16:creationId xmlns:a16="http://schemas.microsoft.com/office/drawing/2014/main" id="{70237233-F621-B6D7-8C7B-757552318C50}"/>
                    </a:ext>
                  </a:extLst>
                </p14:cNvPr>
                <p14:cNvContentPartPr/>
                <p14:nvPr/>
              </p14:nvContentPartPr>
              <p14:xfrm>
                <a:off x="5996419" y="3972300"/>
                <a:ext cx="29160" cy="213480"/>
              </p14:xfrm>
            </p:contentPart>
          </mc:Choice>
          <mc:Fallback>
            <p:pic>
              <p:nvPicPr>
                <p:cNvPr id="31772" name="墨迹 31771">
                  <a:extLst>
                    <a:ext uri="{FF2B5EF4-FFF2-40B4-BE49-F238E27FC236}">
                      <a16:creationId xmlns:a16="http://schemas.microsoft.com/office/drawing/2014/main" id="{70237233-F621-B6D7-8C7B-757552318C50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987779" y="3963300"/>
                  <a:ext cx="468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31773" name="墨迹 31772">
                  <a:extLst>
                    <a:ext uri="{FF2B5EF4-FFF2-40B4-BE49-F238E27FC236}">
                      <a16:creationId xmlns:a16="http://schemas.microsoft.com/office/drawing/2014/main" id="{3CC3C84B-2B52-A291-4D96-22475340C90D}"/>
                    </a:ext>
                  </a:extLst>
                </p14:cNvPr>
                <p14:cNvContentPartPr/>
                <p14:nvPr/>
              </p14:nvContentPartPr>
              <p14:xfrm>
                <a:off x="5930899" y="4098660"/>
                <a:ext cx="86040" cy="19800"/>
              </p14:xfrm>
            </p:contentPart>
          </mc:Choice>
          <mc:Fallback>
            <p:pic>
              <p:nvPicPr>
                <p:cNvPr id="31773" name="墨迹 31772">
                  <a:extLst>
                    <a:ext uri="{FF2B5EF4-FFF2-40B4-BE49-F238E27FC236}">
                      <a16:creationId xmlns:a16="http://schemas.microsoft.com/office/drawing/2014/main" id="{3CC3C84B-2B52-A291-4D96-22475340C90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921899" y="4089660"/>
                  <a:ext cx="1036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31775" name="墨迹 31774">
                  <a:extLst>
                    <a:ext uri="{FF2B5EF4-FFF2-40B4-BE49-F238E27FC236}">
                      <a16:creationId xmlns:a16="http://schemas.microsoft.com/office/drawing/2014/main" id="{4C48CF40-A0A7-EF09-33C1-EE1A0C459B6B}"/>
                    </a:ext>
                  </a:extLst>
                </p14:cNvPr>
                <p14:cNvContentPartPr/>
                <p14:nvPr/>
              </p14:nvContentPartPr>
              <p14:xfrm>
                <a:off x="5684299" y="4446780"/>
                <a:ext cx="33840" cy="77040"/>
              </p14:xfrm>
            </p:contentPart>
          </mc:Choice>
          <mc:Fallback>
            <p:pic>
              <p:nvPicPr>
                <p:cNvPr id="31775" name="墨迹 31774">
                  <a:extLst>
                    <a:ext uri="{FF2B5EF4-FFF2-40B4-BE49-F238E27FC236}">
                      <a16:creationId xmlns:a16="http://schemas.microsoft.com/office/drawing/2014/main" id="{4C48CF40-A0A7-EF09-33C1-EE1A0C459B6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675659" y="4437780"/>
                  <a:ext cx="5148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31776" name="墨迹 31775">
                  <a:extLst>
                    <a:ext uri="{FF2B5EF4-FFF2-40B4-BE49-F238E27FC236}">
                      <a16:creationId xmlns:a16="http://schemas.microsoft.com/office/drawing/2014/main" id="{FB7BC053-3DEC-99C5-5F21-5FD9DBE44D38}"/>
                    </a:ext>
                  </a:extLst>
                </p14:cNvPr>
                <p14:cNvContentPartPr/>
                <p14:nvPr/>
              </p14:nvContentPartPr>
              <p14:xfrm>
                <a:off x="5614819" y="4367940"/>
                <a:ext cx="139320" cy="205200"/>
              </p14:xfrm>
            </p:contentPart>
          </mc:Choice>
          <mc:Fallback>
            <p:pic>
              <p:nvPicPr>
                <p:cNvPr id="31776" name="墨迹 31775">
                  <a:extLst>
                    <a:ext uri="{FF2B5EF4-FFF2-40B4-BE49-F238E27FC236}">
                      <a16:creationId xmlns:a16="http://schemas.microsoft.com/office/drawing/2014/main" id="{FB7BC053-3DEC-99C5-5F21-5FD9DBE44D3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605819" y="4358940"/>
                  <a:ext cx="1569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31778" name="墨迹 31777">
                  <a:extLst>
                    <a:ext uri="{FF2B5EF4-FFF2-40B4-BE49-F238E27FC236}">
                      <a16:creationId xmlns:a16="http://schemas.microsoft.com/office/drawing/2014/main" id="{D0E6EC78-4A22-E93E-D5A3-035B6C7A286D}"/>
                    </a:ext>
                  </a:extLst>
                </p14:cNvPr>
                <p14:cNvContentPartPr/>
                <p14:nvPr/>
              </p14:nvContentPartPr>
              <p14:xfrm>
                <a:off x="5828659" y="4322220"/>
                <a:ext cx="101160" cy="163440"/>
              </p14:xfrm>
            </p:contentPart>
          </mc:Choice>
          <mc:Fallback>
            <p:pic>
              <p:nvPicPr>
                <p:cNvPr id="31778" name="墨迹 31777">
                  <a:extLst>
                    <a:ext uri="{FF2B5EF4-FFF2-40B4-BE49-F238E27FC236}">
                      <a16:creationId xmlns:a16="http://schemas.microsoft.com/office/drawing/2014/main" id="{D0E6EC78-4A22-E93E-D5A3-035B6C7A286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820019" y="4313220"/>
                  <a:ext cx="1188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31779" name="墨迹 31778">
                  <a:extLst>
                    <a:ext uri="{FF2B5EF4-FFF2-40B4-BE49-F238E27FC236}">
                      <a16:creationId xmlns:a16="http://schemas.microsoft.com/office/drawing/2014/main" id="{3B4E2C5C-60AD-9FC6-FD33-6D4457963490}"/>
                    </a:ext>
                  </a:extLst>
                </p14:cNvPr>
                <p14:cNvContentPartPr/>
                <p14:nvPr/>
              </p14:nvContentPartPr>
              <p14:xfrm>
                <a:off x="5967259" y="4315380"/>
                <a:ext cx="77040" cy="26280"/>
              </p14:xfrm>
            </p:contentPart>
          </mc:Choice>
          <mc:Fallback>
            <p:pic>
              <p:nvPicPr>
                <p:cNvPr id="31779" name="墨迹 31778">
                  <a:extLst>
                    <a:ext uri="{FF2B5EF4-FFF2-40B4-BE49-F238E27FC236}">
                      <a16:creationId xmlns:a16="http://schemas.microsoft.com/office/drawing/2014/main" id="{3B4E2C5C-60AD-9FC6-FD33-6D4457963490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958619" y="4306740"/>
                  <a:ext cx="946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31780" name="墨迹 31779">
                  <a:extLst>
                    <a:ext uri="{FF2B5EF4-FFF2-40B4-BE49-F238E27FC236}">
                      <a16:creationId xmlns:a16="http://schemas.microsoft.com/office/drawing/2014/main" id="{48241054-1659-8A32-50BA-D056AD68FD84}"/>
                    </a:ext>
                  </a:extLst>
                </p14:cNvPr>
                <p14:cNvContentPartPr/>
                <p14:nvPr/>
              </p14:nvContentPartPr>
              <p14:xfrm>
                <a:off x="5935579" y="4154460"/>
                <a:ext cx="223560" cy="336600"/>
              </p14:xfrm>
            </p:contentPart>
          </mc:Choice>
          <mc:Fallback>
            <p:pic>
              <p:nvPicPr>
                <p:cNvPr id="31780" name="墨迹 31779">
                  <a:extLst>
                    <a:ext uri="{FF2B5EF4-FFF2-40B4-BE49-F238E27FC236}">
                      <a16:creationId xmlns:a16="http://schemas.microsoft.com/office/drawing/2014/main" id="{48241054-1659-8A32-50BA-D056AD68FD8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926579" y="4145820"/>
                  <a:ext cx="24120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31781" name="墨迹 31780">
                  <a:extLst>
                    <a:ext uri="{FF2B5EF4-FFF2-40B4-BE49-F238E27FC236}">
                      <a16:creationId xmlns:a16="http://schemas.microsoft.com/office/drawing/2014/main" id="{F29C550F-8C91-C2C5-9637-44A60D1E5C1C}"/>
                    </a:ext>
                  </a:extLst>
                </p14:cNvPr>
                <p14:cNvContentPartPr/>
                <p14:nvPr/>
              </p14:nvContentPartPr>
              <p14:xfrm>
                <a:off x="6078139" y="4229700"/>
                <a:ext cx="80280" cy="161640"/>
              </p14:xfrm>
            </p:contentPart>
          </mc:Choice>
          <mc:Fallback>
            <p:pic>
              <p:nvPicPr>
                <p:cNvPr id="31781" name="墨迹 31780">
                  <a:extLst>
                    <a:ext uri="{FF2B5EF4-FFF2-40B4-BE49-F238E27FC236}">
                      <a16:creationId xmlns:a16="http://schemas.microsoft.com/office/drawing/2014/main" id="{F29C550F-8C91-C2C5-9637-44A60D1E5C1C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069139" y="4221060"/>
                  <a:ext cx="979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31782" name="墨迹 31781">
                  <a:extLst>
                    <a:ext uri="{FF2B5EF4-FFF2-40B4-BE49-F238E27FC236}">
                      <a16:creationId xmlns:a16="http://schemas.microsoft.com/office/drawing/2014/main" id="{AFCA210A-81C2-4743-ADBA-325538C185B0}"/>
                    </a:ext>
                  </a:extLst>
                </p14:cNvPr>
                <p14:cNvContentPartPr/>
                <p14:nvPr/>
              </p14:nvContentPartPr>
              <p14:xfrm>
                <a:off x="6098659" y="4314660"/>
                <a:ext cx="122040" cy="88200"/>
              </p14:xfrm>
            </p:contentPart>
          </mc:Choice>
          <mc:Fallback>
            <p:pic>
              <p:nvPicPr>
                <p:cNvPr id="31782" name="墨迹 31781">
                  <a:extLst>
                    <a:ext uri="{FF2B5EF4-FFF2-40B4-BE49-F238E27FC236}">
                      <a16:creationId xmlns:a16="http://schemas.microsoft.com/office/drawing/2014/main" id="{AFCA210A-81C2-4743-ADBA-325538C185B0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089659" y="4305660"/>
                  <a:ext cx="1396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1783" name="墨迹 31782">
                  <a:extLst>
                    <a:ext uri="{FF2B5EF4-FFF2-40B4-BE49-F238E27FC236}">
                      <a16:creationId xmlns:a16="http://schemas.microsoft.com/office/drawing/2014/main" id="{A9EF8352-C4D6-D965-EAF0-E972A764110E}"/>
                    </a:ext>
                  </a:extLst>
                </p14:cNvPr>
                <p14:cNvContentPartPr/>
                <p14:nvPr/>
              </p14:nvContentPartPr>
              <p14:xfrm>
                <a:off x="6070219" y="4358580"/>
                <a:ext cx="268200" cy="165240"/>
              </p14:xfrm>
            </p:contentPart>
          </mc:Choice>
          <mc:Fallback>
            <p:pic>
              <p:nvPicPr>
                <p:cNvPr id="31783" name="墨迹 31782">
                  <a:extLst>
                    <a:ext uri="{FF2B5EF4-FFF2-40B4-BE49-F238E27FC236}">
                      <a16:creationId xmlns:a16="http://schemas.microsoft.com/office/drawing/2014/main" id="{A9EF8352-C4D6-D965-EAF0-E972A764110E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061579" y="4349940"/>
                  <a:ext cx="2858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31785" name="墨迹 31784">
                  <a:extLst>
                    <a:ext uri="{FF2B5EF4-FFF2-40B4-BE49-F238E27FC236}">
                      <a16:creationId xmlns:a16="http://schemas.microsoft.com/office/drawing/2014/main" id="{4EC136C6-8B26-DDB8-055A-832423A5CCB7}"/>
                    </a:ext>
                  </a:extLst>
                </p14:cNvPr>
                <p14:cNvContentPartPr/>
                <p14:nvPr/>
              </p14:nvContentPartPr>
              <p14:xfrm>
                <a:off x="5737579" y="4685460"/>
                <a:ext cx="124200" cy="82800"/>
              </p14:xfrm>
            </p:contentPart>
          </mc:Choice>
          <mc:Fallback>
            <p:pic>
              <p:nvPicPr>
                <p:cNvPr id="31785" name="墨迹 31784">
                  <a:extLst>
                    <a:ext uri="{FF2B5EF4-FFF2-40B4-BE49-F238E27FC236}">
                      <a16:creationId xmlns:a16="http://schemas.microsoft.com/office/drawing/2014/main" id="{4EC136C6-8B26-DDB8-055A-832423A5CCB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5728939" y="4676460"/>
                  <a:ext cx="1418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1786" name="墨迹 31785">
                  <a:extLst>
                    <a:ext uri="{FF2B5EF4-FFF2-40B4-BE49-F238E27FC236}">
                      <a16:creationId xmlns:a16="http://schemas.microsoft.com/office/drawing/2014/main" id="{71EDAB1D-C6DA-F21D-7450-44BEF0C64D14}"/>
                    </a:ext>
                  </a:extLst>
                </p14:cNvPr>
                <p14:cNvContentPartPr/>
                <p14:nvPr/>
              </p14:nvContentPartPr>
              <p14:xfrm>
                <a:off x="5741179" y="4642620"/>
                <a:ext cx="145800" cy="181080"/>
              </p14:xfrm>
            </p:contentPart>
          </mc:Choice>
          <mc:Fallback>
            <p:pic>
              <p:nvPicPr>
                <p:cNvPr id="31786" name="墨迹 31785">
                  <a:extLst>
                    <a:ext uri="{FF2B5EF4-FFF2-40B4-BE49-F238E27FC236}">
                      <a16:creationId xmlns:a16="http://schemas.microsoft.com/office/drawing/2014/main" id="{71EDAB1D-C6DA-F21D-7450-44BEF0C64D14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5732179" y="4633620"/>
                  <a:ext cx="1634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1788" name="墨迹 31787">
                  <a:extLst>
                    <a:ext uri="{FF2B5EF4-FFF2-40B4-BE49-F238E27FC236}">
                      <a16:creationId xmlns:a16="http://schemas.microsoft.com/office/drawing/2014/main" id="{A90ACFB2-A752-4F17-CBDB-4597D7B2FF28}"/>
                    </a:ext>
                  </a:extLst>
                </p14:cNvPr>
                <p14:cNvContentPartPr/>
                <p14:nvPr/>
              </p14:nvContentPartPr>
              <p14:xfrm>
                <a:off x="5970499" y="4645500"/>
                <a:ext cx="225360" cy="157680"/>
              </p14:xfrm>
            </p:contentPart>
          </mc:Choice>
          <mc:Fallback>
            <p:pic>
              <p:nvPicPr>
                <p:cNvPr id="31788" name="墨迹 31787">
                  <a:extLst>
                    <a:ext uri="{FF2B5EF4-FFF2-40B4-BE49-F238E27FC236}">
                      <a16:creationId xmlns:a16="http://schemas.microsoft.com/office/drawing/2014/main" id="{A90ACFB2-A752-4F17-CBDB-4597D7B2FF28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961859" y="4636500"/>
                  <a:ext cx="243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1789" name="墨迹 31788">
                  <a:extLst>
                    <a:ext uri="{FF2B5EF4-FFF2-40B4-BE49-F238E27FC236}">
                      <a16:creationId xmlns:a16="http://schemas.microsoft.com/office/drawing/2014/main" id="{473F2226-A226-D3A1-C97A-EBE0565B4C5A}"/>
                    </a:ext>
                  </a:extLst>
                </p14:cNvPr>
                <p14:cNvContentPartPr/>
                <p14:nvPr/>
              </p14:nvContentPartPr>
              <p14:xfrm>
                <a:off x="6197659" y="4573500"/>
                <a:ext cx="296280" cy="261360"/>
              </p14:xfrm>
            </p:contentPart>
          </mc:Choice>
          <mc:Fallback>
            <p:pic>
              <p:nvPicPr>
                <p:cNvPr id="31789" name="墨迹 31788">
                  <a:extLst>
                    <a:ext uri="{FF2B5EF4-FFF2-40B4-BE49-F238E27FC236}">
                      <a16:creationId xmlns:a16="http://schemas.microsoft.com/office/drawing/2014/main" id="{473F2226-A226-D3A1-C97A-EBE0565B4C5A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189019" y="4564500"/>
                  <a:ext cx="3139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1790" name="墨迹 31789">
                  <a:extLst>
                    <a:ext uri="{FF2B5EF4-FFF2-40B4-BE49-F238E27FC236}">
                      <a16:creationId xmlns:a16="http://schemas.microsoft.com/office/drawing/2014/main" id="{7D5BFC71-424A-4C8C-50B3-B3414E97CB9C}"/>
                    </a:ext>
                  </a:extLst>
                </p14:cNvPr>
                <p14:cNvContentPartPr/>
                <p14:nvPr/>
              </p14:nvContentPartPr>
              <p14:xfrm>
                <a:off x="6350299" y="4553700"/>
                <a:ext cx="62640" cy="243720"/>
              </p14:xfrm>
            </p:contentPart>
          </mc:Choice>
          <mc:Fallback>
            <p:pic>
              <p:nvPicPr>
                <p:cNvPr id="31790" name="墨迹 31789">
                  <a:extLst>
                    <a:ext uri="{FF2B5EF4-FFF2-40B4-BE49-F238E27FC236}">
                      <a16:creationId xmlns:a16="http://schemas.microsoft.com/office/drawing/2014/main" id="{7D5BFC71-424A-4C8C-50B3-B3414E97CB9C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341299" y="4544700"/>
                  <a:ext cx="802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31791" name="墨迹 31790">
                  <a:extLst>
                    <a:ext uri="{FF2B5EF4-FFF2-40B4-BE49-F238E27FC236}">
                      <a16:creationId xmlns:a16="http://schemas.microsoft.com/office/drawing/2014/main" id="{37E1648F-AB17-BE3D-B4FD-59074C169631}"/>
                    </a:ext>
                  </a:extLst>
                </p14:cNvPr>
                <p14:cNvContentPartPr/>
                <p14:nvPr/>
              </p14:nvContentPartPr>
              <p14:xfrm>
                <a:off x="6258139" y="4796340"/>
                <a:ext cx="5040" cy="25560"/>
              </p14:xfrm>
            </p:contentPart>
          </mc:Choice>
          <mc:Fallback>
            <p:pic>
              <p:nvPicPr>
                <p:cNvPr id="31791" name="墨迹 31790">
                  <a:extLst>
                    <a:ext uri="{FF2B5EF4-FFF2-40B4-BE49-F238E27FC236}">
                      <a16:creationId xmlns:a16="http://schemas.microsoft.com/office/drawing/2014/main" id="{37E1648F-AB17-BE3D-B4FD-59074C16963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249139" y="4787340"/>
                  <a:ext cx="226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31805" name="墨迹 31804">
                  <a:extLst>
                    <a:ext uri="{FF2B5EF4-FFF2-40B4-BE49-F238E27FC236}">
                      <a16:creationId xmlns:a16="http://schemas.microsoft.com/office/drawing/2014/main" id="{6F7D187F-941F-39A1-CF2B-2A30DCFC5E37}"/>
                    </a:ext>
                  </a:extLst>
                </p14:cNvPr>
                <p14:cNvContentPartPr/>
                <p14:nvPr/>
              </p14:nvContentPartPr>
              <p14:xfrm>
                <a:off x="6125659" y="3430860"/>
                <a:ext cx="111600" cy="233280"/>
              </p14:xfrm>
            </p:contentPart>
          </mc:Choice>
          <mc:Fallback>
            <p:pic>
              <p:nvPicPr>
                <p:cNvPr id="31805" name="墨迹 31804">
                  <a:extLst>
                    <a:ext uri="{FF2B5EF4-FFF2-40B4-BE49-F238E27FC236}">
                      <a16:creationId xmlns:a16="http://schemas.microsoft.com/office/drawing/2014/main" id="{6F7D187F-941F-39A1-CF2B-2A30DCFC5E37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116659" y="3422220"/>
                  <a:ext cx="1292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31806" name="墨迹 31805">
                  <a:extLst>
                    <a:ext uri="{FF2B5EF4-FFF2-40B4-BE49-F238E27FC236}">
                      <a16:creationId xmlns:a16="http://schemas.microsoft.com/office/drawing/2014/main" id="{6C2D329E-8B80-5D32-961C-49280D9AF272}"/>
                    </a:ext>
                  </a:extLst>
                </p14:cNvPr>
                <p14:cNvContentPartPr/>
                <p14:nvPr/>
              </p14:nvContentPartPr>
              <p14:xfrm>
                <a:off x="6124579" y="3497460"/>
                <a:ext cx="127800" cy="237240"/>
              </p14:xfrm>
            </p:contentPart>
          </mc:Choice>
          <mc:Fallback>
            <p:pic>
              <p:nvPicPr>
                <p:cNvPr id="31806" name="墨迹 31805">
                  <a:extLst>
                    <a:ext uri="{FF2B5EF4-FFF2-40B4-BE49-F238E27FC236}">
                      <a16:creationId xmlns:a16="http://schemas.microsoft.com/office/drawing/2014/main" id="{6C2D329E-8B80-5D32-961C-49280D9AF27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115939" y="3488460"/>
                  <a:ext cx="14544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31807" name="墨迹 31806">
                  <a:extLst>
                    <a:ext uri="{FF2B5EF4-FFF2-40B4-BE49-F238E27FC236}">
                      <a16:creationId xmlns:a16="http://schemas.microsoft.com/office/drawing/2014/main" id="{11DD590E-9269-3D17-05DB-202DAE65A665}"/>
                    </a:ext>
                  </a:extLst>
                </p14:cNvPr>
                <p14:cNvContentPartPr/>
                <p14:nvPr/>
              </p14:nvContentPartPr>
              <p14:xfrm>
                <a:off x="6082819" y="3600780"/>
                <a:ext cx="177840" cy="136800"/>
              </p14:xfrm>
            </p:contentPart>
          </mc:Choice>
          <mc:Fallback>
            <p:pic>
              <p:nvPicPr>
                <p:cNvPr id="31807" name="墨迹 31806">
                  <a:extLst>
                    <a:ext uri="{FF2B5EF4-FFF2-40B4-BE49-F238E27FC236}">
                      <a16:creationId xmlns:a16="http://schemas.microsoft.com/office/drawing/2014/main" id="{11DD590E-9269-3D17-05DB-202DAE65A665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073819" y="3592140"/>
                  <a:ext cx="1954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31818" name="墨迹 31817">
                  <a:extLst>
                    <a:ext uri="{FF2B5EF4-FFF2-40B4-BE49-F238E27FC236}">
                      <a16:creationId xmlns:a16="http://schemas.microsoft.com/office/drawing/2014/main" id="{DCE2F703-1AA6-0F7F-B1A7-5A016FA02AD3}"/>
                    </a:ext>
                  </a:extLst>
                </p14:cNvPr>
                <p14:cNvContentPartPr/>
                <p14:nvPr/>
              </p14:nvContentPartPr>
              <p14:xfrm>
                <a:off x="6484939" y="4383780"/>
                <a:ext cx="75240" cy="169200"/>
              </p14:xfrm>
            </p:contentPart>
          </mc:Choice>
          <mc:Fallback>
            <p:pic>
              <p:nvPicPr>
                <p:cNvPr id="31818" name="墨迹 31817">
                  <a:extLst>
                    <a:ext uri="{FF2B5EF4-FFF2-40B4-BE49-F238E27FC236}">
                      <a16:creationId xmlns:a16="http://schemas.microsoft.com/office/drawing/2014/main" id="{DCE2F703-1AA6-0F7F-B1A7-5A016FA02AD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476299" y="4374780"/>
                  <a:ext cx="92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31819" name="墨迹 31818">
                  <a:extLst>
                    <a:ext uri="{FF2B5EF4-FFF2-40B4-BE49-F238E27FC236}">
                      <a16:creationId xmlns:a16="http://schemas.microsoft.com/office/drawing/2014/main" id="{4EE8E26A-063C-E538-3E47-DE0BD0CA8F3D}"/>
                    </a:ext>
                  </a:extLst>
                </p14:cNvPr>
                <p14:cNvContentPartPr/>
                <p14:nvPr/>
              </p14:nvContentPartPr>
              <p14:xfrm>
                <a:off x="6495019" y="4438140"/>
                <a:ext cx="93240" cy="147240"/>
              </p14:xfrm>
            </p:contentPart>
          </mc:Choice>
          <mc:Fallback>
            <p:pic>
              <p:nvPicPr>
                <p:cNvPr id="31819" name="墨迹 31818">
                  <a:extLst>
                    <a:ext uri="{FF2B5EF4-FFF2-40B4-BE49-F238E27FC236}">
                      <a16:creationId xmlns:a16="http://schemas.microsoft.com/office/drawing/2014/main" id="{4EE8E26A-063C-E538-3E47-DE0BD0CA8F3D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486019" y="4429140"/>
                  <a:ext cx="1108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31820" name="墨迹 31819">
                  <a:extLst>
                    <a:ext uri="{FF2B5EF4-FFF2-40B4-BE49-F238E27FC236}">
                      <a16:creationId xmlns:a16="http://schemas.microsoft.com/office/drawing/2014/main" id="{A5C33186-DA89-41A3-F4A8-54B3F97DEAF3}"/>
                    </a:ext>
                  </a:extLst>
                </p14:cNvPr>
                <p14:cNvContentPartPr/>
                <p14:nvPr/>
              </p14:nvContentPartPr>
              <p14:xfrm>
                <a:off x="6455419" y="4434180"/>
                <a:ext cx="151560" cy="167400"/>
              </p14:xfrm>
            </p:contentPart>
          </mc:Choice>
          <mc:Fallback>
            <p:pic>
              <p:nvPicPr>
                <p:cNvPr id="31820" name="墨迹 31819">
                  <a:extLst>
                    <a:ext uri="{FF2B5EF4-FFF2-40B4-BE49-F238E27FC236}">
                      <a16:creationId xmlns:a16="http://schemas.microsoft.com/office/drawing/2014/main" id="{A5C33186-DA89-41A3-F4A8-54B3F97DEAF3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446419" y="4425180"/>
                  <a:ext cx="169200" cy="185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2">
            <a:extLst>
              <a:ext uri="{FF2B5EF4-FFF2-40B4-BE49-F238E27FC236}">
                <a16:creationId xmlns:a16="http://schemas.microsoft.com/office/drawing/2014/main" id="{38D4F63A-B473-1264-89BD-41B3DB3B8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233363"/>
            <a:ext cx="83883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文本框 3">
            <a:extLst>
              <a:ext uri="{FF2B5EF4-FFF2-40B4-BE49-F238E27FC236}">
                <a16:creationId xmlns:a16="http://schemas.microsoft.com/office/drawing/2014/main" id="{B56A3E4B-2A47-779C-1017-01120BE5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620713"/>
            <a:ext cx="1223963" cy="584200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187BB0A-6719-774E-B84A-757BF471C722}"/>
              </a:ext>
            </a:extLst>
          </p:cNvPr>
          <p:cNvSpPr txBox="1"/>
          <p:nvPr/>
        </p:nvSpPr>
        <p:spPr>
          <a:xfrm>
            <a:off x="809625" y="227013"/>
            <a:ext cx="981075" cy="4603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lang="zh-CN" altLang="en-US" sz="24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C63BD6A-D21C-8FC8-B940-02B3BCA07430}"/>
              </a:ext>
            </a:extLst>
          </p:cNvPr>
          <p:cNvGrpSpPr>
            <a:grpSpLocks/>
          </p:cNvGrpSpPr>
          <p:nvPr/>
        </p:nvGrpSpPr>
        <p:grpSpPr bwMode="auto">
          <a:xfrm>
            <a:off x="169863" y="2573338"/>
            <a:ext cx="8515350" cy="3462337"/>
            <a:chOff x="170551" y="2573288"/>
            <a:chExt cx="8514865" cy="3461747"/>
          </a:xfrm>
        </p:grpSpPr>
        <p:pic>
          <p:nvPicPr>
            <p:cNvPr id="32774" name="图片 6">
              <a:extLst>
                <a:ext uri="{FF2B5EF4-FFF2-40B4-BE49-F238E27FC236}">
                  <a16:creationId xmlns:a16="http://schemas.microsoft.com/office/drawing/2014/main" id="{D0D2EAD3-1229-75F9-7B84-2F63228A6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551" y="2573288"/>
              <a:ext cx="8514865" cy="346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5" name="文本框 7">
              <a:extLst>
                <a:ext uri="{FF2B5EF4-FFF2-40B4-BE49-F238E27FC236}">
                  <a16:creationId xmlns:a16="http://schemas.microsoft.com/office/drawing/2014/main" id="{F5C4414F-0692-A641-217A-1F95110D0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244" y="3060082"/>
              <a:ext cx="1152128" cy="360040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776" name="文本框 9">
              <a:extLst>
                <a:ext uri="{FF2B5EF4-FFF2-40B4-BE49-F238E27FC236}">
                  <a16:creationId xmlns:a16="http://schemas.microsoft.com/office/drawing/2014/main" id="{60ED74C0-A9F0-3D03-43AF-569EADD795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5150" y="3512320"/>
              <a:ext cx="1152128" cy="360040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407DEF8-83D3-3717-0D54-BAB1EABA46E4}"/>
                </a:ext>
              </a:extLst>
            </p:cNvPr>
            <p:cNvSpPr txBox="1"/>
            <p:nvPr/>
          </p:nvSpPr>
          <p:spPr>
            <a:xfrm>
              <a:off x="810277" y="3871642"/>
              <a:ext cx="981019" cy="461883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endParaRPr lang="zh-CN" altLang="en-US" sz="2400" dirty="0"/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3CD2FA33-5E7C-13E1-88D8-BC8DF1FA512F}"/>
              </a:ext>
            </a:extLst>
          </p:cNvPr>
          <p:cNvGrpSpPr/>
          <p:nvPr/>
        </p:nvGrpSpPr>
        <p:grpSpPr>
          <a:xfrm>
            <a:off x="6409699" y="1440780"/>
            <a:ext cx="617760" cy="312480"/>
            <a:chOff x="6409699" y="1440780"/>
            <a:chExt cx="617760" cy="31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C1F7A02-4541-3550-5EB9-4C2B356BEF68}"/>
                    </a:ext>
                  </a:extLst>
                </p14:cNvPr>
                <p14:cNvContentPartPr/>
                <p14:nvPr/>
              </p14:nvContentPartPr>
              <p14:xfrm>
                <a:off x="6498619" y="1454820"/>
                <a:ext cx="138240" cy="2984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C1F7A02-4541-3550-5EB9-4C2B356BEF6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89979" y="1445820"/>
                  <a:ext cx="15588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12618E8-689C-19D4-780F-AD0E19E9087C}"/>
                    </a:ext>
                  </a:extLst>
                </p14:cNvPr>
                <p14:cNvContentPartPr/>
                <p14:nvPr/>
              </p14:nvContentPartPr>
              <p14:xfrm>
                <a:off x="6409699" y="1552380"/>
                <a:ext cx="331200" cy="1288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12618E8-689C-19D4-780F-AD0E19E9087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401059" y="1543740"/>
                  <a:ext cx="3488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290EE08E-F75D-62AC-D7F7-0E35EC71F31B}"/>
                    </a:ext>
                  </a:extLst>
                </p14:cNvPr>
                <p14:cNvContentPartPr/>
                <p14:nvPr/>
              </p14:nvContentPartPr>
              <p14:xfrm>
                <a:off x="6818659" y="1673340"/>
                <a:ext cx="3240" cy="57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290EE08E-F75D-62AC-D7F7-0E35EC71F31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09659" y="1664340"/>
                  <a:ext cx="208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D9EEBCD-0688-7F47-AB6C-397713AC685A}"/>
                    </a:ext>
                  </a:extLst>
                </p14:cNvPr>
                <p14:cNvContentPartPr/>
                <p14:nvPr/>
              </p14:nvContentPartPr>
              <p14:xfrm>
                <a:off x="6897499" y="1440780"/>
                <a:ext cx="129960" cy="2703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D9EEBCD-0688-7F47-AB6C-397713AC685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88499" y="1432140"/>
                  <a:ext cx="147600" cy="28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C211061B-1386-BED4-9EF1-55447F778E5E}"/>
                  </a:ext>
                </a:extLst>
              </p14:cNvPr>
              <p14:cNvContentPartPr/>
              <p14:nvPr/>
            </p14:nvContentPartPr>
            <p14:xfrm>
              <a:off x="7240579" y="1709340"/>
              <a:ext cx="10440" cy="432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C211061B-1386-BED4-9EF1-55447F778E5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31579" y="1700340"/>
                <a:ext cx="28080" cy="21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组合 30">
            <a:extLst>
              <a:ext uri="{FF2B5EF4-FFF2-40B4-BE49-F238E27FC236}">
                <a16:creationId xmlns:a16="http://schemas.microsoft.com/office/drawing/2014/main" id="{507349DD-1CBD-2C7D-77FA-EE42B40E40FA}"/>
              </a:ext>
            </a:extLst>
          </p:cNvPr>
          <p:cNvGrpSpPr/>
          <p:nvPr/>
        </p:nvGrpSpPr>
        <p:grpSpPr>
          <a:xfrm>
            <a:off x="6203779" y="1903020"/>
            <a:ext cx="882360" cy="430200"/>
            <a:chOff x="6203779" y="1903020"/>
            <a:chExt cx="882360" cy="43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F5C02B9D-9740-A997-93C6-293B2CC541DA}"/>
                    </a:ext>
                  </a:extLst>
                </p14:cNvPr>
                <p14:cNvContentPartPr/>
                <p14:nvPr/>
              </p14:nvContentPartPr>
              <p14:xfrm>
                <a:off x="6203779" y="2075100"/>
                <a:ext cx="131400" cy="1386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F5C02B9D-9740-A997-93C6-293B2CC541D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95139" y="2066460"/>
                  <a:ext cx="1490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2A09DFC-699B-E3BF-EC3F-392C62AC806B}"/>
                    </a:ext>
                  </a:extLst>
                </p14:cNvPr>
                <p14:cNvContentPartPr/>
                <p14:nvPr/>
              </p14:nvContentPartPr>
              <p14:xfrm>
                <a:off x="6264979" y="1903020"/>
                <a:ext cx="59040" cy="4212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2A09DFC-699B-E3BF-EC3F-392C62AC806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256339" y="1894020"/>
                  <a:ext cx="7668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4AA4397-A958-6FC7-026F-8F9C3D189D52}"/>
                    </a:ext>
                  </a:extLst>
                </p14:cNvPr>
                <p14:cNvContentPartPr/>
                <p14:nvPr/>
              </p14:nvContentPartPr>
              <p14:xfrm>
                <a:off x="6385219" y="1963500"/>
                <a:ext cx="82800" cy="3697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4AA4397-A958-6FC7-026F-8F9C3D189D5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376579" y="1954860"/>
                  <a:ext cx="100440" cy="38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834F7882-A475-E0A8-E226-FE8CC4CF3053}"/>
                    </a:ext>
                  </a:extLst>
                </p14:cNvPr>
                <p14:cNvContentPartPr/>
                <p14:nvPr/>
              </p14:nvContentPartPr>
              <p14:xfrm>
                <a:off x="6582139" y="2096340"/>
                <a:ext cx="102600" cy="1029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834F7882-A475-E0A8-E226-FE8CC4CF305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573499" y="2087700"/>
                  <a:ext cx="1202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8C577E7B-E9E3-3564-B19F-F5F9684E3F17}"/>
                    </a:ext>
                  </a:extLst>
                </p14:cNvPr>
                <p14:cNvContentPartPr/>
                <p14:nvPr/>
              </p14:nvContentPartPr>
              <p14:xfrm>
                <a:off x="6748099" y="2113260"/>
                <a:ext cx="67320" cy="493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8C577E7B-E9E3-3564-B19F-F5F9684E3F1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739099" y="2104620"/>
                  <a:ext cx="8496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3CF10DDA-E5A2-1438-65C3-14DE6063825A}"/>
                    </a:ext>
                  </a:extLst>
                </p14:cNvPr>
                <p14:cNvContentPartPr/>
                <p14:nvPr/>
              </p14:nvContentPartPr>
              <p14:xfrm>
                <a:off x="6815059" y="2009220"/>
                <a:ext cx="93600" cy="2584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3CF10DDA-E5A2-1438-65C3-14DE6063825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806059" y="2000220"/>
                  <a:ext cx="1112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C27F511A-DD95-832D-14F0-098A16459B1E}"/>
                    </a:ext>
                  </a:extLst>
                </p14:cNvPr>
                <p14:cNvContentPartPr/>
                <p14:nvPr/>
              </p14:nvContentPartPr>
              <p14:xfrm>
                <a:off x="7002259" y="2008140"/>
                <a:ext cx="83880" cy="2336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C27F511A-DD95-832D-14F0-098A16459B1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93259" y="1999500"/>
                  <a:ext cx="101520" cy="25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788F5E9-CF5E-3652-126A-149E9A42503B}"/>
              </a:ext>
            </a:extLst>
          </p:cNvPr>
          <p:cNvGrpSpPr/>
          <p:nvPr/>
        </p:nvGrpSpPr>
        <p:grpSpPr>
          <a:xfrm>
            <a:off x="7271179" y="1990500"/>
            <a:ext cx="948240" cy="355320"/>
            <a:chOff x="7271179" y="1990500"/>
            <a:chExt cx="948240" cy="35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8DBD66D0-A10B-0AF2-423D-FC9EA851B3F4}"/>
                    </a:ext>
                  </a:extLst>
                </p14:cNvPr>
                <p14:cNvContentPartPr/>
                <p14:nvPr/>
              </p14:nvContentPartPr>
              <p14:xfrm>
                <a:off x="7271179" y="2092380"/>
                <a:ext cx="159480" cy="1602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8DBD66D0-A10B-0AF2-423D-FC9EA851B3F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262179" y="2083740"/>
                  <a:ext cx="1771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DCA2E111-BE55-F819-A34C-EA3551ED8181}"/>
                    </a:ext>
                  </a:extLst>
                </p14:cNvPr>
                <p14:cNvContentPartPr/>
                <p14:nvPr/>
              </p14:nvContentPartPr>
              <p14:xfrm>
                <a:off x="7558099" y="2113980"/>
                <a:ext cx="115920" cy="1400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DCA2E111-BE55-F819-A34C-EA3551ED818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549459" y="2105340"/>
                  <a:ext cx="133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24A1B438-AAE4-A634-D38D-2C0BFD393EDB}"/>
                    </a:ext>
                  </a:extLst>
                </p14:cNvPr>
                <p14:cNvContentPartPr/>
                <p14:nvPr/>
              </p14:nvContentPartPr>
              <p14:xfrm>
                <a:off x="7566739" y="1990500"/>
                <a:ext cx="64080" cy="3412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24A1B438-AAE4-A634-D38D-2C0BFD393ED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558099" y="1981500"/>
                  <a:ext cx="8172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D3D9E078-BC7C-2944-A9ED-6C79E0E918BC}"/>
                    </a:ext>
                  </a:extLst>
                </p14:cNvPr>
                <p14:cNvContentPartPr/>
                <p14:nvPr/>
              </p14:nvContentPartPr>
              <p14:xfrm>
                <a:off x="7743499" y="2096340"/>
                <a:ext cx="37080" cy="2494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D3D9E078-BC7C-2944-A9ED-6C79E0E918B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734859" y="2087700"/>
                  <a:ext cx="5472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5639670F-7622-3A67-464F-EB39BFFC0ABA}"/>
                    </a:ext>
                  </a:extLst>
                </p14:cNvPr>
                <p14:cNvContentPartPr/>
                <p14:nvPr/>
              </p14:nvContentPartPr>
              <p14:xfrm>
                <a:off x="7782019" y="2134140"/>
                <a:ext cx="204480" cy="1580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5639670F-7622-3A67-464F-EB39BFFC0AB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73379" y="2125140"/>
                  <a:ext cx="222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3A569F5D-BDCB-CA3F-D389-3F8B6397A7B7}"/>
                    </a:ext>
                  </a:extLst>
                </p14:cNvPr>
                <p14:cNvContentPartPr/>
                <p14:nvPr/>
              </p14:nvContentPartPr>
              <p14:xfrm>
                <a:off x="8111059" y="2191740"/>
                <a:ext cx="39960" cy="7632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3A569F5D-BDCB-CA3F-D389-3F8B6397A7B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102059" y="2183100"/>
                  <a:ext cx="57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02557E9E-85EB-E084-4AE8-5DEDF4AFB8C4}"/>
                    </a:ext>
                  </a:extLst>
                </p14:cNvPr>
                <p14:cNvContentPartPr/>
                <p14:nvPr/>
              </p14:nvContentPartPr>
              <p14:xfrm>
                <a:off x="8076139" y="2091660"/>
                <a:ext cx="143280" cy="82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02557E9E-85EB-E084-4AE8-5DEDF4AFB8C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067139" y="2083020"/>
                  <a:ext cx="16092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1A588607-DF9E-682B-9BC3-4CCC3B787426}"/>
              </a:ext>
            </a:extLst>
          </p:cNvPr>
          <p:cNvGrpSpPr/>
          <p:nvPr/>
        </p:nvGrpSpPr>
        <p:grpSpPr>
          <a:xfrm>
            <a:off x="8351899" y="1944060"/>
            <a:ext cx="542520" cy="433440"/>
            <a:chOff x="8351899" y="1944060"/>
            <a:chExt cx="542520" cy="43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1C45FE50-445E-6E08-61F9-1E72633320CC}"/>
                    </a:ext>
                  </a:extLst>
                </p14:cNvPr>
                <p14:cNvContentPartPr/>
                <p14:nvPr/>
              </p14:nvContentPartPr>
              <p14:xfrm>
                <a:off x="8351899" y="2100660"/>
                <a:ext cx="115920" cy="1378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1C45FE50-445E-6E08-61F9-1E72633320C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343259" y="2091660"/>
                  <a:ext cx="1335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F79B05A0-4C18-8924-A05D-47F0BA8C81FF}"/>
                    </a:ext>
                  </a:extLst>
                </p14:cNvPr>
                <p14:cNvContentPartPr/>
                <p14:nvPr/>
              </p14:nvContentPartPr>
              <p14:xfrm>
                <a:off x="8365579" y="1944060"/>
                <a:ext cx="136080" cy="40932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F79B05A0-4C18-8924-A05D-47F0BA8C81F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356939" y="1935420"/>
                  <a:ext cx="15372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65CBA380-0FB9-1D53-8C25-2777D486082A}"/>
                    </a:ext>
                  </a:extLst>
                </p14:cNvPr>
                <p14:cNvContentPartPr/>
                <p14:nvPr/>
              </p14:nvContentPartPr>
              <p14:xfrm>
                <a:off x="8549899" y="2033700"/>
                <a:ext cx="64800" cy="2556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65CBA380-0FB9-1D53-8C25-2777D486082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541259" y="2025060"/>
                  <a:ext cx="824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488553AB-F421-4C3E-3984-EAD719EF55F1}"/>
                    </a:ext>
                  </a:extLst>
                </p14:cNvPr>
                <p14:cNvContentPartPr/>
                <p14:nvPr/>
              </p14:nvContentPartPr>
              <p14:xfrm>
                <a:off x="8647099" y="2053860"/>
                <a:ext cx="108360" cy="2872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488553AB-F421-4C3E-3984-EAD719EF55F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638459" y="2044860"/>
                  <a:ext cx="1260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596245EE-6713-B580-7B28-43ECA4211999}"/>
                    </a:ext>
                  </a:extLst>
                </p14:cNvPr>
                <p14:cNvContentPartPr/>
                <p14:nvPr/>
              </p14:nvContentPartPr>
              <p14:xfrm>
                <a:off x="8817379" y="2054220"/>
                <a:ext cx="77040" cy="32328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596245EE-6713-B580-7B28-43ECA421199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808379" y="2045220"/>
                  <a:ext cx="94680" cy="340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A9FFE6D7-312A-AE71-373B-0265113FA412}"/>
                  </a:ext>
                </a:extLst>
              </p14:cNvPr>
              <p14:cNvContentPartPr/>
              <p14:nvPr/>
            </p14:nvContentPartPr>
            <p14:xfrm>
              <a:off x="6761059" y="2675220"/>
              <a:ext cx="119880" cy="31320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A9FFE6D7-312A-AE71-373B-0265113FA412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752059" y="2666220"/>
                <a:ext cx="13752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62483CF3-72FD-33C8-88F2-FCD833531CBB}"/>
                  </a:ext>
                </a:extLst>
              </p14:cNvPr>
              <p14:cNvContentPartPr/>
              <p14:nvPr/>
            </p14:nvContentPartPr>
            <p14:xfrm>
              <a:off x="6815059" y="2532300"/>
              <a:ext cx="84960" cy="366480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62483CF3-72FD-33C8-88F2-FCD833531CBB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806059" y="2523660"/>
                <a:ext cx="10260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3A64DFDA-0F20-A45E-BF75-D799712FCA1F}"/>
                  </a:ext>
                </a:extLst>
              </p14:cNvPr>
              <p14:cNvContentPartPr/>
              <p14:nvPr/>
            </p14:nvContentPartPr>
            <p14:xfrm>
              <a:off x="6981739" y="2840820"/>
              <a:ext cx="6840" cy="2232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3A64DFDA-0F20-A45E-BF75-D799712FCA1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972739" y="2831820"/>
                <a:ext cx="2448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6DDE793B-C66C-67C7-9243-9696D5BFBB7E}"/>
                  </a:ext>
                </a:extLst>
              </p14:cNvPr>
              <p14:cNvContentPartPr/>
              <p14:nvPr/>
            </p14:nvContentPartPr>
            <p14:xfrm>
              <a:off x="7072099" y="2587740"/>
              <a:ext cx="116640" cy="255600"/>
            </p14:xfrm>
          </p:contentPart>
        </mc:Choice>
        <mc:Fallback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6DDE793B-C66C-67C7-9243-9696D5BFBB7E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063099" y="2579100"/>
                <a:ext cx="1342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580F522A-11E4-A467-67AB-7BF717468D83}"/>
                  </a:ext>
                </a:extLst>
              </p14:cNvPr>
              <p14:cNvContentPartPr/>
              <p14:nvPr/>
            </p14:nvContentPartPr>
            <p14:xfrm>
              <a:off x="7084339" y="2633820"/>
              <a:ext cx="273240" cy="14832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580F522A-11E4-A467-67AB-7BF717468D83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075339" y="2625180"/>
                <a:ext cx="29088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0EA5571F-821D-30A9-E03A-6ADA471EB49A}"/>
                  </a:ext>
                </a:extLst>
              </p14:cNvPr>
              <p14:cNvContentPartPr/>
              <p14:nvPr/>
            </p14:nvContentPartPr>
            <p14:xfrm>
              <a:off x="7287739" y="2611500"/>
              <a:ext cx="224640" cy="18720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0EA5571F-821D-30A9-E03A-6ADA471EB49A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7279099" y="2602860"/>
                <a:ext cx="24228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09B06170-B565-EC3C-343A-07E30A8C41AE}"/>
                  </a:ext>
                </a:extLst>
              </p14:cNvPr>
              <p14:cNvContentPartPr/>
              <p14:nvPr/>
            </p14:nvContentPartPr>
            <p14:xfrm>
              <a:off x="7448659" y="2585580"/>
              <a:ext cx="96840" cy="212400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09B06170-B565-EC3C-343A-07E30A8C41A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440019" y="2576580"/>
                <a:ext cx="11448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B4562281-3E7A-8114-C04E-7942DB748B17}"/>
                  </a:ext>
                </a:extLst>
              </p14:cNvPr>
              <p14:cNvContentPartPr/>
              <p14:nvPr/>
            </p14:nvContentPartPr>
            <p14:xfrm>
              <a:off x="7657099" y="2637780"/>
              <a:ext cx="258120" cy="15084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B4562281-3E7A-8114-C04E-7942DB748B17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648099" y="2628780"/>
                <a:ext cx="2757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FBBBC403-F658-7966-CBF3-FA0EAFA8267F}"/>
                  </a:ext>
                </a:extLst>
              </p14:cNvPr>
              <p14:cNvContentPartPr/>
              <p14:nvPr/>
            </p14:nvContentPartPr>
            <p14:xfrm>
              <a:off x="7967419" y="2524380"/>
              <a:ext cx="178560" cy="350640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FBBBC403-F658-7966-CBF3-FA0EAFA8267F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958419" y="2515380"/>
                <a:ext cx="196200" cy="36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48B0CFA7-B025-2122-93BD-5363C96B75E1}"/>
                  </a:ext>
                </a:extLst>
              </p14:cNvPr>
              <p14:cNvContentPartPr/>
              <p14:nvPr/>
            </p14:nvContentPartPr>
            <p14:xfrm>
              <a:off x="8024299" y="2745420"/>
              <a:ext cx="100080" cy="1908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48B0CFA7-B025-2122-93BD-5363C96B75E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8015659" y="2736780"/>
                <a:ext cx="1177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C6992B43-C867-2C0A-D797-B91FF35B5967}"/>
                  </a:ext>
                </a:extLst>
              </p14:cNvPr>
              <p14:cNvContentPartPr/>
              <p14:nvPr/>
            </p14:nvContentPartPr>
            <p14:xfrm>
              <a:off x="6935299" y="2742540"/>
              <a:ext cx="36000" cy="3204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C6992B43-C867-2C0A-D797-B91FF35B596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926659" y="2733900"/>
                <a:ext cx="5364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A14F23C7-1DA5-8BCF-B9EE-4AC2B644586E}"/>
                  </a:ext>
                </a:extLst>
              </p14:cNvPr>
              <p14:cNvContentPartPr/>
              <p14:nvPr/>
            </p14:nvContentPartPr>
            <p14:xfrm>
              <a:off x="6830179" y="2954220"/>
              <a:ext cx="58320" cy="146160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A14F23C7-1DA5-8BCF-B9EE-4AC2B644586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821539" y="2945580"/>
                <a:ext cx="7596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5" name="墨迹 44">
                <a:extLst>
                  <a:ext uri="{FF2B5EF4-FFF2-40B4-BE49-F238E27FC236}">
                    <a16:creationId xmlns:a16="http://schemas.microsoft.com/office/drawing/2014/main" id="{9C4499CE-F2B8-028F-5708-A5F34F50B2B7}"/>
                  </a:ext>
                </a:extLst>
              </p14:cNvPr>
              <p14:cNvContentPartPr/>
              <p14:nvPr/>
            </p14:nvContentPartPr>
            <p14:xfrm>
              <a:off x="6889219" y="2950620"/>
              <a:ext cx="32400" cy="155160"/>
            </p14:xfrm>
          </p:contentPart>
        </mc:Choice>
        <mc:Fallback>
          <p:pic>
            <p:nvPicPr>
              <p:cNvPr id="45" name="墨迹 44">
                <a:extLst>
                  <a:ext uri="{FF2B5EF4-FFF2-40B4-BE49-F238E27FC236}">
                    <a16:creationId xmlns:a16="http://schemas.microsoft.com/office/drawing/2014/main" id="{9C4499CE-F2B8-028F-5708-A5F34F50B2B7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880579" y="2941620"/>
                <a:ext cx="5004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6" name="墨迹 45">
                <a:extLst>
                  <a:ext uri="{FF2B5EF4-FFF2-40B4-BE49-F238E27FC236}">
                    <a16:creationId xmlns:a16="http://schemas.microsoft.com/office/drawing/2014/main" id="{EAD36E86-6FB3-5418-B3C2-1522D8471CAD}"/>
                  </a:ext>
                </a:extLst>
              </p14:cNvPr>
              <p14:cNvContentPartPr/>
              <p14:nvPr/>
            </p14:nvContentPartPr>
            <p14:xfrm>
              <a:off x="6843499" y="3035220"/>
              <a:ext cx="95760" cy="35640"/>
            </p14:xfrm>
          </p:contentPart>
        </mc:Choice>
        <mc:Fallback>
          <p:pic>
            <p:nvPicPr>
              <p:cNvPr id="46" name="墨迹 45">
                <a:extLst>
                  <a:ext uri="{FF2B5EF4-FFF2-40B4-BE49-F238E27FC236}">
                    <a16:creationId xmlns:a16="http://schemas.microsoft.com/office/drawing/2014/main" id="{EAD36E86-6FB3-5418-B3C2-1522D8471CA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834499" y="3026580"/>
                <a:ext cx="1134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53" name="墨迹 52">
                <a:extLst>
                  <a:ext uri="{FF2B5EF4-FFF2-40B4-BE49-F238E27FC236}">
                    <a16:creationId xmlns:a16="http://schemas.microsoft.com/office/drawing/2014/main" id="{6ED07807-B66D-0E1F-B97D-FDCAA7180E0D}"/>
                  </a:ext>
                </a:extLst>
              </p14:cNvPr>
              <p14:cNvContentPartPr/>
              <p14:nvPr/>
            </p14:nvContentPartPr>
            <p14:xfrm>
              <a:off x="8233099" y="3095700"/>
              <a:ext cx="36360" cy="199080"/>
            </p14:xfrm>
          </p:contentPart>
        </mc:Choice>
        <mc:Fallback>
          <p:pic>
            <p:nvPicPr>
              <p:cNvPr id="53" name="墨迹 52">
                <a:extLst>
                  <a:ext uri="{FF2B5EF4-FFF2-40B4-BE49-F238E27FC236}">
                    <a16:creationId xmlns:a16="http://schemas.microsoft.com/office/drawing/2014/main" id="{6ED07807-B66D-0E1F-B97D-FDCAA7180E0D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8224099" y="3087060"/>
                <a:ext cx="5400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54" name="墨迹 53">
                <a:extLst>
                  <a:ext uri="{FF2B5EF4-FFF2-40B4-BE49-F238E27FC236}">
                    <a16:creationId xmlns:a16="http://schemas.microsoft.com/office/drawing/2014/main" id="{4B89F900-4B57-3DAC-DA88-BD381CB608A7}"/>
                  </a:ext>
                </a:extLst>
              </p14:cNvPr>
              <p14:cNvContentPartPr/>
              <p14:nvPr/>
            </p14:nvContentPartPr>
            <p14:xfrm>
              <a:off x="8197099" y="3054660"/>
              <a:ext cx="192600" cy="311040"/>
            </p14:xfrm>
          </p:contentPart>
        </mc:Choice>
        <mc:Fallback>
          <p:pic>
            <p:nvPicPr>
              <p:cNvPr id="54" name="墨迹 53">
                <a:extLst>
                  <a:ext uri="{FF2B5EF4-FFF2-40B4-BE49-F238E27FC236}">
                    <a16:creationId xmlns:a16="http://schemas.microsoft.com/office/drawing/2014/main" id="{4B89F900-4B57-3DAC-DA88-BD381CB608A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8188099" y="3046020"/>
                <a:ext cx="210240" cy="328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797" name="组合 32796">
            <a:extLst>
              <a:ext uri="{FF2B5EF4-FFF2-40B4-BE49-F238E27FC236}">
                <a16:creationId xmlns:a16="http://schemas.microsoft.com/office/drawing/2014/main" id="{F0DDD3A9-4D84-5954-5392-06BBA36980F0}"/>
              </a:ext>
            </a:extLst>
          </p:cNvPr>
          <p:cNvGrpSpPr/>
          <p:nvPr/>
        </p:nvGrpSpPr>
        <p:grpSpPr>
          <a:xfrm>
            <a:off x="6307819" y="4964820"/>
            <a:ext cx="775800" cy="481320"/>
            <a:chOff x="6307819" y="4964820"/>
            <a:chExt cx="775800" cy="48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22CE2809-4402-A632-0A80-F991FCC012E5}"/>
                    </a:ext>
                  </a:extLst>
                </p14:cNvPr>
                <p14:cNvContentPartPr/>
                <p14:nvPr/>
              </p14:nvContentPartPr>
              <p14:xfrm>
                <a:off x="6316819" y="5084340"/>
                <a:ext cx="110520" cy="1299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22CE2809-4402-A632-0A80-F991FCC012E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307819" y="5075340"/>
                  <a:ext cx="1281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6BCACECC-5E88-5A49-8E50-C1BFAE09D45A}"/>
                    </a:ext>
                  </a:extLst>
                </p14:cNvPr>
                <p14:cNvContentPartPr/>
                <p14:nvPr/>
              </p14:nvContentPartPr>
              <p14:xfrm>
                <a:off x="6307819" y="4971660"/>
                <a:ext cx="99720" cy="43848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6BCACECC-5E88-5A49-8E50-C1BFAE09D45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299179" y="4962660"/>
                  <a:ext cx="11736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3FF0BC39-7928-EDF1-C0F3-D782D8A4F187}"/>
                    </a:ext>
                  </a:extLst>
                </p14:cNvPr>
                <p14:cNvContentPartPr/>
                <p14:nvPr/>
              </p14:nvContentPartPr>
              <p14:xfrm>
                <a:off x="6485659" y="4964820"/>
                <a:ext cx="105120" cy="47844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3FF0BC39-7928-EDF1-C0F3-D782D8A4F18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477019" y="4955820"/>
                  <a:ext cx="12276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8D5D02C6-3487-4E53-3363-25BFA6D97C66}"/>
                    </a:ext>
                  </a:extLst>
                </p14:cNvPr>
                <p14:cNvContentPartPr/>
                <p14:nvPr/>
              </p14:nvContentPartPr>
              <p14:xfrm>
                <a:off x="6567019" y="5179380"/>
                <a:ext cx="127800" cy="2520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8D5D02C6-3487-4E53-3363-25BFA6D97C6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558019" y="5170740"/>
                  <a:ext cx="1454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8580856B-B1D5-FD49-7EB4-56D899C7B14A}"/>
                    </a:ext>
                  </a:extLst>
                </p14:cNvPr>
                <p14:cNvContentPartPr/>
                <p14:nvPr/>
              </p14:nvContentPartPr>
              <p14:xfrm>
                <a:off x="6640459" y="4973100"/>
                <a:ext cx="120600" cy="38700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8580856B-B1D5-FD49-7EB4-56D899C7B14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31459" y="4964100"/>
                  <a:ext cx="13824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32768" name="墨迹 32767">
                  <a:extLst>
                    <a:ext uri="{FF2B5EF4-FFF2-40B4-BE49-F238E27FC236}">
                      <a16:creationId xmlns:a16="http://schemas.microsoft.com/office/drawing/2014/main" id="{A64D2713-18D7-9972-74C8-85999578B73D}"/>
                    </a:ext>
                  </a:extLst>
                </p14:cNvPr>
                <p14:cNvContentPartPr/>
                <p14:nvPr/>
              </p14:nvContentPartPr>
              <p14:xfrm>
                <a:off x="6680059" y="5285940"/>
                <a:ext cx="102600" cy="160200"/>
              </p14:xfrm>
            </p:contentPart>
          </mc:Choice>
          <mc:Fallback>
            <p:pic>
              <p:nvPicPr>
                <p:cNvPr id="32768" name="墨迹 32767">
                  <a:extLst>
                    <a:ext uri="{FF2B5EF4-FFF2-40B4-BE49-F238E27FC236}">
                      <a16:creationId xmlns:a16="http://schemas.microsoft.com/office/drawing/2014/main" id="{A64D2713-18D7-9972-74C8-85999578B73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671059" y="5277300"/>
                  <a:ext cx="1202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32769" name="墨迹 32768">
                  <a:extLst>
                    <a:ext uri="{FF2B5EF4-FFF2-40B4-BE49-F238E27FC236}">
                      <a16:creationId xmlns:a16="http://schemas.microsoft.com/office/drawing/2014/main" id="{8BAB9DBD-E8C6-F6DB-F66B-8E045A91E212}"/>
                    </a:ext>
                  </a:extLst>
                </p14:cNvPr>
                <p14:cNvContentPartPr/>
                <p14:nvPr/>
              </p14:nvContentPartPr>
              <p14:xfrm>
                <a:off x="6721819" y="5035020"/>
                <a:ext cx="183240" cy="353880"/>
              </p14:xfrm>
            </p:contentPart>
          </mc:Choice>
          <mc:Fallback>
            <p:pic>
              <p:nvPicPr>
                <p:cNvPr id="32769" name="墨迹 32768">
                  <a:extLst>
                    <a:ext uri="{FF2B5EF4-FFF2-40B4-BE49-F238E27FC236}">
                      <a16:creationId xmlns:a16="http://schemas.microsoft.com/office/drawing/2014/main" id="{8BAB9DBD-E8C6-F6DB-F66B-8E045A91E21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713179" y="5026020"/>
                  <a:ext cx="2008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2772" name="墨迹 32771">
                  <a:extLst>
                    <a:ext uri="{FF2B5EF4-FFF2-40B4-BE49-F238E27FC236}">
                      <a16:creationId xmlns:a16="http://schemas.microsoft.com/office/drawing/2014/main" id="{80F46883-B2BD-F7C6-DB9C-4FFCF86B15BD}"/>
                    </a:ext>
                  </a:extLst>
                </p14:cNvPr>
                <p14:cNvContentPartPr/>
                <p14:nvPr/>
              </p14:nvContentPartPr>
              <p14:xfrm>
                <a:off x="6940699" y="5110620"/>
                <a:ext cx="81000" cy="87840"/>
              </p14:xfrm>
            </p:contentPart>
          </mc:Choice>
          <mc:Fallback>
            <p:pic>
              <p:nvPicPr>
                <p:cNvPr id="32772" name="墨迹 32771">
                  <a:extLst>
                    <a:ext uri="{FF2B5EF4-FFF2-40B4-BE49-F238E27FC236}">
                      <a16:creationId xmlns:a16="http://schemas.microsoft.com/office/drawing/2014/main" id="{80F46883-B2BD-F7C6-DB9C-4FFCF86B15B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931699" y="5101620"/>
                  <a:ext cx="986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32773" name="墨迹 32772">
                  <a:extLst>
                    <a:ext uri="{FF2B5EF4-FFF2-40B4-BE49-F238E27FC236}">
                      <a16:creationId xmlns:a16="http://schemas.microsoft.com/office/drawing/2014/main" id="{C7FBD16F-FC73-2553-8BFB-A4677FE80E94}"/>
                    </a:ext>
                  </a:extLst>
                </p14:cNvPr>
                <p14:cNvContentPartPr/>
                <p14:nvPr/>
              </p14:nvContentPartPr>
              <p14:xfrm>
                <a:off x="7063819" y="5196300"/>
                <a:ext cx="19800" cy="8640"/>
              </p14:xfrm>
            </p:contentPart>
          </mc:Choice>
          <mc:Fallback>
            <p:pic>
              <p:nvPicPr>
                <p:cNvPr id="32773" name="墨迹 32772">
                  <a:extLst>
                    <a:ext uri="{FF2B5EF4-FFF2-40B4-BE49-F238E27FC236}">
                      <a16:creationId xmlns:a16="http://schemas.microsoft.com/office/drawing/2014/main" id="{C7FBD16F-FC73-2553-8BFB-A4677FE80E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54819" y="5187300"/>
                  <a:ext cx="3744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96" name="组合 32795">
            <a:extLst>
              <a:ext uri="{FF2B5EF4-FFF2-40B4-BE49-F238E27FC236}">
                <a16:creationId xmlns:a16="http://schemas.microsoft.com/office/drawing/2014/main" id="{1FC42488-DD02-CF32-71AF-A068DA097615}"/>
              </a:ext>
            </a:extLst>
          </p:cNvPr>
          <p:cNvGrpSpPr/>
          <p:nvPr/>
        </p:nvGrpSpPr>
        <p:grpSpPr>
          <a:xfrm>
            <a:off x="7222219" y="4910820"/>
            <a:ext cx="282240" cy="385560"/>
            <a:chOff x="7222219" y="4910820"/>
            <a:chExt cx="282240" cy="38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2777" name="墨迹 32776">
                  <a:extLst>
                    <a:ext uri="{FF2B5EF4-FFF2-40B4-BE49-F238E27FC236}">
                      <a16:creationId xmlns:a16="http://schemas.microsoft.com/office/drawing/2014/main" id="{572CD39A-9C23-5D1C-909A-DB0975E22045}"/>
                    </a:ext>
                  </a:extLst>
                </p14:cNvPr>
                <p14:cNvContentPartPr/>
                <p14:nvPr/>
              </p14:nvContentPartPr>
              <p14:xfrm>
                <a:off x="7222219" y="5000100"/>
                <a:ext cx="169560" cy="173880"/>
              </p14:xfrm>
            </p:contentPart>
          </mc:Choice>
          <mc:Fallback>
            <p:pic>
              <p:nvPicPr>
                <p:cNvPr id="32777" name="墨迹 32776">
                  <a:extLst>
                    <a:ext uri="{FF2B5EF4-FFF2-40B4-BE49-F238E27FC236}">
                      <a16:creationId xmlns:a16="http://schemas.microsoft.com/office/drawing/2014/main" id="{572CD39A-9C23-5D1C-909A-DB0975E2204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213219" y="4991100"/>
                  <a:ext cx="1872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32778" name="墨迹 32777">
                  <a:extLst>
                    <a:ext uri="{FF2B5EF4-FFF2-40B4-BE49-F238E27FC236}">
                      <a16:creationId xmlns:a16="http://schemas.microsoft.com/office/drawing/2014/main" id="{CECA2249-7395-A5DD-78C8-60BEBEE89B9A}"/>
                    </a:ext>
                  </a:extLst>
                </p14:cNvPr>
                <p14:cNvContentPartPr/>
                <p14:nvPr/>
              </p14:nvContentPartPr>
              <p14:xfrm>
                <a:off x="7391059" y="4910820"/>
                <a:ext cx="113400" cy="385560"/>
              </p14:xfrm>
            </p:contentPart>
          </mc:Choice>
          <mc:Fallback>
            <p:pic>
              <p:nvPicPr>
                <p:cNvPr id="32778" name="墨迹 32777">
                  <a:extLst>
                    <a:ext uri="{FF2B5EF4-FFF2-40B4-BE49-F238E27FC236}">
                      <a16:creationId xmlns:a16="http://schemas.microsoft.com/office/drawing/2014/main" id="{CECA2249-7395-A5DD-78C8-60BEBEE89B9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382059" y="4902180"/>
                  <a:ext cx="131040" cy="40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95" name="组合 32794">
            <a:extLst>
              <a:ext uri="{FF2B5EF4-FFF2-40B4-BE49-F238E27FC236}">
                <a16:creationId xmlns:a16="http://schemas.microsoft.com/office/drawing/2014/main" id="{1696635E-3031-2D05-CB38-5582911FD5F7}"/>
              </a:ext>
            </a:extLst>
          </p:cNvPr>
          <p:cNvGrpSpPr/>
          <p:nvPr/>
        </p:nvGrpSpPr>
        <p:grpSpPr>
          <a:xfrm>
            <a:off x="7634779" y="5068500"/>
            <a:ext cx="137160" cy="110880"/>
            <a:chOff x="7634779" y="5068500"/>
            <a:chExt cx="137160" cy="11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2779" name="墨迹 32778">
                  <a:extLst>
                    <a:ext uri="{FF2B5EF4-FFF2-40B4-BE49-F238E27FC236}">
                      <a16:creationId xmlns:a16="http://schemas.microsoft.com/office/drawing/2014/main" id="{A75C02A3-A527-1104-AA71-B7227CB9000B}"/>
                    </a:ext>
                  </a:extLst>
                </p14:cNvPr>
                <p14:cNvContentPartPr/>
                <p14:nvPr/>
              </p14:nvContentPartPr>
              <p14:xfrm>
                <a:off x="7634779" y="5068500"/>
                <a:ext cx="108720" cy="7560"/>
              </p14:xfrm>
            </p:contentPart>
          </mc:Choice>
          <mc:Fallback>
            <p:pic>
              <p:nvPicPr>
                <p:cNvPr id="32779" name="墨迹 32778">
                  <a:extLst>
                    <a:ext uri="{FF2B5EF4-FFF2-40B4-BE49-F238E27FC236}">
                      <a16:creationId xmlns:a16="http://schemas.microsoft.com/office/drawing/2014/main" id="{A75C02A3-A527-1104-AA71-B7227CB9000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625779" y="5059500"/>
                  <a:ext cx="1263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2780" name="墨迹 32779">
                  <a:extLst>
                    <a:ext uri="{FF2B5EF4-FFF2-40B4-BE49-F238E27FC236}">
                      <a16:creationId xmlns:a16="http://schemas.microsoft.com/office/drawing/2014/main" id="{569E5DB0-DEE2-FA3E-CB3F-D0BBD323546C}"/>
                    </a:ext>
                  </a:extLst>
                </p14:cNvPr>
                <p14:cNvContentPartPr/>
                <p14:nvPr/>
              </p14:nvContentPartPr>
              <p14:xfrm>
                <a:off x="7651339" y="5162820"/>
                <a:ext cx="120600" cy="16560"/>
              </p14:xfrm>
            </p:contentPart>
          </mc:Choice>
          <mc:Fallback>
            <p:pic>
              <p:nvPicPr>
                <p:cNvPr id="32780" name="墨迹 32779">
                  <a:extLst>
                    <a:ext uri="{FF2B5EF4-FFF2-40B4-BE49-F238E27FC236}">
                      <a16:creationId xmlns:a16="http://schemas.microsoft.com/office/drawing/2014/main" id="{569E5DB0-DEE2-FA3E-CB3F-D0BBD323546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42339" y="5154180"/>
                  <a:ext cx="13824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94" name="组合 32793">
            <a:extLst>
              <a:ext uri="{FF2B5EF4-FFF2-40B4-BE49-F238E27FC236}">
                <a16:creationId xmlns:a16="http://schemas.microsoft.com/office/drawing/2014/main" id="{FF58D241-A880-8ACC-7FE7-B1CF526C6EE5}"/>
              </a:ext>
            </a:extLst>
          </p:cNvPr>
          <p:cNvGrpSpPr/>
          <p:nvPr/>
        </p:nvGrpSpPr>
        <p:grpSpPr>
          <a:xfrm>
            <a:off x="7943299" y="4806780"/>
            <a:ext cx="1080720" cy="653040"/>
            <a:chOff x="7943299" y="4806780"/>
            <a:chExt cx="1080720" cy="65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2781" name="墨迹 32780">
                  <a:extLst>
                    <a:ext uri="{FF2B5EF4-FFF2-40B4-BE49-F238E27FC236}">
                      <a16:creationId xmlns:a16="http://schemas.microsoft.com/office/drawing/2014/main" id="{C2970BEE-E656-A18E-5FB4-F48515262137}"/>
                    </a:ext>
                  </a:extLst>
                </p14:cNvPr>
                <p14:cNvContentPartPr/>
                <p14:nvPr/>
              </p14:nvContentPartPr>
              <p14:xfrm>
                <a:off x="7987939" y="5023500"/>
                <a:ext cx="81360" cy="3960"/>
              </p14:xfrm>
            </p:contentPart>
          </mc:Choice>
          <mc:Fallback>
            <p:pic>
              <p:nvPicPr>
                <p:cNvPr id="32781" name="墨迹 32780">
                  <a:extLst>
                    <a:ext uri="{FF2B5EF4-FFF2-40B4-BE49-F238E27FC236}">
                      <a16:creationId xmlns:a16="http://schemas.microsoft.com/office/drawing/2014/main" id="{C2970BEE-E656-A18E-5FB4-F4851526213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78939" y="5014860"/>
                  <a:ext cx="990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2782" name="墨迹 32781">
                  <a:extLst>
                    <a:ext uri="{FF2B5EF4-FFF2-40B4-BE49-F238E27FC236}">
                      <a16:creationId xmlns:a16="http://schemas.microsoft.com/office/drawing/2014/main" id="{7D994B19-8B8B-9D6C-7382-CC1B38312E74}"/>
                    </a:ext>
                  </a:extLst>
                </p14:cNvPr>
                <p14:cNvContentPartPr/>
                <p14:nvPr/>
              </p14:nvContentPartPr>
              <p14:xfrm>
                <a:off x="7943299" y="4806780"/>
                <a:ext cx="170640" cy="470520"/>
              </p14:xfrm>
            </p:contentPart>
          </mc:Choice>
          <mc:Fallback>
            <p:pic>
              <p:nvPicPr>
                <p:cNvPr id="32782" name="墨迹 32781">
                  <a:extLst>
                    <a:ext uri="{FF2B5EF4-FFF2-40B4-BE49-F238E27FC236}">
                      <a16:creationId xmlns:a16="http://schemas.microsoft.com/office/drawing/2014/main" id="{7D994B19-8B8B-9D6C-7382-CC1B38312E7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934299" y="4798140"/>
                  <a:ext cx="188280" cy="48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32783" name="墨迹 32782">
                  <a:extLst>
                    <a:ext uri="{FF2B5EF4-FFF2-40B4-BE49-F238E27FC236}">
                      <a16:creationId xmlns:a16="http://schemas.microsoft.com/office/drawing/2014/main" id="{38F4C942-A04A-AE84-CD4C-7E89BC0BD926}"/>
                    </a:ext>
                  </a:extLst>
                </p14:cNvPr>
                <p14:cNvContentPartPr/>
                <p14:nvPr/>
              </p14:nvContentPartPr>
              <p14:xfrm>
                <a:off x="8008459" y="5238780"/>
                <a:ext cx="84240" cy="192600"/>
              </p14:xfrm>
            </p:contentPart>
          </mc:Choice>
          <mc:Fallback>
            <p:pic>
              <p:nvPicPr>
                <p:cNvPr id="32783" name="墨迹 32782">
                  <a:extLst>
                    <a:ext uri="{FF2B5EF4-FFF2-40B4-BE49-F238E27FC236}">
                      <a16:creationId xmlns:a16="http://schemas.microsoft.com/office/drawing/2014/main" id="{38F4C942-A04A-AE84-CD4C-7E89BC0BD92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999459" y="5229780"/>
                  <a:ext cx="10188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32784" name="墨迹 32783">
                  <a:extLst>
                    <a:ext uri="{FF2B5EF4-FFF2-40B4-BE49-F238E27FC236}">
                      <a16:creationId xmlns:a16="http://schemas.microsoft.com/office/drawing/2014/main" id="{47D40FEC-C6B2-00A6-9D1F-C57F69C2D355}"/>
                    </a:ext>
                  </a:extLst>
                </p14:cNvPr>
                <p14:cNvContentPartPr/>
                <p14:nvPr/>
              </p14:nvContentPartPr>
              <p14:xfrm>
                <a:off x="7974259" y="5254620"/>
                <a:ext cx="137880" cy="205200"/>
              </p14:xfrm>
            </p:contentPart>
          </mc:Choice>
          <mc:Fallback>
            <p:pic>
              <p:nvPicPr>
                <p:cNvPr id="32784" name="墨迹 32783">
                  <a:extLst>
                    <a:ext uri="{FF2B5EF4-FFF2-40B4-BE49-F238E27FC236}">
                      <a16:creationId xmlns:a16="http://schemas.microsoft.com/office/drawing/2014/main" id="{47D40FEC-C6B2-00A6-9D1F-C57F69C2D35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965619" y="5245620"/>
                  <a:ext cx="15552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32785" name="墨迹 32784">
                  <a:extLst>
                    <a:ext uri="{FF2B5EF4-FFF2-40B4-BE49-F238E27FC236}">
                      <a16:creationId xmlns:a16="http://schemas.microsoft.com/office/drawing/2014/main" id="{D8368D6E-197D-086E-4105-873CCC114B25}"/>
                    </a:ext>
                  </a:extLst>
                </p14:cNvPr>
                <p14:cNvContentPartPr/>
                <p14:nvPr/>
              </p14:nvContentPartPr>
              <p14:xfrm>
                <a:off x="8160739" y="4943940"/>
                <a:ext cx="61920" cy="339480"/>
              </p14:xfrm>
            </p:contentPart>
          </mc:Choice>
          <mc:Fallback>
            <p:pic>
              <p:nvPicPr>
                <p:cNvPr id="32785" name="墨迹 32784">
                  <a:extLst>
                    <a:ext uri="{FF2B5EF4-FFF2-40B4-BE49-F238E27FC236}">
                      <a16:creationId xmlns:a16="http://schemas.microsoft.com/office/drawing/2014/main" id="{D8368D6E-197D-086E-4105-873CCC114B2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152099" y="4934940"/>
                  <a:ext cx="7956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32786" name="墨迹 32785">
                  <a:extLst>
                    <a:ext uri="{FF2B5EF4-FFF2-40B4-BE49-F238E27FC236}">
                      <a16:creationId xmlns:a16="http://schemas.microsoft.com/office/drawing/2014/main" id="{CAB7ECF2-0E0B-C80A-587D-733FCDA5E0F1}"/>
                    </a:ext>
                  </a:extLst>
                </p14:cNvPr>
                <p14:cNvContentPartPr/>
                <p14:nvPr/>
              </p14:nvContentPartPr>
              <p14:xfrm>
                <a:off x="8256139" y="5113860"/>
                <a:ext cx="113040" cy="76320"/>
              </p14:xfrm>
            </p:contentPart>
          </mc:Choice>
          <mc:Fallback>
            <p:pic>
              <p:nvPicPr>
                <p:cNvPr id="32786" name="墨迹 32785">
                  <a:extLst>
                    <a:ext uri="{FF2B5EF4-FFF2-40B4-BE49-F238E27FC236}">
                      <a16:creationId xmlns:a16="http://schemas.microsoft.com/office/drawing/2014/main" id="{CAB7ECF2-0E0B-C80A-587D-733FCDA5E0F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247499" y="5104860"/>
                  <a:ext cx="1306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32787" name="墨迹 32786">
                  <a:extLst>
                    <a:ext uri="{FF2B5EF4-FFF2-40B4-BE49-F238E27FC236}">
                      <a16:creationId xmlns:a16="http://schemas.microsoft.com/office/drawing/2014/main" id="{3BAA6EAF-780F-D876-2E9C-60D20521630A}"/>
                    </a:ext>
                  </a:extLst>
                </p14:cNvPr>
                <p14:cNvContentPartPr/>
                <p14:nvPr/>
              </p14:nvContentPartPr>
              <p14:xfrm>
                <a:off x="8256499" y="4999020"/>
                <a:ext cx="124560" cy="354600"/>
              </p14:xfrm>
            </p:contentPart>
          </mc:Choice>
          <mc:Fallback>
            <p:pic>
              <p:nvPicPr>
                <p:cNvPr id="32787" name="墨迹 32786">
                  <a:extLst>
                    <a:ext uri="{FF2B5EF4-FFF2-40B4-BE49-F238E27FC236}">
                      <a16:creationId xmlns:a16="http://schemas.microsoft.com/office/drawing/2014/main" id="{3BAA6EAF-780F-D876-2E9C-60D20521630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247499" y="4990020"/>
                  <a:ext cx="1422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32788" name="墨迹 32787">
                  <a:extLst>
                    <a:ext uri="{FF2B5EF4-FFF2-40B4-BE49-F238E27FC236}">
                      <a16:creationId xmlns:a16="http://schemas.microsoft.com/office/drawing/2014/main" id="{8B194229-FFC6-6590-41A6-F697BB4D0595}"/>
                    </a:ext>
                  </a:extLst>
                </p14:cNvPr>
                <p14:cNvContentPartPr/>
                <p14:nvPr/>
              </p14:nvContentPartPr>
              <p14:xfrm>
                <a:off x="8379619" y="5105220"/>
                <a:ext cx="101880" cy="120600"/>
              </p14:xfrm>
            </p:contentPart>
          </mc:Choice>
          <mc:Fallback>
            <p:pic>
              <p:nvPicPr>
                <p:cNvPr id="32788" name="墨迹 32787">
                  <a:extLst>
                    <a:ext uri="{FF2B5EF4-FFF2-40B4-BE49-F238E27FC236}">
                      <a16:creationId xmlns:a16="http://schemas.microsoft.com/office/drawing/2014/main" id="{8B194229-FFC6-6590-41A6-F697BB4D059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370979" y="5096220"/>
                  <a:ext cx="1195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32789" name="墨迹 32788">
                  <a:extLst>
                    <a:ext uri="{FF2B5EF4-FFF2-40B4-BE49-F238E27FC236}">
                      <a16:creationId xmlns:a16="http://schemas.microsoft.com/office/drawing/2014/main" id="{D9EA93BA-C048-E8D9-26AA-E2FA678D150C}"/>
                    </a:ext>
                  </a:extLst>
                </p14:cNvPr>
                <p14:cNvContentPartPr/>
                <p14:nvPr/>
              </p14:nvContentPartPr>
              <p14:xfrm>
                <a:off x="8492659" y="5095860"/>
                <a:ext cx="64440" cy="133200"/>
              </p14:xfrm>
            </p:contentPart>
          </mc:Choice>
          <mc:Fallback>
            <p:pic>
              <p:nvPicPr>
                <p:cNvPr id="32789" name="墨迹 32788">
                  <a:extLst>
                    <a:ext uri="{FF2B5EF4-FFF2-40B4-BE49-F238E27FC236}">
                      <a16:creationId xmlns:a16="http://schemas.microsoft.com/office/drawing/2014/main" id="{D9EA93BA-C048-E8D9-26AA-E2FA678D150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484019" y="5087220"/>
                  <a:ext cx="820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32790" name="墨迹 32789">
                  <a:extLst>
                    <a:ext uri="{FF2B5EF4-FFF2-40B4-BE49-F238E27FC236}">
                      <a16:creationId xmlns:a16="http://schemas.microsoft.com/office/drawing/2014/main" id="{93369F9D-E671-151E-96EB-458A9E529FD3}"/>
                    </a:ext>
                  </a:extLst>
                </p14:cNvPr>
                <p14:cNvContentPartPr/>
                <p14:nvPr/>
              </p14:nvContentPartPr>
              <p14:xfrm>
                <a:off x="8625139" y="4981020"/>
                <a:ext cx="87120" cy="284040"/>
              </p14:xfrm>
            </p:contentPart>
          </mc:Choice>
          <mc:Fallback>
            <p:pic>
              <p:nvPicPr>
                <p:cNvPr id="32790" name="墨迹 32789">
                  <a:extLst>
                    <a:ext uri="{FF2B5EF4-FFF2-40B4-BE49-F238E27FC236}">
                      <a16:creationId xmlns:a16="http://schemas.microsoft.com/office/drawing/2014/main" id="{93369F9D-E671-151E-96EB-458A9E529FD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616499" y="4972020"/>
                  <a:ext cx="1047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32791" name="墨迹 32790">
                  <a:extLst>
                    <a:ext uri="{FF2B5EF4-FFF2-40B4-BE49-F238E27FC236}">
                      <a16:creationId xmlns:a16="http://schemas.microsoft.com/office/drawing/2014/main" id="{A3A1BEC9-59EA-5D0F-DD9B-893427395923}"/>
                    </a:ext>
                  </a:extLst>
                </p14:cNvPr>
                <p14:cNvContentPartPr/>
                <p14:nvPr/>
              </p14:nvContentPartPr>
              <p14:xfrm>
                <a:off x="8754739" y="5043660"/>
                <a:ext cx="24120" cy="171720"/>
              </p14:xfrm>
            </p:contentPart>
          </mc:Choice>
          <mc:Fallback>
            <p:pic>
              <p:nvPicPr>
                <p:cNvPr id="32791" name="墨迹 32790">
                  <a:extLst>
                    <a:ext uri="{FF2B5EF4-FFF2-40B4-BE49-F238E27FC236}">
                      <a16:creationId xmlns:a16="http://schemas.microsoft.com/office/drawing/2014/main" id="{A3A1BEC9-59EA-5D0F-DD9B-89342739592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746099" y="5034660"/>
                  <a:ext cx="417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32792" name="墨迹 32791">
                  <a:extLst>
                    <a:ext uri="{FF2B5EF4-FFF2-40B4-BE49-F238E27FC236}">
                      <a16:creationId xmlns:a16="http://schemas.microsoft.com/office/drawing/2014/main" id="{9610D390-B935-EDF5-95DA-3E9E33903836}"/>
                    </a:ext>
                  </a:extLst>
                </p14:cNvPr>
                <p14:cNvContentPartPr/>
                <p14:nvPr/>
              </p14:nvContentPartPr>
              <p14:xfrm>
                <a:off x="8793979" y="5040060"/>
                <a:ext cx="110520" cy="181800"/>
              </p14:xfrm>
            </p:contentPart>
          </mc:Choice>
          <mc:Fallback>
            <p:pic>
              <p:nvPicPr>
                <p:cNvPr id="32792" name="墨迹 32791">
                  <a:extLst>
                    <a:ext uri="{FF2B5EF4-FFF2-40B4-BE49-F238E27FC236}">
                      <a16:creationId xmlns:a16="http://schemas.microsoft.com/office/drawing/2014/main" id="{9610D390-B935-EDF5-95DA-3E9E3390383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784979" y="5031060"/>
                  <a:ext cx="1281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32793" name="墨迹 32792">
                  <a:extLst>
                    <a:ext uri="{FF2B5EF4-FFF2-40B4-BE49-F238E27FC236}">
                      <a16:creationId xmlns:a16="http://schemas.microsoft.com/office/drawing/2014/main" id="{9E1C1BEE-3364-7CA3-4546-115AABC959AA}"/>
                    </a:ext>
                  </a:extLst>
                </p14:cNvPr>
                <p14:cNvContentPartPr/>
                <p14:nvPr/>
              </p14:nvContentPartPr>
              <p14:xfrm>
                <a:off x="8975779" y="4907580"/>
                <a:ext cx="48240" cy="368640"/>
              </p14:xfrm>
            </p:contentPart>
          </mc:Choice>
          <mc:Fallback>
            <p:pic>
              <p:nvPicPr>
                <p:cNvPr id="32793" name="墨迹 32792">
                  <a:extLst>
                    <a:ext uri="{FF2B5EF4-FFF2-40B4-BE49-F238E27FC236}">
                      <a16:creationId xmlns:a16="http://schemas.microsoft.com/office/drawing/2014/main" id="{9E1C1BEE-3364-7CA3-4546-115AABC959A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967139" y="4898940"/>
                  <a:ext cx="65880" cy="38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06" name="组合 32805">
            <a:extLst>
              <a:ext uri="{FF2B5EF4-FFF2-40B4-BE49-F238E27FC236}">
                <a16:creationId xmlns:a16="http://schemas.microsoft.com/office/drawing/2014/main" id="{917D24AF-EDF6-64DC-DB4C-9F6C7168FB49}"/>
              </a:ext>
            </a:extLst>
          </p:cNvPr>
          <p:cNvGrpSpPr/>
          <p:nvPr/>
        </p:nvGrpSpPr>
        <p:grpSpPr>
          <a:xfrm>
            <a:off x="7118899" y="5560260"/>
            <a:ext cx="1119960" cy="280440"/>
            <a:chOff x="7118899" y="5560260"/>
            <a:chExt cx="1119960" cy="28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2798" name="墨迹 32797">
                  <a:extLst>
                    <a:ext uri="{FF2B5EF4-FFF2-40B4-BE49-F238E27FC236}">
                      <a16:creationId xmlns:a16="http://schemas.microsoft.com/office/drawing/2014/main" id="{61B57037-2670-351B-451A-F4A4D70461FE}"/>
                    </a:ext>
                  </a:extLst>
                </p14:cNvPr>
                <p14:cNvContentPartPr/>
                <p14:nvPr/>
              </p14:nvContentPartPr>
              <p14:xfrm>
                <a:off x="7197379" y="5560980"/>
                <a:ext cx="72000" cy="250200"/>
              </p14:xfrm>
            </p:contentPart>
          </mc:Choice>
          <mc:Fallback>
            <p:pic>
              <p:nvPicPr>
                <p:cNvPr id="32798" name="墨迹 32797">
                  <a:extLst>
                    <a:ext uri="{FF2B5EF4-FFF2-40B4-BE49-F238E27FC236}">
                      <a16:creationId xmlns:a16="http://schemas.microsoft.com/office/drawing/2014/main" id="{61B57037-2670-351B-451A-F4A4D70461F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188379" y="5551980"/>
                  <a:ext cx="896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32799" name="墨迹 32798">
                  <a:extLst>
                    <a:ext uri="{FF2B5EF4-FFF2-40B4-BE49-F238E27FC236}">
                      <a16:creationId xmlns:a16="http://schemas.microsoft.com/office/drawing/2014/main" id="{8DF0A5F8-C806-7672-3982-26E86B8DF85D}"/>
                    </a:ext>
                  </a:extLst>
                </p14:cNvPr>
                <p14:cNvContentPartPr/>
                <p14:nvPr/>
              </p14:nvContentPartPr>
              <p14:xfrm>
                <a:off x="7118899" y="5664660"/>
                <a:ext cx="284400" cy="73800"/>
              </p14:xfrm>
            </p:contentPart>
          </mc:Choice>
          <mc:Fallback>
            <p:pic>
              <p:nvPicPr>
                <p:cNvPr id="32799" name="墨迹 32798">
                  <a:extLst>
                    <a:ext uri="{FF2B5EF4-FFF2-40B4-BE49-F238E27FC236}">
                      <a16:creationId xmlns:a16="http://schemas.microsoft.com/office/drawing/2014/main" id="{8DF0A5F8-C806-7672-3982-26E86B8DF85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109899" y="5655660"/>
                  <a:ext cx="3020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2800" name="墨迹 32799">
                  <a:extLst>
                    <a:ext uri="{FF2B5EF4-FFF2-40B4-BE49-F238E27FC236}">
                      <a16:creationId xmlns:a16="http://schemas.microsoft.com/office/drawing/2014/main" id="{1E9E15D8-1489-E8F8-2D3A-2E5A3DD3BFDE}"/>
                    </a:ext>
                  </a:extLst>
                </p14:cNvPr>
                <p14:cNvContentPartPr/>
                <p14:nvPr/>
              </p14:nvContentPartPr>
              <p14:xfrm>
                <a:off x="7469179" y="5743500"/>
                <a:ext cx="11160" cy="4320"/>
              </p14:xfrm>
            </p:contentPart>
          </mc:Choice>
          <mc:Fallback>
            <p:pic>
              <p:nvPicPr>
                <p:cNvPr id="32800" name="墨迹 32799">
                  <a:extLst>
                    <a:ext uri="{FF2B5EF4-FFF2-40B4-BE49-F238E27FC236}">
                      <a16:creationId xmlns:a16="http://schemas.microsoft.com/office/drawing/2014/main" id="{1E9E15D8-1489-E8F8-2D3A-2E5A3DD3BFD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460539" y="5734860"/>
                  <a:ext cx="28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2801" name="墨迹 32800">
                  <a:extLst>
                    <a:ext uri="{FF2B5EF4-FFF2-40B4-BE49-F238E27FC236}">
                      <a16:creationId xmlns:a16="http://schemas.microsoft.com/office/drawing/2014/main" id="{11C02066-4299-582B-FDCF-128D85E043AF}"/>
                    </a:ext>
                  </a:extLst>
                </p14:cNvPr>
                <p14:cNvContentPartPr/>
                <p14:nvPr/>
              </p14:nvContentPartPr>
              <p14:xfrm>
                <a:off x="7590139" y="5560260"/>
                <a:ext cx="69120" cy="183960"/>
              </p14:xfrm>
            </p:contentPart>
          </mc:Choice>
          <mc:Fallback>
            <p:pic>
              <p:nvPicPr>
                <p:cNvPr id="32801" name="墨迹 32800">
                  <a:extLst>
                    <a:ext uri="{FF2B5EF4-FFF2-40B4-BE49-F238E27FC236}">
                      <a16:creationId xmlns:a16="http://schemas.microsoft.com/office/drawing/2014/main" id="{11C02066-4299-582B-FDCF-128D85E043A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81499" y="5551620"/>
                  <a:ext cx="867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2802" name="墨迹 32801">
                  <a:extLst>
                    <a:ext uri="{FF2B5EF4-FFF2-40B4-BE49-F238E27FC236}">
                      <a16:creationId xmlns:a16="http://schemas.microsoft.com/office/drawing/2014/main" id="{35B48A04-F6A4-B18D-4890-F911E5B211F1}"/>
                    </a:ext>
                  </a:extLst>
                </p14:cNvPr>
                <p14:cNvContentPartPr/>
                <p14:nvPr/>
              </p14:nvContentPartPr>
              <p14:xfrm>
                <a:off x="7726579" y="5600580"/>
                <a:ext cx="120240" cy="199440"/>
              </p14:xfrm>
            </p:contentPart>
          </mc:Choice>
          <mc:Fallback>
            <p:pic>
              <p:nvPicPr>
                <p:cNvPr id="32802" name="墨迹 32801">
                  <a:extLst>
                    <a:ext uri="{FF2B5EF4-FFF2-40B4-BE49-F238E27FC236}">
                      <a16:creationId xmlns:a16="http://schemas.microsoft.com/office/drawing/2014/main" id="{35B48A04-F6A4-B18D-4890-F911E5B211F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717939" y="5591940"/>
                  <a:ext cx="1378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2803" name="墨迹 32802">
                  <a:extLst>
                    <a:ext uri="{FF2B5EF4-FFF2-40B4-BE49-F238E27FC236}">
                      <a16:creationId xmlns:a16="http://schemas.microsoft.com/office/drawing/2014/main" id="{9F424774-7E30-513A-DDA9-8E85761F0E75}"/>
                    </a:ext>
                  </a:extLst>
                </p14:cNvPr>
                <p14:cNvContentPartPr/>
                <p14:nvPr/>
              </p14:nvContentPartPr>
              <p14:xfrm>
                <a:off x="7954099" y="5617860"/>
                <a:ext cx="88200" cy="222840"/>
              </p14:xfrm>
            </p:contentPart>
          </mc:Choice>
          <mc:Fallback>
            <p:pic>
              <p:nvPicPr>
                <p:cNvPr id="32803" name="墨迹 32802">
                  <a:extLst>
                    <a:ext uri="{FF2B5EF4-FFF2-40B4-BE49-F238E27FC236}">
                      <a16:creationId xmlns:a16="http://schemas.microsoft.com/office/drawing/2014/main" id="{9F424774-7E30-513A-DDA9-8E85761F0E75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945459" y="5608860"/>
                  <a:ext cx="105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2804" name="墨迹 32803">
                  <a:extLst>
                    <a:ext uri="{FF2B5EF4-FFF2-40B4-BE49-F238E27FC236}">
                      <a16:creationId xmlns:a16="http://schemas.microsoft.com/office/drawing/2014/main" id="{76DA0C86-E8C1-4335-8043-AFD28214425C}"/>
                    </a:ext>
                  </a:extLst>
                </p14:cNvPr>
                <p14:cNvContentPartPr/>
                <p14:nvPr/>
              </p14:nvContentPartPr>
              <p14:xfrm>
                <a:off x="8022859" y="5650980"/>
                <a:ext cx="58680" cy="173880"/>
              </p14:xfrm>
            </p:contentPart>
          </mc:Choice>
          <mc:Fallback>
            <p:pic>
              <p:nvPicPr>
                <p:cNvPr id="32804" name="墨迹 32803">
                  <a:extLst>
                    <a:ext uri="{FF2B5EF4-FFF2-40B4-BE49-F238E27FC236}">
                      <a16:creationId xmlns:a16="http://schemas.microsoft.com/office/drawing/2014/main" id="{76DA0C86-E8C1-4335-8043-AFD28214425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014219" y="5642340"/>
                  <a:ext cx="763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32805" name="墨迹 32804">
                  <a:extLst>
                    <a:ext uri="{FF2B5EF4-FFF2-40B4-BE49-F238E27FC236}">
                      <a16:creationId xmlns:a16="http://schemas.microsoft.com/office/drawing/2014/main" id="{DDCBF034-80F6-DD6D-968B-D210C1BBA001}"/>
                    </a:ext>
                  </a:extLst>
                </p14:cNvPr>
                <p14:cNvContentPartPr/>
                <p14:nvPr/>
              </p14:nvContentPartPr>
              <p14:xfrm>
                <a:off x="7974259" y="5760060"/>
                <a:ext cx="264600" cy="60480"/>
              </p14:xfrm>
            </p:contentPart>
          </mc:Choice>
          <mc:Fallback>
            <p:pic>
              <p:nvPicPr>
                <p:cNvPr id="32805" name="墨迹 32804">
                  <a:extLst>
                    <a:ext uri="{FF2B5EF4-FFF2-40B4-BE49-F238E27FC236}">
                      <a16:creationId xmlns:a16="http://schemas.microsoft.com/office/drawing/2014/main" id="{DDCBF034-80F6-DD6D-968B-D210C1BBA00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965619" y="5751060"/>
                  <a:ext cx="282240" cy="7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08" name="组合 32807">
            <a:extLst>
              <a:ext uri="{FF2B5EF4-FFF2-40B4-BE49-F238E27FC236}">
                <a16:creationId xmlns:a16="http://schemas.microsoft.com/office/drawing/2014/main" id="{4756B42F-80F6-74B9-D3BD-5406B46CCEAE}"/>
              </a:ext>
            </a:extLst>
          </p:cNvPr>
          <p:cNvGrpSpPr/>
          <p:nvPr/>
        </p:nvGrpSpPr>
        <p:grpSpPr>
          <a:xfrm>
            <a:off x="7075339" y="3058980"/>
            <a:ext cx="987120" cy="424440"/>
            <a:chOff x="7075339" y="3058980"/>
            <a:chExt cx="987120" cy="42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EC238367-933E-F878-2A9E-BE0A90018AEB}"/>
                    </a:ext>
                  </a:extLst>
                </p14:cNvPr>
                <p14:cNvContentPartPr/>
                <p14:nvPr/>
              </p14:nvContentPartPr>
              <p14:xfrm>
                <a:off x="7075339" y="3233220"/>
                <a:ext cx="160200" cy="11124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EC238367-933E-F878-2A9E-BE0A90018AE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066339" y="3224220"/>
                  <a:ext cx="177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48433F34-EF8E-EF2E-3811-6E13C63BAB21}"/>
                    </a:ext>
                  </a:extLst>
                </p14:cNvPr>
                <p14:cNvContentPartPr/>
                <p14:nvPr/>
              </p14:nvContentPartPr>
              <p14:xfrm>
                <a:off x="7130419" y="3101100"/>
                <a:ext cx="73080" cy="38232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48433F34-EF8E-EF2E-3811-6E13C63BAB2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121779" y="3092100"/>
                  <a:ext cx="9072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D9821B5A-6D64-ACE6-7507-338DC3D160FA}"/>
                    </a:ext>
                  </a:extLst>
                </p14:cNvPr>
                <p14:cNvContentPartPr/>
                <p14:nvPr/>
              </p14:nvContentPartPr>
              <p14:xfrm>
                <a:off x="7350379" y="3215940"/>
                <a:ext cx="48960" cy="14724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D9821B5A-6D64-ACE6-7507-338DC3D160F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41379" y="3206940"/>
                  <a:ext cx="6660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BFEEEB8C-AB33-8FDE-0906-76DD6AD5719C}"/>
                    </a:ext>
                  </a:extLst>
                </p14:cNvPr>
                <p14:cNvContentPartPr/>
                <p14:nvPr/>
              </p14:nvContentPartPr>
              <p14:xfrm>
                <a:off x="7498339" y="3058980"/>
                <a:ext cx="132480" cy="28980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BFEEEB8C-AB33-8FDE-0906-76DD6AD5719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489699" y="3050340"/>
                  <a:ext cx="1501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89AB5486-07B7-E441-C423-61BDE72B5D8C}"/>
                    </a:ext>
                  </a:extLst>
                </p14:cNvPr>
                <p14:cNvContentPartPr/>
                <p14:nvPr/>
              </p14:nvContentPartPr>
              <p14:xfrm>
                <a:off x="7519939" y="3193980"/>
                <a:ext cx="475560" cy="7200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89AB5486-07B7-E441-C423-61BDE72B5D8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510939" y="3184980"/>
                  <a:ext cx="4932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75F61771-FBBC-0CC2-309D-54F35A2C3201}"/>
                    </a:ext>
                  </a:extLst>
                </p14:cNvPr>
                <p14:cNvContentPartPr/>
                <p14:nvPr/>
              </p14:nvContentPartPr>
              <p14:xfrm>
                <a:off x="7965259" y="3149700"/>
                <a:ext cx="97200" cy="1620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75F61771-FBBC-0CC2-309D-54F35A2C320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56259" y="3141060"/>
                  <a:ext cx="1148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32807" name="墨迹 32806">
                  <a:extLst>
                    <a:ext uri="{FF2B5EF4-FFF2-40B4-BE49-F238E27FC236}">
                      <a16:creationId xmlns:a16="http://schemas.microsoft.com/office/drawing/2014/main" id="{11517F2B-BF66-491A-E03A-A05CE5405FEF}"/>
                    </a:ext>
                  </a:extLst>
                </p14:cNvPr>
                <p14:cNvContentPartPr/>
                <p14:nvPr/>
              </p14:nvContentPartPr>
              <p14:xfrm>
                <a:off x="7143739" y="3215220"/>
                <a:ext cx="73440" cy="16200"/>
              </p14:xfrm>
            </p:contentPart>
          </mc:Choice>
          <mc:Fallback>
            <p:pic>
              <p:nvPicPr>
                <p:cNvPr id="32807" name="墨迹 32806">
                  <a:extLst>
                    <a:ext uri="{FF2B5EF4-FFF2-40B4-BE49-F238E27FC236}">
                      <a16:creationId xmlns:a16="http://schemas.microsoft.com/office/drawing/2014/main" id="{11517F2B-BF66-491A-E03A-A05CE5405FE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135099" y="3206580"/>
                  <a:ext cx="9108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23" name="组合 32822">
            <a:extLst>
              <a:ext uri="{FF2B5EF4-FFF2-40B4-BE49-F238E27FC236}">
                <a16:creationId xmlns:a16="http://schemas.microsoft.com/office/drawing/2014/main" id="{6A436AFB-5C0E-B1CF-CFB7-87410A4EF0BA}"/>
              </a:ext>
            </a:extLst>
          </p:cNvPr>
          <p:cNvGrpSpPr/>
          <p:nvPr/>
        </p:nvGrpSpPr>
        <p:grpSpPr>
          <a:xfrm>
            <a:off x="1394899" y="6192780"/>
            <a:ext cx="632520" cy="452160"/>
            <a:chOff x="1394899" y="6192780"/>
            <a:chExt cx="632520" cy="452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32809" name="墨迹 32808">
                  <a:extLst>
                    <a:ext uri="{FF2B5EF4-FFF2-40B4-BE49-F238E27FC236}">
                      <a16:creationId xmlns:a16="http://schemas.microsoft.com/office/drawing/2014/main" id="{BB5A6276-9D3E-FC9C-D327-4774D20C8859}"/>
                    </a:ext>
                  </a:extLst>
                </p14:cNvPr>
                <p14:cNvContentPartPr/>
                <p14:nvPr/>
              </p14:nvContentPartPr>
              <p14:xfrm>
                <a:off x="1817539" y="6222660"/>
                <a:ext cx="137520" cy="292320"/>
              </p14:xfrm>
            </p:contentPart>
          </mc:Choice>
          <mc:Fallback>
            <p:pic>
              <p:nvPicPr>
                <p:cNvPr id="32809" name="墨迹 32808">
                  <a:extLst>
                    <a:ext uri="{FF2B5EF4-FFF2-40B4-BE49-F238E27FC236}">
                      <a16:creationId xmlns:a16="http://schemas.microsoft.com/office/drawing/2014/main" id="{BB5A6276-9D3E-FC9C-D327-4774D20C885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808539" y="6213660"/>
                  <a:ext cx="15516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32810" name="墨迹 32809">
                  <a:extLst>
                    <a:ext uri="{FF2B5EF4-FFF2-40B4-BE49-F238E27FC236}">
                      <a16:creationId xmlns:a16="http://schemas.microsoft.com/office/drawing/2014/main" id="{83DDE912-4D96-FB05-CDAD-4D2919A1C6B1}"/>
                    </a:ext>
                  </a:extLst>
                </p14:cNvPr>
                <p14:cNvContentPartPr/>
                <p14:nvPr/>
              </p14:nvContentPartPr>
              <p14:xfrm>
                <a:off x="1852099" y="6356580"/>
                <a:ext cx="175320" cy="212040"/>
              </p14:xfrm>
            </p:contentPart>
          </mc:Choice>
          <mc:Fallback>
            <p:pic>
              <p:nvPicPr>
                <p:cNvPr id="32810" name="墨迹 32809">
                  <a:extLst>
                    <a:ext uri="{FF2B5EF4-FFF2-40B4-BE49-F238E27FC236}">
                      <a16:creationId xmlns:a16="http://schemas.microsoft.com/office/drawing/2014/main" id="{83DDE912-4D96-FB05-CDAD-4D2919A1C6B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843099" y="6347580"/>
                  <a:ext cx="1929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32811" name="墨迹 32810">
                  <a:extLst>
                    <a:ext uri="{FF2B5EF4-FFF2-40B4-BE49-F238E27FC236}">
                      <a16:creationId xmlns:a16="http://schemas.microsoft.com/office/drawing/2014/main" id="{736F81AE-6F45-8FEF-1683-49A429E5A6EC}"/>
                    </a:ext>
                  </a:extLst>
                </p14:cNvPr>
                <p14:cNvContentPartPr/>
                <p14:nvPr/>
              </p14:nvContentPartPr>
              <p14:xfrm>
                <a:off x="1394899" y="6322380"/>
                <a:ext cx="145800" cy="140400"/>
              </p14:xfrm>
            </p:contentPart>
          </mc:Choice>
          <mc:Fallback>
            <p:pic>
              <p:nvPicPr>
                <p:cNvPr id="32811" name="墨迹 32810">
                  <a:extLst>
                    <a:ext uri="{FF2B5EF4-FFF2-40B4-BE49-F238E27FC236}">
                      <a16:creationId xmlns:a16="http://schemas.microsoft.com/office/drawing/2014/main" id="{736F81AE-6F45-8FEF-1683-49A429E5A6E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386259" y="6313740"/>
                  <a:ext cx="1634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32812" name="墨迹 32811">
                  <a:extLst>
                    <a:ext uri="{FF2B5EF4-FFF2-40B4-BE49-F238E27FC236}">
                      <a16:creationId xmlns:a16="http://schemas.microsoft.com/office/drawing/2014/main" id="{787324FA-2336-D2DD-44F2-CD9418C55DE5}"/>
                    </a:ext>
                  </a:extLst>
                </p14:cNvPr>
                <p14:cNvContentPartPr/>
                <p14:nvPr/>
              </p14:nvContentPartPr>
              <p14:xfrm>
                <a:off x="1428019" y="6192780"/>
                <a:ext cx="57960" cy="452160"/>
              </p14:xfrm>
            </p:contentPart>
          </mc:Choice>
          <mc:Fallback>
            <p:pic>
              <p:nvPicPr>
                <p:cNvPr id="32812" name="墨迹 32811">
                  <a:extLst>
                    <a:ext uri="{FF2B5EF4-FFF2-40B4-BE49-F238E27FC236}">
                      <a16:creationId xmlns:a16="http://schemas.microsoft.com/office/drawing/2014/main" id="{787324FA-2336-D2DD-44F2-CD9418C55DE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419019" y="6184140"/>
                  <a:ext cx="7560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32813" name="墨迹 32812">
                  <a:extLst>
                    <a:ext uri="{FF2B5EF4-FFF2-40B4-BE49-F238E27FC236}">
                      <a16:creationId xmlns:a16="http://schemas.microsoft.com/office/drawing/2014/main" id="{AEB1C207-7F91-55C1-E2B3-0274CC8B954C}"/>
                    </a:ext>
                  </a:extLst>
                </p14:cNvPr>
                <p14:cNvContentPartPr/>
                <p14:nvPr/>
              </p14:nvContentPartPr>
              <p14:xfrm>
                <a:off x="1587859" y="6456660"/>
                <a:ext cx="29520" cy="145080"/>
              </p14:xfrm>
            </p:contentPart>
          </mc:Choice>
          <mc:Fallback>
            <p:pic>
              <p:nvPicPr>
                <p:cNvPr id="32813" name="墨迹 32812">
                  <a:extLst>
                    <a:ext uri="{FF2B5EF4-FFF2-40B4-BE49-F238E27FC236}">
                      <a16:creationId xmlns:a16="http://schemas.microsoft.com/office/drawing/2014/main" id="{AEB1C207-7F91-55C1-E2B3-0274CC8B954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578859" y="6448020"/>
                  <a:ext cx="47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32814" name="墨迹 32813">
                  <a:extLst>
                    <a:ext uri="{FF2B5EF4-FFF2-40B4-BE49-F238E27FC236}">
                      <a16:creationId xmlns:a16="http://schemas.microsoft.com/office/drawing/2014/main" id="{C1C70FD1-07AB-3F30-F559-5FDFF92FFA0A}"/>
                    </a:ext>
                  </a:extLst>
                </p14:cNvPr>
                <p14:cNvContentPartPr/>
                <p14:nvPr/>
              </p14:nvContentPartPr>
              <p14:xfrm>
                <a:off x="1667779" y="6463500"/>
                <a:ext cx="13680" cy="114840"/>
              </p14:xfrm>
            </p:contentPart>
          </mc:Choice>
          <mc:Fallback>
            <p:pic>
              <p:nvPicPr>
                <p:cNvPr id="32814" name="墨迹 32813">
                  <a:extLst>
                    <a:ext uri="{FF2B5EF4-FFF2-40B4-BE49-F238E27FC236}">
                      <a16:creationId xmlns:a16="http://schemas.microsoft.com/office/drawing/2014/main" id="{C1C70FD1-07AB-3F30-F559-5FDFF92FFA0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659139" y="6454860"/>
                  <a:ext cx="31320" cy="13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22" name="组合 32821">
            <a:extLst>
              <a:ext uri="{FF2B5EF4-FFF2-40B4-BE49-F238E27FC236}">
                <a16:creationId xmlns:a16="http://schemas.microsoft.com/office/drawing/2014/main" id="{7549CC65-89A0-D2F6-DD6E-28BAC6AEE411}"/>
              </a:ext>
            </a:extLst>
          </p:cNvPr>
          <p:cNvGrpSpPr/>
          <p:nvPr/>
        </p:nvGrpSpPr>
        <p:grpSpPr>
          <a:xfrm>
            <a:off x="2236219" y="6349740"/>
            <a:ext cx="429120" cy="160200"/>
            <a:chOff x="2236219" y="6349740"/>
            <a:chExt cx="429120" cy="16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32815" name="墨迹 32814">
                  <a:extLst>
                    <a:ext uri="{FF2B5EF4-FFF2-40B4-BE49-F238E27FC236}">
                      <a16:creationId xmlns:a16="http://schemas.microsoft.com/office/drawing/2014/main" id="{77592AFC-DB26-9BDF-EDAF-BD4FCD552B02}"/>
                    </a:ext>
                  </a:extLst>
                </p14:cNvPr>
                <p14:cNvContentPartPr/>
                <p14:nvPr/>
              </p14:nvContentPartPr>
              <p14:xfrm>
                <a:off x="2236219" y="6349740"/>
                <a:ext cx="429120" cy="159120"/>
              </p14:xfrm>
            </p:contentPart>
          </mc:Choice>
          <mc:Fallback>
            <p:pic>
              <p:nvPicPr>
                <p:cNvPr id="32815" name="墨迹 32814">
                  <a:extLst>
                    <a:ext uri="{FF2B5EF4-FFF2-40B4-BE49-F238E27FC236}">
                      <a16:creationId xmlns:a16="http://schemas.microsoft.com/office/drawing/2014/main" id="{77592AFC-DB26-9BDF-EDAF-BD4FCD552B0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227219" y="6341100"/>
                  <a:ext cx="4467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32816" name="墨迹 32815">
                  <a:extLst>
                    <a:ext uri="{FF2B5EF4-FFF2-40B4-BE49-F238E27FC236}">
                      <a16:creationId xmlns:a16="http://schemas.microsoft.com/office/drawing/2014/main" id="{0B85FA7C-1320-C97B-5236-E256FB7BF910}"/>
                    </a:ext>
                  </a:extLst>
                </p14:cNvPr>
                <p14:cNvContentPartPr/>
                <p14:nvPr/>
              </p14:nvContentPartPr>
              <p14:xfrm>
                <a:off x="2552659" y="6509580"/>
                <a:ext cx="360" cy="360"/>
              </p14:xfrm>
            </p:contentPart>
          </mc:Choice>
          <mc:Fallback>
            <p:pic>
              <p:nvPicPr>
                <p:cNvPr id="32816" name="墨迹 32815">
                  <a:extLst>
                    <a:ext uri="{FF2B5EF4-FFF2-40B4-BE49-F238E27FC236}">
                      <a16:creationId xmlns:a16="http://schemas.microsoft.com/office/drawing/2014/main" id="{0B85FA7C-1320-C97B-5236-E256FB7BF91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544019" y="65009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21" name="组合 32820">
            <a:extLst>
              <a:ext uri="{FF2B5EF4-FFF2-40B4-BE49-F238E27FC236}">
                <a16:creationId xmlns:a16="http://schemas.microsoft.com/office/drawing/2014/main" id="{73411A83-6BD9-21B5-E2DA-CBC13867088D}"/>
              </a:ext>
            </a:extLst>
          </p:cNvPr>
          <p:cNvGrpSpPr/>
          <p:nvPr/>
        </p:nvGrpSpPr>
        <p:grpSpPr>
          <a:xfrm>
            <a:off x="2824819" y="6212580"/>
            <a:ext cx="559080" cy="448920"/>
            <a:chOff x="2824819" y="6212580"/>
            <a:chExt cx="559080" cy="44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32817" name="墨迹 32816">
                  <a:extLst>
                    <a:ext uri="{FF2B5EF4-FFF2-40B4-BE49-F238E27FC236}">
                      <a16:creationId xmlns:a16="http://schemas.microsoft.com/office/drawing/2014/main" id="{9D894DDA-9E2D-3C6D-F52E-F6DCF22B4E95}"/>
                    </a:ext>
                  </a:extLst>
                </p14:cNvPr>
                <p14:cNvContentPartPr/>
                <p14:nvPr/>
              </p14:nvContentPartPr>
              <p14:xfrm>
                <a:off x="2824819" y="6250020"/>
                <a:ext cx="57600" cy="317880"/>
              </p14:xfrm>
            </p:contentPart>
          </mc:Choice>
          <mc:Fallback>
            <p:pic>
              <p:nvPicPr>
                <p:cNvPr id="32817" name="墨迹 32816">
                  <a:extLst>
                    <a:ext uri="{FF2B5EF4-FFF2-40B4-BE49-F238E27FC236}">
                      <a16:creationId xmlns:a16="http://schemas.microsoft.com/office/drawing/2014/main" id="{9D894DDA-9E2D-3C6D-F52E-F6DCF22B4E95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815819" y="6241380"/>
                  <a:ext cx="7524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32818" name="墨迹 32817">
                  <a:extLst>
                    <a:ext uri="{FF2B5EF4-FFF2-40B4-BE49-F238E27FC236}">
                      <a16:creationId xmlns:a16="http://schemas.microsoft.com/office/drawing/2014/main" id="{D1BD6BB4-EC54-E1AB-C7A8-2C577A1325CC}"/>
                    </a:ext>
                  </a:extLst>
                </p14:cNvPr>
                <p14:cNvContentPartPr/>
                <p14:nvPr/>
              </p14:nvContentPartPr>
              <p14:xfrm>
                <a:off x="2924179" y="6310140"/>
                <a:ext cx="113400" cy="147240"/>
              </p14:xfrm>
            </p:contentPart>
          </mc:Choice>
          <mc:Fallback>
            <p:pic>
              <p:nvPicPr>
                <p:cNvPr id="32818" name="墨迹 32817">
                  <a:extLst>
                    <a:ext uri="{FF2B5EF4-FFF2-40B4-BE49-F238E27FC236}">
                      <a16:creationId xmlns:a16="http://schemas.microsoft.com/office/drawing/2014/main" id="{D1BD6BB4-EC54-E1AB-C7A8-2C577A1325C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915539" y="6301140"/>
                  <a:ext cx="1310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32819" name="墨迹 32818">
                  <a:extLst>
                    <a:ext uri="{FF2B5EF4-FFF2-40B4-BE49-F238E27FC236}">
                      <a16:creationId xmlns:a16="http://schemas.microsoft.com/office/drawing/2014/main" id="{2E473FAC-EF09-559B-F2A8-9A0E73E253D8}"/>
                    </a:ext>
                  </a:extLst>
                </p14:cNvPr>
                <p14:cNvContentPartPr/>
                <p14:nvPr/>
              </p14:nvContentPartPr>
              <p14:xfrm>
                <a:off x="2915179" y="6266940"/>
                <a:ext cx="228600" cy="236520"/>
              </p14:xfrm>
            </p:contentPart>
          </mc:Choice>
          <mc:Fallback>
            <p:pic>
              <p:nvPicPr>
                <p:cNvPr id="32819" name="墨迹 32818">
                  <a:extLst>
                    <a:ext uri="{FF2B5EF4-FFF2-40B4-BE49-F238E27FC236}">
                      <a16:creationId xmlns:a16="http://schemas.microsoft.com/office/drawing/2014/main" id="{2E473FAC-EF09-559B-F2A8-9A0E73E253D8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906539" y="6258300"/>
                  <a:ext cx="2462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32820" name="墨迹 32819">
                  <a:extLst>
                    <a:ext uri="{FF2B5EF4-FFF2-40B4-BE49-F238E27FC236}">
                      <a16:creationId xmlns:a16="http://schemas.microsoft.com/office/drawing/2014/main" id="{CB2399BB-ED24-F199-DBEB-029BD2C21499}"/>
                    </a:ext>
                  </a:extLst>
                </p14:cNvPr>
                <p14:cNvContentPartPr/>
                <p14:nvPr/>
              </p14:nvContentPartPr>
              <p14:xfrm>
                <a:off x="3237379" y="6212580"/>
                <a:ext cx="146520" cy="448920"/>
              </p14:xfrm>
            </p:contentPart>
          </mc:Choice>
          <mc:Fallback>
            <p:pic>
              <p:nvPicPr>
                <p:cNvPr id="32820" name="墨迹 32819">
                  <a:extLst>
                    <a:ext uri="{FF2B5EF4-FFF2-40B4-BE49-F238E27FC236}">
                      <a16:creationId xmlns:a16="http://schemas.microsoft.com/office/drawing/2014/main" id="{CB2399BB-ED24-F199-DBEB-029BD2C2149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228379" y="6203580"/>
                  <a:ext cx="164160" cy="46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35" name="组合 32834">
            <a:extLst>
              <a:ext uri="{FF2B5EF4-FFF2-40B4-BE49-F238E27FC236}">
                <a16:creationId xmlns:a16="http://schemas.microsoft.com/office/drawing/2014/main" id="{2BE0DEE9-5EF2-B96E-E9F1-EC4E46CA11B0}"/>
              </a:ext>
            </a:extLst>
          </p:cNvPr>
          <p:cNvGrpSpPr/>
          <p:nvPr/>
        </p:nvGrpSpPr>
        <p:grpSpPr>
          <a:xfrm>
            <a:off x="4178779" y="6260100"/>
            <a:ext cx="877680" cy="447840"/>
            <a:chOff x="4178779" y="6260100"/>
            <a:chExt cx="877680" cy="44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32824" name="墨迹 32823">
                  <a:extLst>
                    <a:ext uri="{FF2B5EF4-FFF2-40B4-BE49-F238E27FC236}">
                      <a16:creationId xmlns:a16="http://schemas.microsoft.com/office/drawing/2014/main" id="{748382CC-8BD4-52D9-CA86-F506F30F108E}"/>
                    </a:ext>
                  </a:extLst>
                </p14:cNvPr>
                <p14:cNvContentPartPr/>
                <p14:nvPr/>
              </p14:nvContentPartPr>
              <p14:xfrm>
                <a:off x="4196059" y="6331020"/>
                <a:ext cx="82080" cy="12240"/>
              </p14:xfrm>
            </p:contentPart>
          </mc:Choice>
          <mc:Fallback>
            <p:pic>
              <p:nvPicPr>
                <p:cNvPr id="32824" name="墨迹 32823">
                  <a:extLst>
                    <a:ext uri="{FF2B5EF4-FFF2-40B4-BE49-F238E27FC236}">
                      <a16:creationId xmlns:a16="http://schemas.microsoft.com/office/drawing/2014/main" id="{748382CC-8BD4-52D9-CA86-F506F30F108E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187059" y="6322020"/>
                  <a:ext cx="99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32825" name="墨迹 32824">
                  <a:extLst>
                    <a:ext uri="{FF2B5EF4-FFF2-40B4-BE49-F238E27FC236}">
                      <a16:creationId xmlns:a16="http://schemas.microsoft.com/office/drawing/2014/main" id="{F526C5A8-BC8E-2A21-AAE2-F4AA12720DC7}"/>
                    </a:ext>
                  </a:extLst>
                </p14:cNvPr>
                <p14:cNvContentPartPr/>
                <p14:nvPr/>
              </p14:nvContentPartPr>
              <p14:xfrm>
                <a:off x="4178779" y="6325980"/>
                <a:ext cx="117360" cy="245160"/>
              </p14:xfrm>
            </p:contentPart>
          </mc:Choice>
          <mc:Fallback>
            <p:pic>
              <p:nvPicPr>
                <p:cNvPr id="32825" name="墨迹 32824">
                  <a:extLst>
                    <a:ext uri="{FF2B5EF4-FFF2-40B4-BE49-F238E27FC236}">
                      <a16:creationId xmlns:a16="http://schemas.microsoft.com/office/drawing/2014/main" id="{F526C5A8-BC8E-2A21-AAE2-F4AA12720DC7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4170139" y="6317340"/>
                  <a:ext cx="13500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32826" name="墨迹 32825">
                  <a:extLst>
                    <a:ext uri="{FF2B5EF4-FFF2-40B4-BE49-F238E27FC236}">
                      <a16:creationId xmlns:a16="http://schemas.microsoft.com/office/drawing/2014/main" id="{1A71F90F-9C64-E72E-AD90-3E10272DADC3}"/>
                    </a:ext>
                  </a:extLst>
                </p14:cNvPr>
                <p14:cNvContentPartPr/>
                <p14:nvPr/>
              </p14:nvContentPartPr>
              <p14:xfrm>
                <a:off x="4346899" y="6509220"/>
                <a:ext cx="7200" cy="60480"/>
              </p14:xfrm>
            </p:contentPart>
          </mc:Choice>
          <mc:Fallback>
            <p:pic>
              <p:nvPicPr>
                <p:cNvPr id="32826" name="墨迹 32825">
                  <a:extLst>
                    <a:ext uri="{FF2B5EF4-FFF2-40B4-BE49-F238E27FC236}">
                      <a16:creationId xmlns:a16="http://schemas.microsoft.com/office/drawing/2014/main" id="{1A71F90F-9C64-E72E-AD90-3E10272DADC3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337899" y="6500220"/>
                  <a:ext cx="248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32827" name="墨迹 32826">
                  <a:extLst>
                    <a:ext uri="{FF2B5EF4-FFF2-40B4-BE49-F238E27FC236}">
                      <a16:creationId xmlns:a16="http://schemas.microsoft.com/office/drawing/2014/main" id="{9FC723BC-4252-3090-1AE1-51D14607338F}"/>
                    </a:ext>
                  </a:extLst>
                </p14:cNvPr>
                <p14:cNvContentPartPr/>
                <p14:nvPr/>
              </p14:nvContentPartPr>
              <p14:xfrm>
                <a:off x="4355539" y="6330660"/>
                <a:ext cx="274320" cy="243720"/>
              </p14:xfrm>
            </p:contentPart>
          </mc:Choice>
          <mc:Fallback>
            <p:pic>
              <p:nvPicPr>
                <p:cNvPr id="32827" name="墨迹 32826">
                  <a:extLst>
                    <a:ext uri="{FF2B5EF4-FFF2-40B4-BE49-F238E27FC236}">
                      <a16:creationId xmlns:a16="http://schemas.microsoft.com/office/drawing/2014/main" id="{9FC723BC-4252-3090-1AE1-51D14607338F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346899" y="6321660"/>
                  <a:ext cx="2919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32828" name="墨迹 32827">
                  <a:extLst>
                    <a:ext uri="{FF2B5EF4-FFF2-40B4-BE49-F238E27FC236}">
                      <a16:creationId xmlns:a16="http://schemas.microsoft.com/office/drawing/2014/main" id="{F5D88382-46BF-C688-61E8-E82323F06B2A}"/>
                    </a:ext>
                  </a:extLst>
                </p14:cNvPr>
                <p14:cNvContentPartPr/>
                <p14:nvPr/>
              </p14:nvContentPartPr>
              <p14:xfrm>
                <a:off x="4746139" y="6379980"/>
                <a:ext cx="104760" cy="125640"/>
              </p14:xfrm>
            </p:contentPart>
          </mc:Choice>
          <mc:Fallback>
            <p:pic>
              <p:nvPicPr>
                <p:cNvPr id="32828" name="墨迹 32827">
                  <a:extLst>
                    <a:ext uri="{FF2B5EF4-FFF2-40B4-BE49-F238E27FC236}">
                      <a16:creationId xmlns:a16="http://schemas.microsoft.com/office/drawing/2014/main" id="{F5D88382-46BF-C688-61E8-E82323F06B2A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737139" y="6370980"/>
                  <a:ext cx="1224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32829" name="墨迹 32828">
                  <a:extLst>
                    <a:ext uri="{FF2B5EF4-FFF2-40B4-BE49-F238E27FC236}">
                      <a16:creationId xmlns:a16="http://schemas.microsoft.com/office/drawing/2014/main" id="{7A825663-09C6-2148-C598-9E396B58A4EC}"/>
                    </a:ext>
                  </a:extLst>
                </p14:cNvPr>
                <p14:cNvContentPartPr/>
                <p14:nvPr/>
              </p14:nvContentPartPr>
              <p14:xfrm>
                <a:off x="4737859" y="6297900"/>
                <a:ext cx="147240" cy="410040"/>
              </p14:xfrm>
            </p:contentPart>
          </mc:Choice>
          <mc:Fallback>
            <p:pic>
              <p:nvPicPr>
                <p:cNvPr id="32829" name="墨迹 32828">
                  <a:extLst>
                    <a:ext uri="{FF2B5EF4-FFF2-40B4-BE49-F238E27FC236}">
                      <a16:creationId xmlns:a16="http://schemas.microsoft.com/office/drawing/2014/main" id="{7A825663-09C6-2148-C598-9E396B58A4EC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728859" y="6289260"/>
                  <a:ext cx="16488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32830" name="墨迹 32829">
                  <a:extLst>
                    <a:ext uri="{FF2B5EF4-FFF2-40B4-BE49-F238E27FC236}">
                      <a16:creationId xmlns:a16="http://schemas.microsoft.com/office/drawing/2014/main" id="{B669BF23-B9B6-0620-A927-0A63D04EE0BF}"/>
                    </a:ext>
                  </a:extLst>
                </p14:cNvPr>
                <p14:cNvContentPartPr/>
                <p14:nvPr/>
              </p14:nvContentPartPr>
              <p14:xfrm>
                <a:off x="4996699" y="6260100"/>
                <a:ext cx="59760" cy="363240"/>
              </p14:xfrm>
            </p:contentPart>
          </mc:Choice>
          <mc:Fallback>
            <p:pic>
              <p:nvPicPr>
                <p:cNvPr id="32830" name="墨迹 32829">
                  <a:extLst>
                    <a:ext uri="{FF2B5EF4-FFF2-40B4-BE49-F238E27FC236}">
                      <a16:creationId xmlns:a16="http://schemas.microsoft.com/office/drawing/2014/main" id="{B669BF23-B9B6-0620-A927-0A63D04EE0BF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988059" y="6251100"/>
                  <a:ext cx="77400" cy="380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3">
            <p14:nvContentPartPr>
              <p14:cNvPr id="32831" name="墨迹 32830">
                <a:extLst>
                  <a:ext uri="{FF2B5EF4-FFF2-40B4-BE49-F238E27FC236}">
                    <a16:creationId xmlns:a16="http://schemas.microsoft.com/office/drawing/2014/main" id="{17C05831-FEB0-E105-25D7-5C82636CBE28}"/>
                  </a:ext>
                </a:extLst>
              </p14:cNvPr>
              <p14:cNvContentPartPr/>
              <p14:nvPr/>
            </p14:nvContentPartPr>
            <p14:xfrm>
              <a:off x="5198299" y="6420300"/>
              <a:ext cx="149760" cy="135360"/>
            </p14:xfrm>
          </p:contentPart>
        </mc:Choice>
        <mc:Fallback>
          <p:pic>
            <p:nvPicPr>
              <p:cNvPr id="32831" name="墨迹 32830">
                <a:extLst>
                  <a:ext uri="{FF2B5EF4-FFF2-40B4-BE49-F238E27FC236}">
                    <a16:creationId xmlns:a16="http://schemas.microsoft.com/office/drawing/2014/main" id="{17C05831-FEB0-E105-25D7-5C82636CBE28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5189299" y="6411300"/>
                <a:ext cx="167400" cy="153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834" name="组合 32833">
            <a:extLst>
              <a:ext uri="{FF2B5EF4-FFF2-40B4-BE49-F238E27FC236}">
                <a16:creationId xmlns:a16="http://schemas.microsoft.com/office/drawing/2014/main" id="{97B1EE2E-FADE-F552-BF84-4A5D70BC40CF}"/>
              </a:ext>
            </a:extLst>
          </p:cNvPr>
          <p:cNvGrpSpPr/>
          <p:nvPr/>
        </p:nvGrpSpPr>
        <p:grpSpPr>
          <a:xfrm>
            <a:off x="5540659" y="6313020"/>
            <a:ext cx="209520" cy="282240"/>
            <a:chOff x="5540659" y="6313020"/>
            <a:chExt cx="209520" cy="28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32832" name="墨迹 32831">
                  <a:extLst>
                    <a:ext uri="{FF2B5EF4-FFF2-40B4-BE49-F238E27FC236}">
                      <a16:creationId xmlns:a16="http://schemas.microsoft.com/office/drawing/2014/main" id="{8CBE1F7E-4ED9-398F-041B-248603AC0EEE}"/>
                    </a:ext>
                  </a:extLst>
                </p14:cNvPr>
                <p14:cNvContentPartPr/>
                <p14:nvPr/>
              </p14:nvContentPartPr>
              <p14:xfrm>
                <a:off x="5540659" y="6313020"/>
                <a:ext cx="95400" cy="268200"/>
              </p14:xfrm>
            </p:contentPart>
          </mc:Choice>
          <mc:Fallback>
            <p:pic>
              <p:nvPicPr>
                <p:cNvPr id="32832" name="墨迹 32831">
                  <a:extLst>
                    <a:ext uri="{FF2B5EF4-FFF2-40B4-BE49-F238E27FC236}">
                      <a16:creationId xmlns:a16="http://schemas.microsoft.com/office/drawing/2014/main" id="{8CBE1F7E-4ED9-398F-041B-248603AC0EEE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532019" y="6304380"/>
                  <a:ext cx="11304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32833" name="墨迹 32832">
                  <a:extLst>
                    <a:ext uri="{FF2B5EF4-FFF2-40B4-BE49-F238E27FC236}">
                      <a16:creationId xmlns:a16="http://schemas.microsoft.com/office/drawing/2014/main" id="{742790A8-B6CB-2288-3430-A30F425E8559}"/>
                    </a:ext>
                  </a:extLst>
                </p14:cNvPr>
                <p14:cNvContentPartPr/>
                <p14:nvPr/>
              </p14:nvContentPartPr>
              <p14:xfrm>
                <a:off x="5569459" y="6583020"/>
                <a:ext cx="180720" cy="12240"/>
              </p14:xfrm>
            </p:contentPart>
          </mc:Choice>
          <mc:Fallback>
            <p:pic>
              <p:nvPicPr>
                <p:cNvPr id="32833" name="墨迹 32832">
                  <a:extLst>
                    <a:ext uri="{FF2B5EF4-FFF2-40B4-BE49-F238E27FC236}">
                      <a16:creationId xmlns:a16="http://schemas.microsoft.com/office/drawing/2014/main" id="{742790A8-B6CB-2288-3430-A30F425E855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560819" y="6574020"/>
                  <a:ext cx="19836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38" name="组合 32837">
            <a:extLst>
              <a:ext uri="{FF2B5EF4-FFF2-40B4-BE49-F238E27FC236}">
                <a16:creationId xmlns:a16="http://schemas.microsoft.com/office/drawing/2014/main" id="{C5A40426-E21A-198D-370D-2EF3FF2AC967}"/>
              </a:ext>
            </a:extLst>
          </p:cNvPr>
          <p:cNvGrpSpPr/>
          <p:nvPr/>
        </p:nvGrpSpPr>
        <p:grpSpPr>
          <a:xfrm>
            <a:off x="5651179" y="5820180"/>
            <a:ext cx="114120" cy="167760"/>
            <a:chOff x="5651179" y="5820180"/>
            <a:chExt cx="114120" cy="16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32836" name="墨迹 32835">
                  <a:extLst>
                    <a:ext uri="{FF2B5EF4-FFF2-40B4-BE49-F238E27FC236}">
                      <a16:creationId xmlns:a16="http://schemas.microsoft.com/office/drawing/2014/main" id="{1B24E473-DEBC-0C65-AF87-F262B76C8BF3}"/>
                    </a:ext>
                  </a:extLst>
                </p14:cNvPr>
                <p14:cNvContentPartPr/>
                <p14:nvPr/>
              </p14:nvContentPartPr>
              <p14:xfrm>
                <a:off x="5679619" y="5866260"/>
                <a:ext cx="85680" cy="74520"/>
              </p14:xfrm>
            </p:contentPart>
          </mc:Choice>
          <mc:Fallback>
            <p:pic>
              <p:nvPicPr>
                <p:cNvPr id="32836" name="墨迹 32835">
                  <a:extLst>
                    <a:ext uri="{FF2B5EF4-FFF2-40B4-BE49-F238E27FC236}">
                      <a16:creationId xmlns:a16="http://schemas.microsoft.com/office/drawing/2014/main" id="{1B24E473-DEBC-0C65-AF87-F262B76C8BF3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670619" y="5857260"/>
                  <a:ext cx="1033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32837" name="墨迹 32836">
                  <a:extLst>
                    <a:ext uri="{FF2B5EF4-FFF2-40B4-BE49-F238E27FC236}">
                      <a16:creationId xmlns:a16="http://schemas.microsoft.com/office/drawing/2014/main" id="{D7E72ECE-26C3-D741-9630-13253BAD62E3}"/>
                    </a:ext>
                  </a:extLst>
                </p14:cNvPr>
                <p14:cNvContentPartPr/>
                <p14:nvPr/>
              </p14:nvContentPartPr>
              <p14:xfrm>
                <a:off x="5651179" y="5820180"/>
                <a:ext cx="97200" cy="167760"/>
              </p14:xfrm>
            </p:contentPart>
          </mc:Choice>
          <mc:Fallback>
            <p:pic>
              <p:nvPicPr>
                <p:cNvPr id="32837" name="墨迹 32836">
                  <a:extLst>
                    <a:ext uri="{FF2B5EF4-FFF2-40B4-BE49-F238E27FC236}">
                      <a16:creationId xmlns:a16="http://schemas.microsoft.com/office/drawing/2014/main" id="{D7E72ECE-26C3-D741-9630-13253BAD62E3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642539" y="5811180"/>
                  <a:ext cx="114840" cy="1854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4">
            <a:extLst>
              <a:ext uri="{FF2B5EF4-FFF2-40B4-BE49-F238E27FC236}">
                <a16:creationId xmlns:a16="http://schemas.microsoft.com/office/drawing/2014/main" id="{CDE52ADF-1735-ED3E-45CE-08AA2384F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77485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图片 6">
            <a:extLst>
              <a:ext uri="{FF2B5EF4-FFF2-40B4-BE49-F238E27FC236}">
                <a16:creationId xmlns:a16="http://schemas.microsoft.com/office/drawing/2014/main" id="{C6F21543-07DE-4AFC-B6D7-BC5D68430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77485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A138840-3D25-65B2-F02C-2DDBF85C9AF5}"/>
              </a:ext>
            </a:extLst>
          </p:cNvPr>
          <p:cNvSpPr txBox="1"/>
          <p:nvPr/>
        </p:nvSpPr>
        <p:spPr>
          <a:xfrm>
            <a:off x="395288" y="836613"/>
            <a:ext cx="863600" cy="461962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endParaRPr lang="zh-CN" altLang="en-US" sz="2400" dirty="0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303F31A-A230-1EE1-7684-C66F2D85B955}"/>
              </a:ext>
            </a:extLst>
          </p:cNvPr>
          <p:cNvGrpSpPr/>
          <p:nvPr/>
        </p:nvGrpSpPr>
        <p:grpSpPr>
          <a:xfrm>
            <a:off x="6164179" y="2370300"/>
            <a:ext cx="1530720" cy="1119600"/>
            <a:chOff x="6164179" y="2370300"/>
            <a:chExt cx="1530720" cy="111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348C3623-38A2-B9C2-3156-88BFF4BDCDD7}"/>
                    </a:ext>
                  </a:extLst>
                </p14:cNvPr>
                <p14:cNvContentPartPr/>
                <p14:nvPr/>
              </p14:nvContentPartPr>
              <p14:xfrm>
                <a:off x="6164179" y="2588100"/>
                <a:ext cx="111240" cy="1699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348C3623-38A2-B9C2-3156-88BFF4BDCDD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55179" y="2579460"/>
                  <a:ext cx="1288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6F697B8A-77FE-8424-F3CF-C339BEAEFC99}"/>
                    </a:ext>
                  </a:extLst>
                </p14:cNvPr>
                <p14:cNvContentPartPr/>
                <p14:nvPr/>
              </p14:nvContentPartPr>
              <p14:xfrm>
                <a:off x="6354619" y="2566860"/>
                <a:ext cx="183600" cy="1746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6F697B8A-77FE-8424-F3CF-C339BEAEFC9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45979" y="2557860"/>
                  <a:ext cx="2012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51764542-AC7E-CD0D-2FE2-F87F93B04635}"/>
                    </a:ext>
                  </a:extLst>
                </p14:cNvPr>
                <p14:cNvContentPartPr/>
                <p14:nvPr/>
              </p14:nvContentPartPr>
              <p14:xfrm>
                <a:off x="6621019" y="2487660"/>
                <a:ext cx="110880" cy="3088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51764542-AC7E-CD0D-2FE2-F87F93B0463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12019" y="2478660"/>
                  <a:ext cx="1285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6298C4B-38BD-57D4-AF46-7FAB9B7740DE}"/>
                    </a:ext>
                  </a:extLst>
                </p14:cNvPr>
                <p14:cNvContentPartPr/>
                <p14:nvPr/>
              </p14:nvContentPartPr>
              <p14:xfrm>
                <a:off x="6842419" y="2829300"/>
                <a:ext cx="5040" cy="50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6298C4B-38BD-57D4-AF46-7FAB9B7740D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33419" y="2820660"/>
                  <a:ext cx="226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13C39FCC-A57A-43F7-732C-1E915C91E06F}"/>
                    </a:ext>
                  </a:extLst>
                </p14:cNvPr>
                <p14:cNvContentPartPr/>
                <p14:nvPr/>
              </p14:nvContentPartPr>
              <p14:xfrm>
                <a:off x="7378819" y="2370300"/>
                <a:ext cx="99360" cy="2808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13C39FCC-A57A-43F7-732C-1E915C91E06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69819" y="2361660"/>
                  <a:ext cx="1170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CBE4AEC-8226-3C84-3528-9CDA82E1B323}"/>
                    </a:ext>
                  </a:extLst>
                </p14:cNvPr>
                <p14:cNvContentPartPr/>
                <p14:nvPr/>
              </p14:nvContentPartPr>
              <p14:xfrm>
                <a:off x="7460899" y="2501340"/>
                <a:ext cx="15480" cy="759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CBE4AEC-8226-3C84-3528-9CDA82E1B32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51899" y="2492700"/>
                  <a:ext cx="33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69D6B312-9766-3EDE-B17D-113328A37747}"/>
                    </a:ext>
                  </a:extLst>
                </p14:cNvPr>
                <p14:cNvContentPartPr/>
                <p14:nvPr/>
              </p14:nvContentPartPr>
              <p14:xfrm>
                <a:off x="7468099" y="2430420"/>
                <a:ext cx="202680" cy="3949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69D6B312-9766-3EDE-B17D-113328A3774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59459" y="2421420"/>
                  <a:ext cx="22032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9031BC69-BD2E-0849-4010-24C72B84EB7E}"/>
                    </a:ext>
                  </a:extLst>
                </p14:cNvPr>
                <p14:cNvContentPartPr/>
                <p14:nvPr/>
              </p14:nvContentPartPr>
              <p14:xfrm>
                <a:off x="6577099" y="3172380"/>
                <a:ext cx="115200" cy="806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9031BC69-BD2E-0849-4010-24C72B84EB7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568099" y="3163740"/>
                  <a:ext cx="13284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379DB34B-5B28-79BC-0446-1293C49BFE4E}"/>
                    </a:ext>
                  </a:extLst>
                </p14:cNvPr>
                <p14:cNvContentPartPr/>
                <p14:nvPr/>
              </p14:nvContentPartPr>
              <p14:xfrm>
                <a:off x="6739819" y="3215220"/>
                <a:ext cx="39960" cy="216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379DB34B-5B28-79BC-0446-1293C49BFE4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30819" y="3206580"/>
                  <a:ext cx="57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78198B4-95A2-907A-833C-BB2A51B6201A}"/>
                    </a:ext>
                  </a:extLst>
                </p14:cNvPr>
                <p14:cNvContentPartPr/>
                <p14:nvPr/>
              </p14:nvContentPartPr>
              <p14:xfrm>
                <a:off x="6860419" y="3050700"/>
                <a:ext cx="73800" cy="2138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78198B4-95A2-907A-833C-BB2A51B6201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51419" y="3042060"/>
                  <a:ext cx="914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CD637BD-6E1B-11EA-D0DF-208B7E677ABF}"/>
                    </a:ext>
                  </a:extLst>
                </p14:cNvPr>
                <p14:cNvContentPartPr/>
                <p14:nvPr/>
              </p14:nvContentPartPr>
              <p14:xfrm>
                <a:off x="7022419" y="2998500"/>
                <a:ext cx="99720" cy="24264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CD637BD-6E1B-11EA-D0DF-208B7E677AB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013419" y="2989500"/>
                  <a:ext cx="11736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CA5348C6-4C27-F10B-316E-1C263DAB5846}"/>
                    </a:ext>
                  </a:extLst>
                </p14:cNvPr>
                <p14:cNvContentPartPr/>
                <p14:nvPr/>
              </p14:nvContentPartPr>
              <p14:xfrm>
                <a:off x="7152379" y="3010380"/>
                <a:ext cx="170280" cy="3427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CA5348C6-4C27-F10B-316E-1C263DAB584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143379" y="3001740"/>
                  <a:ext cx="18792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130BAB59-5C76-15FD-580F-72CE2C7E0251}"/>
                    </a:ext>
                  </a:extLst>
                </p14:cNvPr>
                <p14:cNvContentPartPr/>
                <p14:nvPr/>
              </p14:nvContentPartPr>
              <p14:xfrm>
                <a:off x="7467739" y="3120540"/>
                <a:ext cx="109440" cy="241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130BAB59-5C76-15FD-580F-72CE2C7E025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459099" y="3111900"/>
                  <a:ext cx="1270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5BE0D1B8-F365-C8D5-1239-78F06E291F2B}"/>
                    </a:ext>
                  </a:extLst>
                </p14:cNvPr>
                <p14:cNvContentPartPr/>
                <p14:nvPr/>
              </p14:nvContentPartPr>
              <p14:xfrm>
                <a:off x="7477099" y="2986980"/>
                <a:ext cx="217800" cy="4597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5BE0D1B8-F365-C8D5-1239-78F06E291F2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468459" y="2977980"/>
                  <a:ext cx="23544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887ECC96-6962-1A6E-B0C2-C26072F37006}"/>
                    </a:ext>
                  </a:extLst>
                </p14:cNvPr>
                <p14:cNvContentPartPr/>
                <p14:nvPr/>
              </p14:nvContentPartPr>
              <p14:xfrm>
                <a:off x="7600939" y="2910660"/>
                <a:ext cx="28440" cy="1119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887ECC96-6962-1A6E-B0C2-C26072F3700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591939" y="2902020"/>
                  <a:ext cx="460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ED7BEC7A-7147-1A44-5AFE-29AC7CC2865C}"/>
                    </a:ext>
                  </a:extLst>
                </p14:cNvPr>
                <p14:cNvContentPartPr/>
                <p14:nvPr/>
              </p14:nvContentPartPr>
              <p14:xfrm>
                <a:off x="7601299" y="3200820"/>
                <a:ext cx="53640" cy="1353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ED7BEC7A-7147-1A44-5AFE-29AC7CC2865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592659" y="3191820"/>
                  <a:ext cx="712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1B30178D-5A24-7912-BAE8-B570D47C519C}"/>
                    </a:ext>
                  </a:extLst>
                </p14:cNvPr>
                <p14:cNvContentPartPr/>
                <p14:nvPr/>
              </p14:nvContentPartPr>
              <p14:xfrm>
                <a:off x="7386739" y="3425460"/>
                <a:ext cx="52200" cy="482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1B30178D-5A24-7912-BAE8-B570D47C519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378099" y="3416460"/>
                  <a:ext cx="698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6917B025-6821-9890-8E59-9E99B0F840A1}"/>
                    </a:ext>
                  </a:extLst>
                </p14:cNvPr>
                <p14:cNvContentPartPr/>
                <p14:nvPr/>
              </p14:nvContentPartPr>
              <p14:xfrm>
                <a:off x="7366219" y="3413580"/>
                <a:ext cx="120960" cy="7632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6917B025-6821-9890-8E59-9E99B0F840A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357579" y="3404580"/>
                  <a:ext cx="138600" cy="9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99BC23F8-D600-F686-DB60-4C7639474484}"/>
              </a:ext>
            </a:extLst>
          </p:cNvPr>
          <p:cNvGrpSpPr/>
          <p:nvPr/>
        </p:nvGrpSpPr>
        <p:grpSpPr>
          <a:xfrm>
            <a:off x="7890019" y="2944860"/>
            <a:ext cx="644040" cy="674640"/>
            <a:chOff x="7890019" y="2944860"/>
            <a:chExt cx="644040" cy="67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0C23A3F1-542F-EBDB-4E56-B371C554BD30}"/>
                    </a:ext>
                  </a:extLst>
                </p14:cNvPr>
                <p14:cNvContentPartPr/>
                <p14:nvPr/>
              </p14:nvContentPartPr>
              <p14:xfrm>
                <a:off x="7890019" y="3119460"/>
                <a:ext cx="80280" cy="1314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0C23A3F1-542F-EBDB-4E56-B371C554BD3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81379" y="3110460"/>
                  <a:ext cx="9792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1A34BFB4-0219-38EE-6D21-EDF1ED19B023}"/>
                    </a:ext>
                  </a:extLst>
                </p14:cNvPr>
                <p14:cNvContentPartPr/>
                <p14:nvPr/>
              </p14:nvContentPartPr>
              <p14:xfrm>
                <a:off x="7995139" y="2998860"/>
                <a:ext cx="149760" cy="2376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1A34BFB4-0219-38EE-6D21-EDF1ED19B02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86499" y="2990220"/>
                  <a:ext cx="16740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24879881-5B8F-4CB6-3F71-1AB1EDEA8379}"/>
                    </a:ext>
                  </a:extLst>
                </p14:cNvPr>
                <p14:cNvContentPartPr/>
                <p14:nvPr/>
              </p14:nvContentPartPr>
              <p14:xfrm>
                <a:off x="8137339" y="3151860"/>
                <a:ext cx="89280" cy="860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24879881-5B8F-4CB6-3F71-1AB1EDEA837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128699" y="3143220"/>
                  <a:ext cx="1069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38789212-2429-9C7A-485B-8359F34CE754}"/>
                    </a:ext>
                  </a:extLst>
                </p14:cNvPr>
                <p14:cNvContentPartPr/>
                <p14:nvPr/>
              </p14:nvContentPartPr>
              <p14:xfrm>
                <a:off x="8376739" y="2972220"/>
                <a:ext cx="113400" cy="262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38789212-2429-9C7A-485B-8359F34CE75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367739" y="2963580"/>
                  <a:ext cx="1310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F9AC142C-B283-D3E4-3FF8-8E5B721DE1AA}"/>
                    </a:ext>
                  </a:extLst>
                </p14:cNvPr>
                <p14:cNvContentPartPr/>
                <p14:nvPr/>
              </p14:nvContentPartPr>
              <p14:xfrm>
                <a:off x="8300419" y="2944860"/>
                <a:ext cx="180000" cy="22968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F9AC142C-B283-D3E4-3FF8-8E5B721DE1A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291419" y="2936220"/>
                  <a:ext cx="1976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EA032D4B-4649-C48F-44E1-47C1EA4CAD36}"/>
                    </a:ext>
                  </a:extLst>
                </p14:cNvPr>
                <p14:cNvContentPartPr/>
                <p14:nvPr/>
              </p14:nvContentPartPr>
              <p14:xfrm>
                <a:off x="8291779" y="3151860"/>
                <a:ext cx="242280" cy="46764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EA032D4B-4649-C48F-44E1-47C1EA4CAD3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283139" y="3143220"/>
                  <a:ext cx="259920" cy="48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3A7A3B57-3C75-B4CF-5971-68474F84183F}"/>
              </a:ext>
            </a:extLst>
          </p:cNvPr>
          <p:cNvGrpSpPr/>
          <p:nvPr/>
        </p:nvGrpSpPr>
        <p:grpSpPr>
          <a:xfrm>
            <a:off x="7305739" y="3754500"/>
            <a:ext cx="270720" cy="410400"/>
            <a:chOff x="7305739" y="3754500"/>
            <a:chExt cx="270720" cy="41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B44C317D-EC0A-8D49-DA9F-610724197673}"/>
                    </a:ext>
                  </a:extLst>
                </p14:cNvPr>
                <p14:cNvContentPartPr/>
                <p14:nvPr/>
              </p14:nvContentPartPr>
              <p14:xfrm>
                <a:off x="7365499" y="3768540"/>
                <a:ext cx="146520" cy="727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B44C317D-EC0A-8D49-DA9F-61072419767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356859" y="3759900"/>
                  <a:ext cx="1641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E8A621FA-24EB-3E7C-2018-BA515A2BE469}"/>
                    </a:ext>
                  </a:extLst>
                </p14:cNvPr>
                <p14:cNvContentPartPr/>
                <p14:nvPr/>
              </p14:nvContentPartPr>
              <p14:xfrm>
                <a:off x="7371979" y="3754500"/>
                <a:ext cx="87840" cy="1954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E8A621FA-24EB-3E7C-2018-BA515A2BE46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362979" y="3745500"/>
                  <a:ext cx="1054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E5D75685-748B-91FC-EDA1-AAB4465B5A00}"/>
                    </a:ext>
                  </a:extLst>
                </p14:cNvPr>
                <p14:cNvContentPartPr/>
                <p14:nvPr/>
              </p14:nvContentPartPr>
              <p14:xfrm>
                <a:off x="7305739" y="3928020"/>
                <a:ext cx="270720" cy="5940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E5D75685-748B-91FC-EDA1-AAB4465B5A0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297099" y="3919380"/>
                  <a:ext cx="288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DE861A2B-4C0C-319A-8771-D15F0A0CD974}"/>
                    </a:ext>
                  </a:extLst>
                </p14:cNvPr>
                <p14:cNvContentPartPr/>
                <p14:nvPr/>
              </p14:nvContentPartPr>
              <p14:xfrm>
                <a:off x="7386379" y="3998940"/>
                <a:ext cx="182880" cy="16596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DE861A2B-4C0C-319A-8771-D15F0A0CD97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77739" y="3989940"/>
                  <a:ext cx="200520" cy="18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70AF6EAF-CBF4-0499-9395-F133391596FB}"/>
              </a:ext>
            </a:extLst>
          </p:cNvPr>
          <p:cNvGrpSpPr/>
          <p:nvPr/>
        </p:nvGrpSpPr>
        <p:grpSpPr>
          <a:xfrm>
            <a:off x="6790579" y="4284420"/>
            <a:ext cx="434880" cy="299880"/>
            <a:chOff x="6790579" y="4284420"/>
            <a:chExt cx="434880" cy="299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33A6C2EA-5F4E-9CDB-4E67-F94324E4D185}"/>
                    </a:ext>
                  </a:extLst>
                </p14:cNvPr>
                <p14:cNvContentPartPr/>
                <p14:nvPr/>
              </p14:nvContentPartPr>
              <p14:xfrm>
                <a:off x="6790579" y="4408260"/>
                <a:ext cx="114480" cy="13788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33A6C2EA-5F4E-9CDB-4E67-F94324E4D18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781579" y="4399260"/>
                  <a:ext cx="1321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B33F5BDB-012D-369D-F55B-67CF683AD9D5}"/>
                    </a:ext>
                  </a:extLst>
                </p14:cNvPr>
                <p14:cNvContentPartPr/>
                <p14:nvPr/>
              </p14:nvContentPartPr>
              <p14:xfrm>
                <a:off x="6951139" y="4538220"/>
                <a:ext cx="27360" cy="144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B33F5BDB-012D-369D-F55B-67CF683AD9D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942499" y="4529580"/>
                  <a:ext cx="45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D30D55C9-9043-5872-4ADF-AD211DF69F0D}"/>
                    </a:ext>
                  </a:extLst>
                </p14:cNvPr>
                <p14:cNvContentPartPr/>
                <p14:nvPr/>
              </p14:nvContentPartPr>
              <p14:xfrm>
                <a:off x="7143019" y="4284420"/>
                <a:ext cx="82440" cy="24876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D30D55C9-9043-5872-4ADF-AD211DF69F0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134379" y="4275420"/>
                  <a:ext cx="1000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629184F-B643-7867-75B3-56C17C8DDB92}"/>
                    </a:ext>
                  </a:extLst>
                </p14:cNvPr>
                <p14:cNvContentPartPr/>
                <p14:nvPr/>
              </p14:nvContentPartPr>
              <p14:xfrm>
                <a:off x="6928459" y="4406460"/>
                <a:ext cx="135720" cy="126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629184F-B643-7867-75B3-56C17C8DDB9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919459" y="4397820"/>
                  <a:ext cx="153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AF2DF6EE-BC6F-FBB9-2E09-46C3DCE63DA7}"/>
                    </a:ext>
                  </a:extLst>
                </p14:cNvPr>
                <p14:cNvContentPartPr/>
                <p14:nvPr/>
              </p14:nvContentPartPr>
              <p14:xfrm>
                <a:off x="6946099" y="4486020"/>
                <a:ext cx="112320" cy="10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AF2DF6EE-BC6F-FBB9-2E09-46C3DCE63DA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37099" y="4477020"/>
                  <a:ext cx="1299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2BF1780-1A2F-3447-C545-E3DDC486510D}"/>
                    </a:ext>
                  </a:extLst>
                </p14:cNvPr>
                <p14:cNvContentPartPr/>
                <p14:nvPr/>
              </p14:nvContentPartPr>
              <p14:xfrm>
                <a:off x="6996499" y="4336980"/>
                <a:ext cx="6120" cy="24732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2BF1780-1A2F-3447-C545-E3DDC486510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987499" y="4327980"/>
                  <a:ext cx="2376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EEC4523-88CC-2A5C-A3AF-43545C327379}"/>
              </a:ext>
            </a:extLst>
          </p:cNvPr>
          <p:cNvGrpSpPr/>
          <p:nvPr/>
        </p:nvGrpSpPr>
        <p:grpSpPr>
          <a:xfrm>
            <a:off x="7391779" y="4266420"/>
            <a:ext cx="768960" cy="311400"/>
            <a:chOff x="7391779" y="4266420"/>
            <a:chExt cx="768960" cy="31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C538DC2C-F7E4-02A3-BB82-106DC9F0FDAA}"/>
                    </a:ext>
                  </a:extLst>
                </p14:cNvPr>
                <p14:cNvContentPartPr/>
                <p14:nvPr/>
              </p14:nvContentPartPr>
              <p14:xfrm>
                <a:off x="7391779" y="4317180"/>
                <a:ext cx="46440" cy="2095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C538DC2C-F7E4-02A3-BB82-106DC9F0FDA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382779" y="4308180"/>
                  <a:ext cx="640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7992214A-EB7E-E213-683F-2E794A0CF671}"/>
                    </a:ext>
                  </a:extLst>
                </p14:cNvPr>
                <p14:cNvContentPartPr/>
                <p14:nvPr/>
              </p14:nvContentPartPr>
              <p14:xfrm>
                <a:off x="7526419" y="4268580"/>
                <a:ext cx="306360" cy="18972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7992214A-EB7E-E213-683F-2E794A0CF67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517419" y="4259580"/>
                  <a:ext cx="324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D93662D9-A5E2-3202-31CF-C281BACCB5CF}"/>
                    </a:ext>
                  </a:extLst>
                </p14:cNvPr>
                <p14:cNvContentPartPr/>
                <p14:nvPr/>
              </p14:nvContentPartPr>
              <p14:xfrm>
                <a:off x="7903699" y="4333380"/>
                <a:ext cx="132120" cy="10764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D93662D9-A5E2-3202-31CF-C281BACCB5C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894699" y="4324740"/>
                  <a:ext cx="1497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434FD6E-7F94-05AD-01D7-4FE8DCC20739}"/>
                    </a:ext>
                  </a:extLst>
                </p14:cNvPr>
                <p14:cNvContentPartPr/>
                <p14:nvPr/>
              </p14:nvContentPartPr>
              <p14:xfrm>
                <a:off x="8018899" y="4266420"/>
                <a:ext cx="141840" cy="3114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434FD6E-7F94-05AD-01D7-4FE8DCC2073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009899" y="4257420"/>
                  <a:ext cx="159480" cy="32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260B8D29-FE41-6EA3-251C-C2A3DAC95F85}"/>
                  </a:ext>
                </a:extLst>
              </p14:cNvPr>
              <p14:cNvContentPartPr/>
              <p14:nvPr/>
            </p14:nvContentPartPr>
            <p14:xfrm>
              <a:off x="3159259" y="3593580"/>
              <a:ext cx="550080" cy="4968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260B8D29-FE41-6EA3-251C-C2A3DAC95F85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150619" y="3584940"/>
                <a:ext cx="567720" cy="6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组合 54">
            <a:extLst>
              <a:ext uri="{FF2B5EF4-FFF2-40B4-BE49-F238E27FC236}">
                <a16:creationId xmlns:a16="http://schemas.microsoft.com/office/drawing/2014/main" id="{228F8CB7-B215-EA69-2D7E-31FD95E045ED}"/>
              </a:ext>
            </a:extLst>
          </p:cNvPr>
          <p:cNvGrpSpPr/>
          <p:nvPr/>
        </p:nvGrpSpPr>
        <p:grpSpPr>
          <a:xfrm>
            <a:off x="3652459" y="3670620"/>
            <a:ext cx="187200" cy="267840"/>
            <a:chOff x="3652459" y="3670620"/>
            <a:chExt cx="187200" cy="26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C7177CBE-EC4E-0BE6-D0D2-E1A772F64E7E}"/>
                    </a:ext>
                  </a:extLst>
                </p14:cNvPr>
                <p14:cNvContentPartPr/>
                <p14:nvPr/>
              </p14:nvContentPartPr>
              <p14:xfrm>
                <a:off x="3690619" y="3697980"/>
                <a:ext cx="80280" cy="1692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C7177CBE-EC4E-0BE6-D0D2-E1A772F64E7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681979" y="3688980"/>
                  <a:ext cx="979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9A9E756B-DC1A-E03A-55A9-0B5BD1084840}"/>
                    </a:ext>
                  </a:extLst>
                </p14:cNvPr>
                <p14:cNvContentPartPr/>
                <p14:nvPr/>
              </p14:nvContentPartPr>
              <p14:xfrm>
                <a:off x="3681259" y="3689340"/>
                <a:ext cx="95040" cy="889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9A9E756B-DC1A-E03A-55A9-0B5BD108484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672259" y="3680340"/>
                  <a:ext cx="1126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FFC67042-A7EC-2D3C-D2E3-9948F87B9A2C}"/>
                    </a:ext>
                  </a:extLst>
                </p14:cNvPr>
                <p14:cNvContentPartPr/>
                <p14:nvPr/>
              </p14:nvContentPartPr>
              <p14:xfrm>
                <a:off x="3652459" y="3759900"/>
                <a:ext cx="166680" cy="363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FFC67042-A7EC-2D3C-D2E3-9948F87B9A2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643459" y="3751260"/>
                  <a:ext cx="1843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7A6208B9-8CBA-8CFA-4D8D-2A6EF252CB5F}"/>
                    </a:ext>
                  </a:extLst>
                </p14:cNvPr>
                <p14:cNvContentPartPr/>
                <p14:nvPr/>
              </p14:nvContentPartPr>
              <p14:xfrm>
                <a:off x="3652459" y="3670620"/>
                <a:ext cx="187200" cy="2678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7A6208B9-8CBA-8CFA-4D8D-2A6EF252CB5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643459" y="3661620"/>
                  <a:ext cx="20484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93" name="组合 33792">
            <a:extLst>
              <a:ext uri="{FF2B5EF4-FFF2-40B4-BE49-F238E27FC236}">
                <a16:creationId xmlns:a16="http://schemas.microsoft.com/office/drawing/2014/main" id="{F12F10C1-7A92-A25C-7E7F-6070CCD73B0A}"/>
              </a:ext>
            </a:extLst>
          </p:cNvPr>
          <p:cNvGrpSpPr/>
          <p:nvPr/>
        </p:nvGrpSpPr>
        <p:grpSpPr>
          <a:xfrm>
            <a:off x="6662779" y="5063820"/>
            <a:ext cx="289080" cy="295920"/>
            <a:chOff x="6662779" y="5063820"/>
            <a:chExt cx="289080" cy="29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2644FDFF-4CDB-DA73-B767-E9F14772FFC5}"/>
                    </a:ext>
                  </a:extLst>
                </p14:cNvPr>
                <p14:cNvContentPartPr/>
                <p14:nvPr/>
              </p14:nvContentPartPr>
              <p14:xfrm>
                <a:off x="6662779" y="5063820"/>
                <a:ext cx="201600" cy="26064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2644FDFF-4CDB-DA73-B767-E9F14772FFC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653779" y="5054820"/>
                  <a:ext cx="21924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F931E8E9-3180-76BE-49E6-C6CA26E82B10}"/>
                    </a:ext>
                  </a:extLst>
                </p14:cNvPr>
                <p14:cNvContentPartPr/>
                <p14:nvPr/>
              </p14:nvContentPartPr>
              <p14:xfrm>
                <a:off x="6725419" y="5150580"/>
                <a:ext cx="226440" cy="20916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F931E8E9-3180-76BE-49E6-C6CA26E82B1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16779" y="5141940"/>
                  <a:ext cx="244080" cy="22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58" name="墨迹 57">
                <a:extLst>
                  <a:ext uri="{FF2B5EF4-FFF2-40B4-BE49-F238E27FC236}">
                    <a16:creationId xmlns:a16="http://schemas.microsoft.com/office/drawing/2014/main" id="{E72B267E-9B9F-204E-EB4E-A4271CF16A5B}"/>
                  </a:ext>
                </a:extLst>
              </p14:cNvPr>
              <p14:cNvContentPartPr/>
              <p14:nvPr/>
            </p14:nvContentPartPr>
            <p14:xfrm>
              <a:off x="7121059" y="5076420"/>
              <a:ext cx="422640" cy="121680"/>
            </p14:xfrm>
          </p:contentPart>
        </mc:Choice>
        <mc:Fallback>
          <p:pic>
            <p:nvPicPr>
              <p:cNvPr id="58" name="墨迹 57">
                <a:extLst>
                  <a:ext uri="{FF2B5EF4-FFF2-40B4-BE49-F238E27FC236}">
                    <a16:creationId xmlns:a16="http://schemas.microsoft.com/office/drawing/2014/main" id="{E72B267E-9B9F-204E-EB4E-A4271CF16A5B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112419" y="5067420"/>
                <a:ext cx="440280" cy="13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792" name="组合 33791">
            <a:extLst>
              <a:ext uri="{FF2B5EF4-FFF2-40B4-BE49-F238E27FC236}">
                <a16:creationId xmlns:a16="http://schemas.microsoft.com/office/drawing/2014/main" id="{A3181AC2-892F-9D7E-1305-FE8F71E664A0}"/>
              </a:ext>
            </a:extLst>
          </p:cNvPr>
          <p:cNvGrpSpPr/>
          <p:nvPr/>
        </p:nvGrpSpPr>
        <p:grpSpPr>
          <a:xfrm>
            <a:off x="7703539" y="5014500"/>
            <a:ext cx="485280" cy="397440"/>
            <a:chOff x="7703539" y="5014500"/>
            <a:chExt cx="485280" cy="39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E9FE1415-F247-B89D-ABE6-5289F64EA92C}"/>
                    </a:ext>
                  </a:extLst>
                </p14:cNvPr>
                <p14:cNvContentPartPr/>
                <p14:nvPr/>
              </p14:nvContentPartPr>
              <p14:xfrm>
                <a:off x="7703539" y="5014500"/>
                <a:ext cx="56160" cy="31752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E9FE1415-F247-B89D-ABE6-5289F64EA92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694899" y="5005860"/>
                  <a:ext cx="7380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79147940-AA36-0273-9D35-EAFDFB8E5625}"/>
                    </a:ext>
                  </a:extLst>
                </p14:cNvPr>
                <p14:cNvContentPartPr/>
                <p14:nvPr/>
              </p14:nvContentPartPr>
              <p14:xfrm>
                <a:off x="7801459" y="5171820"/>
                <a:ext cx="91440" cy="1044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79147940-AA36-0273-9D35-EAFDFB8E562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792819" y="5162820"/>
                  <a:ext cx="1090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513ACBB7-C989-194B-0017-57B1E15C1F66}"/>
                    </a:ext>
                  </a:extLst>
                </p14:cNvPr>
                <p14:cNvContentPartPr/>
                <p14:nvPr/>
              </p14:nvContentPartPr>
              <p14:xfrm>
                <a:off x="7796059" y="5130060"/>
                <a:ext cx="151200" cy="14508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513ACBB7-C989-194B-0017-57B1E15C1F6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787059" y="5121060"/>
                  <a:ext cx="1688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CB48EA6C-2522-CDD6-B14D-8AB9EF3212BA}"/>
                    </a:ext>
                  </a:extLst>
                </p14:cNvPr>
                <p14:cNvContentPartPr/>
                <p14:nvPr/>
              </p14:nvContentPartPr>
              <p14:xfrm>
                <a:off x="7996939" y="5085420"/>
                <a:ext cx="19800" cy="18900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CB48EA6C-2522-CDD6-B14D-8AB9EF3212B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988299" y="5076780"/>
                  <a:ext cx="374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82FD1716-19B9-8904-D422-513EF2FE5D08}"/>
                    </a:ext>
                  </a:extLst>
                </p14:cNvPr>
                <p14:cNvContentPartPr/>
                <p14:nvPr/>
              </p14:nvContentPartPr>
              <p14:xfrm>
                <a:off x="8122219" y="5029620"/>
                <a:ext cx="66600" cy="38232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82FD1716-19B9-8904-D422-513EF2FE5D0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113579" y="5020620"/>
                  <a:ext cx="84240" cy="39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35" name="组合 33834">
            <a:extLst>
              <a:ext uri="{FF2B5EF4-FFF2-40B4-BE49-F238E27FC236}">
                <a16:creationId xmlns:a16="http://schemas.microsoft.com/office/drawing/2014/main" id="{FF50A454-5136-EEA8-7468-8C619F845015}"/>
              </a:ext>
            </a:extLst>
          </p:cNvPr>
          <p:cNvGrpSpPr/>
          <p:nvPr/>
        </p:nvGrpSpPr>
        <p:grpSpPr>
          <a:xfrm>
            <a:off x="6215299" y="4821540"/>
            <a:ext cx="292680" cy="571680"/>
            <a:chOff x="6215299" y="4821540"/>
            <a:chExt cx="292680" cy="57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3831" name="墨迹 33830">
                  <a:extLst>
                    <a:ext uri="{FF2B5EF4-FFF2-40B4-BE49-F238E27FC236}">
                      <a16:creationId xmlns:a16="http://schemas.microsoft.com/office/drawing/2014/main" id="{D80846C7-D958-5AE2-B5D4-DC49DE82243F}"/>
                    </a:ext>
                  </a:extLst>
                </p14:cNvPr>
                <p14:cNvContentPartPr/>
                <p14:nvPr/>
              </p14:nvContentPartPr>
              <p14:xfrm>
                <a:off x="6215299" y="5000820"/>
                <a:ext cx="123480" cy="118800"/>
              </p14:xfrm>
            </p:contentPart>
          </mc:Choice>
          <mc:Fallback>
            <p:pic>
              <p:nvPicPr>
                <p:cNvPr id="33831" name="墨迹 33830">
                  <a:extLst>
                    <a:ext uri="{FF2B5EF4-FFF2-40B4-BE49-F238E27FC236}">
                      <a16:creationId xmlns:a16="http://schemas.microsoft.com/office/drawing/2014/main" id="{D80846C7-D958-5AE2-B5D4-DC49DE82243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206299" y="4991820"/>
                  <a:ext cx="1411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3832" name="墨迹 33831">
                  <a:extLst>
                    <a:ext uri="{FF2B5EF4-FFF2-40B4-BE49-F238E27FC236}">
                      <a16:creationId xmlns:a16="http://schemas.microsoft.com/office/drawing/2014/main" id="{555EBE64-E3CE-85B5-8274-FA333E4D6A8B}"/>
                    </a:ext>
                  </a:extLst>
                </p14:cNvPr>
                <p14:cNvContentPartPr/>
                <p14:nvPr/>
              </p14:nvContentPartPr>
              <p14:xfrm>
                <a:off x="6244819" y="4821540"/>
                <a:ext cx="96840" cy="561960"/>
              </p14:xfrm>
            </p:contentPart>
          </mc:Choice>
          <mc:Fallback>
            <p:pic>
              <p:nvPicPr>
                <p:cNvPr id="33832" name="墨迹 33831">
                  <a:extLst>
                    <a:ext uri="{FF2B5EF4-FFF2-40B4-BE49-F238E27FC236}">
                      <a16:creationId xmlns:a16="http://schemas.microsoft.com/office/drawing/2014/main" id="{555EBE64-E3CE-85B5-8274-FA333E4D6A8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35819" y="4812540"/>
                  <a:ext cx="114480" cy="57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3833" name="墨迹 33832">
                  <a:extLst>
                    <a:ext uri="{FF2B5EF4-FFF2-40B4-BE49-F238E27FC236}">
                      <a16:creationId xmlns:a16="http://schemas.microsoft.com/office/drawing/2014/main" id="{D7415BD0-6D39-03ED-27FC-39C23AC1B8C9}"/>
                    </a:ext>
                  </a:extLst>
                </p14:cNvPr>
                <p14:cNvContentPartPr/>
                <p14:nvPr/>
              </p14:nvContentPartPr>
              <p14:xfrm>
                <a:off x="6331219" y="5179380"/>
                <a:ext cx="100080" cy="123480"/>
              </p14:xfrm>
            </p:contentPart>
          </mc:Choice>
          <mc:Fallback>
            <p:pic>
              <p:nvPicPr>
                <p:cNvPr id="33833" name="墨迹 33832">
                  <a:extLst>
                    <a:ext uri="{FF2B5EF4-FFF2-40B4-BE49-F238E27FC236}">
                      <a16:creationId xmlns:a16="http://schemas.microsoft.com/office/drawing/2014/main" id="{D7415BD0-6D39-03ED-27FC-39C23AC1B8C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322219" y="5170740"/>
                  <a:ext cx="1177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3834" name="墨迹 33833">
                  <a:extLst>
                    <a:ext uri="{FF2B5EF4-FFF2-40B4-BE49-F238E27FC236}">
                      <a16:creationId xmlns:a16="http://schemas.microsoft.com/office/drawing/2014/main" id="{654C0323-FA2E-0560-4F0B-14B6179F7B63}"/>
                    </a:ext>
                  </a:extLst>
                </p14:cNvPr>
                <p14:cNvContentPartPr/>
                <p14:nvPr/>
              </p14:nvContentPartPr>
              <p14:xfrm>
                <a:off x="6477379" y="5259300"/>
                <a:ext cx="30600" cy="133920"/>
              </p14:xfrm>
            </p:contentPart>
          </mc:Choice>
          <mc:Fallback>
            <p:pic>
              <p:nvPicPr>
                <p:cNvPr id="33834" name="墨迹 33833">
                  <a:extLst>
                    <a:ext uri="{FF2B5EF4-FFF2-40B4-BE49-F238E27FC236}">
                      <a16:creationId xmlns:a16="http://schemas.microsoft.com/office/drawing/2014/main" id="{654C0323-FA2E-0560-4F0B-14B6179F7B6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468379" y="5250300"/>
                  <a:ext cx="4824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39" name="组合 33838">
            <a:extLst>
              <a:ext uri="{FF2B5EF4-FFF2-40B4-BE49-F238E27FC236}">
                <a16:creationId xmlns:a16="http://schemas.microsoft.com/office/drawing/2014/main" id="{36DDCE6E-82E5-1F40-2750-CDA3FCE36425}"/>
              </a:ext>
            </a:extLst>
          </p:cNvPr>
          <p:cNvGrpSpPr/>
          <p:nvPr/>
        </p:nvGrpSpPr>
        <p:grpSpPr>
          <a:xfrm>
            <a:off x="6776539" y="5496180"/>
            <a:ext cx="745200" cy="371880"/>
            <a:chOff x="6776539" y="5496180"/>
            <a:chExt cx="745200" cy="37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33836" name="墨迹 33835">
                  <a:extLst>
                    <a:ext uri="{FF2B5EF4-FFF2-40B4-BE49-F238E27FC236}">
                      <a16:creationId xmlns:a16="http://schemas.microsoft.com/office/drawing/2014/main" id="{D4E1449D-A892-8CAA-37EB-0486A027D0E3}"/>
                    </a:ext>
                  </a:extLst>
                </p14:cNvPr>
                <p14:cNvContentPartPr/>
                <p14:nvPr/>
              </p14:nvContentPartPr>
              <p14:xfrm>
                <a:off x="6776539" y="5496180"/>
                <a:ext cx="538560" cy="371880"/>
              </p14:xfrm>
            </p:contentPart>
          </mc:Choice>
          <mc:Fallback>
            <p:pic>
              <p:nvPicPr>
                <p:cNvPr id="33836" name="墨迹 33835">
                  <a:extLst>
                    <a:ext uri="{FF2B5EF4-FFF2-40B4-BE49-F238E27FC236}">
                      <a16:creationId xmlns:a16="http://schemas.microsoft.com/office/drawing/2014/main" id="{D4E1449D-A892-8CAA-37EB-0486A027D0E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767899" y="5487180"/>
                  <a:ext cx="55620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33837" name="墨迹 33836">
                  <a:extLst>
                    <a:ext uri="{FF2B5EF4-FFF2-40B4-BE49-F238E27FC236}">
                      <a16:creationId xmlns:a16="http://schemas.microsoft.com/office/drawing/2014/main" id="{03B4DFEC-61B9-667E-0E67-9B47FB567008}"/>
                    </a:ext>
                  </a:extLst>
                </p14:cNvPr>
                <p14:cNvContentPartPr/>
                <p14:nvPr/>
              </p14:nvContentPartPr>
              <p14:xfrm>
                <a:off x="7372699" y="5594820"/>
                <a:ext cx="149040" cy="199800"/>
              </p14:xfrm>
            </p:contentPart>
          </mc:Choice>
          <mc:Fallback>
            <p:pic>
              <p:nvPicPr>
                <p:cNvPr id="33837" name="墨迹 33836">
                  <a:extLst>
                    <a:ext uri="{FF2B5EF4-FFF2-40B4-BE49-F238E27FC236}">
                      <a16:creationId xmlns:a16="http://schemas.microsoft.com/office/drawing/2014/main" id="{03B4DFEC-61B9-667E-0E67-9B47FB56700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363699" y="5585820"/>
                  <a:ext cx="166680" cy="21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33838" name="墨迹 33837">
                <a:extLst>
                  <a:ext uri="{FF2B5EF4-FFF2-40B4-BE49-F238E27FC236}">
                    <a16:creationId xmlns:a16="http://schemas.microsoft.com/office/drawing/2014/main" id="{98CE0A01-192B-584A-0BE3-2BF8677BE6C7}"/>
                  </a:ext>
                </a:extLst>
              </p14:cNvPr>
              <p14:cNvContentPartPr/>
              <p14:nvPr/>
            </p14:nvContentPartPr>
            <p14:xfrm>
              <a:off x="7783099" y="5773740"/>
              <a:ext cx="7560" cy="16200"/>
            </p14:xfrm>
          </p:contentPart>
        </mc:Choice>
        <mc:Fallback>
          <p:pic>
            <p:nvPicPr>
              <p:cNvPr id="33838" name="墨迹 33837">
                <a:extLst>
                  <a:ext uri="{FF2B5EF4-FFF2-40B4-BE49-F238E27FC236}">
                    <a16:creationId xmlns:a16="http://schemas.microsoft.com/office/drawing/2014/main" id="{98CE0A01-192B-584A-0BE3-2BF8677BE6C7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774459" y="5764740"/>
                <a:ext cx="25200" cy="3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2">
            <a:extLst>
              <a:ext uri="{FF2B5EF4-FFF2-40B4-BE49-F238E27FC236}">
                <a16:creationId xmlns:a16="http://schemas.microsoft.com/office/drawing/2014/main" id="{F5A8486C-EC03-3665-34B6-9400F2F73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80073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22E40E07-9522-6CC2-3E19-DDA1EE3F470E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492375"/>
            <a:ext cx="8435975" cy="2305050"/>
            <a:chOff x="251520" y="2492896"/>
            <a:chExt cx="8434845" cy="2304256"/>
          </a:xfrm>
        </p:grpSpPr>
        <p:grpSp>
          <p:nvGrpSpPr>
            <p:cNvPr id="34821" name="组合 7">
              <a:extLst>
                <a:ext uri="{FF2B5EF4-FFF2-40B4-BE49-F238E27FC236}">
                  <a16:creationId xmlns:a16="http://schemas.microsoft.com/office/drawing/2014/main" id="{88707FE1-CD74-B58C-D8FC-F75EB134F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520" y="2492896"/>
              <a:ext cx="8434845" cy="2304256"/>
              <a:chOff x="251520" y="2492896"/>
              <a:chExt cx="8434845" cy="2304256"/>
            </a:xfrm>
          </p:grpSpPr>
          <p:pic>
            <p:nvPicPr>
              <p:cNvPr id="34823" name="图片 4">
                <a:extLst>
                  <a:ext uri="{FF2B5EF4-FFF2-40B4-BE49-F238E27FC236}">
                    <a16:creationId xmlns:a16="http://schemas.microsoft.com/office/drawing/2014/main" id="{8199B888-4FA1-C6BC-9E62-E6373E9D835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520" y="2492896"/>
                <a:ext cx="8434845" cy="2304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420C6D71-7EB5-5AEE-3429-D7C19E71E3BE}"/>
                  </a:ext>
                </a:extLst>
              </p:cNvPr>
              <p:cNvSpPr txBox="1"/>
              <p:nvPr/>
            </p:nvSpPr>
            <p:spPr>
              <a:xfrm>
                <a:off x="756277" y="2515113"/>
                <a:ext cx="980944" cy="461804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定义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 </a:t>
                </a:r>
                <a:endParaRPr lang="zh-CN" altLang="en-US" sz="2400" dirty="0"/>
              </a:p>
            </p:txBody>
          </p:sp>
          <p:sp>
            <p:nvSpPr>
              <p:cNvPr id="34825" name="文本框 6">
                <a:extLst>
                  <a:ext uri="{FF2B5EF4-FFF2-40B4-BE49-F238E27FC236}">
                    <a16:creationId xmlns:a16="http://schemas.microsoft.com/office/drawing/2014/main" id="{C1C1CEAB-E152-5A62-E4F6-DC5E18FDF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26282" y="3035909"/>
                <a:ext cx="1152128" cy="360040"/>
              </a:xfrm>
              <a:prstGeom prst="rect">
                <a:avLst/>
              </a:prstGeom>
              <a:noFill/>
              <a:ln w="2540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1pPr>
                <a:lvl2pPr marL="742950" indent="-28575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2pPr>
                <a:lvl3pPr marL="11430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3pPr>
                <a:lvl4pPr marL="16002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4pPr>
                <a:lvl5pPr marL="20574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4822" name="文本框 8">
              <a:extLst>
                <a:ext uri="{FF2B5EF4-FFF2-40B4-BE49-F238E27FC236}">
                  <a16:creationId xmlns:a16="http://schemas.microsoft.com/office/drawing/2014/main" id="{9BED8113-ABEA-6C77-9CB0-8EC1CDE38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4008" y="3465004"/>
              <a:ext cx="1584176" cy="396044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F214E891-791B-A6E8-96D1-E4DFD99B60DD}"/>
              </a:ext>
            </a:extLst>
          </p:cNvPr>
          <p:cNvSpPr txBox="1"/>
          <p:nvPr/>
        </p:nvSpPr>
        <p:spPr>
          <a:xfrm>
            <a:off x="1025525" y="374650"/>
            <a:ext cx="80962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37473CB-1F5D-205B-B786-C832702EED09}"/>
                  </a:ext>
                </a:extLst>
              </p14:cNvPr>
              <p14:cNvContentPartPr/>
              <p14:nvPr/>
            </p14:nvContentPartPr>
            <p14:xfrm>
              <a:off x="4653619" y="2228100"/>
              <a:ext cx="1809000" cy="561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37473CB-1F5D-205B-B786-C832702EED0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44619" y="2219100"/>
                <a:ext cx="1826640" cy="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FD0E056-410A-6FF8-4B85-55E194723DCC}"/>
                  </a:ext>
                </a:extLst>
              </p14:cNvPr>
              <p14:cNvContentPartPr/>
              <p14:nvPr/>
            </p14:nvContentPartPr>
            <p14:xfrm>
              <a:off x="4115059" y="1139460"/>
              <a:ext cx="1721160" cy="1141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FD0E056-410A-6FF8-4B85-55E194723DC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06059" y="1130460"/>
                <a:ext cx="173880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AB1D9F8B-075A-1057-EDA2-B5B3A80F4C70}"/>
                  </a:ext>
                </a:extLst>
              </p14:cNvPr>
              <p14:cNvContentPartPr/>
              <p14:nvPr/>
            </p14:nvContentPartPr>
            <p14:xfrm>
              <a:off x="7240579" y="1333860"/>
              <a:ext cx="72720" cy="2718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AB1D9F8B-075A-1057-EDA2-B5B3A80F4C7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31579" y="1325220"/>
                <a:ext cx="90360" cy="2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2E446710-5A9A-DEF0-432D-986348FB6A7F}"/>
                  </a:ext>
                </a:extLst>
              </p14:cNvPr>
              <p14:cNvContentPartPr/>
              <p14:nvPr/>
            </p14:nvContentPartPr>
            <p14:xfrm>
              <a:off x="7405459" y="1385700"/>
              <a:ext cx="64440" cy="17136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2E446710-5A9A-DEF0-432D-986348FB6A7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96819" y="1377060"/>
                <a:ext cx="8208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3302FC5E-EF4E-C189-6BB3-338B58F78D35}"/>
                  </a:ext>
                </a:extLst>
              </p14:cNvPr>
              <p14:cNvContentPartPr/>
              <p14:nvPr/>
            </p14:nvContentPartPr>
            <p14:xfrm>
              <a:off x="7396819" y="1376700"/>
              <a:ext cx="98640" cy="1638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3302FC5E-EF4E-C189-6BB3-338B58F78D3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388179" y="1367700"/>
                <a:ext cx="11628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6F16301D-1099-8AF0-272A-91F2FFD45E4D}"/>
                  </a:ext>
                </a:extLst>
              </p14:cNvPr>
              <p14:cNvContentPartPr/>
              <p14:nvPr/>
            </p14:nvContentPartPr>
            <p14:xfrm>
              <a:off x="7288819" y="1898340"/>
              <a:ext cx="84240" cy="38916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6F16301D-1099-8AF0-272A-91F2FFD45E4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80179" y="1889700"/>
                <a:ext cx="10188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4" name="墨迹 13">
                <a:extLst>
                  <a:ext uri="{FF2B5EF4-FFF2-40B4-BE49-F238E27FC236}">
                    <a16:creationId xmlns:a16="http://schemas.microsoft.com/office/drawing/2014/main" id="{F083A119-8F51-986F-3644-CE8C2502F2F3}"/>
                  </a:ext>
                </a:extLst>
              </p14:cNvPr>
              <p14:cNvContentPartPr/>
              <p14:nvPr/>
            </p14:nvContentPartPr>
            <p14:xfrm>
              <a:off x="7444699" y="2009220"/>
              <a:ext cx="107640" cy="210240"/>
            </p14:xfrm>
          </p:contentPart>
        </mc:Choice>
        <mc:Fallback>
          <p:pic>
            <p:nvPicPr>
              <p:cNvPr id="14" name="墨迹 13">
                <a:extLst>
                  <a:ext uri="{FF2B5EF4-FFF2-40B4-BE49-F238E27FC236}">
                    <a16:creationId xmlns:a16="http://schemas.microsoft.com/office/drawing/2014/main" id="{F083A119-8F51-986F-3644-CE8C2502F2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435699" y="2000220"/>
                <a:ext cx="12528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EB6611E0-A13F-7BD2-ADD9-E250305D1DD3}"/>
                  </a:ext>
                </a:extLst>
              </p14:cNvPr>
              <p14:cNvContentPartPr/>
              <p14:nvPr/>
            </p14:nvContentPartPr>
            <p14:xfrm>
              <a:off x="7478179" y="1946580"/>
              <a:ext cx="114120" cy="22608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EB6611E0-A13F-7BD2-ADD9-E250305D1DD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469179" y="1937940"/>
                <a:ext cx="131760" cy="24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93ECDB17-1D5E-4321-9ACD-90ED1BA83E05}"/>
              </a:ext>
            </a:extLst>
          </p:cNvPr>
          <p:cNvGrpSpPr/>
          <p:nvPr/>
        </p:nvGrpSpPr>
        <p:grpSpPr>
          <a:xfrm>
            <a:off x="7743139" y="1298580"/>
            <a:ext cx="638280" cy="889560"/>
            <a:chOff x="7743139" y="1298580"/>
            <a:chExt cx="638280" cy="889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693C486B-9BF6-5417-B4CB-331204178E4A}"/>
                    </a:ext>
                  </a:extLst>
                </p14:cNvPr>
                <p14:cNvContentPartPr/>
                <p14:nvPr/>
              </p14:nvContentPartPr>
              <p14:xfrm>
                <a:off x="7797859" y="2043420"/>
                <a:ext cx="45000" cy="446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693C486B-9BF6-5417-B4CB-331204178E4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788859" y="2034420"/>
                  <a:ext cx="626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853D9B33-BB34-58AB-B42F-AEF90D38DFCC}"/>
                    </a:ext>
                  </a:extLst>
                </p14:cNvPr>
                <p14:cNvContentPartPr/>
                <p14:nvPr/>
              </p14:nvContentPartPr>
              <p14:xfrm>
                <a:off x="7743139" y="1974300"/>
                <a:ext cx="65160" cy="187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853D9B33-BB34-58AB-B42F-AEF90D38DFC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734499" y="1965660"/>
                  <a:ext cx="828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14BB0869-A657-713E-DD96-209B2BD8920D}"/>
                    </a:ext>
                  </a:extLst>
                </p14:cNvPr>
                <p14:cNvContentPartPr/>
                <p14:nvPr/>
              </p14:nvContentPartPr>
              <p14:xfrm>
                <a:off x="7972459" y="1879980"/>
                <a:ext cx="81720" cy="30816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14BB0869-A657-713E-DD96-209B2BD8920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963459" y="1871340"/>
                  <a:ext cx="993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15D966D9-E8D8-D818-1E5D-EE512C62BDD7}"/>
                    </a:ext>
                  </a:extLst>
                </p14:cNvPr>
                <p14:cNvContentPartPr/>
                <p14:nvPr/>
              </p14:nvContentPartPr>
              <p14:xfrm>
                <a:off x="7805059" y="1387860"/>
                <a:ext cx="77040" cy="658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15D966D9-E8D8-D818-1E5D-EE512C62BDD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796059" y="1379220"/>
                  <a:ext cx="946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3CDB3FB0-5B38-41F2-9521-3B6014E54AA5}"/>
                    </a:ext>
                  </a:extLst>
                </p14:cNvPr>
                <p14:cNvContentPartPr/>
                <p14:nvPr/>
              </p14:nvContentPartPr>
              <p14:xfrm>
                <a:off x="7961299" y="1349340"/>
                <a:ext cx="62640" cy="32976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3CDB3FB0-5B38-41F2-9521-3B6014E54AA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952659" y="1340340"/>
                  <a:ext cx="8028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5D00928B-985E-174A-766A-B07133EC82F8}"/>
                    </a:ext>
                  </a:extLst>
                </p14:cNvPr>
                <p14:cNvContentPartPr/>
                <p14:nvPr/>
              </p14:nvContentPartPr>
              <p14:xfrm>
                <a:off x="7959139" y="1298580"/>
                <a:ext cx="94320" cy="39636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5D00928B-985E-174A-766A-B07133EC82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950499" y="1289940"/>
                  <a:ext cx="11196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BC9C449C-ABFF-902F-C35E-EB4AB65BBF1A}"/>
                    </a:ext>
                  </a:extLst>
                </p14:cNvPr>
                <p14:cNvContentPartPr/>
                <p14:nvPr/>
              </p14:nvContentPartPr>
              <p14:xfrm>
                <a:off x="8154259" y="1601700"/>
                <a:ext cx="38160" cy="1814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BC9C449C-ABFF-902F-C35E-EB4AB65BBF1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145259" y="1593060"/>
                  <a:ext cx="558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1358A0C8-251F-6ECF-3440-ED9C2D32AAA2}"/>
                    </a:ext>
                  </a:extLst>
                </p14:cNvPr>
                <p14:cNvContentPartPr/>
                <p14:nvPr/>
              </p14:nvContentPartPr>
              <p14:xfrm>
                <a:off x="8117179" y="1623660"/>
                <a:ext cx="260640" cy="18252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1358A0C8-251F-6ECF-3440-ED9C2D32AAA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108539" y="1614660"/>
                  <a:ext cx="2782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980C3FDE-1AFC-1CD1-86FC-E44FAFB88CB4}"/>
                    </a:ext>
                  </a:extLst>
                </p14:cNvPr>
                <p14:cNvContentPartPr/>
                <p14:nvPr/>
              </p14:nvContentPartPr>
              <p14:xfrm>
                <a:off x="8265859" y="1500900"/>
                <a:ext cx="115560" cy="40428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980C3FDE-1AFC-1CD1-86FC-E44FAFB88CB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257219" y="1492260"/>
                  <a:ext cx="133200" cy="42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FF1A2CF5-2ECA-A688-DAB9-EE1EF7828441}"/>
                  </a:ext>
                </a:extLst>
              </p14:cNvPr>
              <p14:cNvContentPartPr/>
              <p14:nvPr/>
            </p14:nvContentPartPr>
            <p14:xfrm>
              <a:off x="6952579" y="3385860"/>
              <a:ext cx="509760" cy="41760"/>
            </p14:xfrm>
          </p:contentPart>
        </mc:Choice>
        <mc:Fallback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FF1A2CF5-2ECA-A688-DAB9-EE1EF782844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943579" y="3376860"/>
                <a:ext cx="52740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4DF0EF7C-921F-B1ED-45E3-8A75A53D52D1}"/>
                  </a:ext>
                </a:extLst>
              </p14:cNvPr>
              <p14:cNvContentPartPr/>
              <p14:nvPr/>
            </p14:nvContentPartPr>
            <p14:xfrm>
              <a:off x="7582579" y="3362820"/>
              <a:ext cx="453240" cy="4140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4DF0EF7C-921F-B1ED-45E3-8A75A53D52D1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73939" y="3353820"/>
                <a:ext cx="470880" cy="5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组合 39">
            <a:extLst>
              <a:ext uri="{FF2B5EF4-FFF2-40B4-BE49-F238E27FC236}">
                <a16:creationId xmlns:a16="http://schemas.microsoft.com/office/drawing/2014/main" id="{937D36B9-7F14-C93C-A620-44460A24B9EA}"/>
              </a:ext>
            </a:extLst>
          </p:cNvPr>
          <p:cNvGrpSpPr/>
          <p:nvPr/>
        </p:nvGrpSpPr>
        <p:grpSpPr>
          <a:xfrm>
            <a:off x="7336339" y="4461180"/>
            <a:ext cx="1188720" cy="694440"/>
            <a:chOff x="7336339" y="4461180"/>
            <a:chExt cx="1188720" cy="69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1CF28F5A-4505-17FC-DA0D-18E95EB5AF3F}"/>
                    </a:ext>
                  </a:extLst>
                </p14:cNvPr>
                <p14:cNvContentPartPr/>
                <p14:nvPr/>
              </p14:nvContentPartPr>
              <p14:xfrm>
                <a:off x="7365499" y="4505820"/>
                <a:ext cx="40320" cy="6876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1CF28F5A-4505-17FC-DA0D-18E95EB5AF3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356499" y="4497180"/>
                  <a:ext cx="579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7E2D8498-0DC8-54EE-11A2-E62240732E85}"/>
                    </a:ext>
                  </a:extLst>
                </p14:cNvPr>
                <p14:cNvContentPartPr/>
                <p14:nvPr/>
              </p14:nvContentPartPr>
              <p14:xfrm>
                <a:off x="7337059" y="4550100"/>
                <a:ext cx="161280" cy="2826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7E2D8498-0DC8-54EE-11A2-E62240732E8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328419" y="4541100"/>
                  <a:ext cx="17892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64190DC0-B729-A7F3-DC57-42A69C04698A}"/>
                    </a:ext>
                  </a:extLst>
                </p14:cNvPr>
                <p14:cNvContentPartPr/>
                <p14:nvPr/>
              </p14:nvContentPartPr>
              <p14:xfrm>
                <a:off x="7336339" y="4647300"/>
                <a:ext cx="194760" cy="27360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64190DC0-B729-A7F3-DC57-42A69C04698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327339" y="4638300"/>
                  <a:ext cx="21240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238276A1-405B-2ABB-7E9B-7E320685A7E2}"/>
                    </a:ext>
                  </a:extLst>
                </p14:cNvPr>
                <p14:cNvContentPartPr/>
                <p14:nvPr/>
              </p14:nvContentPartPr>
              <p14:xfrm>
                <a:off x="7419859" y="4757820"/>
                <a:ext cx="26640" cy="3978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238276A1-405B-2ABB-7E9B-7E320685A7E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11219" y="4748820"/>
                  <a:ext cx="4428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75D5E876-DFC0-358D-2428-E7DA92E0723C}"/>
                    </a:ext>
                  </a:extLst>
                </p14:cNvPr>
                <p14:cNvContentPartPr/>
                <p14:nvPr/>
              </p14:nvContentPartPr>
              <p14:xfrm>
                <a:off x="7638379" y="4745220"/>
                <a:ext cx="12240" cy="20916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75D5E876-DFC0-358D-2428-E7DA92E0723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629379" y="4736220"/>
                  <a:ext cx="2988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CAA0E5E0-A86F-8E63-65D9-0413182E6AF3}"/>
                    </a:ext>
                  </a:extLst>
                </p14:cNvPr>
                <p14:cNvContentPartPr/>
                <p14:nvPr/>
              </p14:nvContentPartPr>
              <p14:xfrm>
                <a:off x="7706779" y="4486020"/>
                <a:ext cx="174600" cy="5522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CAA0E5E0-A86F-8E63-65D9-0413182E6AF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697779" y="4477380"/>
                  <a:ext cx="192240" cy="56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66CE4CDD-328E-AAAA-C4CF-4A40EDF9A2C2}"/>
                    </a:ext>
                  </a:extLst>
                </p14:cNvPr>
                <p14:cNvContentPartPr/>
                <p14:nvPr/>
              </p14:nvContentPartPr>
              <p14:xfrm>
                <a:off x="8010619" y="4461180"/>
                <a:ext cx="184320" cy="3873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66CE4CDD-328E-AAAA-C4CF-4A40EDF9A2C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001979" y="4452540"/>
                  <a:ext cx="20196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56A6BEE4-3AA2-C136-24AA-7174B25B19D3}"/>
                    </a:ext>
                  </a:extLst>
                </p14:cNvPr>
                <p14:cNvContentPartPr/>
                <p14:nvPr/>
              </p14:nvContentPartPr>
              <p14:xfrm>
                <a:off x="8101699" y="4687260"/>
                <a:ext cx="144720" cy="1148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56A6BEE4-3AA2-C136-24AA-7174B25B19D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093059" y="4678260"/>
                  <a:ext cx="1623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838FD90E-44B9-7650-9C40-216A477605E1}"/>
                    </a:ext>
                  </a:extLst>
                </p14:cNvPr>
                <p14:cNvContentPartPr/>
                <p14:nvPr/>
              </p14:nvContentPartPr>
              <p14:xfrm>
                <a:off x="8037619" y="4845300"/>
                <a:ext cx="103320" cy="12492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838FD90E-44B9-7650-9C40-216A477605E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28619" y="4836660"/>
                  <a:ext cx="1209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6A8E25B5-305C-429B-65DF-DE5691DA6180}"/>
                    </a:ext>
                  </a:extLst>
                </p14:cNvPr>
                <p14:cNvContentPartPr/>
                <p14:nvPr/>
              </p14:nvContentPartPr>
              <p14:xfrm>
                <a:off x="8063179" y="4915500"/>
                <a:ext cx="227880" cy="14148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6A8E25B5-305C-429B-65DF-DE5691DA618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054179" y="4906860"/>
                  <a:ext cx="2455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FC587304-C7F0-C2EF-2FEC-4D0A270C552C}"/>
                    </a:ext>
                  </a:extLst>
                </p14:cNvPr>
                <p14:cNvContentPartPr/>
                <p14:nvPr/>
              </p14:nvContentPartPr>
              <p14:xfrm>
                <a:off x="7670779" y="5044380"/>
                <a:ext cx="854280" cy="892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FC587304-C7F0-C2EF-2FEC-4D0A270C552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61779" y="5035740"/>
                  <a:ext cx="87192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FD7A5576-EC13-FF86-08CC-38BF28F64BF3}"/>
                  </a:ext>
                </a:extLst>
              </p14:cNvPr>
              <p14:cNvContentPartPr/>
              <p14:nvPr/>
            </p14:nvContentPartPr>
            <p14:xfrm>
              <a:off x="7368379" y="5294580"/>
              <a:ext cx="21960" cy="43560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FD7A5576-EC13-FF86-08CC-38BF28F64BF3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359739" y="5285940"/>
                <a:ext cx="3960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556E3B4D-65DF-8171-030F-F1DEA53A19A6}"/>
                  </a:ext>
                </a:extLst>
              </p14:cNvPr>
              <p14:cNvContentPartPr/>
              <p14:nvPr/>
            </p14:nvContentPartPr>
            <p14:xfrm>
              <a:off x="2580019" y="4245180"/>
              <a:ext cx="1011960" cy="8208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556E3B4D-65DF-8171-030F-F1DEA53A19A6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571019" y="4236540"/>
                <a:ext cx="1029600" cy="9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2">
            <a:extLst>
              <a:ext uri="{FF2B5EF4-FFF2-40B4-BE49-F238E27FC236}">
                <a16:creationId xmlns:a16="http://schemas.microsoft.com/office/drawing/2014/main" id="{34E2CA0F-BBE6-7BF7-28C4-BC1B1A135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460375"/>
            <a:ext cx="84963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B079BCA-9105-816D-E08D-37ED477622BC}"/>
              </a:ext>
            </a:extLst>
          </p:cNvPr>
          <p:cNvSpPr txBox="1"/>
          <p:nvPr/>
        </p:nvSpPr>
        <p:spPr>
          <a:xfrm>
            <a:off x="827088" y="460375"/>
            <a:ext cx="98107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D364FED-4195-A8C3-0BEF-B1C09DE5C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97163"/>
            <a:ext cx="853440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8480BE9-8F41-24EA-7858-5AE0D630E15A}"/>
              </a:ext>
            </a:extLst>
          </p:cNvPr>
          <p:cNvSpPr txBox="1"/>
          <p:nvPr/>
        </p:nvSpPr>
        <p:spPr>
          <a:xfrm>
            <a:off x="823913" y="1916113"/>
            <a:ext cx="919162" cy="461962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225F54C-1088-4871-BC33-4ED1835C3570}"/>
                  </a:ext>
                </a:extLst>
              </p14:cNvPr>
              <p14:cNvContentPartPr/>
              <p14:nvPr/>
            </p14:nvContentPartPr>
            <p14:xfrm>
              <a:off x="1681459" y="1387140"/>
              <a:ext cx="2187000" cy="716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225F54C-1088-4871-BC33-4ED1835C357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72459" y="1378500"/>
                <a:ext cx="220464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D6DD40E6-12AF-C79B-EC21-6C4014E2175D}"/>
                  </a:ext>
                </a:extLst>
              </p14:cNvPr>
              <p14:cNvContentPartPr/>
              <p14:nvPr/>
            </p14:nvContentPartPr>
            <p14:xfrm>
              <a:off x="7766179" y="576780"/>
              <a:ext cx="562320" cy="2124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D6DD40E6-12AF-C79B-EC21-6C4014E2175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57179" y="567780"/>
                <a:ext cx="579960" cy="23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FF0F4BBB-E6EE-BEF3-C489-39A6D78AEF49}"/>
              </a:ext>
            </a:extLst>
          </p:cNvPr>
          <p:cNvGrpSpPr/>
          <p:nvPr/>
        </p:nvGrpSpPr>
        <p:grpSpPr>
          <a:xfrm>
            <a:off x="6380539" y="127860"/>
            <a:ext cx="252720" cy="371520"/>
            <a:chOff x="6380539" y="127860"/>
            <a:chExt cx="252720" cy="37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0E9DD07-1D95-6E8C-202F-E774C0F6C851}"/>
                    </a:ext>
                  </a:extLst>
                </p14:cNvPr>
                <p14:cNvContentPartPr/>
                <p14:nvPr/>
              </p14:nvContentPartPr>
              <p14:xfrm>
                <a:off x="6380539" y="247740"/>
                <a:ext cx="146880" cy="1069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0E9DD07-1D95-6E8C-202F-E774C0F6C85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371899" y="238740"/>
                  <a:ext cx="1645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FE80A04-D851-B479-E750-DBF38E7C83FC}"/>
                    </a:ext>
                  </a:extLst>
                </p14:cNvPr>
                <p14:cNvContentPartPr/>
                <p14:nvPr/>
              </p14:nvContentPartPr>
              <p14:xfrm>
                <a:off x="6434899" y="127860"/>
                <a:ext cx="52200" cy="3715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FE80A04-D851-B479-E750-DBF38E7C83F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426259" y="119220"/>
                  <a:ext cx="6984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05DCED5-42B5-9522-42AB-5C5353F29D7E}"/>
                    </a:ext>
                  </a:extLst>
                </p14:cNvPr>
                <p14:cNvContentPartPr/>
                <p14:nvPr/>
              </p14:nvContentPartPr>
              <p14:xfrm>
                <a:off x="6608419" y="299940"/>
                <a:ext cx="24840" cy="421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05DCED5-42B5-9522-42AB-5C5353F29D7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599779" y="290940"/>
                  <a:ext cx="424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AF176E3-D201-6BBA-9139-8213E26AA379}"/>
                    </a:ext>
                  </a:extLst>
                </p14:cNvPr>
                <p14:cNvContentPartPr/>
                <p14:nvPr/>
              </p14:nvContentPartPr>
              <p14:xfrm>
                <a:off x="6581059" y="428820"/>
                <a:ext cx="22320" cy="331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AF176E3-D201-6BBA-9139-8213E26AA37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572419" y="419820"/>
                  <a:ext cx="39960" cy="5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61B2C9F-A51B-E3B6-F8EE-03701AB4A78D}"/>
              </a:ext>
            </a:extLst>
          </p:cNvPr>
          <p:cNvGrpSpPr/>
          <p:nvPr/>
        </p:nvGrpSpPr>
        <p:grpSpPr>
          <a:xfrm>
            <a:off x="7716859" y="821940"/>
            <a:ext cx="240840" cy="230400"/>
            <a:chOff x="7716859" y="821940"/>
            <a:chExt cx="240840" cy="23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819A278-302A-AE5F-258A-37368D48EEB1}"/>
                    </a:ext>
                  </a:extLst>
                </p14:cNvPr>
                <p14:cNvContentPartPr/>
                <p14:nvPr/>
              </p14:nvContentPartPr>
              <p14:xfrm>
                <a:off x="7721899" y="875580"/>
                <a:ext cx="27720" cy="277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819A278-302A-AE5F-258A-37368D48EEB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712899" y="866580"/>
                  <a:ext cx="453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ED77EAC-2BD9-0CE4-2783-1F1BD82FC21C}"/>
                    </a:ext>
                  </a:extLst>
                </p14:cNvPr>
                <p14:cNvContentPartPr/>
                <p14:nvPr/>
              </p14:nvContentPartPr>
              <p14:xfrm>
                <a:off x="7716859" y="821940"/>
                <a:ext cx="163080" cy="2116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ED77EAC-2BD9-0CE4-2783-1F1BD82FC21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708219" y="813300"/>
                  <a:ext cx="1807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CAF510E0-BA1A-BBF2-23A0-EF64A4BC0B50}"/>
                    </a:ext>
                  </a:extLst>
                </p14:cNvPr>
                <p14:cNvContentPartPr/>
                <p14:nvPr/>
              </p14:nvContentPartPr>
              <p14:xfrm>
                <a:off x="7794979" y="926340"/>
                <a:ext cx="162720" cy="1260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CAF510E0-BA1A-BBF2-23A0-EF64A4BC0B5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786339" y="917700"/>
                  <a:ext cx="18036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680BA89C-CF85-0961-1F3C-6317A4A4A983}"/>
              </a:ext>
            </a:extLst>
          </p:cNvPr>
          <p:cNvGrpSpPr/>
          <p:nvPr/>
        </p:nvGrpSpPr>
        <p:grpSpPr>
          <a:xfrm>
            <a:off x="6495019" y="2005620"/>
            <a:ext cx="304920" cy="181800"/>
            <a:chOff x="6495019" y="2005620"/>
            <a:chExt cx="304920" cy="18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A90E78B6-AD94-0D2D-0C8D-F3FA9462087A}"/>
                    </a:ext>
                  </a:extLst>
                </p14:cNvPr>
                <p14:cNvContentPartPr/>
                <p14:nvPr/>
              </p14:nvContentPartPr>
              <p14:xfrm>
                <a:off x="6511579" y="2028300"/>
                <a:ext cx="272520" cy="327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A90E78B6-AD94-0D2D-0C8D-F3FA9462087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502579" y="2019660"/>
                  <a:ext cx="2901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4D1946DC-E835-7D6D-1E3E-F596DA042FA5}"/>
                    </a:ext>
                  </a:extLst>
                </p14:cNvPr>
                <p14:cNvContentPartPr/>
                <p14:nvPr/>
              </p14:nvContentPartPr>
              <p14:xfrm>
                <a:off x="6513739" y="2122260"/>
                <a:ext cx="286200" cy="212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4D1946DC-E835-7D6D-1E3E-F596DA042FA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05099" y="2113260"/>
                  <a:ext cx="3038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37B3CB81-F7C3-7EDF-51F1-9F0933AA18DB}"/>
                    </a:ext>
                  </a:extLst>
                </p14:cNvPr>
                <p14:cNvContentPartPr/>
                <p14:nvPr/>
              </p14:nvContentPartPr>
              <p14:xfrm>
                <a:off x="6495019" y="2005620"/>
                <a:ext cx="120600" cy="1818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37B3CB81-F7C3-7EDF-51F1-9F0933AA18D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86379" y="1996620"/>
                  <a:ext cx="138240" cy="199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55D15C67-FD7E-F22A-F811-0FC48C5CC359}"/>
                  </a:ext>
                </a:extLst>
              </p14:cNvPr>
              <p14:cNvContentPartPr/>
              <p14:nvPr/>
            </p14:nvContentPartPr>
            <p14:xfrm>
              <a:off x="2588299" y="3053580"/>
              <a:ext cx="1141560" cy="12816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55D15C67-FD7E-F22A-F811-0FC48C5CC35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79659" y="3044580"/>
                <a:ext cx="1159200" cy="14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组合 28">
            <a:extLst>
              <a:ext uri="{FF2B5EF4-FFF2-40B4-BE49-F238E27FC236}">
                <a16:creationId xmlns:a16="http://schemas.microsoft.com/office/drawing/2014/main" id="{D31E3863-E93E-86A1-413B-9ECB6754C7FA}"/>
              </a:ext>
            </a:extLst>
          </p:cNvPr>
          <p:cNvGrpSpPr/>
          <p:nvPr/>
        </p:nvGrpSpPr>
        <p:grpSpPr>
          <a:xfrm>
            <a:off x="629899" y="3898500"/>
            <a:ext cx="2459520" cy="566280"/>
            <a:chOff x="629899" y="3898500"/>
            <a:chExt cx="2459520" cy="56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41237788-0001-14E3-0B34-EFAFB9FDDC01}"/>
                    </a:ext>
                  </a:extLst>
                </p14:cNvPr>
                <p14:cNvContentPartPr/>
                <p14:nvPr/>
              </p14:nvContentPartPr>
              <p14:xfrm>
                <a:off x="1547899" y="4343460"/>
                <a:ext cx="1541520" cy="874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41237788-0001-14E3-0B34-EFAFB9FDDC0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539259" y="4334460"/>
                  <a:ext cx="15591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BC495DB-1A3A-BDCF-CBD7-D34E30AF9550}"/>
                    </a:ext>
                  </a:extLst>
                </p14:cNvPr>
                <p14:cNvContentPartPr/>
                <p14:nvPr/>
              </p14:nvContentPartPr>
              <p14:xfrm>
                <a:off x="629899" y="4094700"/>
                <a:ext cx="188640" cy="3700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BC495DB-1A3A-BDCF-CBD7-D34E30AF955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20899" y="4085700"/>
                  <a:ext cx="20628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3C486CC8-105E-90D5-8300-186FA29B0CDD}"/>
                    </a:ext>
                  </a:extLst>
                </p14:cNvPr>
                <p14:cNvContentPartPr/>
                <p14:nvPr/>
              </p14:nvContentPartPr>
              <p14:xfrm>
                <a:off x="829339" y="4067340"/>
                <a:ext cx="151560" cy="22104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3C486CC8-105E-90D5-8300-186FA29B0CD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20699" y="4058340"/>
                  <a:ext cx="1692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21EBFA9F-55DF-91E9-7218-C538AA37C0AD}"/>
                    </a:ext>
                  </a:extLst>
                </p14:cNvPr>
                <p14:cNvContentPartPr/>
                <p14:nvPr/>
              </p14:nvContentPartPr>
              <p14:xfrm>
                <a:off x="850219" y="4239420"/>
                <a:ext cx="84960" cy="284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21EBFA9F-55DF-91E9-7218-C538AA37C0A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41579" y="4230420"/>
                  <a:ext cx="1026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6FDE2F52-AAEF-BD09-85AE-B09C84D82223}"/>
                    </a:ext>
                  </a:extLst>
                </p14:cNvPr>
                <p14:cNvContentPartPr/>
                <p14:nvPr/>
              </p14:nvContentPartPr>
              <p14:xfrm>
                <a:off x="858859" y="3977340"/>
                <a:ext cx="243360" cy="41796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6FDE2F52-AAEF-BD09-85AE-B09C84D8222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49859" y="3968340"/>
                  <a:ext cx="261000" cy="43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9AB2D4EA-70DC-50AD-6876-D90E3F6AC087}"/>
                    </a:ext>
                  </a:extLst>
                </p14:cNvPr>
                <p14:cNvContentPartPr/>
                <p14:nvPr/>
              </p14:nvContentPartPr>
              <p14:xfrm>
                <a:off x="1042099" y="4043220"/>
                <a:ext cx="93240" cy="29484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9AB2D4EA-70DC-50AD-6876-D90E3F6AC08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33459" y="4034580"/>
                  <a:ext cx="11088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7CE7C289-D0E3-F188-998E-A01C72563C2B}"/>
                    </a:ext>
                  </a:extLst>
                </p14:cNvPr>
                <p14:cNvContentPartPr/>
                <p14:nvPr/>
              </p14:nvContentPartPr>
              <p14:xfrm>
                <a:off x="1129579" y="3984180"/>
                <a:ext cx="217080" cy="33804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7CE7C289-D0E3-F188-998E-A01C72563C2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120939" y="3975180"/>
                  <a:ext cx="2347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9B6378BC-425D-875F-BA55-E2BD00F9480F}"/>
                    </a:ext>
                  </a:extLst>
                </p14:cNvPr>
                <p14:cNvContentPartPr/>
                <p14:nvPr/>
              </p14:nvContentPartPr>
              <p14:xfrm>
                <a:off x="1132819" y="3898500"/>
                <a:ext cx="89640" cy="5490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9B6378BC-425D-875F-BA55-E2BD00F948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24179" y="3889860"/>
                  <a:ext cx="107280" cy="56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CBB095DD-77C4-2620-AFA7-70E17FFA27B4}"/>
              </a:ext>
            </a:extLst>
          </p:cNvPr>
          <p:cNvGrpSpPr/>
          <p:nvPr/>
        </p:nvGrpSpPr>
        <p:grpSpPr>
          <a:xfrm>
            <a:off x="5697979" y="3523380"/>
            <a:ext cx="365040" cy="433080"/>
            <a:chOff x="5697979" y="3523380"/>
            <a:chExt cx="365040" cy="43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7369C5BD-7282-86A7-CCF8-5A5DD23F8CC0}"/>
                    </a:ext>
                  </a:extLst>
                </p14:cNvPr>
                <p14:cNvContentPartPr/>
                <p14:nvPr/>
              </p14:nvContentPartPr>
              <p14:xfrm>
                <a:off x="5708419" y="3744060"/>
                <a:ext cx="9360" cy="17748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7369C5BD-7282-86A7-CCF8-5A5DD23F8CC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699779" y="3735060"/>
                  <a:ext cx="270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C0AC094C-304C-5C0B-B6C6-C458CB4D1AFE}"/>
                    </a:ext>
                  </a:extLst>
                </p14:cNvPr>
                <p14:cNvContentPartPr/>
                <p14:nvPr/>
              </p14:nvContentPartPr>
              <p14:xfrm>
                <a:off x="5697979" y="3523380"/>
                <a:ext cx="340200" cy="3999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C0AC094C-304C-5C0B-B6C6-C458CB4D1AF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89339" y="3514740"/>
                  <a:ext cx="35784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911BA3A-53A3-D8AB-826E-A2F8D9F486C9}"/>
                    </a:ext>
                  </a:extLst>
                </p14:cNvPr>
                <p14:cNvContentPartPr/>
                <p14:nvPr/>
              </p14:nvContentPartPr>
              <p14:xfrm>
                <a:off x="5962219" y="3672420"/>
                <a:ext cx="75960" cy="979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911BA3A-53A3-D8AB-826E-A2F8D9F486C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953579" y="3663420"/>
                  <a:ext cx="936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873BB38C-6098-B8ED-1793-66CDC363BA2A}"/>
                    </a:ext>
                  </a:extLst>
                </p14:cNvPr>
                <p14:cNvContentPartPr/>
                <p14:nvPr/>
              </p14:nvContentPartPr>
              <p14:xfrm>
                <a:off x="5933059" y="3762420"/>
                <a:ext cx="129960" cy="16416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873BB38C-6098-B8ED-1793-66CDC363BA2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924419" y="3753420"/>
                  <a:ext cx="1476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8902B641-7C79-3834-D28A-4AFCE385031E}"/>
                    </a:ext>
                  </a:extLst>
                </p14:cNvPr>
                <p14:cNvContentPartPr/>
                <p14:nvPr/>
              </p14:nvContentPartPr>
              <p14:xfrm>
                <a:off x="5861419" y="3859980"/>
                <a:ext cx="23760" cy="964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8902B641-7C79-3834-D28A-4AFCE385031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852419" y="3851340"/>
                  <a:ext cx="4140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51BBE50-3ED4-96A3-5C1D-0D1AC5AFCA96}"/>
              </a:ext>
            </a:extLst>
          </p:cNvPr>
          <p:cNvGrpSpPr/>
          <p:nvPr/>
        </p:nvGrpSpPr>
        <p:grpSpPr>
          <a:xfrm>
            <a:off x="7009819" y="5184060"/>
            <a:ext cx="5040" cy="5400"/>
            <a:chOff x="7009819" y="5184060"/>
            <a:chExt cx="5040" cy="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7F9C08DB-CC81-C0B0-355A-EEAF5531EC40}"/>
                    </a:ext>
                  </a:extLst>
                </p14:cNvPr>
                <p14:cNvContentPartPr/>
                <p14:nvPr/>
              </p14:nvContentPartPr>
              <p14:xfrm>
                <a:off x="7014139" y="5188020"/>
                <a:ext cx="720" cy="14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7F9C08DB-CC81-C0B0-355A-EEAF5531EC4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05139" y="5179380"/>
                  <a:ext cx="1836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D100C31-2CE6-1BEA-FBA6-889BE71F44A0}"/>
                    </a:ext>
                  </a:extLst>
                </p14:cNvPr>
                <p14:cNvContentPartPr/>
                <p14:nvPr/>
              </p14:nvContentPartPr>
              <p14:xfrm>
                <a:off x="7009819" y="5184060"/>
                <a:ext cx="1800" cy="14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D100C31-2CE6-1BEA-FBA6-889BE71F44A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01179" y="5175060"/>
                  <a:ext cx="19440" cy="1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C5971BD-E2C9-9A0F-F1DF-498E92CD7AA8}"/>
              </a:ext>
            </a:extLst>
          </p:cNvPr>
          <p:cNvGrpSpPr/>
          <p:nvPr/>
        </p:nvGrpSpPr>
        <p:grpSpPr>
          <a:xfrm>
            <a:off x="3220459" y="5768340"/>
            <a:ext cx="213840" cy="65520"/>
            <a:chOff x="3220459" y="5768340"/>
            <a:chExt cx="213840" cy="6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201D41AE-3398-C37B-C9EA-3D8B5E481E2B}"/>
                    </a:ext>
                  </a:extLst>
                </p14:cNvPr>
                <p14:cNvContentPartPr/>
                <p14:nvPr/>
              </p14:nvContentPartPr>
              <p14:xfrm>
                <a:off x="3220459" y="5768340"/>
                <a:ext cx="123120" cy="2844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201D41AE-3398-C37B-C9EA-3D8B5E481E2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211819" y="5759340"/>
                  <a:ext cx="1407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FE95700C-486D-384E-0300-8B8AB1642460}"/>
                    </a:ext>
                  </a:extLst>
                </p14:cNvPr>
                <p14:cNvContentPartPr/>
                <p14:nvPr/>
              </p14:nvContentPartPr>
              <p14:xfrm>
                <a:off x="3250339" y="5775900"/>
                <a:ext cx="183960" cy="5796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FE95700C-486D-384E-0300-8B8AB164246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241699" y="5767260"/>
                  <a:ext cx="201600" cy="75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EC79C048-0BCA-F61C-49BE-3F57DD809207}"/>
                  </a:ext>
                </a:extLst>
              </p14:cNvPr>
              <p14:cNvContentPartPr/>
              <p14:nvPr/>
            </p14:nvContentPartPr>
            <p14:xfrm>
              <a:off x="4218019" y="5858340"/>
              <a:ext cx="192600" cy="39600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EC79C048-0BCA-F61C-49BE-3F57DD809207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4209019" y="5849700"/>
                <a:ext cx="21024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438B6BA5-8B3B-7F8E-574B-9185CD3A1F4B}"/>
                  </a:ext>
                </a:extLst>
              </p14:cNvPr>
              <p14:cNvContentPartPr/>
              <p14:nvPr/>
            </p14:nvContentPartPr>
            <p14:xfrm>
              <a:off x="5776459" y="2269140"/>
              <a:ext cx="269280" cy="4212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438B6BA5-8B3B-7F8E-574B-9185CD3A1F4B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5767459" y="2260140"/>
                <a:ext cx="286920" cy="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D176DC4D-DB58-625F-C45B-19D3207D0383}"/>
                  </a:ext>
                </a:extLst>
              </p14:cNvPr>
              <p14:cNvContentPartPr/>
              <p14:nvPr/>
            </p14:nvContentPartPr>
            <p14:xfrm>
              <a:off x="3817339" y="3581340"/>
              <a:ext cx="60120" cy="71280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D176DC4D-DB58-625F-C45B-19D3207D0383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808699" y="3572340"/>
                <a:ext cx="77760" cy="8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01E53812-E504-5C6F-4FED-4DA667CF2870}"/>
              </a:ext>
            </a:extLst>
          </p:cNvPr>
          <p:cNvGrpSpPr/>
          <p:nvPr/>
        </p:nvGrpSpPr>
        <p:grpSpPr>
          <a:xfrm>
            <a:off x="2879539" y="3156180"/>
            <a:ext cx="159120" cy="242280"/>
            <a:chOff x="2879539" y="3156180"/>
            <a:chExt cx="159120" cy="24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53CD1D05-A2DD-66CD-7CF1-03FD2F551562}"/>
                    </a:ext>
                  </a:extLst>
                </p14:cNvPr>
                <p14:cNvContentPartPr/>
                <p14:nvPr/>
              </p14:nvContentPartPr>
              <p14:xfrm>
                <a:off x="2879539" y="3156180"/>
                <a:ext cx="143280" cy="18756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53CD1D05-A2DD-66CD-7CF1-03FD2F55156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870899" y="3147540"/>
                  <a:ext cx="16092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1371EDC6-E75F-DE74-C039-7FC451B3B4C1}"/>
                    </a:ext>
                  </a:extLst>
                </p14:cNvPr>
                <p14:cNvContentPartPr/>
                <p14:nvPr/>
              </p14:nvContentPartPr>
              <p14:xfrm>
                <a:off x="3017779" y="3383340"/>
                <a:ext cx="20880" cy="151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1371EDC6-E75F-DE74-C039-7FC451B3B4C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008779" y="3374700"/>
                  <a:ext cx="3852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D4AE294C-A763-9368-9C41-868EFD0DF891}"/>
              </a:ext>
            </a:extLst>
          </p:cNvPr>
          <p:cNvGrpSpPr/>
          <p:nvPr/>
        </p:nvGrpSpPr>
        <p:grpSpPr>
          <a:xfrm>
            <a:off x="2085019" y="4327980"/>
            <a:ext cx="268920" cy="223560"/>
            <a:chOff x="2085019" y="4327980"/>
            <a:chExt cx="268920" cy="223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FD83CAC8-1AD8-3311-F01F-6B1DD5A48D55}"/>
                    </a:ext>
                  </a:extLst>
                </p14:cNvPr>
                <p14:cNvContentPartPr/>
                <p14:nvPr/>
              </p14:nvContentPartPr>
              <p14:xfrm>
                <a:off x="2168539" y="4352820"/>
                <a:ext cx="46440" cy="19872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FD83CAC8-1AD8-3311-F01F-6B1DD5A48D5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159899" y="4344180"/>
                  <a:ext cx="640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905A096B-8CC9-4D66-C8ED-2DC11F35D5EE}"/>
                    </a:ext>
                  </a:extLst>
                </p14:cNvPr>
                <p14:cNvContentPartPr/>
                <p14:nvPr/>
              </p14:nvContentPartPr>
              <p14:xfrm>
                <a:off x="2267179" y="4327980"/>
                <a:ext cx="31680" cy="20628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905A096B-8CC9-4D66-C8ED-2DC11F35D5E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258539" y="4318980"/>
                  <a:ext cx="4932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371A030F-4F75-E85F-8EE6-EC2213252B67}"/>
                    </a:ext>
                  </a:extLst>
                </p14:cNvPr>
                <p14:cNvContentPartPr/>
                <p14:nvPr/>
              </p14:nvContentPartPr>
              <p14:xfrm>
                <a:off x="2085019" y="4412940"/>
                <a:ext cx="268920" cy="9936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371A030F-4F75-E85F-8EE6-EC2213252B67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076019" y="4404300"/>
                  <a:ext cx="2865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716EA5B6-3CD7-8F04-AD81-E84870DA519C}"/>
              </a:ext>
            </a:extLst>
          </p:cNvPr>
          <p:cNvGrpSpPr/>
          <p:nvPr/>
        </p:nvGrpSpPr>
        <p:grpSpPr>
          <a:xfrm>
            <a:off x="7788139" y="4234740"/>
            <a:ext cx="82080" cy="51120"/>
            <a:chOff x="7788139" y="4234740"/>
            <a:chExt cx="82080" cy="5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847DA160-66C2-8B3A-F28C-24DDB8ECA1F7}"/>
                    </a:ext>
                  </a:extLst>
                </p14:cNvPr>
                <p14:cNvContentPartPr/>
                <p14:nvPr/>
              </p14:nvContentPartPr>
              <p14:xfrm>
                <a:off x="7865899" y="4234740"/>
                <a:ext cx="4320" cy="504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847DA160-66C2-8B3A-F28C-24DDB8ECA1F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56899" y="4225740"/>
                  <a:ext cx="219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76358143-089D-38CD-A733-CB48CE2FB207}"/>
                    </a:ext>
                  </a:extLst>
                </p14:cNvPr>
                <p14:cNvContentPartPr/>
                <p14:nvPr/>
              </p14:nvContentPartPr>
              <p14:xfrm>
                <a:off x="7834219" y="4262820"/>
                <a:ext cx="2160" cy="432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76358143-089D-38CD-A733-CB48CE2FB20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825579" y="4254180"/>
                  <a:ext cx="19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973866DC-591D-5918-B9A3-1B6BDDB9F273}"/>
                    </a:ext>
                  </a:extLst>
                </p14:cNvPr>
                <p14:cNvContentPartPr/>
                <p14:nvPr/>
              </p14:nvContentPartPr>
              <p14:xfrm>
                <a:off x="7788139" y="4247340"/>
                <a:ext cx="64800" cy="3852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973866DC-591D-5918-B9A3-1B6BDDB9F27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779499" y="4238700"/>
                  <a:ext cx="8244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84DB4A4B-D6A0-7183-8A24-7B23AE40A5BD}"/>
              </a:ext>
            </a:extLst>
          </p:cNvPr>
          <p:cNvGrpSpPr/>
          <p:nvPr/>
        </p:nvGrpSpPr>
        <p:grpSpPr>
          <a:xfrm>
            <a:off x="7970659" y="4614900"/>
            <a:ext cx="108720" cy="64440"/>
            <a:chOff x="7970659" y="4614900"/>
            <a:chExt cx="108720" cy="6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5A0986D-A2CA-871A-107B-53A4F3264181}"/>
                    </a:ext>
                  </a:extLst>
                </p14:cNvPr>
                <p14:cNvContentPartPr/>
                <p14:nvPr/>
              </p14:nvContentPartPr>
              <p14:xfrm>
                <a:off x="7970659" y="4614900"/>
                <a:ext cx="6840" cy="1692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5A0986D-A2CA-871A-107B-53A4F326418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961659" y="4605900"/>
                  <a:ext cx="244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1539009D-2D6A-1695-782D-DD2E7A1E2C91}"/>
                    </a:ext>
                  </a:extLst>
                </p14:cNvPr>
                <p14:cNvContentPartPr/>
                <p14:nvPr/>
              </p14:nvContentPartPr>
              <p14:xfrm>
                <a:off x="8044819" y="4637940"/>
                <a:ext cx="34560" cy="4140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1539009D-2D6A-1695-782D-DD2E7A1E2C9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035819" y="4629300"/>
                  <a:ext cx="52200" cy="59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2">
            <a:extLst>
              <a:ext uri="{FF2B5EF4-FFF2-40B4-BE49-F238E27FC236}">
                <a16:creationId xmlns:a16="http://schemas.microsoft.com/office/drawing/2014/main" id="{FCF15D7D-0256-B4B0-86C9-0039B8725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333375"/>
            <a:ext cx="87058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26A46DC5-9F82-8AA7-88F7-6589F67853B9}"/>
              </a:ext>
            </a:extLst>
          </p:cNvPr>
          <p:cNvGrpSpPr>
            <a:grpSpLocks/>
          </p:cNvGrpSpPr>
          <p:nvPr/>
        </p:nvGrpSpPr>
        <p:grpSpPr bwMode="auto">
          <a:xfrm>
            <a:off x="127000" y="2781300"/>
            <a:ext cx="8890000" cy="2597150"/>
            <a:chOff x="126445" y="2780928"/>
            <a:chExt cx="8891109" cy="2597769"/>
          </a:xfrm>
        </p:grpSpPr>
        <p:pic>
          <p:nvPicPr>
            <p:cNvPr id="36868" name="图片 4">
              <a:extLst>
                <a:ext uri="{FF2B5EF4-FFF2-40B4-BE49-F238E27FC236}">
                  <a16:creationId xmlns:a16="http://schemas.microsoft.com/office/drawing/2014/main" id="{251C83F4-34FD-3B71-2314-93A13F8030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445" y="2780928"/>
              <a:ext cx="8891109" cy="2597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36778E02-9338-DAD5-D06C-BB9F42817D8D}"/>
                </a:ext>
              </a:extLst>
            </p:cNvPr>
            <p:cNvSpPr txBox="1"/>
            <p:nvPr/>
          </p:nvSpPr>
          <p:spPr>
            <a:xfrm>
              <a:off x="828208" y="2823801"/>
              <a:ext cx="981197" cy="460485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理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B5C9DFE-6213-3E76-001A-F3C02AD20C12}"/>
                  </a:ext>
                </a:extLst>
              </p14:cNvPr>
              <p14:cNvContentPartPr/>
              <p14:nvPr/>
            </p14:nvContentPartPr>
            <p14:xfrm>
              <a:off x="3164299" y="735180"/>
              <a:ext cx="703800" cy="1029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B5C9DFE-6213-3E76-001A-F3C02AD20C1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55659" y="726540"/>
                <a:ext cx="721440" cy="12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71481A7-0CD3-DB4A-2CF5-25770A9F7778}"/>
                  </a:ext>
                </a:extLst>
              </p14:cNvPr>
              <p14:cNvContentPartPr/>
              <p14:nvPr/>
            </p14:nvContentPartPr>
            <p14:xfrm>
              <a:off x="3266539" y="4756740"/>
              <a:ext cx="1712880" cy="957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71481A7-0CD3-DB4A-2CF5-25770A9F777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57539" y="4748100"/>
                <a:ext cx="173052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164A0762-2CAA-DE86-3F7A-A6E0A6E62082}"/>
                  </a:ext>
                </a:extLst>
              </p14:cNvPr>
              <p14:cNvContentPartPr/>
              <p14:nvPr/>
            </p14:nvContentPartPr>
            <p14:xfrm>
              <a:off x="5857819" y="3607980"/>
              <a:ext cx="1034640" cy="1062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164A0762-2CAA-DE86-3F7A-A6E0A6E6208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49179" y="3599340"/>
                <a:ext cx="1052280" cy="12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图片 6">
            <a:extLst>
              <a:ext uri="{FF2B5EF4-FFF2-40B4-BE49-F238E27FC236}">
                <a16:creationId xmlns:a16="http://schemas.microsoft.com/office/drawing/2014/main" id="{9FB6776C-E7B6-297B-E0F4-773552732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061450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2498C2B-B774-3F50-6A37-75C174887FEC}"/>
              </a:ext>
            </a:extLst>
          </p:cNvPr>
          <p:cNvSpPr txBox="1"/>
          <p:nvPr/>
        </p:nvSpPr>
        <p:spPr>
          <a:xfrm>
            <a:off x="755650" y="601663"/>
            <a:ext cx="920750" cy="4603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>
            <a:extLst>
              <a:ext uri="{FF2B5EF4-FFF2-40B4-BE49-F238E27FC236}">
                <a16:creationId xmlns:a16="http://schemas.microsoft.com/office/drawing/2014/main" id="{EF20EA7B-E013-1C06-6D5B-24AAF6304AE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5D926BF-613A-46C4-97A4-E6ADF42F1548}" type="slidenum">
              <a:rPr lang="en-US" altLang="zh-CN" sz="2400" smtClean="0">
                <a:latin typeface="Times New Roman" panose="02020603050405020304" pitchFamily="18" charset="0"/>
              </a:rPr>
              <a:pPr/>
              <a:t>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808CB47-F2F7-4780-D07C-76DCAC44A04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619250" y="908050"/>
            <a:ext cx="5905500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7  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一映射 变换</a:t>
            </a: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B397A524-C6BA-4C69-3D59-08ECA3A7A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097088"/>
            <a:ext cx="547211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射，单射，一一映射，</a:t>
            </a:r>
            <a:endParaRPr lang="en-US" altLang="zh-CN" sz="3600">
              <a:solidFill>
                <a:srgbClr val="CC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换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满射变换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射变换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一变换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B20EB669-3466-3F26-6B0B-BE3FD971F632}"/>
              </a:ext>
            </a:extLst>
          </p:cNvPr>
          <p:cNvGrpSpPr/>
          <p:nvPr/>
        </p:nvGrpSpPr>
        <p:grpSpPr>
          <a:xfrm>
            <a:off x="5524099" y="3517980"/>
            <a:ext cx="2557080" cy="1629720"/>
            <a:chOff x="5524099" y="3517980"/>
            <a:chExt cx="2557080" cy="162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22F2F918-25F4-CFB2-AAC4-FABC5681A37C}"/>
                    </a:ext>
                  </a:extLst>
                </p14:cNvPr>
                <p14:cNvContentPartPr/>
                <p14:nvPr/>
              </p14:nvContentPartPr>
              <p14:xfrm>
                <a:off x="6044299" y="3973740"/>
                <a:ext cx="237600" cy="5040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22F2F918-25F4-CFB2-AAC4-FABC5681A37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035659" y="3964740"/>
                  <a:ext cx="25524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438A3B0-33A6-33CC-F621-559607DD32B6}"/>
                    </a:ext>
                  </a:extLst>
                </p14:cNvPr>
                <p14:cNvContentPartPr/>
                <p14:nvPr/>
              </p14:nvContentPartPr>
              <p14:xfrm>
                <a:off x="6131419" y="3800940"/>
                <a:ext cx="124920" cy="4125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438A3B0-33A6-33CC-F621-559607DD32B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22419" y="3791940"/>
                  <a:ext cx="14256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9E475E40-CB6D-C29F-5DD0-0C1800655CE4}"/>
                    </a:ext>
                  </a:extLst>
                </p14:cNvPr>
                <p14:cNvContentPartPr/>
                <p14:nvPr/>
              </p14:nvContentPartPr>
              <p14:xfrm>
                <a:off x="6533179" y="3805620"/>
                <a:ext cx="219960" cy="3812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9E475E40-CB6D-C29F-5DD0-0C1800655CE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24539" y="3796980"/>
                  <a:ext cx="23760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7D524EDF-6B51-2443-4327-1679C9F79774}"/>
                    </a:ext>
                  </a:extLst>
                </p14:cNvPr>
                <p14:cNvContentPartPr/>
                <p14:nvPr/>
              </p14:nvContentPartPr>
              <p14:xfrm>
                <a:off x="6622459" y="3964380"/>
                <a:ext cx="117360" cy="471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7D524EDF-6B51-2443-4327-1679C9F7977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13459" y="3955740"/>
                  <a:ext cx="13500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2F6D8AA-8555-DF01-E476-0740134EB017}"/>
                    </a:ext>
                  </a:extLst>
                </p14:cNvPr>
                <p14:cNvContentPartPr/>
                <p14:nvPr/>
              </p14:nvContentPartPr>
              <p14:xfrm>
                <a:off x="6831619" y="3903540"/>
                <a:ext cx="87840" cy="781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2F6D8AA-8555-DF01-E476-0740134EB01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22979" y="3894540"/>
                  <a:ext cx="1054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4BB75444-E490-9849-295A-E37ECA6CC664}"/>
                    </a:ext>
                  </a:extLst>
                </p14:cNvPr>
                <p14:cNvContentPartPr/>
                <p14:nvPr/>
              </p14:nvContentPartPr>
              <p14:xfrm>
                <a:off x="6916579" y="3775740"/>
                <a:ext cx="225360" cy="31788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4BB75444-E490-9849-295A-E37ECA6CC66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907939" y="3767100"/>
                  <a:ext cx="2430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F6024AE1-24B7-D114-85C6-8E498E26D45F}"/>
                    </a:ext>
                  </a:extLst>
                </p14:cNvPr>
                <p14:cNvContentPartPr/>
                <p14:nvPr/>
              </p14:nvContentPartPr>
              <p14:xfrm>
                <a:off x="7213219" y="3909300"/>
                <a:ext cx="262080" cy="54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F6024AE1-24B7-D114-85C6-8E498E26D4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204219" y="3900660"/>
                  <a:ext cx="2797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9B01A3AD-259B-EFAC-A98E-BEF0890A5319}"/>
                    </a:ext>
                  </a:extLst>
                </p14:cNvPr>
                <p14:cNvContentPartPr/>
                <p14:nvPr/>
              </p14:nvContentPartPr>
              <p14:xfrm>
                <a:off x="7400779" y="3864300"/>
                <a:ext cx="102960" cy="1602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9B01A3AD-259B-EFAC-A98E-BEF0890A531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391779" y="3855660"/>
                  <a:ext cx="1206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F282A0B-3E96-FE96-2E75-AF8E9BC200EB}"/>
                    </a:ext>
                  </a:extLst>
                </p14:cNvPr>
                <p14:cNvContentPartPr/>
                <p14:nvPr/>
              </p14:nvContentPartPr>
              <p14:xfrm>
                <a:off x="7483579" y="3774660"/>
                <a:ext cx="210960" cy="3348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F282A0B-3E96-FE96-2E75-AF8E9BC200E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474579" y="3765660"/>
                  <a:ext cx="22860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4629E98F-A49D-88EA-098F-604706837713}"/>
                    </a:ext>
                  </a:extLst>
                </p14:cNvPr>
                <p14:cNvContentPartPr/>
                <p14:nvPr/>
              </p14:nvContentPartPr>
              <p14:xfrm>
                <a:off x="6434539" y="4836660"/>
                <a:ext cx="21600" cy="14724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4629E98F-A49D-88EA-098F-6047068377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425539" y="4828020"/>
                  <a:ext cx="392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3FF4964-A6C3-2C02-F593-BD6AE222E1FD}"/>
                    </a:ext>
                  </a:extLst>
                </p14:cNvPr>
                <p14:cNvContentPartPr/>
                <p14:nvPr/>
              </p14:nvContentPartPr>
              <p14:xfrm>
                <a:off x="6491059" y="4597260"/>
                <a:ext cx="227880" cy="5504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3FF4964-A6C3-2C02-F593-BD6AE222E1F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482059" y="4588260"/>
                  <a:ext cx="245520" cy="56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49B6B90-461D-20FC-3390-DA214425C80B}"/>
                    </a:ext>
                  </a:extLst>
                </p14:cNvPr>
                <p14:cNvContentPartPr/>
                <p14:nvPr/>
              </p14:nvContentPartPr>
              <p14:xfrm>
                <a:off x="6583939" y="4790220"/>
                <a:ext cx="560880" cy="1026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49B6B90-461D-20FC-3390-DA214425C80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75299" y="4781580"/>
                  <a:ext cx="5785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A58C03AE-7D52-8B3F-E860-98BDF54F4CA7}"/>
                    </a:ext>
                  </a:extLst>
                </p14:cNvPr>
                <p14:cNvContentPartPr/>
                <p14:nvPr/>
              </p14:nvContentPartPr>
              <p14:xfrm>
                <a:off x="7081819" y="4710300"/>
                <a:ext cx="116640" cy="2412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A58C03AE-7D52-8B3F-E860-98BDF54F4CA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073179" y="4701660"/>
                  <a:ext cx="13428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0409B256-98CC-3904-C334-086497F48A21}"/>
                    </a:ext>
                  </a:extLst>
                </p14:cNvPr>
                <p14:cNvContentPartPr/>
                <p14:nvPr/>
              </p14:nvContentPartPr>
              <p14:xfrm>
                <a:off x="7161019" y="4574580"/>
                <a:ext cx="303840" cy="5302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0409B256-98CC-3904-C334-086497F48A2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152019" y="4565580"/>
                  <a:ext cx="321480" cy="54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3605745-11B2-3F87-6670-BE5EFCAE2791}"/>
                    </a:ext>
                  </a:extLst>
                </p14:cNvPr>
                <p14:cNvContentPartPr/>
                <p14:nvPr/>
              </p14:nvContentPartPr>
              <p14:xfrm>
                <a:off x="7290979" y="4828020"/>
                <a:ext cx="111960" cy="316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3605745-11B2-3F87-6670-BE5EFCAE279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282339" y="4819380"/>
                  <a:ext cx="1296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AD86F02-1D08-8A7F-D0CF-A3079A01E350}"/>
                    </a:ext>
                  </a:extLst>
                </p14:cNvPr>
                <p14:cNvContentPartPr/>
                <p14:nvPr/>
              </p14:nvContentPartPr>
              <p14:xfrm>
                <a:off x="5524099" y="3517980"/>
                <a:ext cx="2557080" cy="9439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AD86F02-1D08-8A7F-D0CF-A3079A01E35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15099" y="3509340"/>
                  <a:ext cx="2574720" cy="96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FB8384EB-0447-E40B-DC0F-F2F4E4557124}"/>
                  </a:ext>
                </a:extLst>
              </p14:cNvPr>
              <p14:cNvContentPartPr/>
              <p14:nvPr/>
            </p14:nvContentPartPr>
            <p14:xfrm>
              <a:off x="5987419" y="4660260"/>
              <a:ext cx="258120" cy="475560"/>
            </p14:xfrm>
          </p:contentPart>
        </mc:Choice>
        <mc:Fallback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FB8384EB-0447-E40B-DC0F-F2F4E4557124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78419" y="4651620"/>
                <a:ext cx="275760" cy="49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组合 31">
            <a:extLst>
              <a:ext uri="{FF2B5EF4-FFF2-40B4-BE49-F238E27FC236}">
                <a16:creationId xmlns:a16="http://schemas.microsoft.com/office/drawing/2014/main" id="{CFB62623-4D15-6083-C42C-06AD4F6EBAAE}"/>
              </a:ext>
            </a:extLst>
          </p:cNvPr>
          <p:cNvGrpSpPr/>
          <p:nvPr/>
        </p:nvGrpSpPr>
        <p:grpSpPr>
          <a:xfrm>
            <a:off x="5572339" y="5358300"/>
            <a:ext cx="1262880" cy="405000"/>
            <a:chOff x="5572339" y="5358300"/>
            <a:chExt cx="1262880" cy="40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B52023C3-2AA8-86DA-3346-103894FCE6F2}"/>
                    </a:ext>
                  </a:extLst>
                </p14:cNvPr>
                <p14:cNvContentPartPr/>
                <p14:nvPr/>
              </p14:nvContentPartPr>
              <p14:xfrm>
                <a:off x="5572339" y="5358300"/>
                <a:ext cx="218160" cy="4050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B52023C3-2AA8-86DA-3346-103894FCE6F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563339" y="5349300"/>
                  <a:ext cx="23580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2703D8A-7AFF-B757-343E-A5A596386729}"/>
                    </a:ext>
                  </a:extLst>
                </p14:cNvPr>
                <p14:cNvContentPartPr/>
                <p14:nvPr/>
              </p14:nvContentPartPr>
              <p14:xfrm>
                <a:off x="5866099" y="5554860"/>
                <a:ext cx="66600" cy="13068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2703D8A-7AFF-B757-343E-A5A59638672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857459" y="5546220"/>
                  <a:ext cx="842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456A8B8C-0A75-FB4A-10E4-EB90A940BAA4}"/>
                    </a:ext>
                  </a:extLst>
                </p14:cNvPr>
                <p14:cNvContentPartPr/>
                <p14:nvPr/>
              </p14:nvContentPartPr>
              <p14:xfrm>
                <a:off x="6074179" y="5391420"/>
                <a:ext cx="79200" cy="25884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456A8B8C-0A75-FB4A-10E4-EB90A940BAA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65179" y="5382420"/>
                  <a:ext cx="9684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A6683CA3-410B-05A1-93E2-8DE8C28EF0B1}"/>
                    </a:ext>
                  </a:extLst>
                </p14:cNvPr>
                <p14:cNvContentPartPr/>
                <p14:nvPr/>
              </p14:nvContentPartPr>
              <p14:xfrm>
                <a:off x="6123139" y="5412300"/>
                <a:ext cx="88200" cy="2970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A6683CA3-410B-05A1-93E2-8DE8C28EF0B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114499" y="5403660"/>
                  <a:ext cx="10584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2EE5EE8D-62AB-42CD-3F79-444AF08AEAE5}"/>
                    </a:ext>
                  </a:extLst>
                </p14:cNvPr>
                <p14:cNvContentPartPr/>
                <p14:nvPr/>
              </p14:nvContentPartPr>
              <p14:xfrm>
                <a:off x="6097219" y="5479260"/>
                <a:ext cx="496440" cy="1404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2EE5EE8D-62AB-42CD-3F79-444AF08AEAE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088219" y="5470260"/>
                  <a:ext cx="5140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D11105DA-B2E8-AF9E-CD49-E98B54923630}"/>
                    </a:ext>
                  </a:extLst>
                </p14:cNvPr>
                <p14:cNvContentPartPr/>
                <p14:nvPr/>
              </p14:nvContentPartPr>
              <p14:xfrm>
                <a:off x="6517699" y="5467380"/>
                <a:ext cx="169920" cy="1566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D11105DA-B2E8-AF9E-CD49-E98B5492363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509059" y="5458740"/>
                  <a:ext cx="1875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77ACBBFC-46D1-FAB1-F43E-8F6BCF88EAD3}"/>
                    </a:ext>
                  </a:extLst>
                </p14:cNvPr>
                <p14:cNvContentPartPr/>
                <p14:nvPr/>
              </p14:nvContentPartPr>
              <p14:xfrm>
                <a:off x="6638659" y="5391780"/>
                <a:ext cx="196560" cy="3024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77ACBBFC-46D1-FAB1-F43E-8F6BCF88EAD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29659" y="5383140"/>
                  <a:ext cx="2142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DFE455BC-3BB2-A80E-59EE-23FE8AE12BF3}"/>
                    </a:ext>
                  </a:extLst>
                </p14:cNvPr>
                <p14:cNvContentPartPr/>
                <p14:nvPr/>
              </p14:nvContentPartPr>
              <p14:xfrm>
                <a:off x="6500779" y="5453700"/>
                <a:ext cx="98640" cy="15912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DFE455BC-3BB2-A80E-59EE-23FE8AE12BF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491779" y="5445060"/>
                  <a:ext cx="116280" cy="176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5">
            <a:extLst>
              <a:ext uri="{FF2B5EF4-FFF2-40B4-BE49-F238E27FC236}">
                <a16:creationId xmlns:a16="http://schemas.microsoft.com/office/drawing/2014/main" id="{DB51294E-8614-D6A5-341F-CF426A8DBD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85A29EF7-4480-42EF-9056-4B26A8CB85FD}" type="slidenum">
              <a:rPr lang="en-US" altLang="zh-CN" sz="2400" smtClean="0">
                <a:latin typeface="Times New Roman" panose="02020603050405020304" pitchFamily="18" charset="0"/>
              </a:rPr>
              <a:pPr/>
              <a:t>20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60226" name="Rectangle 2">
            <a:extLst>
              <a:ext uri="{FF2B5EF4-FFF2-40B4-BE49-F238E27FC236}">
                <a16:creationId xmlns:a16="http://schemas.microsoft.com/office/drawing/2014/main" id="{DFA69F11-ADEE-00C0-5EAB-EF9458C407B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9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构、自同构</a:t>
            </a: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4F898CC0-7289-DDBB-57E7-554E0BFF0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276475"/>
            <a:ext cx="403225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构映射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同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5">
            <a:extLst>
              <a:ext uri="{FF2B5EF4-FFF2-40B4-BE49-F238E27FC236}">
                <a16:creationId xmlns:a16="http://schemas.microsoft.com/office/drawing/2014/main" id="{1C8BBDCA-77EF-F73B-BC82-9A9B0DFDA7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CEA0ECA4-76A3-4F69-9364-1EE2AA66AE21}" type="slidenum">
              <a:rPr lang="en-US" altLang="zh-CN" sz="2400" smtClean="0">
                <a:latin typeface="Times New Roman" panose="02020603050405020304" pitchFamily="18" charset="0"/>
              </a:rPr>
              <a:pPr/>
              <a:t>2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4820" name="Rectangle 2">
            <a:extLst>
              <a:ext uri="{FF2B5EF4-FFF2-40B4-BE49-F238E27FC236}">
                <a16:creationId xmlns:a16="http://schemas.microsoft.com/office/drawing/2014/main" id="{1AB29AAA-F488-2ECE-F3DC-88F830D28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333375"/>
            <a:ext cx="7559675" cy="97313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marL="0" eaLnBrk="1" hangingPunct="1">
              <a:lnSpc>
                <a:spcPct val="130000"/>
              </a:lnSpc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   一般地，一个同态满射不是一一映射，而一一映射有更好的性质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本节讨论同态的意义映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 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7A5C03E-DE4D-078B-1DC0-0E5D054877B8}"/>
              </a:ext>
            </a:extLst>
          </p:cNvPr>
          <p:cNvGrpSpPr>
            <a:grpSpLocks/>
          </p:cNvGrpSpPr>
          <p:nvPr/>
        </p:nvGrpSpPr>
        <p:grpSpPr bwMode="auto">
          <a:xfrm>
            <a:off x="249238" y="1397000"/>
            <a:ext cx="8593137" cy="2303463"/>
            <a:chOff x="233220" y="1464951"/>
            <a:chExt cx="8592506" cy="2304256"/>
          </a:xfrm>
        </p:grpSpPr>
        <p:pic>
          <p:nvPicPr>
            <p:cNvPr id="39944" name="图片 2">
              <a:extLst>
                <a:ext uri="{FF2B5EF4-FFF2-40B4-BE49-F238E27FC236}">
                  <a16:creationId xmlns:a16="http://schemas.microsoft.com/office/drawing/2014/main" id="{509924C5-A2E0-BFD7-6B7D-E1E184FB6B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220" y="1464951"/>
              <a:ext cx="8592506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5" name="文本框 6">
              <a:extLst>
                <a:ext uri="{FF2B5EF4-FFF2-40B4-BE49-F238E27FC236}">
                  <a16:creationId xmlns:a16="http://schemas.microsoft.com/office/drawing/2014/main" id="{6171C3AA-FE18-9C43-4EC6-708B5D837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064" y="1923895"/>
              <a:ext cx="2952328" cy="461664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685E3DD-7707-87C5-575D-DAD96B90811B}"/>
                </a:ext>
              </a:extLst>
            </p:cNvPr>
            <p:cNvSpPr txBox="1"/>
            <p:nvPr/>
          </p:nvSpPr>
          <p:spPr>
            <a:xfrm>
              <a:off x="826901" y="1484008"/>
              <a:ext cx="981003" cy="462122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endParaRPr lang="zh-CN" altLang="en-US" sz="2400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0A4FD942-BB3D-4DE3-5B77-E4B84A9DF17B}"/>
              </a:ext>
            </a:extLst>
          </p:cNvPr>
          <p:cNvGrpSpPr>
            <a:grpSpLocks/>
          </p:cNvGrpSpPr>
          <p:nvPr/>
        </p:nvGrpSpPr>
        <p:grpSpPr bwMode="auto">
          <a:xfrm>
            <a:off x="312738" y="3933825"/>
            <a:ext cx="8497887" cy="2171700"/>
            <a:chOff x="312405" y="3933056"/>
            <a:chExt cx="8498980" cy="2172196"/>
          </a:xfrm>
        </p:grpSpPr>
        <p:pic>
          <p:nvPicPr>
            <p:cNvPr id="39942" name="图片 4">
              <a:extLst>
                <a:ext uri="{FF2B5EF4-FFF2-40B4-BE49-F238E27FC236}">
                  <a16:creationId xmlns:a16="http://schemas.microsoft.com/office/drawing/2014/main" id="{DCA539C7-AF1C-5018-AF35-555C7937E0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05" y="3933056"/>
              <a:ext cx="8498980" cy="2172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3" name="文本框 10">
              <a:extLst>
                <a:ext uri="{FF2B5EF4-FFF2-40B4-BE49-F238E27FC236}">
                  <a16:creationId xmlns:a16="http://schemas.microsoft.com/office/drawing/2014/main" id="{C30128C3-6579-D1A0-AD6C-3E02385C2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952" y="5301208"/>
              <a:ext cx="936104" cy="461664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5">
            <a:extLst>
              <a:ext uri="{FF2B5EF4-FFF2-40B4-BE49-F238E27FC236}">
                <a16:creationId xmlns:a16="http://schemas.microsoft.com/office/drawing/2014/main" id="{0F551D96-266E-D3EC-3076-6AAEFFB01E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FD8BA67-68FF-4D0E-B3B5-EEBDC68A5E3D}" type="slidenum">
              <a:rPr lang="en-US" altLang="zh-CN" sz="2400" smtClean="0">
                <a:latin typeface="Times New Roman" panose="02020603050405020304" pitchFamily="18" charset="0"/>
              </a:rPr>
              <a:pPr/>
              <a:t>2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0963" name="图片 11">
            <a:extLst>
              <a:ext uri="{FF2B5EF4-FFF2-40B4-BE49-F238E27FC236}">
                <a16:creationId xmlns:a16="http://schemas.microsoft.com/office/drawing/2014/main" id="{1AA4A049-A52A-9BC8-07D9-2A19C9C88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75" y="2709863"/>
            <a:ext cx="61341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04DB001-2FE8-B214-B03C-2922BE697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788" y="4581525"/>
            <a:ext cx="7078662" cy="8302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>
              <a:lnSpc>
                <a:spcPts val="2875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 </a:t>
            </a:r>
            <a:r>
              <a:rPr lang="zh-CN" altLang="en-US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同构映射包含几个映射</a:t>
            </a:r>
            <a:r>
              <a:rPr lang="en-US" altLang="zh-CN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   </a:t>
            </a:r>
            <a:r>
              <a:rPr lang="zh-CN" altLang="en-US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构对代数运算有什么要求</a:t>
            </a:r>
            <a:r>
              <a:rPr lang="en-US" altLang="zh-CN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 </a:t>
            </a:r>
            <a:r>
              <a:rPr lang="zh-CN" altLang="en-US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要单射、满射或者是一一映射</a:t>
            </a:r>
            <a:r>
              <a:rPr lang="en-US" altLang="zh-CN" sz="240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400">
              <a:solidFill>
                <a:srgbClr val="CC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0965" name="组合 12">
            <a:extLst>
              <a:ext uri="{FF2B5EF4-FFF2-40B4-BE49-F238E27FC236}">
                <a16:creationId xmlns:a16="http://schemas.microsoft.com/office/drawing/2014/main" id="{6240B9D2-C2C1-6B93-2ADF-1859B318B48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06400"/>
            <a:ext cx="6983412" cy="2289175"/>
            <a:chOff x="683568" y="406935"/>
            <a:chExt cx="6984776" cy="2288304"/>
          </a:xfrm>
        </p:grpSpPr>
        <p:pic>
          <p:nvPicPr>
            <p:cNvPr id="40966" name="图片 4">
              <a:extLst>
                <a:ext uri="{FF2B5EF4-FFF2-40B4-BE49-F238E27FC236}">
                  <a16:creationId xmlns:a16="http://schemas.microsoft.com/office/drawing/2014/main" id="{9C2CF0D9-936D-7622-EFCB-53AA01FA35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406935"/>
              <a:ext cx="6984776" cy="2288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53DDD30-E4F0-17B6-F55D-C884116C60FF}"/>
                </a:ext>
              </a:extLst>
            </p:cNvPr>
            <p:cNvSpPr txBox="1"/>
            <p:nvPr/>
          </p:nvSpPr>
          <p:spPr>
            <a:xfrm>
              <a:off x="1404434" y="621166"/>
              <a:ext cx="574787" cy="7077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4000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 </a:t>
              </a:r>
              <a:r>
                <a:rPr lang="en-US" altLang="zh-CN" sz="4000" dirty="0">
                  <a:solidFill>
                    <a:srgbClr val="FF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sz="4000" dirty="0">
                <a:solidFill>
                  <a:srgbClr val="FF3300"/>
                </a:solidFill>
              </a:endParaRPr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D5869F58-79F8-DFF2-1E87-E155E9354206}"/>
                </a:ext>
              </a:extLst>
            </p:cNvPr>
            <p:cNvGrpSpPr/>
            <p:nvPr/>
          </p:nvGrpSpPr>
          <p:grpSpPr>
            <a:xfrm>
              <a:off x="5220072" y="727520"/>
              <a:ext cx="778566" cy="494222"/>
              <a:chOff x="4081466" y="3719392"/>
              <a:chExt cx="981068" cy="707886"/>
            </a:xfrm>
            <a:noFill/>
          </p:grpSpPr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B5A5102-5C41-8F57-A549-7237F326046D}"/>
                  </a:ext>
                </a:extLst>
              </p:cNvPr>
              <p:cNvSpPr txBox="1"/>
              <p:nvPr/>
            </p:nvSpPr>
            <p:spPr>
              <a:xfrm>
                <a:off x="4081466" y="3719392"/>
                <a:ext cx="981068" cy="707886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4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。 </a:t>
                </a:r>
                <a:r>
                  <a:rPr lang="en-US" altLang="zh-CN" sz="4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lang="zh-CN" altLang="en-US" sz="4000" dirty="0">
                  <a:solidFill>
                    <a:srgbClr val="FF3300"/>
                  </a:solidFill>
                </a:endParaRPr>
              </a:p>
            </p:txBody>
          </p: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FB4EAD2-2734-22B1-A9C8-099BC3249A19}"/>
                  </a:ext>
                </a:extLst>
              </p:cNvPr>
              <p:cNvCxnSpPr/>
              <p:nvPr/>
            </p:nvCxnSpPr>
            <p:spPr bwMode="auto">
              <a:xfrm>
                <a:off x="4283375" y="4163507"/>
                <a:ext cx="144000" cy="0"/>
              </a:xfrm>
              <a:prstGeom prst="line">
                <a:avLst/>
              </a:prstGeom>
              <a:grpFill/>
              <a:ln w="28575">
                <a:solidFill>
                  <a:srgbClr val="FF33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D0DE1BC-0529-2CC9-2387-81B2555E18FF}"/>
                </a:ext>
              </a:extLst>
            </p:cNvPr>
            <p:cNvSpPr txBox="1"/>
            <p:nvPr/>
          </p:nvSpPr>
          <p:spPr>
            <a:xfrm>
              <a:off x="882044" y="411696"/>
              <a:ext cx="665293" cy="461786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5">
            <a:extLst>
              <a:ext uri="{FF2B5EF4-FFF2-40B4-BE49-F238E27FC236}">
                <a16:creationId xmlns:a16="http://schemas.microsoft.com/office/drawing/2014/main" id="{E681A81C-54CB-EC6A-3A50-7AB4BB84C42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A7AB6D6-B15E-428B-80FC-7AE9865AAFA8}" type="slidenum">
              <a:rPr lang="en-US" altLang="zh-CN" sz="2400" smtClean="0">
                <a:latin typeface="Times New Roman" panose="02020603050405020304" pitchFamily="18" charset="0"/>
              </a:rPr>
              <a:pPr/>
              <a:t>2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1987" name="图片 4">
            <a:extLst>
              <a:ext uri="{FF2B5EF4-FFF2-40B4-BE49-F238E27FC236}">
                <a16:creationId xmlns:a16="http://schemas.microsoft.com/office/drawing/2014/main" id="{914867CF-A4D1-6321-0BD4-6AD8AB802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476250"/>
            <a:ext cx="84455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文本框 7">
            <a:extLst>
              <a:ext uri="{FF2B5EF4-FFF2-40B4-BE49-F238E27FC236}">
                <a16:creationId xmlns:a16="http://schemas.microsoft.com/office/drawing/2014/main" id="{3E3436BD-5EF2-1A85-2B97-368E83F8D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76250"/>
            <a:ext cx="1728788" cy="46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注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E1FFEA0-D553-94B6-F000-9221EEF06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2997200"/>
            <a:ext cx="82613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5">
            <a:extLst>
              <a:ext uri="{FF2B5EF4-FFF2-40B4-BE49-F238E27FC236}">
                <a16:creationId xmlns:a16="http://schemas.microsoft.com/office/drawing/2014/main" id="{CA2DE18C-C733-9D2A-AA18-B290625BF6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5FB46A93-105C-4F3F-A863-6E6FD96E1FB5}" type="slidenum">
              <a:rPr lang="en-US" altLang="zh-CN" sz="2400" smtClean="0">
                <a:latin typeface="Times New Roman" panose="02020603050405020304" pitchFamily="18" charset="0"/>
              </a:rPr>
              <a:pPr/>
              <a:t>2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3011" name="图片 2">
            <a:extLst>
              <a:ext uri="{FF2B5EF4-FFF2-40B4-BE49-F238E27FC236}">
                <a16:creationId xmlns:a16="http://schemas.microsoft.com/office/drawing/2014/main" id="{B5D60A1A-F3ED-D308-7231-EFD955369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620713"/>
            <a:ext cx="88423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F6F94AE0-19CC-7BE6-6FAE-EBC38B00F8A8}"/>
              </a:ext>
            </a:extLst>
          </p:cNvPr>
          <p:cNvGrpSpPr>
            <a:grpSpLocks/>
          </p:cNvGrpSpPr>
          <p:nvPr/>
        </p:nvGrpSpPr>
        <p:grpSpPr bwMode="auto">
          <a:xfrm>
            <a:off x="66675" y="2781300"/>
            <a:ext cx="9042400" cy="1079500"/>
            <a:chOff x="66039" y="2780928"/>
            <a:chExt cx="9043172" cy="1080120"/>
          </a:xfrm>
        </p:grpSpPr>
        <p:pic>
          <p:nvPicPr>
            <p:cNvPr id="43013" name="图片 4">
              <a:extLst>
                <a:ext uri="{FF2B5EF4-FFF2-40B4-BE49-F238E27FC236}">
                  <a16:creationId xmlns:a16="http://schemas.microsoft.com/office/drawing/2014/main" id="{4ED7E2E0-D28F-EEE4-6621-B8430BE7BC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39" y="2780928"/>
              <a:ext cx="9043172" cy="108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4" name="文本框 6">
              <a:extLst>
                <a:ext uri="{FF2B5EF4-FFF2-40B4-BE49-F238E27FC236}">
                  <a16:creationId xmlns:a16="http://schemas.microsoft.com/office/drawing/2014/main" id="{600D3668-C826-70BF-A2BD-BCEFC5D99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52" y="2784362"/>
              <a:ext cx="1224136" cy="4616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定义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zh-CN" altLang="en-US" sz="2400"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3015" name="文本框 7">
              <a:extLst>
                <a:ext uri="{FF2B5EF4-FFF2-40B4-BE49-F238E27FC236}">
                  <a16:creationId xmlns:a16="http://schemas.microsoft.com/office/drawing/2014/main" id="{F8F574E6-3013-70B0-00F9-96849EB83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9820" y="3429000"/>
              <a:ext cx="980172" cy="360040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>
            <a:extLst>
              <a:ext uri="{FF2B5EF4-FFF2-40B4-BE49-F238E27FC236}">
                <a16:creationId xmlns:a16="http://schemas.microsoft.com/office/drawing/2014/main" id="{29F0CE80-33CB-9163-773F-1E090346748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1B960092-E345-4279-A22D-7F4C7EED160F}" type="slidenum">
              <a:rPr lang="en-US" altLang="zh-CN" sz="2400" smtClean="0">
                <a:latin typeface="Times New Roman" panose="02020603050405020304" pitchFamily="18" charset="0"/>
              </a:rPr>
              <a:pPr/>
              <a:t>2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4035" name="图片 9">
            <a:extLst>
              <a:ext uri="{FF2B5EF4-FFF2-40B4-BE49-F238E27FC236}">
                <a16:creationId xmlns:a16="http://schemas.microsoft.com/office/drawing/2014/main" id="{3D39DA06-48F5-78DC-8614-1A627EDFB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463550"/>
            <a:ext cx="7200900" cy="360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1962480-C875-AA6C-EB5A-C3ED41B2CC4E}"/>
              </a:ext>
            </a:extLst>
          </p:cNvPr>
          <p:cNvSpPr txBox="1"/>
          <p:nvPr/>
        </p:nvSpPr>
        <p:spPr>
          <a:xfrm>
            <a:off x="1354138" y="460375"/>
            <a:ext cx="666750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>
            <a:extLst>
              <a:ext uri="{FF2B5EF4-FFF2-40B4-BE49-F238E27FC236}">
                <a16:creationId xmlns:a16="http://schemas.microsoft.com/office/drawing/2014/main" id="{2DEF9165-B0E6-73D5-E251-0A2755EF2E2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A710723-6CD1-431F-8DE3-0B77007AD18B}" type="slidenum">
              <a:rPr lang="en-US" altLang="zh-CN" sz="2400" smtClean="0">
                <a:latin typeface="Times New Roman" panose="02020603050405020304" pitchFamily="18" charset="0"/>
              </a:rPr>
              <a:pPr/>
              <a:t>2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9C64A9A-3EC3-B351-5112-F4EE825FCA7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35038" y="1125538"/>
            <a:ext cx="72739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0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价关系与集合的分类</a:t>
            </a:r>
          </a:p>
        </p:txBody>
      </p:sp>
      <p:sp>
        <p:nvSpPr>
          <p:cNvPr id="45060" name="Rectangle 2">
            <a:extLst>
              <a:ext uri="{FF2B5EF4-FFF2-40B4-BE49-F238E27FC236}">
                <a16:creationId xmlns:a16="http://schemas.microsoft.com/office/drawing/2014/main" id="{EFFE1318-051C-0651-5BB9-6A638F4A6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2276475"/>
            <a:ext cx="353695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价关系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表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5">
            <a:extLst>
              <a:ext uri="{FF2B5EF4-FFF2-40B4-BE49-F238E27FC236}">
                <a16:creationId xmlns:a16="http://schemas.microsoft.com/office/drawing/2014/main" id="{2C8B8D8C-64F9-3240-ACAA-DE23B65794E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86640CA9-0DA6-430B-86E9-F8D598D59E13}" type="slidenum">
              <a:rPr lang="en-US" altLang="zh-CN" sz="2400" smtClean="0">
                <a:latin typeface="Times New Roman" panose="02020603050405020304" pitchFamily="18" charset="0"/>
              </a:rPr>
              <a:pPr/>
              <a:t>2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46083" name="组合 3">
            <a:extLst>
              <a:ext uri="{FF2B5EF4-FFF2-40B4-BE49-F238E27FC236}">
                <a16:creationId xmlns:a16="http://schemas.microsoft.com/office/drawing/2014/main" id="{F1710C63-08BA-E927-3F46-5229990AC99B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620713"/>
            <a:ext cx="8361362" cy="3076575"/>
            <a:chOff x="179512" y="620688"/>
            <a:chExt cx="8360519" cy="3076336"/>
          </a:xfrm>
        </p:grpSpPr>
        <p:pic>
          <p:nvPicPr>
            <p:cNvPr id="46087" name="图片 2">
              <a:extLst>
                <a:ext uri="{FF2B5EF4-FFF2-40B4-BE49-F238E27FC236}">
                  <a16:creationId xmlns:a16="http://schemas.microsoft.com/office/drawing/2014/main" id="{0CA4BED0-602B-CA3C-942C-ACB4334EB3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620688"/>
              <a:ext cx="8360519" cy="3076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C6EA41E-7741-7AD3-DC90-0735E9BD429B}"/>
                </a:ext>
              </a:extLst>
            </p:cNvPr>
            <p:cNvSpPr txBox="1"/>
            <p:nvPr/>
          </p:nvSpPr>
          <p:spPr>
            <a:xfrm>
              <a:off x="636666" y="1484221"/>
              <a:ext cx="980976" cy="461926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endParaRPr lang="zh-CN" altLang="en-US" sz="2400" dirty="0"/>
            </a:p>
          </p:txBody>
        </p:sp>
        <p:sp>
          <p:nvSpPr>
            <p:cNvPr id="46089" name="文本框 5">
              <a:extLst>
                <a:ext uri="{FF2B5EF4-FFF2-40B4-BE49-F238E27FC236}">
                  <a16:creationId xmlns:a16="http://schemas.microsoft.com/office/drawing/2014/main" id="{04886770-7D99-834B-1E15-6BE9955EF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3758" y="1340768"/>
              <a:ext cx="592658" cy="575873"/>
            </a:xfrm>
            <a:prstGeom prst="rect">
              <a:avLst/>
            </a:prstGeom>
            <a:noFill/>
            <a:ln w="254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A055E4F0-DF04-3D4B-A2E6-CFEBD4166C39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3697288"/>
            <a:ext cx="8539162" cy="2641600"/>
            <a:chOff x="89755" y="3697024"/>
            <a:chExt cx="8540031" cy="2642371"/>
          </a:xfrm>
        </p:grpSpPr>
        <p:pic>
          <p:nvPicPr>
            <p:cNvPr id="46085" name="图片 7">
              <a:extLst>
                <a:ext uri="{FF2B5EF4-FFF2-40B4-BE49-F238E27FC236}">
                  <a16:creationId xmlns:a16="http://schemas.microsoft.com/office/drawing/2014/main" id="{064F0887-F4BD-8E17-13EE-D497075BD0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755" y="3757525"/>
              <a:ext cx="8540031" cy="258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1F26613-65EF-FA0E-18F7-ADAB93793D6A}"/>
                </a:ext>
              </a:extLst>
            </p:cNvPr>
            <p:cNvSpPr txBox="1"/>
            <p:nvPr/>
          </p:nvSpPr>
          <p:spPr>
            <a:xfrm>
              <a:off x="710530" y="3697024"/>
              <a:ext cx="981175" cy="462097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 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>
            <a:extLst>
              <a:ext uri="{FF2B5EF4-FFF2-40B4-BE49-F238E27FC236}">
                <a16:creationId xmlns:a16="http://schemas.microsoft.com/office/drawing/2014/main" id="{86CCC12F-DF90-24AD-5FEA-0066CAEB97B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CC2E89BF-4817-4C97-9D1F-307262F194D1}" type="slidenum">
              <a:rPr lang="en-US" altLang="zh-CN" sz="2400" smtClean="0">
                <a:latin typeface="Times New Roman" panose="02020603050405020304" pitchFamily="18" charset="0"/>
              </a:rPr>
              <a:pPr/>
              <a:t>2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7107" name="图片 2">
            <a:extLst>
              <a:ext uri="{FF2B5EF4-FFF2-40B4-BE49-F238E27FC236}">
                <a16:creationId xmlns:a16="http://schemas.microsoft.com/office/drawing/2014/main" id="{AA80233E-3E76-E6F2-2C40-EE01C76C5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6250"/>
            <a:ext cx="81438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D705166-16D6-507F-353A-5EC41408FD59}"/>
              </a:ext>
            </a:extLst>
          </p:cNvPr>
          <p:cNvSpPr txBox="1"/>
          <p:nvPr/>
        </p:nvSpPr>
        <p:spPr>
          <a:xfrm>
            <a:off x="755650" y="549275"/>
            <a:ext cx="981075" cy="4603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endParaRPr lang="zh-CN" altLang="en-US" sz="2400" dirty="0"/>
          </a:p>
        </p:txBody>
      </p:sp>
      <p:sp>
        <p:nvSpPr>
          <p:cNvPr id="47109" name="文本框 5">
            <a:extLst>
              <a:ext uri="{FF2B5EF4-FFF2-40B4-BE49-F238E27FC236}">
                <a16:creationId xmlns:a16="http://schemas.microsoft.com/office/drawing/2014/main" id="{B0FAF577-2442-5856-E243-2B8ECD21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84175"/>
            <a:ext cx="1223963" cy="625475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9CBA5AF-9B63-B52F-2F79-AEA3BC05DEA0}"/>
              </a:ext>
            </a:extLst>
          </p:cNvPr>
          <p:cNvSpPr txBox="1"/>
          <p:nvPr/>
        </p:nvSpPr>
        <p:spPr>
          <a:xfrm>
            <a:off x="815975" y="2838450"/>
            <a:ext cx="115252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反性</a:t>
            </a:r>
            <a:r>
              <a:rPr lang="en-US" altLang="zh-CN" sz="2400" dirty="0">
                <a:solidFill>
                  <a:srgbClr val="CC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CC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13BAADE-BAF4-A17E-4BB7-A6AC28195E8D}"/>
              </a:ext>
            </a:extLst>
          </p:cNvPr>
          <p:cNvSpPr txBox="1"/>
          <p:nvPr/>
        </p:nvSpPr>
        <p:spPr>
          <a:xfrm>
            <a:off x="1857375" y="2832100"/>
            <a:ext cx="1152525" cy="4603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称性</a:t>
            </a:r>
            <a:r>
              <a:rPr lang="en-US" altLang="zh-CN" sz="2400" dirty="0">
                <a:solidFill>
                  <a:srgbClr val="CC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CC00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96CDB25-6263-6BFA-460B-015910AA2563}"/>
              </a:ext>
            </a:extLst>
          </p:cNvPr>
          <p:cNvSpPr txBox="1"/>
          <p:nvPr/>
        </p:nvSpPr>
        <p:spPr>
          <a:xfrm>
            <a:off x="3003550" y="2822575"/>
            <a:ext cx="1150938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递性</a:t>
            </a:r>
            <a:r>
              <a:rPr lang="en-US" altLang="zh-CN" sz="2400" dirty="0">
                <a:solidFill>
                  <a:srgbClr val="CC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CC00FF"/>
              </a:solidFill>
            </a:endParaRPr>
          </a:p>
        </p:txBody>
      </p:sp>
      <p:grpSp>
        <p:nvGrpSpPr>
          <p:cNvPr id="47113" name="组合 11">
            <a:extLst>
              <a:ext uri="{FF2B5EF4-FFF2-40B4-BE49-F238E27FC236}">
                <a16:creationId xmlns:a16="http://schemas.microsoft.com/office/drawing/2014/main" id="{613BCBAA-7DCC-EB0F-2F89-CE213BDDF963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3462338"/>
            <a:ext cx="7953375" cy="2827337"/>
            <a:chOff x="514499" y="3461790"/>
            <a:chExt cx="7952600" cy="2827591"/>
          </a:xfrm>
        </p:grpSpPr>
        <p:pic>
          <p:nvPicPr>
            <p:cNvPr id="47114" name="图片 10">
              <a:extLst>
                <a:ext uri="{FF2B5EF4-FFF2-40B4-BE49-F238E27FC236}">
                  <a16:creationId xmlns:a16="http://schemas.microsoft.com/office/drawing/2014/main" id="{BFB5CC9A-BD13-63B0-F43E-485C4F0FA0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499" y="3461790"/>
              <a:ext cx="7952600" cy="2827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CF9BB41-AEAC-723A-54A0-C1FA16DD00BC}"/>
                </a:ext>
              </a:extLst>
            </p:cNvPr>
            <p:cNvSpPr txBox="1"/>
            <p:nvPr/>
          </p:nvSpPr>
          <p:spPr>
            <a:xfrm>
              <a:off x="987528" y="5085948"/>
              <a:ext cx="980979" cy="460416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 </a:t>
              </a:r>
              <a:endParaRPr lang="zh-CN" altLang="en-US" sz="2400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56E4EB36-1E54-EF74-E510-6F93DF60F920}"/>
                </a:ext>
              </a:extLst>
            </p:cNvPr>
            <p:cNvSpPr txBox="1"/>
            <p:nvPr/>
          </p:nvSpPr>
          <p:spPr>
            <a:xfrm>
              <a:off x="1285949" y="4247673"/>
              <a:ext cx="982567" cy="460416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例 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 </a:t>
              </a:r>
              <a:endParaRPr lang="zh-CN" altLang="en-US" sz="2400" dirty="0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>
            <a:extLst>
              <a:ext uri="{FF2B5EF4-FFF2-40B4-BE49-F238E27FC236}">
                <a16:creationId xmlns:a16="http://schemas.microsoft.com/office/drawing/2014/main" id="{50B21347-3E6A-EF63-51E8-DC7D4616DF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0A8B2BE-3F76-47B8-BC84-D208D4A04B63}" type="slidenum">
              <a:rPr lang="en-US" altLang="zh-CN" sz="2400" smtClean="0">
                <a:latin typeface="Times New Roman" panose="02020603050405020304" pitchFamily="18" charset="0"/>
              </a:rPr>
              <a:pPr/>
              <a:t>29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8131" name="图片 2">
            <a:extLst>
              <a:ext uri="{FF2B5EF4-FFF2-40B4-BE49-F238E27FC236}">
                <a16:creationId xmlns:a16="http://schemas.microsoft.com/office/drawing/2014/main" id="{0B760DE5-EFE7-5BA7-8048-29DB366B4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9687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275CE68-08AE-394D-5C12-A1D9E4E023E2}"/>
              </a:ext>
            </a:extLst>
          </p:cNvPr>
          <p:cNvSpPr txBox="1"/>
          <p:nvPr/>
        </p:nvSpPr>
        <p:spPr>
          <a:xfrm>
            <a:off x="755650" y="474663"/>
            <a:ext cx="981075" cy="461962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  <p:pic>
        <p:nvPicPr>
          <p:cNvPr id="48133" name="图片 5">
            <a:extLst>
              <a:ext uri="{FF2B5EF4-FFF2-40B4-BE49-F238E27FC236}">
                <a16:creationId xmlns:a16="http://schemas.microsoft.com/office/drawing/2014/main" id="{E44DFD22-E612-5B3A-2946-CCE6BD30F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1196975"/>
            <a:ext cx="8880475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B4E6B2F-86F1-4BF1-C1BD-11E0675AF16B}"/>
              </a:ext>
            </a:extLst>
          </p:cNvPr>
          <p:cNvSpPr txBox="1"/>
          <p:nvPr/>
        </p:nvSpPr>
        <p:spPr>
          <a:xfrm>
            <a:off x="755650" y="1168400"/>
            <a:ext cx="98107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54273">
            <a:extLst>
              <a:ext uri="{FF2B5EF4-FFF2-40B4-BE49-F238E27FC236}">
                <a16:creationId xmlns:a16="http://schemas.microsoft.com/office/drawing/2014/main" id="{BAF7D2BB-E80C-0BA9-4111-2C1BEFD3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07" name="矩形 54274">
            <a:extLst>
              <a:ext uri="{FF2B5EF4-FFF2-40B4-BE49-F238E27FC236}">
                <a16:creationId xmlns:a16="http://schemas.microsoft.com/office/drawing/2014/main" id="{28482C04-2144-6B67-8187-F569DBB0F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08" name="矩形 54275">
            <a:extLst>
              <a:ext uri="{FF2B5EF4-FFF2-40B4-BE49-F238E27FC236}">
                <a16:creationId xmlns:a16="http://schemas.microsoft.com/office/drawing/2014/main" id="{18FBC725-2A6A-FC55-680A-C9DF9EF6D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23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09" name="矩形 54276">
            <a:extLst>
              <a:ext uri="{FF2B5EF4-FFF2-40B4-BE49-F238E27FC236}">
                <a16:creationId xmlns:a16="http://schemas.microsoft.com/office/drawing/2014/main" id="{9C87282D-7AF4-78D4-0807-AAC5DC1F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0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0" name="矩形 54277">
            <a:extLst>
              <a:ext uri="{FF2B5EF4-FFF2-40B4-BE49-F238E27FC236}">
                <a16:creationId xmlns:a16="http://schemas.microsoft.com/office/drawing/2014/main" id="{2F447AC9-4307-84C9-D559-691CDC36B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0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1" name="矩形 54278">
            <a:extLst>
              <a:ext uri="{FF2B5EF4-FFF2-40B4-BE49-F238E27FC236}">
                <a16:creationId xmlns:a16="http://schemas.microsoft.com/office/drawing/2014/main" id="{18364963-6669-B724-C305-ED3E34632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2" name="矩形 54279">
            <a:extLst>
              <a:ext uri="{FF2B5EF4-FFF2-40B4-BE49-F238E27FC236}">
                <a16:creationId xmlns:a16="http://schemas.microsoft.com/office/drawing/2014/main" id="{60AA3B67-C1AF-FE14-F679-AA00A0D2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1513" name="组合 11">
            <a:extLst>
              <a:ext uri="{FF2B5EF4-FFF2-40B4-BE49-F238E27FC236}">
                <a16:creationId xmlns:a16="http://schemas.microsoft.com/office/drawing/2014/main" id="{72BBFE06-4B65-E8A1-E534-1ECF546FFFD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33375"/>
            <a:ext cx="7275512" cy="3392488"/>
            <a:chOff x="0" y="0"/>
            <a:chExt cx="11457" cy="5341"/>
          </a:xfrm>
        </p:grpSpPr>
        <p:sp>
          <p:nvSpPr>
            <p:cNvPr id="13" name="文本框 54281">
              <a:extLst>
                <a:ext uri="{FF2B5EF4-FFF2-40B4-BE49-F238E27FC236}">
                  <a16:creationId xmlns:a16="http://schemas.microsoft.com/office/drawing/2014/main" id="{7851AB67-9A9C-6FED-F106-728259D1D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720" cy="534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Garamond" panose="02020404030301010803" pitchFamily="18" charset="0"/>
                  <a:ea typeface="黑体" panose="02010609060101010101" pitchFamily="49" charset="-122"/>
                </a:rPr>
                <a:t>例1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 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1)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3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4)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问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否是映射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526" name="对象 54282">
              <a:extLst>
                <a:ext uri="{FF2B5EF4-FFF2-40B4-BE49-F238E27FC236}">
                  <a16:creationId xmlns:a16="http://schemas.microsoft.com/office/drawing/2014/main" id="{EFE1CB7C-9AB6-3B3E-49C3-C9626DAB7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5" y="176"/>
            <a:ext cx="9472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57800" imgH="393700" progId="Equation.DSMT4">
                    <p:embed/>
                  </p:oleObj>
                </mc:Choice>
                <mc:Fallback>
                  <p:oleObj name="Equation" r:id="rId2" imgW="5257800" imgH="393700" progId="Equation.DSMT4">
                    <p:embed/>
                    <p:pic>
                      <p:nvPicPr>
                        <p:cNvPr id="21526" name="对象 54282">
                          <a:extLst>
                            <a:ext uri="{FF2B5EF4-FFF2-40B4-BE49-F238E27FC236}">
                              <a16:creationId xmlns:a16="http://schemas.microsoft.com/office/drawing/2014/main" id="{EFE1CB7C-9AB6-3B3E-49C3-C9626DAB7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76"/>
                          <a:ext cx="9472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对象 54283">
              <a:extLst>
                <a:ext uri="{FF2B5EF4-FFF2-40B4-BE49-F238E27FC236}">
                  <a16:creationId xmlns:a16="http://schemas.microsoft.com/office/drawing/2014/main" id="{0553ACF1-B4CC-1A41-03F0-8A96E4641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1" y="1044"/>
            <a:ext cx="7597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81500" imgH="431800" progId="Equation.DSMT4">
                    <p:embed/>
                  </p:oleObj>
                </mc:Choice>
                <mc:Fallback>
                  <p:oleObj name="Equation" r:id="rId4" imgW="4381500" imgH="431800" progId="Equation.DSMT4">
                    <p:embed/>
                    <p:pic>
                      <p:nvPicPr>
                        <p:cNvPr id="21527" name="对象 54283">
                          <a:extLst>
                            <a:ext uri="{FF2B5EF4-FFF2-40B4-BE49-F238E27FC236}">
                              <a16:creationId xmlns:a16="http://schemas.microsoft.com/office/drawing/2014/main" id="{0553ACF1-B4CC-1A41-03F0-8A96E4641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044"/>
                          <a:ext cx="7597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4" name="矩形 54284">
            <a:extLst>
              <a:ext uri="{FF2B5EF4-FFF2-40B4-BE49-F238E27FC236}">
                <a16:creationId xmlns:a16="http://schemas.microsoft.com/office/drawing/2014/main" id="{B51506D1-266A-E798-2182-E0279A916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23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515" name="矩形 54285">
            <a:extLst>
              <a:ext uri="{FF2B5EF4-FFF2-40B4-BE49-F238E27FC236}">
                <a16:creationId xmlns:a16="http://schemas.microsoft.com/office/drawing/2014/main" id="{2B8D3B98-80C9-9977-8F4F-DB6F3A6D9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29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BA60B5F-B433-6152-D889-9E7DDAEA3F8F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3962400"/>
            <a:ext cx="8648700" cy="1474788"/>
            <a:chOff x="226" y="2312"/>
            <a:chExt cx="5534" cy="929"/>
          </a:xfrm>
        </p:grpSpPr>
        <p:sp>
          <p:nvSpPr>
            <p:cNvPr id="20" name="文本框 54289">
              <a:extLst>
                <a:ext uri="{FF2B5EF4-FFF2-40B4-BE49-F238E27FC236}">
                  <a16:creationId xmlns:a16="http://schemas.microsoft.com/office/drawing/2014/main" id="{84D2576C-CA2D-110C-180E-E944E54D3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2312"/>
              <a:ext cx="5534" cy="9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defRPr/>
              </a:pPr>
              <a:r>
                <a:rPr lang="zh-CN" altLang="en-US" sz="2800" dirty="0">
                  <a:latin typeface="Garamond" panose="02020404030301010803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 dirty="0">
                  <a:latin typeface="Garamond" panose="02020404030301010803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dirty="0">
                  <a:latin typeface="Garamond" panose="02020404030301010803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0" dirty="0">
                  <a:latin typeface="Garamond" panose="02020404030301010803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一切非负实数的集合，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一切实数的集合. 对于每一      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令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与它对应.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不是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映射， 因为当 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时，   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不能由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唯一确定. </a:t>
              </a:r>
            </a:p>
          </p:txBody>
        </p:sp>
        <p:graphicFrame>
          <p:nvGraphicFramePr>
            <p:cNvPr id="21521" name="对象 54290">
              <a:extLst>
                <a:ext uri="{FF2B5EF4-FFF2-40B4-BE49-F238E27FC236}">
                  <a16:creationId xmlns:a16="http://schemas.microsoft.com/office/drawing/2014/main" id="{6B1B3F20-0920-EB01-5B90-A92B18D1F4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8" y="2652"/>
            <a:ext cx="63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63225" imgH="317362" progId="Equation.DSMT4">
                    <p:embed/>
                  </p:oleObj>
                </mc:Choice>
                <mc:Fallback>
                  <p:oleObj name="Equation" r:id="rId6" imgW="863225" imgH="317362" progId="Equation.DSMT4">
                    <p:embed/>
                    <p:pic>
                      <p:nvPicPr>
                        <p:cNvPr id="21521" name="对象 54290">
                          <a:extLst>
                            <a:ext uri="{FF2B5EF4-FFF2-40B4-BE49-F238E27FC236}">
                              <a16:creationId xmlns:a16="http://schemas.microsoft.com/office/drawing/2014/main" id="{6B1B3F20-0920-EB01-5B90-A92B18D1F4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652"/>
                          <a:ext cx="63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对象 54291">
              <a:extLst>
                <a:ext uri="{FF2B5EF4-FFF2-40B4-BE49-F238E27FC236}">
                  <a16:creationId xmlns:a16="http://schemas.microsoft.com/office/drawing/2014/main" id="{75CE3B5E-5EAB-CA60-9818-95DC3717AC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" y="2646"/>
            <a:ext cx="103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66090" imgH="495085" progId="Equation.DSMT4">
                    <p:embed/>
                  </p:oleObj>
                </mc:Choice>
                <mc:Fallback>
                  <p:oleObj name="Equation" r:id="rId8" imgW="1866090" imgH="495085" progId="Equation.DSMT4">
                    <p:embed/>
                    <p:pic>
                      <p:nvPicPr>
                        <p:cNvPr id="21522" name="对象 54291">
                          <a:extLst>
                            <a:ext uri="{FF2B5EF4-FFF2-40B4-BE49-F238E27FC236}">
                              <a16:creationId xmlns:a16="http://schemas.microsoft.com/office/drawing/2014/main" id="{75CE3B5E-5EAB-CA60-9818-95DC3717AC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2646"/>
                          <a:ext cx="103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对象 54292">
              <a:extLst>
                <a:ext uri="{FF2B5EF4-FFF2-40B4-BE49-F238E27FC236}">
                  <a16:creationId xmlns:a16="http://schemas.microsoft.com/office/drawing/2014/main" id="{3E57221C-61BF-44E0-C272-3738A5B65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9" y="2970"/>
            <a:ext cx="641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87058" imgH="317362" progId="Equation.DSMT4">
                    <p:embed/>
                  </p:oleObj>
                </mc:Choice>
                <mc:Fallback>
                  <p:oleObj name="Equation" r:id="rId10" imgW="787058" imgH="317362" progId="Equation.DSMT4">
                    <p:embed/>
                    <p:pic>
                      <p:nvPicPr>
                        <p:cNvPr id="21523" name="对象 54292">
                          <a:extLst>
                            <a:ext uri="{FF2B5EF4-FFF2-40B4-BE49-F238E27FC236}">
                              <a16:creationId xmlns:a16="http://schemas.microsoft.com/office/drawing/2014/main" id="{3E57221C-61BF-44E0-C272-3738A5B653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2970"/>
                          <a:ext cx="641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对象 54293">
              <a:extLst>
                <a:ext uri="{FF2B5EF4-FFF2-40B4-BE49-F238E27FC236}">
                  <a16:creationId xmlns:a16="http://schemas.microsoft.com/office/drawing/2014/main" id="{F6B41714-9420-6FD1-7CAF-3DC951807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7" y="2985"/>
            <a:ext cx="5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74364" imgH="393529" progId="Equation.DSMT4">
                    <p:embed/>
                  </p:oleObj>
                </mc:Choice>
                <mc:Fallback>
                  <p:oleObj name="Equation" r:id="rId12" imgW="774364" imgH="393529" progId="Equation.DSMT4">
                    <p:embed/>
                    <p:pic>
                      <p:nvPicPr>
                        <p:cNvPr id="21524" name="对象 54293">
                          <a:extLst>
                            <a:ext uri="{FF2B5EF4-FFF2-40B4-BE49-F238E27FC236}">
                              <a16:creationId xmlns:a16="http://schemas.microsoft.com/office/drawing/2014/main" id="{F6B41714-9420-6FD1-7CAF-3DC951807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" y="2985"/>
                          <a:ext cx="5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7" name="对象 54283">
            <a:extLst>
              <a:ext uri="{FF2B5EF4-FFF2-40B4-BE49-F238E27FC236}">
                <a16:creationId xmlns:a16="http://schemas.microsoft.com/office/drawing/2014/main" id="{65AC8B59-6B27-D012-171B-575DD4B8C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611313"/>
          <a:ext cx="4881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32300" imgH="431800" progId="Equation.DSMT4">
                  <p:embed/>
                </p:oleObj>
              </mc:Choice>
              <mc:Fallback>
                <p:oleObj name="Equation" r:id="rId14" imgW="4432300" imgH="431800" progId="Equation.DSMT4">
                  <p:embed/>
                  <p:pic>
                    <p:nvPicPr>
                      <p:cNvPr id="21517" name="对象 54283">
                        <a:extLst>
                          <a:ext uri="{FF2B5EF4-FFF2-40B4-BE49-F238E27FC236}">
                            <a16:creationId xmlns:a16="http://schemas.microsoft.com/office/drawing/2014/main" id="{65AC8B59-6B27-D012-171B-575DD4B8C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611313"/>
                        <a:ext cx="4881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54283">
            <a:extLst>
              <a:ext uri="{FF2B5EF4-FFF2-40B4-BE49-F238E27FC236}">
                <a16:creationId xmlns:a16="http://schemas.microsoft.com/office/drawing/2014/main" id="{E1CB8DBD-0EED-542D-B2CC-D9CDB8240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2176463"/>
          <a:ext cx="4811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68800" imgH="431800" progId="Equation.DSMT4">
                  <p:embed/>
                </p:oleObj>
              </mc:Choice>
              <mc:Fallback>
                <p:oleObj name="Equation" r:id="rId16" imgW="4368800" imgH="431800" progId="Equation.DSMT4">
                  <p:embed/>
                  <p:pic>
                    <p:nvPicPr>
                      <p:cNvPr id="21518" name="对象 54283">
                        <a:extLst>
                          <a:ext uri="{FF2B5EF4-FFF2-40B4-BE49-F238E27FC236}">
                            <a16:creationId xmlns:a16="http://schemas.microsoft.com/office/drawing/2014/main" id="{E1CB8DBD-0EED-542D-B2CC-D9CDB8240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176463"/>
                        <a:ext cx="4811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54283">
            <a:extLst>
              <a:ext uri="{FF2B5EF4-FFF2-40B4-BE49-F238E27FC236}">
                <a16:creationId xmlns:a16="http://schemas.microsoft.com/office/drawing/2014/main" id="{EAC608B5-BB04-4D2F-6FCA-7DD81F91C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2763838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05200" imgH="431800" progId="Equation.DSMT4">
                  <p:embed/>
                </p:oleObj>
              </mc:Choice>
              <mc:Fallback>
                <p:oleObj name="Equation" r:id="rId18" imgW="3505200" imgH="431800" progId="Equation.DSMT4">
                  <p:embed/>
                  <p:pic>
                    <p:nvPicPr>
                      <p:cNvPr id="21519" name="对象 54283">
                        <a:extLst>
                          <a:ext uri="{FF2B5EF4-FFF2-40B4-BE49-F238E27FC236}">
                            <a16:creationId xmlns:a16="http://schemas.microsoft.com/office/drawing/2014/main" id="{EAC608B5-BB04-4D2F-6FCA-7DD81F91C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763838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78088B0-A5F5-8CAB-499F-C93B00A47C42}"/>
                  </a:ext>
                </a:extLst>
              </p14:cNvPr>
              <p14:cNvContentPartPr/>
              <p14:nvPr/>
            </p14:nvContentPartPr>
            <p14:xfrm>
              <a:off x="6563059" y="1178700"/>
              <a:ext cx="3960" cy="1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78088B0-A5F5-8CAB-499F-C93B00A47C4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554059" y="1170060"/>
                <a:ext cx="21600" cy="1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组合 10">
            <a:extLst>
              <a:ext uri="{FF2B5EF4-FFF2-40B4-BE49-F238E27FC236}">
                <a16:creationId xmlns:a16="http://schemas.microsoft.com/office/drawing/2014/main" id="{13353DC2-E4D2-AC03-7BD0-C0137B4C10B5}"/>
              </a:ext>
            </a:extLst>
          </p:cNvPr>
          <p:cNvGrpSpPr/>
          <p:nvPr/>
        </p:nvGrpSpPr>
        <p:grpSpPr>
          <a:xfrm>
            <a:off x="6800659" y="1025700"/>
            <a:ext cx="592920" cy="342360"/>
            <a:chOff x="6800659" y="1025700"/>
            <a:chExt cx="592920" cy="34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03C18E9C-D892-05D4-693A-9CFE3C6474D2}"/>
                    </a:ext>
                  </a:extLst>
                </p14:cNvPr>
                <p14:cNvContentPartPr/>
                <p14:nvPr/>
              </p14:nvContentPartPr>
              <p14:xfrm>
                <a:off x="6800659" y="1025700"/>
                <a:ext cx="66960" cy="1220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03C18E9C-D892-05D4-693A-9CFE3C6474D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792019" y="1017060"/>
                  <a:ext cx="846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F1DD71CB-F9E3-EF95-D130-4C57434EC850}"/>
                    </a:ext>
                  </a:extLst>
                </p14:cNvPr>
                <p14:cNvContentPartPr/>
                <p14:nvPr/>
              </p14:nvContentPartPr>
              <p14:xfrm>
                <a:off x="6819379" y="1093020"/>
                <a:ext cx="53640" cy="2444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F1DD71CB-F9E3-EF95-D130-4C57434EC85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810739" y="1084380"/>
                  <a:ext cx="7128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D70EBB6E-90DC-9DBC-4185-2DCC33E92C1F}"/>
                    </a:ext>
                  </a:extLst>
                </p14:cNvPr>
                <p14:cNvContentPartPr/>
                <p14:nvPr/>
              </p14:nvContentPartPr>
              <p14:xfrm>
                <a:off x="6896779" y="1025700"/>
                <a:ext cx="104040" cy="136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D70EBB6E-90DC-9DBC-4185-2DCC33E92C1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888139" y="1017060"/>
                  <a:ext cx="1216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683E5C7-80BA-B288-7F1C-4B93FF959E92}"/>
                    </a:ext>
                  </a:extLst>
                </p14:cNvPr>
                <p14:cNvContentPartPr/>
                <p14:nvPr/>
              </p14:nvContentPartPr>
              <p14:xfrm>
                <a:off x="6891019" y="1063140"/>
                <a:ext cx="150840" cy="30348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683E5C7-80BA-B288-7F1C-4B93FF959E9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82019" y="1054140"/>
                  <a:ext cx="1684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1FCFA0FA-CF45-E197-AA24-2105DFC32DA0}"/>
                    </a:ext>
                  </a:extLst>
                </p14:cNvPr>
                <p14:cNvContentPartPr/>
                <p14:nvPr/>
              </p14:nvContentPartPr>
              <p14:xfrm>
                <a:off x="6954379" y="1093740"/>
                <a:ext cx="136080" cy="2743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1FCFA0FA-CF45-E197-AA24-2105DFC32DA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45739" y="1084740"/>
                  <a:ext cx="15372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57D9E70D-50D8-ADBB-FD1B-D55145FF9F3E}"/>
                    </a:ext>
                  </a:extLst>
                </p14:cNvPr>
                <p14:cNvContentPartPr/>
                <p14:nvPr/>
              </p14:nvContentPartPr>
              <p14:xfrm>
                <a:off x="7150579" y="1072500"/>
                <a:ext cx="66960" cy="2757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57D9E70D-50D8-ADBB-FD1B-D55145FF9F3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41579" y="1063500"/>
                  <a:ext cx="846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F3880CC3-BAA7-3367-C6C4-E53A8A4BCB81}"/>
                    </a:ext>
                  </a:extLst>
                </p14:cNvPr>
                <p14:cNvContentPartPr/>
                <p14:nvPr/>
              </p14:nvContentPartPr>
              <p14:xfrm>
                <a:off x="7211419" y="1062060"/>
                <a:ext cx="120960" cy="2221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F3880CC3-BAA7-3367-C6C4-E53A8A4BCB8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202779" y="1053420"/>
                  <a:ext cx="1386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87A02C8-14FA-2248-4B33-32D6F78764BA}"/>
                    </a:ext>
                  </a:extLst>
                </p14:cNvPr>
                <p14:cNvContentPartPr/>
                <p14:nvPr/>
              </p14:nvContentPartPr>
              <p14:xfrm>
                <a:off x="7281979" y="1185180"/>
                <a:ext cx="111600" cy="1418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87A02C8-14FA-2248-4B33-32D6F78764B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73339" y="1176540"/>
                  <a:ext cx="129240" cy="15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4E5BB76C-C020-8956-88F5-9995D57ADE84}"/>
              </a:ext>
            </a:extLst>
          </p:cNvPr>
          <p:cNvGrpSpPr/>
          <p:nvPr/>
        </p:nvGrpSpPr>
        <p:grpSpPr>
          <a:xfrm>
            <a:off x="6819019" y="1531140"/>
            <a:ext cx="1533240" cy="937080"/>
            <a:chOff x="6819019" y="1531140"/>
            <a:chExt cx="1533240" cy="93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6CB991D-9EEF-8C07-65A6-570C9B9DFC77}"/>
                    </a:ext>
                  </a:extLst>
                </p14:cNvPr>
                <p14:cNvContentPartPr/>
                <p14:nvPr/>
              </p14:nvContentPartPr>
              <p14:xfrm>
                <a:off x="6819019" y="1651380"/>
                <a:ext cx="166320" cy="4244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6CB991D-9EEF-8C07-65A6-570C9B9DFC7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810019" y="1642740"/>
                  <a:ext cx="183960" cy="44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D8466AD-1C49-4982-FBF1-5BAA5C140FB2}"/>
                    </a:ext>
                  </a:extLst>
                </p14:cNvPr>
                <p14:cNvContentPartPr/>
                <p14:nvPr/>
              </p14:nvContentPartPr>
              <p14:xfrm>
                <a:off x="7053019" y="1749300"/>
                <a:ext cx="29520" cy="1915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D8466AD-1C49-4982-FBF1-5BAA5C140FB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044379" y="1740660"/>
                  <a:ext cx="471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561EF82-D244-89B3-7FFF-E5D23ACFA70C}"/>
                    </a:ext>
                  </a:extLst>
                </p14:cNvPr>
                <p14:cNvContentPartPr/>
                <p14:nvPr/>
              </p14:nvContentPartPr>
              <p14:xfrm>
                <a:off x="7085419" y="1669740"/>
                <a:ext cx="145800" cy="3132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561EF82-D244-89B3-7FFF-E5D23ACFA70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076779" y="1661100"/>
                  <a:ext cx="1634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59FD667-A756-7FF6-11E9-2502B00B2E07}"/>
                    </a:ext>
                  </a:extLst>
                </p14:cNvPr>
                <p14:cNvContentPartPr/>
                <p14:nvPr/>
              </p14:nvContentPartPr>
              <p14:xfrm>
                <a:off x="7117099" y="1802220"/>
                <a:ext cx="36720" cy="86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59FD667-A756-7FF6-11E9-2502B00B2E0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08099" y="1793220"/>
                  <a:ext cx="54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C33D9292-CD37-7D53-C6AA-33C2812ADAA6}"/>
                    </a:ext>
                  </a:extLst>
                </p14:cNvPr>
                <p14:cNvContentPartPr/>
                <p14:nvPr/>
              </p14:nvContentPartPr>
              <p14:xfrm>
                <a:off x="7323019" y="1764780"/>
                <a:ext cx="6120" cy="1188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C33D9292-CD37-7D53-C6AA-33C2812ADAA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314379" y="1756140"/>
                  <a:ext cx="237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D791DC72-D864-3FAD-3794-8FF725F91BDE}"/>
                    </a:ext>
                  </a:extLst>
                </p14:cNvPr>
                <p14:cNvContentPartPr/>
                <p14:nvPr/>
              </p14:nvContentPartPr>
              <p14:xfrm>
                <a:off x="7326259" y="1680540"/>
                <a:ext cx="241200" cy="2642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D791DC72-D864-3FAD-3794-8FF725F91BD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317619" y="1671900"/>
                  <a:ext cx="2588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B6B8AA99-9053-2030-6C79-4CEF910CDE8D}"/>
                    </a:ext>
                  </a:extLst>
                </p14:cNvPr>
                <p14:cNvContentPartPr/>
                <p14:nvPr/>
              </p14:nvContentPartPr>
              <p14:xfrm>
                <a:off x="7427779" y="1584060"/>
                <a:ext cx="100440" cy="4406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B6B8AA99-9053-2030-6C79-4CEF910CDE8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419139" y="1575060"/>
                  <a:ext cx="11808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DA749D43-33D2-C3C6-5CFF-F6BD4A7E46A0}"/>
                    </a:ext>
                  </a:extLst>
                </p14:cNvPr>
                <p14:cNvContentPartPr/>
                <p14:nvPr/>
              </p14:nvContentPartPr>
              <p14:xfrm>
                <a:off x="7513819" y="1874220"/>
                <a:ext cx="90720" cy="13176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DA749D43-33D2-C3C6-5CFF-F6BD4A7E46A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505179" y="1865220"/>
                  <a:ext cx="1083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6D54614D-B091-AAB7-E941-81CEEC38ADBC}"/>
                    </a:ext>
                  </a:extLst>
                </p14:cNvPr>
                <p14:cNvContentPartPr/>
                <p14:nvPr/>
              </p14:nvContentPartPr>
              <p14:xfrm>
                <a:off x="7614619" y="1575420"/>
                <a:ext cx="439920" cy="4316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6D54614D-B091-AAB7-E941-81CEEC38ADB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605619" y="1566420"/>
                  <a:ext cx="45756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8D05841B-EC23-0DA2-2A59-DD82CF3DE53E}"/>
                    </a:ext>
                  </a:extLst>
                </p14:cNvPr>
                <p14:cNvContentPartPr/>
                <p14:nvPr/>
              </p14:nvContentPartPr>
              <p14:xfrm>
                <a:off x="7864459" y="1531140"/>
                <a:ext cx="127440" cy="5652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8D05841B-EC23-0DA2-2A59-DD82CF3DE53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55459" y="1522500"/>
                  <a:ext cx="145080" cy="58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09824007-5208-EED9-257F-A61C9517B9F5}"/>
                    </a:ext>
                  </a:extLst>
                </p14:cNvPr>
                <p14:cNvContentPartPr/>
                <p14:nvPr/>
              </p14:nvContentPartPr>
              <p14:xfrm>
                <a:off x="7658539" y="1946580"/>
                <a:ext cx="56520" cy="6516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09824007-5208-EED9-257F-A61C9517B9F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49539" y="1937940"/>
                  <a:ext cx="74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73582F41-EFA1-96ED-D6AB-D17C3DE190E0}"/>
                    </a:ext>
                  </a:extLst>
                </p14:cNvPr>
                <p14:cNvContentPartPr/>
                <p14:nvPr/>
              </p14:nvContentPartPr>
              <p14:xfrm>
                <a:off x="7260739" y="2231700"/>
                <a:ext cx="137160" cy="2257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73582F41-EFA1-96ED-D6AB-D17C3DE190E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251739" y="2222700"/>
                  <a:ext cx="1548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2486D6D1-14DE-7867-0734-240B5E2CD9A5}"/>
                    </a:ext>
                  </a:extLst>
                </p14:cNvPr>
                <p14:cNvContentPartPr/>
                <p14:nvPr/>
              </p14:nvContentPartPr>
              <p14:xfrm>
                <a:off x="7283779" y="2322060"/>
                <a:ext cx="113400" cy="2736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2486D6D1-14DE-7867-0734-240B5E2CD9A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275139" y="2313420"/>
                  <a:ext cx="1310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F6D64157-A201-CECD-CB20-AE12B22A4E94}"/>
                    </a:ext>
                  </a:extLst>
                </p14:cNvPr>
                <p14:cNvContentPartPr/>
                <p14:nvPr/>
              </p14:nvContentPartPr>
              <p14:xfrm>
                <a:off x="7564579" y="2251140"/>
                <a:ext cx="410400" cy="705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F6D64157-A201-CECD-CB20-AE12B22A4E9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555939" y="2242140"/>
                  <a:ext cx="428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6E3F39EF-F8FF-1DDC-B695-276C85D8F0A9}"/>
                    </a:ext>
                  </a:extLst>
                </p14:cNvPr>
                <p14:cNvContentPartPr/>
                <p14:nvPr/>
              </p14:nvContentPartPr>
              <p14:xfrm>
                <a:off x="7914859" y="2235660"/>
                <a:ext cx="69480" cy="1400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6E3F39EF-F8FF-1DDC-B695-276C85D8F0A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05859" y="2226660"/>
                  <a:ext cx="871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4CFD2674-8494-F614-9DBD-BF016656E6B5}"/>
                    </a:ext>
                  </a:extLst>
                </p14:cNvPr>
                <p14:cNvContentPartPr/>
                <p14:nvPr/>
              </p14:nvContentPartPr>
              <p14:xfrm>
                <a:off x="8112139" y="2204340"/>
                <a:ext cx="231840" cy="26388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4CFD2674-8494-F614-9DBD-BF016656E6B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103499" y="2195340"/>
                  <a:ext cx="2494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916A5767-EC1D-3118-77A4-2E42B49D948B}"/>
                    </a:ext>
                  </a:extLst>
                </p14:cNvPr>
                <p14:cNvContentPartPr/>
                <p14:nvPr/>
              </p14:nvContentPartPr>
              <p14:xfrm>
                <a:off x="8288179" y="2122980"/>
                <a:ext cx="64080" cy="2246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916A5767-EC1D-3118-77A4-2E42B49D948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279539" y="2114340"/>
                  <a:ext cx="8172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7AE54B94-C360-14E9-A4C3-27180446905C}"/>
              </a:ext>
            </a:extLst>
          </p:cNvPr>
          <p:cNvGrpSpPr/>
          <p:nvPr/>
        </p:nvGrpSpPr>
        <p:grpSpPr>
          <a:xfrm>
            <a:off x="8269459" y="1483260"/>
            <a:ext cx="210600" cy="484920"/>
            <a:chOff x="8269459" y="1483260"/>
            <a:chExt cx="210600" cy="48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9195EEC-2C03-F315-AFFA-CB6A43279826}"/>
                    </a:ext>
                  </a:extLst>
                </p14:cNvPr>
                <p14:cNvContentPartPr/>
                <p14:nvPr/>
              </p14:nvContentPartPr>
              <p14:xfrm>
                <a:off x="8269459" y="1865940"/>
                <a:ext cx="210600" cy="1022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9195EEC-2C03-F315-AFFA-CB6A4327982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260819" y="1856940"/>
                  <a:ext cx="2282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6EC78725-A695-6052-78A4-1DDE18525BAE}"/>
                    </a:ext>
                  </a:extLst>
                </p14:cNvPr>
                <p14:cNvContentPartPr/>
                <p14:nvPr/>
              </p14:nvContentPartPr>
              <p14:xfrm>
                <a:off x="8344339" y="1827780"/>
                <a:ext cx="32760" cy="1180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6EC78725-A695-6052-78A4-1DDE18525BA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335339" y="1818780"/>
                  <a:ext cx="50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5BB503DE-392C-31C5-3994-8A3746B0445E}"/>
                    </a:ext>
                  </a:extLst>
                </p14:cNvPr>
                <p14:cNvContentPartPr/>
                <p14:nvPr/>
              </p14:nvContentPartPr>
              <p14:xfrm>
                <a:off x="8287099" y="1483260"/>
                <a:ext cx="170640" cy="25416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5BB503DE-392C-31C5-3994-8A3746B0445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78099" y="1474260"/>
                  <a:ext cx="1882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297077C1-DA10-D256-5BC1-2C3CB15B30E1}"/>
                    </a:ext>
                  </a:extLst>
                </p14:cNvPr>
                <p14:cNvContentPartPr/>
                <p14:nvPr/>
              </p14:nvContentPartPr>
              <p14:xfrm>
                <a:off x="8304019" y="1632300"/>
                <a:ext cx="119520" cy="3924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297077C1-DA10-D256-5BC1-2C3CB15B30E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95019" y="1623300"/>
                  <a:ext cx="137160" cy="5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8628F15E-458F-A24C-2CF1-24C26F099CE9}"/>
                  </a:ext>
                </a:extLst>
              </p14:cNvPr>
              <p14:cNvContentPartPr/>
              <p14:nvPr/>
            </p14:nvContentPartPr>
            <p14:xfrm>
              <a:off x="6663859" y="2549940"/>
              <a:ext cx="64080" cy="13428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8628F15E-458F-A24C-2CF1-24C26F099CE9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654859" y="2541300"/>
                <a:ext cx="8172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8B5F7449-8B6B-9331-ECB4-5034A2EA4353}"/>
                  </a:ext>
                </a:extLst>
              </p14:cNvPr>
              <p14:cNvContentPartPr/>
              <p14:nvPr/>
            </p14:nvContentPartPr>
            <p14:xfrm>
              <a:off x="6608059" y="2906340"/>
              <a:ext cx="138240" cy="13608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8B5F7449-8B6B-9331-ECB4-5034A2EA4353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599419" y="2897700"/>
                <a:ext cx="15588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44" name="墨迹 43">
                <a:extLst>
                  <a:ext uri="{FF2B5EF4-FFF2-40B4-BE49-F238E27FC236}">
                    <a16:creationId xmlns:a16="http://schemas.microsoft.com/office/drawing/2014/main" id="{2B93B618-A222-B4AF-C3A7-411F9E6BC97E}"/>
                  </a:ext>
                </a:extLst>
              </p14:cNvPr>
              <p14:cNvContentPartPr/>
              <p14:nvPr/>
            </p14:nvContentPartPr>
            <p14:xfrm>
              <a:off x="6922339" y="2589540"/>
              <a:ext cx="77760" cy="77760"/>
            </p14:xfrm>
          </p:contentPart>
        </mc:Choice>
        <mc:Fallback>
          <p:pic>
            <p:nvPicPr>
              <p:cNvPr id="44" name="墨迹 43">
                <a:extLst>
                  <a:ext uri="{FF2B5EF4-FFF2-40B4-BE49-F238E27FC236}">
                    <a16:creationId xmlns:a16="http://schemas.microsoft.com/office/drawing/2014/main" id="{2B93B618-A222-B4AF-C3A7-411F9E6BC97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913699" y="2580900"/>
                <a:ext cx="9540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45" name="墨迹 44">
                <a:extLst>
                  <a:ext uri="{FF2B5EF4-FFF2-40B4-BE49-F238E27FC236}">
                    <a16:creationId xmlns:a16="http://schemas.microsoft.com/office/drawing/2014/main" id="{D6361999-DA06-FDB7-DFB2-84ECB6C13163}"/>
                  </a:ext>
                </a:extLst>
              </p14:cNvPr>
              <p14:cNvContentPartPr/>
              <p14:nvPr/>
            </p14:nvContentPartPr>
            <p14:xfrm>
              <a:off x="6907939" y="2853420"/>
              <a:ext cx="87120" cy="213840"/>
            </p14:xfrm>
          </p:contentPart>
        </mc:Choice>
        <mc:Fallback>
          <p:pic>
            <p:nvPicPr>
              <p:cNvPr id="45" name="墨迹 44">
                <a:extLst>
                  <a:ext uri="{FF2B5EF4-FFF2-40B4-BE49-F238E27FC236}">
                    <a16:creationId xmlns:a16="http://schemas.microsoft.com/office/drawing/2014/main" id="{D6361999-DA06-FDB7-DFB2-84ECB6C13163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898939" y="2844780"/>
                <a:ext cx="10476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46" name="墨迹 45">
                <a:extLst>
                  <a:ext uri="{FF2B5EF4-FFF2-40B4-BE49-F238E27FC236}">
                    <a16:creationId xmlns:a16="http://schemas.microsoft.com/office/drawing/2014/main" id="{39B79B30-8C04-369E-C9D6-568CD23FA72D}"/>
                  </a:ext>
                </a:extLst>
              </p14:cNvPr>
              <p14:cNvContentPartPr/>
              <p14:nvPr/>
            </p14:nvContentPartPr>
            <p14:xfrm>
              <a:off x="7172179" y="2499900"/>
              <a:ext cx="86400" cy="238320"/>
            </p14:xfrm>
          </p:contentPart>
        </mc:Choice>
        <mc:Fallback>
          <p:pic>
            <p:nvPicPr>
              <p:cNvPr id="46" name="墨迹 45">
                <a:extLst>
                  <a:ext uri="{FF2B5EF4-FFF2-40B4-BE49-F238E27FC236}">
                    <a16:creationId xmlns:a16="http://schemas.microsoft.com/office/drawing/2014/main" id="{39B79B30-8C04-369E-C9D6-568CD23FA72D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163179" y="2490900"/>
                <a:ext cx="104040" cy="25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D9FBBDFD-D0E8-E3CD-530A-3ECFFC7D44FC}"/>
                  </a:ext>
                </a:extLst>
              </p14:cNvPr>
              <p14:cNvContentPartPr/>
              <p14:nvPr/>
            </p14:nvContentPartPr>
            <p14:xfrm>
              <a:off x="7210339" y="2925060"/>
              <a:ext cx="39600" cy="16668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D9FBBDFD-D0E8-E3CD-530A-3ECFFC7D44FC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7201699" y="2916060"/>
                <a:ext cx="57240" cy="18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组合 50">
            <a:extLst>
              <a:ext uri="{FF2B5EF4-FFF2-40B4-BE49-F238E27FC236}">
                <a16:creationId xmlns:a16="http://schemas.microsoft.com/office/drawing/2014/main" id="{578DBF18-0DCF-3ED2-62FD-1A9F460D9649}"/>
              </a:ext>
            </a:extLst>
          </p:cNvPr>
          <p:cNvGrpSpPr/>
          <p:nvPr/>
        </p:nvGrpSpPr>
        <p:grpSpPr>
          <a:xfrm>
            <a:off x="7440379" y="2576940"/>
            <a:ext cx="106920" cy="209880"/>
            <a:chOff x="7440379" y="2576940"/>
            <a:chExt cx="106920" cy="209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0DAC37B0-A189-FD70-44CC-D0A1D310478F}"/>
                    </a:ext>
                  </a:extLst>
                </p14:cNvPr>
                <p14:cNvContentPartPr/>
                <p14:nvPr/>
              </p14:nvContentPartPr>
              <p14:xfrm>
                <a:off x="7440379" y="2576940"/>
                <a:ext cx="106920" cy="10440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0DAC37B0-A189-FD70-44CC-D0A1D310478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31379" y="2567940"/>
                  <a:ext cx="12456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C3EB17DF-6E12-F3BC-F9C8-5B133D4B6200}"/>
                    </a:ext>
                  </a:extLst>
                </p14:cNvPr>
                <p14:cNvContentPartPr/>
                <p14:nvPr/>
              </p14:nvContentPartPr>
              <p14:xfrm>
                <a:off x="7456939" y="2611500"/>
                <a:ext cx="53640" cy="1753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C3EB17DF-6E12-F3BC-F9C8-5B133D4B6200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448299" y="2602860"/>
                  <a:ext cx="71280" cy="192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5506EA35-251F-A56B-A431-02D1D1514D11}"/>
                  </a:ext>
                </a:extLst>
              </p14:cNvPr>
              <p14:cNvContentPartPr/>
              <p14:nvPr/>
            </p14:nvContentPartPr>
            <p14:xfrm>
              <a:off x="7430659" y="2959980"/>
              <a:ext cx="29520" cy="15156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5506EA35-251F-A56B-A431-02D1D1514D1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421659" y="2951340"/>
                <a:ext cx="47160" cy="1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组合 57">
            <a:extLst>
              <a:ext uri="{FF2B5EF4-FFF2-40B4-BE49-F238E27FC236}">
                <a16:creationId xmlns:a16="http://schemas.microsoft.com/office/drawing/2014/main" id="{E012E0E7-EE82-CE9A-04C5-5E6D97E10865}"/>
              </a:ext>
            </a:extLst>
          </p:cNvPr>
          <p:cNvGrpSpPr/>
          <p:nvPr/>
        </p:nvGrpSpPr>
        <p:grpSpPr>
          <a:xfrm>
            <a:off x="4540939" y="3309180"/>
            <a:ext cx="746280" cy="257400"/>
            <a:chOff x="4540939" y="3309180"/>
            <a:chExt cx="746280" cy="25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862DED86-0F24-F99B-0C5B-F9B55CBF47D1}"/>
                    </a:ext>
                  </a:extLst>
                </p14:cNvPr>
                <p14:cNvContentPartPr/>
                <p14:nvPr/>
              </p14:nvContentPartPr>
              <p14:xfrm>
                <a:off x="4540939" y="3350580"/>
                <a:ext cx="99360" cy="21168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862DED86-0F24-F99B-0C5B-F9B55CBF47D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32299" y="3341940"/>
                  <a:ext cx="1170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FC583C67-B5DF-0B04-ADD0-B7D53B22D114}"/>
                    </a:ext>
                  </a:extLst>
                </p14:cNvPr>
                <p14:cNvContentPartPr/>
                <p14:nvPr/>
              </p14:nvContentPartPr>
              <p14:xfrm>
                <a:off x="4556059" y="3309180"/>
                <a:ext cx="158400" cy="1929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FC583C67-B5DF-0B04-ADD0-B7D53B22D11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47419" y="3300540"/>
                  <a:ext cx="1760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79E47B07-0CC7-D78D-8FD9-560EA91EF09B}"/>
                    </a:ext>
                  </a:extLst>
                </p14:cNvPr>
                <p14:cNvContentPartPr/>
                <p14:nvPr/>
              </p14:nvContentPartPr>
              <p14:xfrm>
                <a:off x="4759459" y="3420420"/>
                <a:ext cx="313560" cy="3168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79E47B07-0CC7-D78D-8FD9-560EA91EF09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750459" y="3411780"/>
                  <a:ext cx="3312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F7326F37-208E-8856-ED76-1DC79A690F2C}"/>
                    </a:ext>
                  </a:extLst>
                </p14:cNvPr>
                <p14:cNvContentPartPr/>
                <p14:nvPr/>
              </p14:nvContentPartPr>
              <p14:xfrm>
                <a:off x="5028739" y="3397020"/>
                <a:ext cx="43560" cy="11736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F7326F37-208E-8856-ED76-1DC79A690F2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019739" y="3388380"/>
                  <a:ext cx="612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659BC9AA-AAFA-D7A9-A13A-5E5419007769}"/>
                    </a:ext>
                  </a:extLst>
                </p14:cNvPr>
                <p14:cNvContentPartPr/>
                <p14:nvPr/>
              </p14:nvContentPartPr>
              <p14:xfrm>
                <a:off x="5105059" y="3375420"/>
                <a:ext cx="90000" cy="19116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659BC9AA-AAFA-D7A9-A13A-5E541900776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096419" y="3366420"/>
                  <a:ext cx="107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2ADC46EF-7CF3-87D9-9809-D8CCB59D1661}"/>
                    </a:ext>
                  </a:extLst>
                </p14:cNvPr>
                <p14:cNvContentPartPr/>
                <p14:nvPr/>
              </p14:nvContentPartPr>
              <p14:xfrm>
                <a:off x="5272819" y="3336180"/>
                <a:ext cx="14400" cy="9792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2ADC46EF-7CF3-87D9-9809-D8CCB59D166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64179" y="3327180"/>
                  <a:ext cx="32040" cy="11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0254F99-434E-AECA-488B-32EADD5C28BC}"/>
              </a:ext>
            </a:extLst>
          </p:cNvPr>
          <p:cNvGrpSpPr/>
          <p:nvPr/>
        </p:nvGrpSpPr>
        <p:grpSpPr>
          <a:xfrm>
            <a:off x="6193339" y="2051340"/>
            <a:ext cx="408960" cy="219240"/>
            <a:chOff x="6193339" y="2051340"/>
            <a:chExt cx="408960" cy="21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7697591B-6804-4EE2-B1A4-57DA8C420BAD}"/>
                    </a:ext>
                  </a:extLst>
                </p14:cNvPr>
                <p14:cNvContentPartPr/>
                <p14:nvPr/>
              </p14:nvContentPartPr>
              <p14:xfrm>
                <a:off x="6193339" y="2078340"/>
                <a:ext cx="57240" cy="1746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7697591B-6804-4EE2-B1A4-57DA8C420BA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184699" y="2069700"/>
                  <a:ext cx="748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9610794C-6C83-74CC-509F-E3E17F9D04FC}"/>
                    </a:ext>
                  </a:extLst>
                </p14:cNvPr>
                <p14:cNvContentPartPr/>
                <p14:nvPr/>
              </p14:nvContentPartPr>
              <p14:xfrm>
                <a:off x="6271459" y="2051340"/>
                <a:ext cx="30240" cy="19800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9610794C-6C83-74CC-509F-E3E17F9D04F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262819" y="2042700"/>
                  <a:ext cx="4788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E19102BE-30C5-DFFA-653C-104965A8BE81}"/>
                    </a:ext>
                  </a:extLst>
                </p14:cNvPr>
                <p14:cNvContentPartPr/>
                <p14:nvPr/>
              </p14:nvContentPartPr>
              <p14:xfrm>
                <a:off x="6230419" y="2129100"/>
                <a:ext cx="202680" cy="7704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E19102BE-30C5-DFFA-653C-104965A8BE8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221419" y="2120100"/>
                  <a:ext cx="2203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1E4D0517-1693-7377-F2E6-A901EFDC3D6D}"/>
                    </a:ext>
                  </a:extLst>
                </p14:cNvPr>
                <p14:cNvContentPartPr/>
                <p14:nvPr/>
              </p14:nvContentPartPr>
              <p14:xfrm>
                <a:off x="6396379" y="2066460"/>
                <a:ext cx="205920" cy="20412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1E4D0517-1693-7377-F2E6-A901EFDC3D6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387739" y="2057820"/>
                  <a:ext cx="223560" cy="22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21504" name="墨迹 21503">
                <a:extLst>
                  <a:ext uri="{FF2B5EF4-FFF2-40B4-BE49-F238E27FC236}">
                    <a16:creationId xmlns:a16="http://schemas.microsoft.com/office/drawing/2014/main" id="{A9D1BEE1-A9F1-D76F-9A3A-0172F1494056}"/>
                  </a:ext>
                </a:extLst>
              </p14:cNvPr>
              <p14:cNvContentPartPr/>
              <p14:nvPr/>
            </p14:nvContentPartPr>
            <p14:xfrm>
              <a:off x="6900019" y="4848900"/>
              <a:ext cx="1958040" cy="131400"/>
            </p14:xfrm>
          </p:contentPart>
        </mc:Choice>
        <mc:Fallback>
          <p:pic>
            <p:nvPicPr>
              <p:cNvPr id="21504" name="墨迹 21503">
                <a:extLst>
                  <a:ext uri="{FF2B5EF4-FFF2-40B4-BE49-F238E27FC236}">
                    <a16:creationId xmlns:a16="http://schemas.microsoft.com/office/drawing/2014/main" id="{A9D1BEE1-A9F1-D76F-9A3A-0172F149405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891379" y="4840260"/>
                <a:ext cx="197568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21505" name="墨迹 21504">
                <a:extLst>
                  <a:ext uri="{FF2B5EF4-FFF2-40B4-BE49-F238E27FC236}">
                    <a16:creationId xmlns:a16="http://schemas.microsoft.com/office/drawing/2014/main" id="{D4D342C6-329D-345B-0E95-4AE83FFCEA54}"/>
                  </a:ext>
                </a:extLst>
              </p14:cNvPr>
              <p14:cNvContentPartPr/>
              <p14:nvPr/>
            </p14:nvContentPartPr>
            <p14:xfrm>
              <a:off x="4641739" y="4894620"/>
              <a:ext cx="514440" cy="52560"/>
            </p14:xfrm>
          </p:contentPart>
        </mc:Choice>
        <mc:Fallback>
          <p:pic>
            <p:nvPicPr>
              <p:cNvPr id="21505" name="墨迹 21504">
                <a:extLst>
                  <a:ext uri="{FF2B5EF4-FFF2-40B4-BE49-F238E27FC236}">
                    <a16:creationId xmlns:a16="http://schemas.microsoft.com/office/drawing/2014/main" id="{D4D342C6-329D-345B-0E95-4AE83FFCEA54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632739" y="4885620"/>
                <a:ext cx="532080" cy="7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5">
            <a:extLst>
              <a:ext uri="{FF2B5EF4-FFF2-40B4-BE49-F238E27FC236}">
                <a16:creationId xmlns:a16="http://schemas.microsoft.com/office/drawing/2014/main" id="{D4908F0B-5830-4B26-7EEA-D5DB54F5E0D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3B082B0-56E9-4E6A-8D69-8BD3BD7E7022}" type="slidenum">
              <a:rPr lang="en-US" altLang="zh-CN" sz="2400" smtClean="0">
                <a:latin typeface="Times New Roman" panose="02020603050405020304" pitchFamily="18" charset="0"/>
              </a:rPr>
              <a:pPr/>
              <a:t>30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49155" name="图片 2">
            <a:extLst>
              <a:ext uri="{FF2B5EF4-FFF2-40B4-BE49-F238E27FC236}">
                <a16:creationId xmlns:a16="http://schemas.microsoft.com/office/drawing/2014/main" id="{57E16BDF-CDD8-2EB3-49A1-B8AE3F039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692150"/>
            <a:ext cx="87344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56E5390-2834-6C01-8A8E-1DF67C30E541}"/>
              </a:ext>
            </a:extLst>
          </p:cNvPr>
          <p:cNvSpPr txBox="1"/>
          <p:nvPr/>
        </p:nvSpPr>
        <p:spPr>
          <a:xfrm>
            <a:off x="422275" y="692150"/>
            <a:ext cx="98107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endParaRPr lang="zh-CN" altLang="en-US" sz="2400" dirty="0"/>
          </a:p>
        </p:txBody>
      </p:sp>
      <p:pic>
        <p:nvPicPr>
          <p:cNvPr id="49157" name="图片 5">
            <a:extLst>
              <a:ext uri="{FF2B5EF4-FFF2-40B4-BE49-F238E27FC236}">
                <a16:creationId xmlns:a16="http://schemas.microsoft.com/office/drawing/2014/main" id="{1B2CEDA1-4343-5E7D-42EC-6858E37B6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268413"/>
            <a:ext cx="8732838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12AA7A1-39A5-47AD-FCF1-10C04217FFC3}"/>
              </a:ext>
            </a:extLst>
          </p:cNvPr>
          <p:cNvSpPr txBox="1"/>
          <p:nvPr/>
        </p:nvSpPr>
        <p:spPr>
          <a:xfrm>
            <a:off x="495300" y="1231900"/>
            <a:ext cx="98107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343D2B5F-0B35-05A5-F848-EFB899D271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71711BCB-764C-4381-9C47-D4838C8D8F13}" type="slidenum">
              <a:rPr lang="en-US" altLang="zh-CN" sz="2400" smtClean="0">
                <a:latin typeface="Times New Roman" panose="02020603050405020304" pitchFamily="18" charset="0"/>
              </a:rPr>
              <a:pPr/>
              <a:t>3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50179" name="图片 2">
            <a:extLst>
              <a:ext uri="{FF2B5EF4-FFF2-40B4-BE49-F238E27FC236}">
                <a16:creationId xmlns:a16="http://schemas.microsoft.com/office/drawing/2014/main" id="{ADE38B0C-3300-C13E-A67F-B6797AC8F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88913"/>
            <a:ext cx="5400675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594BC32-16A4-8A3B-8B63-451B36CE8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2924175"/>
            <a:ext cx="5903912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3EDB1B-49FC-96D5-7A9D-E80319253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5432425"/>
            <a:ext cx="72009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87798205-C9A1-1ECC-0055-301204D98D5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D3A6673E-3B91-40E6-BCFB-45A8643AA1CE}" type="slidenum">
              <a:rPr lang="en-US" altLang="zh-CN" sz="2400" smtClean="0">
                <a:latin typeface="Times New Roman" panose="02020603050405020304" pitchFamily="18" charset="0"/>
              </a:rPr>
              <a:pPr/>
              <a:t>3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51203" name="图片 2">
            <a:extLst>
              <a:ext uri="{FF2B5EF4-FFF2-40B4-BE49-F238E27FC236}">
                <a16:creationId xmlns:a16="http://schemas.microsoft.com/office/drawing/2014/main" id="{FBF12C30-ECF4-1B67-1644-36BA8E4F1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75771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F071A00-239D-B423-0B4A-D344808F90AE}"/>
              </a:ext>
            </a:extLst>
          </p:cNvPr>
          <p:cNvSpPr txBox="1"/>
          <p:nvPr/>
        </p:nvSpPr>
        <p:spPr>
          <a:xfrm>
            <a:off x="766763" y="498475"/>
            <a:ext cx="981075" cy="46196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endParaRPr lang="zh-CN" altLang="en-US" sz="24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A9DBC36-8BD6-46BF-DAD4-4D80A7A4D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062163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   结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F39D882-4DE7-40B8-B923-88A5335D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830513"/>
            <a:ext cx="54721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7   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一映射 变换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8  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态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9  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构自同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0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价关系与集合的分类</a:t>
            </a: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1E55C7F6-1A1F-D031-4E89-A0D0A397EF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C2C073D-8E3D-42CF-BEAF-F68BC92634E3}" type="slidenum">
              <a:rPr lang="en-US" altLang="zh-CN" sz="2400" smtClean="0">
                <a:latin typeface="Times New Roman" panose="02020603050405020304" pitchFamily="18" charset="0"/>
              </a:rPr>
              <a:pPr/>
              <a:t>3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1ADA8E2D-6F4D-83B6-703D-9D2990825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276475"/>
            <a:ext cx="862806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作      业</a:t>
            </a:r>
            <a:endParaRPr lang="en-US" altLang="zh-CN" sz="36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7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0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带星号全做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星号选做</a:t>
            </a: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36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5">
            <a:extLst>
              <a:ext uri="{FF2B5EF4-FFF2-40B4-BE49-F238E27FC236}">
                <a16:creationId xmlns:a16="http://schemas.microsoft.com/office/drawing/2014/main" id="{E67895A1-F001-A471-203F-3637033057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843809A-E726-4269-9FA1-E300B8306BB8}" type="slidenum">
              <a:rPr lang="zh-CN" altLang="en-US" sz="2400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E267839F-7C02-5A09-0A60-86CF2C64A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773238"/>
            <a:ext cx="59039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课堂练习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68609">
            <a:extLst>
              <a:ext uri="{FF2B5EF4-FFF2-40B4-BE49-F238E27FC236}">
                <a16:creationId xmlns:a16="http://schemas.microsoft.com/office/drawing/2014/main" id="{C6FB9CFB-B70A-C425-1B45-252B40FE5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5" name="矩形 68610">
            <a:extLst>
              <a:ext uri="{FF2B5EF4-FFF2-40B4-BE49-F238E27FC236}">
                <a16:creationId xmlns:a16="http://schemas.microsoft.com/office/drawing/2014/main" id="{98A52563-B30E-3BF9-7E81-294B6C0AD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6" name="矩形 68611">
            <a:extLst>
              <a:ext uri="{FF2B5EF4-FFF2-40B4-BE49-F238E27FC236}">
                <a16:creationId xmlns:a16="http://schemas.microsoft.com/office/drawing/2014/main" id="{5500F1E2-EF73-40A7-B5FC-66D6CFDDE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7" name="矩形 68612">
            <a:extLst>
              <a:ext uri="{FF2B5EF4-FFF2-40B4-BE49-F238E27FC236}">
                <a16:creationId xmlns:a16="http://schemas.microsoft.com/office/drawing/2014/main" id="{F7BAC29F-BF4D-D3B3-B567-883190D58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8" name="矩形 68613">
            <a:extLst>
              <a:ext uri="{FF2B5EF4-FFF2-40B4-BE49-F238E27FC236}">
                <a16:creationId xmlns:a16="http://schemas.microsoft.com/office/drawing/2014/main" id="{A8CCE8F0-13D9-5567-74B5-D274D434C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4279" name="组合 68614">
            <a:extLst>
              <a:ext uri="{FF2B5EF4-FFF2-40B4-BE49-F238E27FC236}">
                <a16:creationId xmlns:a16="http://schemas.microsoft.com/office/drawing/2014/main" id="{ECE61CB6-A4B0-67FC-4E80-580CCB5830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4013"/>
            <a:ext cx="8807450" cy="3111500"/>
            <a:chOff x="0" y="0"/>
            <a:chExt cx="13870" cy="4899"/>
          </a:xfrm>
        </p:grpSpPr>
        <p:sp>
          <p:nvSpPr>
            <p:cNvPr id="77831" name="文本框 68615">
              <a:extLst>
                <a:ext uri="{FF2B5EF4-FFF2-40B4-BE49-F238E27FC236}">
                  <a16:creationId xmlns:a16="http://schemas.microsoft.com/office/drawing/2014/main" id="{188C3100-AD18-C029-3DFD-A6B2678EB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835" cy="75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Garamond" panose="02020404030301010803" pitchFamily="18" charset="0"/>
                  <a:ea typeface="黑体" panose="02010609060101010101" pitchFamily="49" charset="-122"/>
                </a:rPr>
                <a:t>练习</a:t>
              </a:r>
              <a:r>
                <a:rPr lang="en-US" altLang="zh-CN" sz="2400" dirty="0">
                  <a:solidFill>
                    <a:srgbClr val="0000FF"/>
                  </a:solidFill>
                  <a:latin typeface="Garamond" panose="02020404030301010803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chemeClr val="accent2"/>
                  </a:solidFill>
                  <a:latin typeface="Garamond" panose="02020404030301010803" pitchFamily="18" charset="0"/>
                  <a:ea typeface="黑体" panose="02010609060101010101" pitchFamily="49" charset="-122"/>
                </a:rPr>
                <a:t>:</a:t>
              </a:r>
              <a:r>
                <a:rPr lang="zh-CN" altLang="en-US" sz="2400" dirty="0">
                  <a:latin typeface="Garamond" panose="02020404030301010803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0" dirty="0">
                  <a:latin typeface="Garamond" panose="02020404030301010803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一切非负实数所成的集合；</a:t>
              </a:r>
            </a:p>
          </p:txBody>
        </p:sp>
        <p:graphicFrame>
          <p:nvGraphicFramePr>
            <p:cNvPr id="54293" name="对象 68616">
              <a:extLst>
                <a:ext uri="{FF2B5EF4-FFF2-40B4-BE49-F238E27FC236}">
                  <a16:creationId xmlns:a16="http://schemas.microsoft.com/office/drawing/2014/main" id="{11152AF0-4BB7-3DB0-BBA0-4C29D278A4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0" y="1033"/>
            <a:ext cx="5176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63900" imgH="393700" progId="Equation.DSMT4">
                    <p:embed/>
                  </p:oleObj>
                </mc:Choice>
                <mc:Fallback>
                  <p:oleObj name="Equation" r:id="rId2" imgW="3263900" imgH="393700" progId="Equation.DSMT4">
                    <p:embed/>
                    <p:pic>
                      <p:nvPicPr>
                        <p:cNvPr id="54293" name="对象 68616">
                          <a:extLst>
                            <a:ext uri="{FF2B5EF4-FFF2-40B4-BE49-F238E27FC236}">
                              <a16:creationId xmlns:a16="http://schemas.microsoft.com/office/drawing/2014/main" id="{11152AF0-4BB7-3DB0-BBA0-4C29D278A4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33"/>
                          <a:ext cx="5176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对象 68617">
              <a:extLst>
                <a:ext uri="{FF2B5EF4-FFF2-40B4-BE49-F238E27FC236}">
                  <a16:creationId xmlns:a16="http://schemas.microsoft.com/office/drawing/2014/main" id="{8AE8B0B6-A127-1B20-1AE6-BF9268565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4" y="1844"/>
            <a:ext cx="4746" cy="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59200" imgH="838200" progId="Equation.DSMT4">
                    <p:embed/>
                  </p:oleObj>
                </mc:Choice>
                <mc:Fallback>
                  <p:oleObj name="Equation" r:id="rId4" imgW="3759200" imgH="838200" progId="Equation.DSMT4">
                    <p:embed/>
                    <p:pic>
                      <p:nvPicPr>
                        <p:cNvPr id="54294" name="对象 68617">
                          <a:extLst>
                            <a:ext uri="{FF2B5EF4-FFF2-40B4-BE49-F238E27FC236}">
                              <a16:creationId xmlns:a16="http://schemas.microsoft.com/office/drawing/2014/main" id="{8AE8B0B6-A127-1B20-1AE6-BF9268565E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1844"/>
                          <a:ext cx="4746" cy="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5" name="文本框 68619">
              <a:extLst>
                <a:ext uri="{FF2B5EF4-FFF2-40B4-BE49-F238E27FC236}">
                  <a16:creationId xmlns:a16="http://schemas.microsoft.com/office/drawing/2014/main" id="{10474512-1F81-9A04-7B17-377BA0051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" y="3119"/>
              <a:ext cx="13835" cy="178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是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一个映射，因为当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时， 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，并且是由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唯一确定的. 证明，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一个一一映射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并求逆映射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4296" name="对象 68620">
              <a:extLst>
                <a:ext uri="{FF2B5EF4-FFF2-40B4-BE49-F238E27FC236}">
                  <a16:creationId xmlns:a16="http://schemas.microsoft.com/office/drawing/2014/main" id="{F27BDBA2-FF9E-5E05-4D3D-49CCF0999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1" y="3341"/>
            <a:ext cx="12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59501" imgH="179750" progId="Equation.DSMT4">
                    <p:embed/>
                  </p:oleObj>
                </mc:Choice>
                <mc:Fallback>
                  <p:oleObj r:id="rId6" imgW="359501" imgH="179750" progId="Equation.DSMT4">
                    <p:embed/>
                    <p:pic>
                      <p:nvPicPr>
                        <p:cNvPr id="54296" name="对象 68620">
                          <a:extLst>
                            <a:ext uri="{FF2B5EF4-FFF2-40B4-BE49-F238E27FC236}">
                              <a16:creationId xmlns:a16="http://schemas.microsoft.com/office/drawing/2014/main" id="{F27BDBA2-FF9E-5E05-4D3D-49CCF0999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" y="3341"/>
                          <a:ext cx="124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对象 68621">
              <a:extLst>
                <a:ext uri="{FF2B5EF4-FFF2-40B4-BE49-F238E27FC236}">
                  <a16:creationId xmlns:a16="http://schemas.microsoft.com/office/drawing/2014/main" id="{B9347E0B-B5C7-42F0-5A65-C750947F38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6" y="3054"/>
            <a:ext cx="2495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66324" imgH="395934" progId="Equation.DSMT4">
                    <p:embed/>
                  </p:oleObj>
                </mc:Choice>
                <mc:Fallback>
                  <p:oleObj r:id="rId8" imgW="766324" imgH="395934" progId="Equation.DSMT4">
                    <p:embed/>
                    <p:pic>
                      <p:nvPicPr>
                        <p:cNvPr id="54297" name="对象 68621">
                          <a:extLst>
                            <a:ext uri="{FF2B5EF4-FFF2-40B4-BE49-F238E27FC236}">
                              <a16:creationId xmlns:a16="http://schemas.microsoft.com/office/drawing/2014/main" id="{B9347E0B-B5C7-42F0-5A65-C750947F38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6" y="3054"/>
                          <a:ext cx="2495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5" name="组合 68624">
            <a:extLst>
              <a:ext uri="{FF2B5EF4-FFF2-40B4-BE49-F238E27FC236}">
                <a16:creationId xmlns:a16="http://schemas.microsoft.com/office/drawing/2014/main" id="{4F4BF98F-938E-73A9-A3FB-B2BE12888E8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95663"/>
            <a:ext cx="5689600" cy="896937"/>
            <a:chOff x="0" y="-18"/>
            <a:chExt cx="8960" cy="1413"/>
          </a:xfrm>
        </p:grpSpPr>
        <p:sp>
          <p:nvSpPr>
            <p:cNvPr id="77841" name="文本框 68625">
              <a:extLst>
                <a:ext uri="{FF2B5EF4-FFF2-40B4-BE49-F238E27FC236}">
                  <a16:creationId xmlns:a16="http://schemas.microsoft.com/office/drawing/2014/main" id="{0060B81E-5377-1DA7-0DF4-E027F5318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"/>
              <a:ext cx="8960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证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任意          .   取 </a:t>
              </a:r>
            </a:p>
          </p:txBody>
        </p:sp>
        <p:graphicFrame>
          <p:nvGraphicFramePr>
            <p:cNvPr id="54290" name="对象 68626">
              <a:extLst>
                <a:ext uri="{FF2B5EF4-FFF2-40B4-BE49-F238E27FC236}">
                  <a16:creationId xmlns:a16="http://schemas.microsoft.com/office/drawing/2014/main" id="{36F49C92-CC64-356F-1B36-64A41069A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1" y="360"/>
            <a:ext cx="124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8368" imgH="205609" progId="Equation.DSMT4">
                    <p:embed/>
                  </p:oleObj>
                </mc:Choice>
                <mc:Fallback>
                  <p:oleObj r:id="rId10" imgW="398368" imgH="205609" progId="Equation.DSMT4">
                    <p:embed/>
                    <p:pic>
                      <p:nvPicPr>
                        <p:cNvPr id="54290" name="对象 68626">
                          <a:extLst>
                            <a:ext uri="{FF2B5EF4-FFF2-40B4-BE49-F238E27FC236}">
                              <a16:creationId xmlns:a16="http://schemas.microsoft.com/office/drawing/2014/main" id="{36F49C92-CC64-356F-1B36-64A41069A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" y="360"/>
                          <a:ext cx="124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对象 68627">
              <a:extLst>
                <a:ext uri="{FF2B5EF4-FFF2-40B4-BE49-F238E27FC236}">
                  <a16:creationId xmlns:a16="http://schemas.microsoft.com/office/drawing/2014/main" id="{42D86D6B-8538-CA2A-2947-34618C053E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-18"/>
            <a:ext cx="1927" cy="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74743" imgH="421478" progId="Equation.DSMT4">
                    <p:embed/>
                  </p:oleObj>
                </mc:Choice>
                <mc:Fallback>
                  <p:oleObj r:id="rId12" imgW="574743" imgH="421478" progId="Equation.DSMT4">
                    <p:embed/>
                    <p:pic>
                      <p:nvPicPr>
                        <p:cNvPr id="54291" name="对象 68627">
                          <a:extLst>
                            <a:ext uri="{FF2B5EF4-FFF2-40B4-BE49-F238E27FC236}">
                              <a16:creationId xmlns:a16="http://schemas.microsoft.com/office/drawing/2014/main" id="{42D86D6B-8538-CA2A-2947-34618C053E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-18"/>
                          <a:ext cx="1927" cy="1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9" name="组合 68628">
            <a:extLst>
              <a:ext uri="{FF2B5EF4-FFF2-40B4-BE49-F238E27FC236}">
                <a16:creationId xmlns:a16="http://schemas.microsoft.com/office/drawing/2014/main" id="{86D8EAE6-8056-CFAC-6746-D8DC34312AC6}"/>
              </a:ext>
            </a:extLst>
          </p:cNvPr>
          <p:cNvGrpSpPr>
            <a:grpSpLocks/>
          </p:cNvGrpSpPr>
          <p:nvPr/>
        </p:nvGrpSpPr>
        <p:grpSpPr bwMode="auto">
          <a:xfrm>
            <a:off x="731838" y="4221163"/>
            <a:ext cx="7772400" cy="1016000"/>
            <a:chOff x="0" y="0"/>
            <a:chExt cx="12239" cy="1599"/>
          </a:xfrm>
        </p:grpSpPr>
        <p:sp>
          <p:nvSpPr>
            <p:cNvPr id="77845" name="文本框 68629">
              <a:extLst>
                <a:ext uri="{FF2B5EF4-FFF2-40B4-BE49-F238E27FC236}">
                  <a16:creationId xmlns:a16="http://schemas.microsoft.com/office/drawing/2014/main" id="{7688F517-2A57-3C68-0DAE-77C9C4F4E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" y="0"/>
              <a:ext cx="12234" cy="159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因为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       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 ，所以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          ,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且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   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，所以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    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且有 </a:t>
              </a:r>
            </a:p>
          </p:txBody>
        </p:sp>
        <p:graphicFrame>
          <p:nvGraphicFramePr>
            <p:cNvPr id="54285" name="对象 68630">
              <a:extLst>
                <a:ext uri="{FF2B5EF4-FFF2-40B4-BE49-F238E27FC236}">
                  <a16:creationId xmlns:a16="http://schemas.microsoft.com/office/drawing/2014/main" id="{EE70CF05-2341-B7E7-D682-04BE03EE5F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9" y="27"/>
            <a:ext cx="2155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48959" imgH="178731" progId="Equation.DSMT4">
                    <p:embed/>
                  </p:oleObj>
                </mc:Choice>
                <mc:Fallback>
                  <p:oleObj r:id="rId14" imgW="548959" imgH="178731" progId="Equation.DSMT4">
                    <p:embed/>
                    <p:pic>
                      <p:nvPicPr>
                        <p:cNvPr id="54285" name="对象 68630">
                          <a:extLst>
                            <a:ext uri="{FF2B5EF4-FFF2-40B4-BE49-F238E27FC236}">
                              <a16:creationId xmlns:a16="http://schemas.microsoft.com/office/drawing/2014/main" id="{EE70CF05-2341-B7E7-D682-04BE03EE5F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27"/>
                          <a:ext cx="2155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6" name="对象 68631">
              <a:extLst>
                <a:ext uri="{FF2B5EF4-FFF2-40B4-BE49-F238E27FC236}">
                  <a16:creationId xmlns:a16="http://schemas.microsoft.com/office/drawing/2014/main" id="{8F7C950C-34E5-BCA7-ABA8-AD7BCD50D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6" y="50"/>
            <a:ext cx="204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548959" imgH="204264" progId="Equation.DSMT4">
                    <p:embed/>
                  </p:oleObj>
                </mc:Choice>
                <mc:Fallback>
                  <p:oleObj r:id="rId16" imgW="548959" imgH="204264" progId="Equation.DSMT4">
                    <p:embed/>
                    <p:pic>
                      <p:nvPicPr>
                        <p:cNvPr id="54286" name="对象 68631">
                          <a:extLst>
                            <a:ext uri="{FF2B5EF4-FFF2-40B4-BE49-F238E27FC236}">
                              <a16:creationId xmlns:a16="http://schemas.microsoft.com/office/drawing/2014/main" id="{8F7C950C-34E5-BCA7-ABA8-AD7BCD50D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50"/>
                          <a:ext cx="204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7" name="对象 68632">
              <a:extLst>
                <a:ext uri="{FF2B5EF4-FFF2-40B4-BE49-F238E27FC236}">
                  <a16:creationId xmlns:a16="http://schemas.microsoft.com/office/drawing/2014/main" id="{A981C3C5-2E5A-ECA5-3BC9-DD32A97B6A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80" y="148"/>
            <a:ext cx="113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59501" imgH="179750" progId="Equation.DSMT4">
                    <p:embed/>
                  </p:oleObj>
                </mc:Choice>
                <mc:Fallback>
                  <p:oleObj r:id="rId18" imgW="359501" imgH="179750" progId="Equation.DSMT4">
                    <p:embed/>
                    <p:pic>
                      <p:nvPicPr>
                        <p:cNvPr id="54287" name="对象 68632">
                          <a:extLst>
                            <a:ext uri="{FF2B5EF4-FFF2-40B4-BE49-F238E27FC236}">
                              <a16:creationId xmlns:a16="http://schemas.microsoft.com/office/drawing/2014/main" id="{A981C3C5-2E5A-ECA5-3BC9-DD32A97B6A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" y="148"/>
                          <a:ext cx="1132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对象 68633">
              <a:extLst>
                <a:ext uri="{FF2B5EF4-FFF2-40B4-BE49-F238E27FC236}">
                  <a16:creationId xmlns:a16="http://schemas.microsoft.com/office/drawing/2014/main" id="{33F10D16-596A-46BE-6E48-BEF7FF9362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941"/>
            <a:ext cx="1247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385349" imgH="179829" progId="Equation.DSMT4">
                    <p:embed/>
                  </p:oleObj>
                </mc:Choice>
                <mc:Fallback>
                  <p:oleObj r:id="rId19" imgW="385349" imgH="179829" progId="Equation.DSMT4">
                    <p:embed/>
                    <p:pic>
                      <p:nvPicPr>
                        <p:cNvPr id="54288" name="对象 68633">
                          <a:extLst>
                            <a:ext uri="{FF2B5EF4-FFF2-40B4-BE49-F238E27FC236}">
                              <a16:creationId xmlns:a16="http://schemas.microsoft.com/office/drawing/2014/main" id="{33F10D16-596A-46BE-6E48-BEF7FF9362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41"/>
                          <a:ext cx="1247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35" name="对象 68634">
            <a:extLst>
              <a:ext uri="{FF2B5EF4-FFF2-40B4-BE49-F238E27FC236}">
                <a16:creationId xmlns:a16="http://schemas.microsoft.com/office/drawing/2014/main" id="{A4D23CA2-A186-5B73-65CA-6B156309D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4652963"/>
          <a:ext cx="33718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689100" imgH="838200" progId="Equation.DSMT4">
                  <p:embed/>
                </p:oleObj>
              </mc:Choice>
              <mc:Fallback>
                <p:oleObj r:id="rId21" imgW="1689100" imgH="838200" progId="Equation.DSMT4">
                  <p:embed/>
                  <p:pic>
                    <p:nvPicPr>
                      <p:cNvPr id="68635" name="对象 68634">
                        <a:extLst>
                          <a:ext uri="{FF2B5EF4-FFF2-40B4-BE49-F238E27FC236}">
                            <a16:creationId xmlns:a16="http://schemas.microsoft.com/office/drawing/2014/main" id="{A4D23CA2-A186-5B73-65CA-6B156309D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652963"/>
                        <a:ext cx="33718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6339F4C9-8D15-B833-8855-8479617FE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6142038"/>
            <a:ext cx="3089275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满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4FA244E0-1F08-D6D3-09FC-75B6CF513CE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FEB4E70C-D1BA-493D-82AD-BD471EFD0657}" type="slidenum">
              <a:rPr lang="en-US" altLang="zh-CN" sz="2400" smtClean="0">
                <a:latin typeface="Times New Roman" panose="02020603050405020304" pitchFamily="18" charset="0"/>
              </a:rPr>
              <a:pPr/>
              <a:t>3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299" name="对象 69645">
            <a:extLst>
              <a:ext uri="{FF2B5EF4-FFF2-40B4-BE49-F238E27FC236}">
                <a16:creationId xmlns:a16="http://schemas.microsoft.com/office/drawing/2014/main" id="{33520018-6A78-2C5A-1081-D0715EC72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355725"/>
          <a:ext cx="2089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6817" imgH="434250" progId="Equation.DSMT4">
                  <p:embed/>
                </p:oleObj>
              </mc:Choice>
              <mc:Fallback>
                <p:oleObj r:id="rId2" imgW="906817" imgH="434250" progId="Equation.DSMT4">
                  <p:embed/>
                  <p:pic>
                    <p:nvPicPr>
                      <p:cNvPr id="55299" name="对象 69645">
                        <a:extLst>
                          <a:ext uri="{FF2B5EF4-FFF2-40B4-BE49-F238E27FC236}">
                            <a16:creationId xmlns:a16="http://schemas.microsoft.com/office/drawing/2014/main" id="{33520018-6A78-2C5A-1081-D0715EC72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55725"/>
                        <a:ext cx="2089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897BB62C-A8C0-4E81-2AB1-7B1F6B086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198813"/>
            <a:ext cx="3089275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逆映射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64B9331-D476-E97F-4711-A43336615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3694113"/>
          <a:ext cx="33353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2342" imgH="395504" progId="Equation.DSMT4">
                  <p:embed/>
                </p:oleObj>
              </mc:Choice>
              <mc:Fallback>
                <p:oleObj r:id="rId4" imgW="1442342" imgH="395504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64B9331-D476-E97F-4711-A43336615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94113"/>
                        <a:ext cx="33353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2" name="组合 69647">
            <a:extLst>
              <a:ext uri="{FF2B5EF4-FFF2-40B4-BE49-F238E27FC236}">
                <a16:creationId xmlns:a16="http://schemas.microsoft.com/office/drawing/2014/main" id="{3FD6F44C-A398-D897-07D2-360A4A9653FB}"/>
              </a:ext>
            </a:extLst>
          </p:cNvPr>
          <p:cNvGrpSpPr>
            <a:grpSpLocks/>
          </p:cNvGrpSpPr>
          <p:nvPr/>
        </p:nvGrpSpPr>
        <p:grpSpPr bwMode="auto">
          <a:xfrm>
            <a:off x="595313" y="2382838"/>
            <a:ext cx="7705725" cy="508000"/>
            <a:chOff x="200" y="-61"/>
            <a:chExt cx="12020" cy="801"/>
          </a:xfrm>
        </p:grpSpPr>
        <p:sp>
          <p:nvSpPr>
            <p:cNvPr id="7" name="文本框 69648">
              <a:extLst>
                <a:ext uri="{FF2B5EF4-FFF2-40B4-BE49-F238E27FC236}">
                  <a16:creationId xmlns:a16="http://schemas.microsoft.com/office/drawing/2014/main" id="{841B23DF-B318-4F0C-9F9A-4822C1B0B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" y="-61"/>
              <a:ext cx="12020" cy="7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由此          ，所以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是单射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. </a:t>
              </a:r>
            </a:p>
          </p:txBody>
        </p:sp>
        <p:graphicFrame>
          <p:nvGraphicFramePr>
            <p:cNvPr id="55308" name="对象 69649">
              <a:extLst>
                <a:ext uri="{FF2B5EF4-FFF2-40B4-BE49-F238E27FC236}">
                  <a16:creationId xmlns:a16="http://schemas.microsoft.com/office/drawing/2014/main" id="{18C8FE70-B584-83F8-6E3E-5C05755A3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0" y="0"/>
            <a:ext cx="2155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37945" imgH="229776" progId="Equation.DSMT4">
                    <p:embed/>
                  </p:oleObj>
                </mc:Choice>
                <mc:Fallback>
                  <p:oleObj r:id="rId6" imgW="637945" imgH="229776" progId="Equation.DSMT4">
                    <p:embed/>
                    <p:pic>
                      <p:nvPicPr>
                        <p:cNvPr id="55308" name="对象 69649">
                          <a:extLst>
                            <a:ext uri="{FF2B5EF4-FFF2-40B4-BE49-F238E27FC236}">
                              <a16:creationId xmlns:a16="http://schemas.microsoft.com/office/drawing/2014/main" id="{18C8FE70-B584-83F8-6E3E-5C05755A3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0"/>
                          <a:ext cx="2155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3" name="组合 69640">
            <a:extLst>
              <a:ext uri="{FF2B5EF4-FFF2-40B4-BE49-F238E27FC236}">
                <a16:creationId xmlns:a16="http://schemas.microsoft.com/office/drawing/2014/main" id="{45E02FEA-20B9-824D-AFBA-15771A928284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987425"/>
            <a:ext cx="8137525" cy="477838"/>
            <a:chOff x="0" y="-6"/>
            <a:chExt cx="12815" cy="755"/>
          </a:xfrm>
        </p:grpSpPr>
        <p:sp>
          <p:nvSpPr>
            <p:cNvPr id="10" name="文本框 69641">
              <a:extLst>
                <a:ext uri="{FF2B5EF4-FFF2-40B4-BE49-F238E27FC236}">
                  <a16:creationId xmlns:a16="http://schemas.microsoft.com/office/drawing/2014/main" id="{84E3C055-B7D1-2432-CD07-2F0AB03D9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"/>
              <a:ext cx="12815" cy="72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设          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            </a:t>
              </a:r>
              <a:r>
                <a:rPr lang="en-US" altLang="zh-CN" sz="240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lang="zh-CN" altLang="en-US" sz="2400" dirty="0">
                  <a:solidFill>
                    <a:schemeClr val="tx1"/>
                  </a:solidFill>
                  <a:latin typeface="+mn-ea"/>
                  <a:ea typeface="+mn-ea"/>
                </a:rPr>
                <a:t>即 </a:t>
              </a:r>
            </a:p>
          </p:txBody>
        </p:sp>
        <p:graphicFrame>
          <p:nvGraphicFramePr>
            <p:cNvPr id="55305" name="对象 69642">
              <a:extLst>
                <a:ext uri="{FF2B5EF4-FFF2-40B4-BE49-F238E27FC236}">
                  <a16:creationId xmlns:a16="http://schemas.microsoft.com/office/drawing/2014/main" id="{9A43C320-FC99-A927-0F4D-C46E262D1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" y="0"/>
            <a:ext cx="2155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38325" imgH="217030" progId="Equation.DSMT4">
                    <p:embed/>
                  </p:oleObj>
                </mc:Choice>
                <mc:Fallback>
                  <p:oleObj r:id="rId8" imgW="638325" imgH="217030" progId="Equation.DSMT4">
                    <p:embed/>
                    <p:pic>
                      <p:nvPicPr>
                        <p:cNvPr id="55305" name="对象 69642">
                          <a:extLst>
                            <a:ext uri="{FF2B5EF4-FFF2-40B4-BE49-F238E27FC236}">
                              <a16:creationId xmlns:a16="http://schemas.microsoft.com/office/drawing/2014/main" id="{9A43C320-FC99-A927-0F4D-C46E262D10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" y="0"/>
                          <a:ext cx="2155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6" name="对象 69643">
              <a:extLst>
                <a:ext uri="{FF2B5EF4-FFF2-40B4-BE49-F238E27FC236}">
                  <a16:creationId xmlns:a16="http://schemas.microsoft.com/office/drawing/2014/main" id="{9F7D3B48-0E32-651C-0567-AD9598214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8" y="-6"/>
            <a:ext cx="2835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19589" imgH="217125" progId="Equation.DSMT4">
                    <p:embed/>
                  </p:oleObj>
                </mc:Choice>
                <mc:Fallback>
                  <p:oleObj r:id="rId10" imgW="919589" imgH="217125" progId="Equation.DSMT4">
                    <p:embed/>
                    <p:pic>
                      <p:nvPicPr>
                        <p:cNvPr id="55306" name="对象 69643">
                          <a:extLst>
                            <a:ext uri="{FF2B5EF4-FFF2-40B4-BE49-F238E27FC236}">
                              <a16:creationId xmlns:a16="http://schemas.microsoft.com/office/drawing/2014/main" id="{9F7D3B48-0E32-651C-0567-AD95982142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" y="-6"/>
                          <a:ext cx="2835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>
            <a:extLst>
              <a:ext uri="{FF2B5EF4-FFF2-40B4-BE49-F238E27FC236}">
                <a16:creationId xmlns:a16="http://schemas.microsoft.com/office/drawing/2014/main" id="{059281DE-B213-4FD4-8FAB-6722526120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C1CADA4D-E755-42C6-AC53-E47590C6BD14}" type="slidenum">
              <a:rPr lang="zh-CN" altLang="en-US" sz="2400" smtClean="0">
                <a:latin typeface="Times New Roman" panose="02020603050405020304" pitchFamily="18" charset="0"/>
              </a:rPr>
              <a:pPr/>
              <a:t>3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对象 71681">
            <a:extLst>
              <a:ext uri="{FF2B5EF4-FFF2-40B4-BE49-F238E27FC236}">
                <a16:creationId xmlns:a16="http://schemas.microsoft.com/office/drawing/2014/main" id="{12248E04-87F4-625B-D834-1F99F9BE39E9}"/>
              </a:ext>
            </a:extLst>
          </p:cNvPr>
          <p:cNvGraphicFramePr>
            <a:graphicFrameLocks/>
          </p:cNvGraphicFramePr>
          <p:nvPr/>
        </p:nvGraphicFramePr>
        <p:xfrm>
          <a:off x="474663" y="2887663"/>
          <a:ext cx="7410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600" imgH="457200" progId="Equation.DSMT4">
                  <p:embed/>
                </p:oleObj>
              </mc:Choice>
              <mc:Fallback>
                <p:oleObj name="Equation" r:id="rId2" imgW="3149600" imgH="457200" progId="Equation.DSMT4">
                  <p:embed/>
                  <p:pic>
                    <p:nvPicPr>
                      <p:cNvPr id="56323" name="对象 71681">
                        <a:extLst>
                          <a:ext uri="{FF2B5EF4-FFF2-40B4-BE49-F238E27FC236}">
                            <a16:creationId xmlns:a16="http://schemas.microsoft.com/office/drawing/2014/main" id="{12248E04-87F4-625B-D834-1F99F9BE39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887663"/>
                        <a:ext cx="74104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982BD50-0FBC-2644-B471-61574C49A924}"/>
              </a:ext>
            </a:extLst>
          </p:cNvPr>
          <p:cNvGraphicFramePr>
            <a:graphicFrameLocks/>
          </p:cNvGraphicFramePr>
          <p:nvPr/>
        </p:nvGraphicFramePr>
        <p:xfrm>
          <a:off x="474663" y="814388"/>
          <a:ext cx="81946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900" imgH="914400" progId="Equation.DSMT4">
                  <p:embed/>
                </p:oleObj>
              </mc:Choice>
              <mc:Fallback>
                <p:oleObj name="Equation" r:id="rId4" imgW="4025900" imgH="914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982BD50-0FBC-2644-B471-61574C49A9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14388"/>
                        <a:ext cx="8194675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文本框 6">
            <a:extLst>
              <a:ext uri="{FF2B5EF4-FFF2-40B4-BE49-F238E27FC236}">
                <a16:creationId xmlns:a16="http://schemas.microsoft.com/office/drawing/2014/main" id="{67E464AD-A09D-75FB-DE0C-B7FE2EB78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1439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练习</a:t>
            </a:r>
            <a:r>
              <a:rPr lang="en-US" altLang="zh-CN" sz="240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Garamond" panose="02020404030301010803" pitchFamily="18" charset="0"/>
                <a:ea typeface="黑体" panose="02010609060101010101" pitchFamily="49" charset="-122"/>
              </a:rPr>
              <a:t> </a:t>
            </a:r>
            <a:endParaRPr lang="zh-CN" altLang="en-US" sz="2400"/>
          </a:p>
        </p:txBody>
      </p:sp>
      <p:graphicFrame>
        <p:nvGraphicFramePr>
          <p:cNvPr id="56326" name="对象 72705">
            <a:extLst>
              <a:ext uri="{FF2B5EF4-FFF2-40B4-BE49-F238E27FC236}">
                <a16:creationId xmlns:a16="http://schemas.microsoft.com/office/drawing/2014/main" id="{7B7056A6-F3D6-3CE4-6660-64E47060663C}"/>
              </a:ext>
            </a:extLst>
          </p:cNvPr>
          <p:cNvGraphicFramePr>
            <a:graphicFrameLocks/>
          </p:cNvGraphicFramePr>
          <p:nvPr/>
        </p:nvGraphicFramePr>
        <p:xfrm>
          <a:off x="468313" y="3860800"/>
          <a:ext cx="4892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15900" progId="Equation.DSMT4">
                  <p:embed/>
                </p:oleObj>
              </mc:Choice>
              <mc:Fallback>
                <p:oleObj name="Equation" r:id="rId6" imgW="2286000" imgH="215900" progId="Equation.DSMT4">
                  <p:embed/>
                  <p:pic>
                    <p:nvPicPr>
                      <p:cNvPr id="56326" name="对象 72705">
                        <a:extLst>
                          <a:ext uri="{FF2B5EF4-FFF2-40B4-BE49-F238E27FC236}">
                            <a16:creationId xmlns:a16="http://schemas.microsoft.com/office/drawing/2014/main" id="{7B7056A6-F3D6-3CE4-6660-64E4706066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60800"/>
                        <a:ext cx="48926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16D944A2-F573-1343-480A-9CCC5ED0E8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89888" y="6319838"/>
            <a:ext cx="782637" cy="333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5C902D92-B856-4193-BEB1-9DE057483E60}" type="slidenum">
              <a:rPr lang="zh-CN" altLang="en-US" sz="2400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7347" name="对象 72705">
            <a:extLst>
              <a:ext uri="{FF2B5EF4-FFF2-40B4-BE49-F238E27FC236}">
                <a16:creationId xmlns:a16="http://schemas.microsoft.com/office/drawing/2014/main" id="{6AD09DCB-0E1B-468B-F518-F4E9E27F030A}"/>
              </a:ext>
            </a:extLst>
          </p:cNvPr>
          <p:cNvGraphicFramePr>
            <a:graphicFrameLocks/>
          </p:cNvGraphicFramePr>
          <p:nvPr/>
        </p:nvGraphicFramePr>
        <p:xfrm>
          <a:off x="814388" y="817563"/>
          <a:ext cx="48926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15900" progId="Equation.DSMT4">
                  <p:embed/>
                </p:oleObj>
              </mc:Choice>
              <mc:Fallback>
                <p:oleObj name="Equation" r:id="rId2" imgW="2286000" imgH="215900" progId="Equation.DSMT4">
                  <p:embed/>
                  <p:pic>
                    <p:nvPicPr>
                      <p:cNvPr id="57347" name="对象 72705">
                        <a:extLst>
                          <a:ext uri="{FF2B5EF4-FFF2-40B4-BE49-F238E27FC236}">
                            <a16:creationId xmlns:a16="http://schemas.microsoft.com/office/drawing/2014/main" id="{6AD09DCB-0E1B-468B-F518-F4E9E27F03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817563"/>
                        <a:ext cx="48926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26DF5C-B7D6-2D77-857A-54704076648F}"/>
              </a:ext>
            </a:extLst>
          </p:cNvPr>
          <p:cNvGraphicFramePr>
            <a:graphicFrameLocks/>
          </p:cNvGraphicFramePr>
          <p:nvPr/>
        </p:nvGraphicFramePr>
        <p:xfrm>
          <a:off x="611188" y="1389063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67721" imgH="459552" progId="Equation.DSMT4">
                  <p:embed/>
                </p:oleObj>
              </mc:Choice>
              <mc:Fallback>
                <p:oleObj r:id="rId4" imgW="867721" imgH="459552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026DF5C-B7D6-2D77-857A-5470407664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89063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FE9E089-FEB8-A0FC-183A-08A5522660B2}"/>
              </a:ext>
            </a:extLst>
          </p:cNvPr>
          <p:cNvGraphicFramePr>
            <a:graphicFrameLocks/>
          </p:cNvGraphicFramePr>
          <p:nvPr/>
        </p:nvGraphicFramePr>
        <p:xfrm>
          <a:off x="647700" y="2860675"/>
          <a:ext cx="21955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93413" imgH="459552" progId="Equation.DSMT4">
                  <p:embed/>
                </p:oleObj>
              </mc:Choice>
              <mc:Fallback>
                <p:oleObj r:id="rId6" imgW="893413" imgH="459552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FE9E089-FEB8-A0FC-183A-08A5522660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60675"/>
                        <a:ext cx="21955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7F2A103-A9CC-5B31-14B4-1412430BA01E}"/>
              </a:ext>
            </a:extLst>
          </p:cNvPr>
          <p:cNvGraphicFramePr>
            <a:graphicFrameLocks/>
          </p:cNvGraphicFramePr>
          <p:nvPr/>
        </p:nvGraphicFramePr>
        <p:xfrm>
          <a:off x="3006725" y="2895600"/>
          <a:ext cx="2165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80748" imgH="459552" progId="Equation.DSMT4">
                  <p:embed/>
                </p:oleObj>
              </mc:Choice>
              <mc:Fallback>
                <p:oleObj r:id="rId8" imgW="880748" imgH="459552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7F2A103-A9CC-5B31-14B4-1412430BA0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895600"/>
                        <a:ext cx="2165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E96DB1-2972-680F-ED12-E011D113F4AF}"/>
              </a:ext>
            </a:extLst>
          </p:cNvPr>
          <p:cNvGraphicFramePr>
            <a:graphicFrameLocks/>
          </p:cNvGraphicFramePr>
          <p:nvPr/>
        </p:nvGraphicFramePr>
        <p:xfrm>
          <a:off x="2843213" y="1365250"/>
          <a:ext cx="2195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93413" imgH="459552" progId="Equation.DSMT4">
                  <p:embed/>
                </p:oleObj>
              </mc:Choice>
              <mc:Fallback>
                <p:oleObj r:id="rId10" imgW="893413" imgH="459552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8E96DB1-2972-680F-ED12-E011D113F4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65250"/>
                        <a:ext cx="21955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A1F5CF5-E1C2-BB30-CBD8-6CF817BDEB32}"/>
              </a:ext>
            </a:extLst>
          </p:cNvPr>
          <p:cNvGraphicFramePr>
            <a:graphicFrameLocks/>
          </p:cNvGraphicFramePr>
          <p:nvPr/>
        </p:nvGraphicFramePr>
        <p:xfrm>
          <a:off x="5172075" y="1365250"/>
          <a:ext cx="2165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80748" imgH="459552" progId="Equation.DSMT4">
                  <p:embed/>
                </p:oleObj>
              </mc:Choice>
              <mc:Fallback>
                <p:oleObj r:id="rId12" imgW="880748" imgH="459552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A1F5CF5-E1C2-BB30-CBD8-6CF817BDEB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365250"/>
                        <a:ext cx="2165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2A5C8C6-9E06-8DF9-9C89-243C740CE6A0}"/>
              </a:ext>
            </a:extLst>
          </p:cNvPr>
          <p:cNvGraphicFramePr>
            <a:graphicFrameLocks/>
          </p:cNvGraphicFramePr>
          <p:nvPr/>
        </p:nvGraphicFramePr>
        <p:xfrm>
          <a:off x="5227638" y="2860675"/>
          <a:ext cx="2165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0748" imgH="459552" progId="Equation.DSMT4">
                  <p:embed/>
                </p:oleObj>
              </mc:Choice>
              <mc:Fallback>
                <p:oleObj r:id="rId14" imgW="880748" imgH="459552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2A5C8C6-9E06-8DF9-9C89-243C740CE6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860675"/>
                        <a:ext cx="2165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组合 103431">
            <a:extLst>
              <a:ext uri="{FF2B5EF4-FFF2-40B4-BE49-F238E27FC236}">
                <a16:creationId xmlns:a16="http://schemas.microsoft.com/office/drawing/2014/main" id="{09417CC3-425B-F36F-463B-F07AA64CC913}"/>
              </a:ext>
            </a:extLst>
          </p:cNvPr>
          <p:cNvGrpSpPr>
            <a:grpSpLocks/>
          </p:cNvGrpSpPr>
          <p:nvPr/>
        </p:nvGrpSpPr>
        <p:grpSpPr bwMode="auto">
          <a:xfrm>
            <a:off x="658813" y="749300"/>
            <a:ext cx="6072187" cy="519113"/>
            <a:chOff x="0" y="36"/>
            <a:chExt cx="3825" cy="327"/>
          </a:xfrm>
        </p:grpSpPr>
        <p:graphicFrame>
          <p:nvGraphicFramePr>
            <p:cNvPr id="58388" name="对象 103432">
              <a:extLst>
                <a:ext uri="{FF2B5EF4-FFF2-40B4-BE49-F238E27FC236}">
                  <a16:creationId xmlns:a16="http://schemas.microsoft.com/office/drawing/2014/main" id="{5FF5FD5F-A2AD-E926-218E-9F527E8395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" y="36"/>
            <a:ext cx="314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12900" imgH="241300" progId="Equation.DSMT4">
                    <p:embed/>
                  </p:oleObj>
                </mc:Choice>
                <mc:Fallback>
                  <p:oleObj name="Equation" r:id="rId2" imgW="1612900" imgH="241300" progId="Equation.DSMT4">
                    <p:embed/>
                    <p:pic>
                      <p:nvPicPr>
                        <p:cNvPr id="58388" name="对象 103432">
                          <a:extLst>
                            <a:ext uri="{FF2B5EF4-FFF2-40B4-BE49-F238E27FC236}">
                              <a16:creationId xmlns:a16="http://schemas.microsoft.com/office/drawing/2014/main" id="{5FF5FD5F-A2AD-E926-218E-9F527E8395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6"/>
                          <a:ext cx="314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9" name="矩形 103434">
              <a:extLst>
                <a:ext uri="{FF2B5EF4-FFF2-40B4-BE49-F238E27FC236}">
                  <a16:creationId xmlns:a16="http://schemas.microsoft.com/office/drawing/2014/main" id="{3ACF47E9-A580-0CC8-4779-15BBD2765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65"/>
              <a:ext cx="7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习题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</p:grpSp>
      <p:grpSp>
        <p:nvGrpSpPr>
          <p:cNvPr id="58371" name="组合 103438">
            <a:extLst>
              <a:ext uri="{FF2B5EF4-FFF2-40B4-BE49-F238E27FC236}">
                <a16:creationId xmlns:a16="http://schemas.microsoft.com/office/drawing/2014/main" id="{0B5CA0CD-08DB-9292-B321-6352159EE7A5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1557338"/>
            <a:ext cx="6932612" cy="3021012"/>
            <a:chOff x="0" y="77"/>
            <a:chExt cx="4367" cy="1903"/>
          </a:xfrm>
        </p:grpSpPr>
        <p:sp>
          <p:nvSpPr>
            <p:cNvPr id="58379" name="直接连接符 103439">
              <a:extLst>
                <a:ext uri="{FF2B5EF4-FFF2-40B4-BE49-F238E27FC236}">
                  <a16:creationId xmlns:a16="http://schemas.microsoft.com/office/drawing/2014/main" id="{B42AFD7D-2148-B848-E107-48F987921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52"/>
              <a:ext cx="18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0" name="直接连接符 103440">
              <a:extLst>
                <a:ext uri="{FF2B5EF4-FFF2-40B4-BE49-F238E27FC236}">
                  <a16:creationId xmlns:a16="http://schemas.microsoft.com/office/drawing/2014/main" id="{D5869C11-568D-2997-599A-4CF5EF526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" y="166"/>
              <a:ext cx="0" cy="1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1" name="直接连接符 103441">
              <a:extLst>
                <a:ext uri="{FF2B5EF4-FFF2-40B4-BE49-F238E27FC236}">
                  <a16:creationId xmlns:a16="http://schemas.microsoft.com/office/drawing/2014/main" id="{B29A84CF-3BB7-EB7F-3507-1AAD1A93B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" y="352"/>
              <a:ext cx="19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2" name="直接连接符 103442">
              <a:extLst>
                <a:ext uri="{FF2B5EF4-FFF2-40B4-BE49-F238E27FC236}">
                  <a16:creationId xmlns:a16="http://schemas.microsoft.com/office/drawing/2014/main" id="{E1999B5C-E39D-CB4C-CEDF-536D37C51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4" y="134"/>
              <a:ext cx="0" cy="1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83" name="文本框 103444">
              <a:extLst>
                <a:ext uri="{FF2B5EF4-FFF2-40B4-BE49-F238E27FC236}">
                  <a16:creationId xmlns:a16="http://schemas.microsoft.com/office/drawing/2014/main" id="{1388D06F-E32D-6784-0247-05B8F5CCAE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" y="438"/>
              <a:ext cx="1590" cy="1326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1         2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2         0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  <a:buFontTx/>
                <a:buChar char="•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0         1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4" name="文本框 103445">
              <a:extLst>
                <a:ext uri="{FF2B5EF4-FFF2-40B4-BE49-F238E27FC236}">
                  <a16:creationId xmlns:a16="http://schemas.microsoft.com/office/drawing/2014/main" id="{61D3340B-8450-2B26-3847-FF788455A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5" y="88"/>
              <a:ext cx="1321" cy="2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4         5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5" name="文本框 103446">
              <a:extLst>
                <a:ext uri="{FF2B5EF4-FFF2-40B4-BE49-F238E27FC236}">
                  <a16:creationId xmlns:a16="http://schemas.microsoft.com/office/drawing/2014/main" id="{E91C53C1-E10F-18E0-7246-05F9A12D1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" y="440"/>
              <a:ext cx="159" cy="118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  <a:buFontTx/>
                <a:buChar char="•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  <a:buFontTx/>
                <a:buChar char="•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6" name="文本框 103447">
              <a:extLst>
                <a:ext uri="{FF2B5EF4-FFF2-40B4-BE49-F238E27FC236}">
                  <a16:creationId xmlns:a16="http://schemas.microsoft.com/office/drawing/2014/main" id="{749AF967-23D8-2374-2068-A9A36C7F1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5" y="440"/>
              <a:ext cx="1219" cy="1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4        5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  <a:buFontTx/>
                <a:buChar char="•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        5        3</a:t>
              </a: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  <a:buFontTx/>
                <a:buChar char="•"/>
              </a:pP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        3        4</a:t>
              </a:r>
              <a:endParaRPr lang="en-US" altLang="zh-CN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7" name="文本框 103448">
              <a:extLst>
                <a:ext uri="{FF2B5EF4-FFF2-40B4-BE49-F238E27FC236}">
                  <a16:creationId xmlns:a16="http://schemas.microsoft.com/office/drawing/2014/main" id="{A4AC499E-3E3F-0772-6C71-B228F40B4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" y="77"/>
              <a:ext cx="1545" cy="21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algn="just">
                <a:spcBef>
                  <a:spcPct val="20000"/>
                </a:spcBef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        1        2</a:t>
              </a:r>
            </a:p>
            <a:p>
              <a:pPr algn="just">
                <a:spcBef>
                  <a:spcPct val="20000"/>
                </a:spcBef>
              </a:pPr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8C4DBC15-213A-13D7-128B-A518ED5FC7A8}"/>
              </a:ext>
            </a:extLst>
          </p:cNvPr>
          <p:cNvSpPr txBox="1"/>
          <p:nvPr/>
        </p:nvSpPr>
        <p:spPr>
          <a:xfrm flipV="1">
            <a:off x="1042988" y="1541463"/>
            <a:ext cx="3937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4000" dirty="0">
              <a:solidFill>
                <a:srgbClr val="FF3300"/>
              </a:solidFill>
            </a:endParaRPr>
          </a:p>
        </p:txBody>
      </p:sp>
      <p:grpSp>
        <p:nvGrpSpPr>
          <p:cNvPr id="58373" name="组合 1">
            <a:extLst>
              <a:ext uri="{FF2B5EF4-FFF2-40B4-BE49-F238E27FC236}">
                <a16:creationId xmlns:a16="http://schemas.microsoft.com/office/drawing/2014/main" id="{E402E5CC-9A6C-CDBC-7076-C99A97D2AD19}"/>
              </a:ext>
            </a:extLst>
          </p:cNvPr>
          <p:cNvGrpSpPr>
            <a:grpSpLocks/>
          </p:cNvGrpSpPr>
          <p:nvPr/>
        </p:nvGrpSpPr>
        <p:grpSpPr bwMode="auto">
          <a:xfrm>
            <a:off x="4913313" y="1423988"/>
            <a:ext cx="777875" cy="493712"/>
            <a:chOff x="1967734" y="6053132"/>
            <a:chExt cx="778566" cy="494222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41F83B02-F589-120A-4E3E-E334D6861671}"/>
                </a:ext>
              </a:extLst>
            </p:cNvPr>
            <p:cNvSpPr txBox="1"/>
            <p:nvPr/>
          </p:nvSpPr>
          <p:spPr>
            <a:xfrm>
              <a:off x="1967734" y="6053132"/>
              <a:ext cx="778566" cy="49422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4000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 </a:t>
              </a:r>
              <a:r>
                <a:rPr lang="en-US" altLang="zh-CN" sz="4000" dirty="0">
                  <a:solidFill>
                    <a:srgbClr val="FF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sz="4000" dirty="0">
                <a:solidFill>
                  <a:srgbClr val="FF3300"/>
                </a:solidFill>
              </a:endParaRP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699957AA-93A3-216C-6F72-2E0641C4B57C}"/>
                </a:ext>
              </a:extLst>
            </p:cNvPr>
            <p:cNvCxnSpPr/>
            <p:nvPr/>
          </p:nvCxnSpPr>
          <p:spPr bwMode="auto">
            <a:xfrm>
              <a:off x="2131391" y="6391618"/>
              <a:ext cx="11440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8374" name="对象 103432">
            <a:extLst>
              <a:ext uri="{FF2B5EF4-FFF2-40B4-BE49-F238E27FC236}">
                <a16:creationId xmlns:a16="http://schemas.microsoft.com/office/drawing/2014/main" id="{97E33CE8-4062-08EC-EF3A-A6D7444FA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4157663"/>
          <a:ext cx="72532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241300" progId="Equation.DSMT4">
                  <p:embed/>
                </p:oleObj>
              </mc:Choice>
              <mc:Fallback>
                <p:oleObj name="Equation" r:id="rId4" imgW="2832100" imgH="241300" progId="Equation.DSMT4">
                  <p:embed/>
                  <p:pic>
                    <p:nvPicPr>
                      <p:cNvPr id="58374" name="对象 103432">
                        <a:extLst>
                          <a:ext uri="{FF2B5EF4-FFF2-40B4-BE49-F238E27FC236}">
                            <a16:creationId xmlns:a16="http://schemas.microsoft.com/office/drawing/2014/main" id="{97E33CE8-4062-08EC-EF3A-A6D7444FA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157663"/>
                        <a:ext cx="72532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文本框 103446">
            <a:extLst>
              <a:ext uri="{FF2B5EF4-FFF2-40B4-BE49-F238E27FC236}">
                <a16:creationId xmlns:a16="http://schemas.microsoft.com/office/drawing/2014/main" id="{5FF4AFEB-4316-2455-5032-FB44DC2B8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120900"/>
            <a:ext cx="252413" cy="188436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 algn="just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" name="对象 104451">
            <a:extLst>
              <a:ext uri="{FF2B5EF4-FFF2-40B4-BE49-F238E27FC236}">
                <a16:creationId xmlns:a16="http://schemas.microsoft.com/office/drawing/2014/main" id="{3FCDD8FA-276C-CA99-1F43-BCEFDAB6A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8663" y="5065713"/>
          <a:ext cx="2746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203112" progId="Equation.DSMT4">
                  <p:embed/>
                </p:oleObj>
              </mc:Choice>
              <mc:Fallback>
                <p:oleObj name="Equation" r:id="rId6" imgW="1320227" imgH="203112" progId="Equation.DSMT4">
                  <p:embed/>
                  <p:pic>
                    <p:nvPicPr>
                      <p:cNvPr id="34" name="对象 104451">
                        <a:extLst>
                          <a:ext uri="{FF2B5EF4-FFF2-40B4-BE49-F238E27FC236}">
                            <a16:creationId xmlns:a16="http://schemas.microsoft.com/office/drawing/2014/main" id="{3FCDD8FA-276C-CA99-1F43-BCEFDAB6A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065713"/>
                        <a:ext cx="27463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6F82371-7388-61D0-2158-4BB21892284B}"/>
              </a:ext>
            </a:extLst>
          </p:cNvPr>
          <p:cNvSpPr txBox="1"/>
          <p:nvPr/>
        </p:nvSpPr>
        <p:spPr>
          <a:xfrm>
            <a:off x="361950" y="311150"/>
            <a:ext cx="8426450" cy="25955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0" dirty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        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集合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集合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映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集合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每一个元都至少是集合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某一个元的象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从集合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集合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满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时有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者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 . 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age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缩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4A5BF7D-A3BD-3C8D-EBE1-FBA38E87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404813"/>
            <a:ext cx="12700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6321">
            <a:extLst>
              <a:ext uri="{FF2B5EF4-FFF2-40B4-BE49-F238E27FC236}">
                <a16:creationId xmlns:a16="http://schemas.microsoft.com/office/drawing/2014/main" id="{834B7795-371E-B17D-297A-AF4A761D0A5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786063"/>
            <a:ext cx="8786813" cy="1949450"/>
            <a:chOff x="-63" y="425"/>
            <a:chExt cx="13836" cy="3070"/>
          </a:xfrm>
        </p:grpSpPr>
        <p:sp>
          <p:nvSpPr>
            <p:cNvPr id="8" name="文本框 56322">
              <a:extLst>
                <a:ext uri="{FF2B5EF4-FFF2-40B4-BE49-F238E27FC236}">
                  <a16:creationId xmlns:a16="http://schemas.microsoft.com/office/drawing/2014/main" id="{08F903F9-7ED0-A214-DBBC-883579A791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3" y="425"/>
              <a:ext cx="13836" cy="307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8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是一个映射，如果对于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中任意两个元素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和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，只要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，就有   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， 那么就称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的一个</a:t>
              </a: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单射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22542" name="对象 56323">
              <a:extLst>
                <a:ext uri="{FF2B5EF4-FFF2-40B4-BE49-F238E27FC236}">
                  <a16:creationId xmlns:a16="http://schemas.microsoft.com/office/drawing/2014/main" id="{E8655F7B-2BAA-49E1-9FBE-125ADB02D8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4" y="817"/>
            <a:ext cx="2104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800" imgH="393700" progId="Equation.DSMT4">
                    <p:embed/>
                  </p:oleObj>
                </mc:Choice>
                <mc:Fallback>
                  <p:oleObj name="Equation" r:id="rId2" imgW="1574800" imgH="393700" progId="Equation.DSMT4">
                    <p:embed/>
                    <p:pic>
                      <p:nvPicPr>
                        <p:cNvPr id="22542" name="对象 56323">
                          <a:extLst>
                            <a:ext uri="{FF2B5EF4-FFF2-40B4-BE49-F238E27FC236}">
                              <a16:creationId xmlns:a16="http://schemas.microsoft.com/office/drawing/2014/main" id="{E8655F7B-2BAA-49E1-9FBE-125ADB02D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817"/>
                          <a:ext cx="2104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对象 56324">
              <a:extLst>
                <a:ext uri="{FF2B5EF4-FFF2-40B4-BE49-F238E27FC236}">
                  <a16:creationId xmlns:a16="http://schemas.microsoft.com/office/drawing/2014/main" id="{FEF4EE81-B761-1085-FD87-76B4A8C6E8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3" y="1650"/>
            <a:ext cx="70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51" imgH="431613" progId="Equation.DSMT4">
                    <p:embed/>
                  </p:oleObj>
                </mc:Choice>
                <mc:Fallback>
                  <p:oleObj name="Equation" r:id="rId4" imgW="342751" imgH="431613" progId="Equation.DSMT4">
                    <p:embed/>
                    <p:pic>
                      <p:nvPicPr>
                        <p:cNvPr id="22543" name="对象 56324">
                          <a:extLst>
                            <a:ext uri="{FF2B5EF4-FFF2-40B4-BE49-F238E27FC236}">
                              <a16:creationId xmlns:a16="http://schemas.microsoft.com/office/drawing/2014/main" id="{FEF4EE81-B761-1085-FD87-76B4A8C6E8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650"/>
                          <a:ext cx="703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对象 56325">
              <a:extLst>
                <a:ext uri="{FF2B5EF4-FFF2-40B4-BE49-F238E27FC236}">
                  <a16:creationId xmlns:a16="http://schemas.microsoft.com/office/drawing/2014/main" id="{C0640577-21AC-0942-FFF0-F68C8A3FC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1" y="1588"/>
            <a:ext cx="855" cy="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22544" name="对象 56325">
                          <a:extLst>
                            <a:ext uri="{FF2B5EF4-FFF2-40B4-BE49-F238E27FC236}">
                              <a16:creationId xmlns:a16="http://schemas.microsoft.com/office/drawing/2014/main" id="{C0640577-21AC-0942-FFF0-F68C8A3FC9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588"/>
                          <a:ext cx="855" cy="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对象 56326">
              <a:extLst>
                <a:ext uri="{FF2B5EF4-FFF2-40B4-BE49-F238E27FC236}">
                  <a16:creationId xmlns:a16="http://schemas.microsoft.com/office/drawing/2014/main" id="{1F228664-78EA-6221-C090-4225B896EF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9" y="1701"/>
            <a:ext cx="1589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100" imgH="431800" progId="Equation.DSMT4">
                    <p:embed/>
                  </p:oleObj>
                </mc:Choice>
                <mc:Fallback>
                  <p:oleObj name="Equation" r:id="rId8" imgW="1054100" imgH="431800" progId="Equation.DSMT4">
                    <p:embed/>
                    <p:pic>
                      <p:nvPicPr>
                        <p:cNvPr id="22545" name="对象 56326">
                          <a:extLst>
                            <a:ext uri="{FF2B5EF4-FFF2-40B4-BE49-F238E27FC236}">
                              <a16:creationId xmlns:a16="http://schemas.microsoft.com/office/drawing/2014/main" id="{1F228664-78EA-6221-C090-4225B896EF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" y="1701"/>
                          <a:ext cx="1589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对象 56327">
              <a:extLst>
                <a:ext uri="{FF2B5EF4-FFF2-40B4-BE49-F238E27FC236}">
                  <a16:creationId xmlns:a16="http://schemas.microsoft.com/office/drawing/2014/main" id="{0EEAC896-A5C1-3CCA-964D-7736A07413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67" y="1701"/>
            <a:ext cx="2850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33600" imgH="431800" progId="Equation.DSMT4">
                    <p:embed/>
                  </p:oleObj>
                </mc:Choice>
                <mc:Fallback>
                  <p:oleObj name="Equation" r:id="rId10" imgW="2133600" imgH="431800" progId="Equation.DSMT4">
                    <p:embed/>
                    <p:pic>
                      <p:nvPicPr>
                        <p:cNvPr id="22546" name="对象 56327">
                          <a:extLst>
                            <a:ext uri="{FF2B5EF4-FFF2-40B4-BE49-F238E27FC236}">
                              <a16:creationId xmlns:a16="http://schemas.microsoft.com/office/drawing/2014/main" id="{0EEAC896-A5C1-3CCA-964D-7736A07413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7" y="1701"/>
                          <a:ext cx="2850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0D63F62-ADF2-3C3E-9B6C-148B82810E46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4799013"/>
            <a:ext cx="8785225" cy="1600200"/>
            <a:chOff x="322928" y="4799452"/>
            <a:chExt cx="8785225" cy="1600438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F765956-DA0D-3856-1F53-E7FF6B453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28" y="4799452"/>
              <a:ext cx="8785225" cy="1600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  如果既是满射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又是单射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  <a:ea typeface="+mn-ea"/>
                </a:rPr>
                <a:t>,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即如果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满足下面两个条件，</a:t>
              </a:r>
              <a:endParaRPr lang="en-US" altLang="zh-CN" sz="2800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就称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到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一个</a:t>
              </a:r>
              <a:r>
                <a:rPr lang="zh-CN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一一映射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或双射.  </a:t>
              </a:r>
            </a:p>
          </p:txBody>
        </p:sp>
        <p:grpSp>
          <p:nvGrpSpPr>
            <p:cNvPr id="22535" name="组合 14">
              <a:extLst>
                <a:ext uri="{FF2B5EF4-FFF2-40B4-BE49-F238E27FC236}">
                  <a16:creationId xmlns:a16="http://schemas.microsoft.com/office/drawing/2014/main" id="{EEEBF804-EB82-46A8-264C-9467652DCC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5696" y="5249579"/>
              <a:ext cx="2062163" cy="520700"/>
              <a:chOff x="0" y="0"/>
              <a:chExt cx="1299" cy="327"/>
            </a:xfrm>
          </p:grpSpPr>
          <p:sp>
            <p:nvSpPr>
              <p:cNvPr id="22539" name="矩形 56330">
                <a:extLst>
                  <a:ext uri="{FF2B5EF4-FFF2-40B4-BE49-F238E27FC236}">
                    <a16:creationId xmlns:a16="http://schemas.microsoft.com/office/drawing/2014/main" id="{F777D065-146E-D24B-EC72-41EA2F582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51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1pPr>
                <a:lvl2pPr marL="742950" indent="-28575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2pPr>
                <a:lvl3pPr marL="11430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3pPr>
                <a:lvl4pPr marL="16002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4pPr>
                <a:lvl5pPr marL="20574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9pPr>
              </a:lstStyle>
              <a:p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① </a:t>
                </a:r>
                <a:r>
                  <a:rPr lang="zh-CN" altLang="en-US" sz="1000" b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</a:t>
                </a:r>
                <a:endParaRPr lang="zh-CN" altLang="en-US" b="0"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2540" name="对象 56331">
                <a:extLst>
                  <a:ext uri="{FF2B5EF4-FFF2-40B4-BE49-F238E27FC236}">
                    <a16:creationId xmlns:a16="http://schemas.microsoft.com/office/drawing/2014/main" id="{076D0D22-C72C-5A52-2931-30551AE6A0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8" y="59"/>
              <a:ext cx="961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447172" imgH="393529" progId="Equation.DSMT4">
                      <p:embed/>
                    </p:oleObj>
                  </mc:Choice>
                  <mc:Fallback>
                    <p:oleObj name="Equation" r:id="rId12" imgW="1447172" imgH="393529" progId="Equation.DSMT4">
                      <p:embed/>
                      <p:pic>
                        <p:nvPicPr>
                          <p:cNvPr id="22540" name="对象 56331">
                            <a:extLst>
                              <a:ext uri="{FF2B5EF4-FFF2-40B4-BE49-F238E27FC236}">
                                <a16:creationId xmlns:a16="http://schemas.microsoft.com/office/drawing/2014/main" id="{076D0D22-C72C-5A52-2931-30551AE6A0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" y="59"/>
                            <a:ext cx="961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36" name="组合 18">
              <a:extLst>
                <a:ext uri="{FF2B5EF4-FFF2-40B4-BE49-F238E27FC236}">
                  <a16:creationId xmlns:a16="http://schemas.microsoft.com/office/drawing/2014/main" id="{139CD527-9A72-A850-A4BE-0CE91F4485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1033" y="5276094"/>
              <a:ext cx="4350412" cy="519113"/>
              <a:chOff x="2034" y="-274"/>
              <a:chExt cx="2597" cy="326"/>
            </a:xfrm>
          </p:grpSpPr>
          <p:graphicFrame>
            <p:nvGraphicFramePr>
              <p:cNvPr id="22537" name="对象 56334">
                <a:extLst>
                  <a:ext uri="{FF2B5EF4-FFF2-40B4-BE49-F238E27FC236}">
                    <a16:creationId xmlns:a16="http://schemas.microsoft.com/office/drawing/2014/main" id="{ABD0ADBA-1F94-B7DB-D9EB-8F308AE12D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47" y="-255"/>
              <a:ext cx="228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171700" imgH="228600" progId="Equation.DSMT4">
                      <p:embed/>
                    </p:oleObj>
                  </mc:Choice>
                  <mc:Fallback>
                    <p:oleObj name="Equation" r:id="rId14" imgW="2171700" imgH="228600" progId="Equation.DSMT4">
                      <p:embed/>
                      <p:pic>
                        <p:nvPicPr>
                          <p:cNvPr id="22537" name="对象 56334">
                            <a:extLst>
                              <a:ext uri="{FF2B5EF4-FFF2-40B4-BE49-F238E27FC236}">
                                <a16:creationId xmlns:a16="http://schemas.microsoft.com/office/drawing/2014/main" id="{ABD0ADBA-1F94-B7DB-D9EB-8F308AE12D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" y="-255"/>
                            <a:ext cx="228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38" name="矩形 56335">
                <a:extLst>
                  <a:ext uri="{FF2B5EF4-FFF2-40B4-BE49-F238E27FC236}">
                    <a16:creationId xmlns:a16="http://schemas.microsoft.com/office/drawing/2014/main" id="{4A38F0E2-D8EF-0032-A984-C59826707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-274"/>
                <a:ext cx="5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1pPr>
                <a:lvl2pPr marL="742950" indent="-28575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2pPr>
                <a:lvl3pPr marL="11430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3pPr>
                <a:lvl4pPr marL="16002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4pPr>
                <a:lvl5pPr marL="2057400" indent="-228600"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00CC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defRPr>
                </a:lvl9pPr>
              </a:lstStyle>
              <a:p>
                <a:r>
                  <a:rPr lang="zh-CN" altLang="en-US" sz="2800">
                    <a:latin typeface="Garamond" panose="02020404030301010803" pitchFamily="18" charset="0"/>
                    <a:ea typeface="黑体" panose="02010609060101010101" pitchFamily="49" charset="-122"/>
                  </a:rPr>
                  <a:t>② </a:t>
                </a: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zh-CN" altLang="en-US" sz="1000" b="0">
                    <a:latin typeface="Times New Roman" panose="02020603050405020304" pitchFamily="18" charset="0"/>
                  </a:rPr>
                  <a:t>   </a:t>
                </a:r>
                <a:endParaRPr lang="zh-CN" altLang="en-US" sz="10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2A3043E-58B4-F611-A13B-B10615DD8AC0}"/>
                  </a:ext>
                </a:extLst>
              </p14:cNvPr>
              <p14:cNvContentPartPr/>
              <p14:nvPr/>
            </p14:nvContentPartPr>
            <p14:xfrm>
              <a:off x="6131779" y="2200020"/>
              <a:ext cx="1384200" cy="1645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2A3043E-58B4-F611-A13B-B10615DD8AC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123139" y="2191380"/>
                <a:ext cx="140184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ABCF696B-A291-E8E4-4B49-472E9D92C370}"/>
                  </a:ext>
                </a:extLst>
              </p14:cNvPr>
              <p14:cNvContentPartPr/>
              <p14:nvPr/>
            </p14:nvContentPartPr>
            <p14:xfrm>
              <a:off x="3800059" y="4016580"/>
              <a:ext cx="813240" cy="1105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ABCF696B-A291-E8E4-4B49-472E9D92C37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791419" y="4007580"/>
                <a:ext cx="83088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D25EDF3F-FCD9-8D4E-68B3-0A99792D9447}"/>
                  </a:ext>
                </a:extLst>
              </p14:cNvPr>
              <p14:cNvContentPartPr/>
              <p14:nvPr/>
            </p14:nvContentPartPr>
            <p14:xfrm>
              <a:off x="5871139" y="6369540"/>
              <a:ext cx="655920" cy="9360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D25EDF3F-FCD9-8D4E-68B3-0A99792D944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62139" y="6360900"/>
                <a:ext cx="673560" cy="111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54273">
            <a:extLst>
              <a:ext uri="{FF2B5EF4-FFF2-40B4-BE49-F238E27FC236}">
                <a16:creationId xmlns:a16="http://schemas.microsoft.com/office/drawing/2014/main" id="{E2D35E24-2513-08A8-0BE0-4D389D972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5" name="矩形 54274">
            <a:extLst>
              <a:ext uri="{FF2B5EF4-FFF2-40B4-BE49-F238E27FC236}">
                <a16:creationId xmlns:a16="http://schemas.microsoft.com/office/drawing/2014/main" id="{2F1BCE98-FA56-FA15-4F95-C5A8342FD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6" name="矩形 54275">
            <a:extLst>
              <a:ext uri="{FF2B5EF4-FFF2-40B4-BE49-F238E27FC236}">
                <a16:creationId xmlns:a16="http://schemas.microsoft.com/office/drawing/2014/main" id="{AAC4B3A9-79B0-FEDC-1E91-BB51D4515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23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7" name="矩形 54276">
            <a:extLst>
              <a:ext uri="{FF2B5EF4-FFF2-40B4-BE49-F238E27FC236}">
                <a16:creationId xmlns:a16="http://schemas.microsoft.com/office/drawing/2014/main" id="{9E598D2C-6179-336E-12CA-42689C617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0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8" name="矩形 54277">
            <a:extLst>
              <a:ext uri="{FF2B5EF4-FFF2-40B4-BE49-F238E27FC236}">
                <a16:creationId xmlns:a16="http://schemas.microsoft.com/office/drawing/2014/main" id="{C84BF54D-2DD1-AD95-5DCD-BC067AA31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0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59" name="矩形 54278">
            <a:extLst>
              <a:ext uri="{FF2B5EF4-FFF2-40B4-BE49-F238E27FC236}">
                <a16:creationId xmlns:a16="http://schemas.microsoft.com/office/drawing/2014/main" id="{A20A1241-5B4F-D4C5-5B37-6A8ADD22C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60" name="矩形 54279">
            <a:extLst>
              <a:ext uri="{FF2B5EF4-FFF2-40B4-BE49-F238E27FC236}">
                <a16:creationId xmlns:a16="http://schemas.microsoft.com/office/drawing/2014/main" id="{29C0E9AF-0B8C-AD1B-EED9-C9FAEE7A0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1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3561" name="组合 11">
            <a:extLst>
              <a:ext uri="{FF2B5EF4-FFF2-40B4-BE49-F238E27FC236}">
                <a16:creationId xmlns:a16="http://schemas.microsoft.com/office/drawing/2014/main" id="{7C82DA40-1F9D-4CDA-0968-573BD98C3C12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9388"/>
            <a:ext cx="7275513" cy="3394075"/>
            <a:chOff x="0" y="0"/>
            <a:chExt cx="11457" cy="5341"/>
          </a:xfrm>
        </p:grpSpPr>
        <p:sp>
          <p:nvSpPr>
            <p:cNvPr id="13" name="文本框 54281">
              <a:extLst>
                <a:ext uri="{FF2B5EF4-FFF2-40B4-BE49-F238E27FC236}">
                  <a16:creationId xmlns:a16="http://schemas.microsoft.com/office/drawing/2014/main" id="{DC93CC8B-07E3-59EE-CD76-24E72BDDE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9720" cy="534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latin typeface="Garamond" panose="02020404030301010803" pitchFamily="18" charset="0"/>
                  <a:ea typeface="黑体" panose="02010609060101010101" pitchFamily="49" charset="-122"/>
                </a:rPr>
                <a:t>例1 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设 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1)</a:t>
              </a:r>
              <a:endPara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3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4)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问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80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lang="en-US" altLang="zh-CN" sz="280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否是映射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570" name="对象 54282">
              <a:extLst>
                <a:ext uri="{FF2B5EF4-FFF2-40B4-BE49-F238E27FC236}">
                  <a16:creationId xmlns:a16="http://schemas.microsoft.com/office/drawing/2014/main" id="{1B005CD1-E9F0-B91B-3143-3ABCB1F39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5" y="176"/>
            <a:ext cx="9472" cy="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57800" imgH="393700" progId="Equation.DSMT4">
                    <p:embed/>
                  </p:oleObj>
                </mc:Choice>
                <mc:Fallback>
                  <p:oleObj name="Equation" r:id="rId2" imgW="5257800" imgH="393700" progId="Equation.DSMT4">
                    <p:embed/>
                    <p:pic>
                      <p:nvPicPr>
                        <p:cNvPr id="23570" name="对象 54282">
                          <a:extLst>
                            <a:ext uri="{FF2B5EF4-FFF2-40B4-BE49-F238E27FC236}">
                              <a16:creationId xmlns:a16="http://schemas.microsoft.com/office/drawing/2014/main" id="{1B005CD1-E9F0-B91B-3143-3ABCB1F39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" y="176"/>
                          <a:ext cx="9472" cy="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对象 54283">
              <a:extLst>
                <a:ext uri="{FF2B5EF4-FFF2-40B4-BE49-F238E27FC236}">
                  <a16:creationId xmlns:a16="http://schemas.microsoft.com/office/drawing/2014/main" id="{D3D70EA3-0D34-3676-403E-7FF516681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1" y="1044"/>
            <a:ext cx="7597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81500" imgH="431800" progId="Equation.DSMT4">
                    <p:embed/>
                  </p:oleObj>
                </mc:Choice>
                <mc:Fallback>
                  <p:oleObj name="Equation" r:id="rId4" imgW="4381500" imgH="431800" progId="Equation.DSMT4">
                    <p:embed/>
                    <p:pic>
                      <p:nvPicPr>
                        <p:cNvPr id="23571" name="对象 54283">
                          <a:extLst>
                            <a:ext uri="{FF2B5EF4-FFF2-40B4-BE49-F238E27FC236}">
                              <a16:creationId xmlns:a16="http://schemas.microsoft.com/office/drawing/2014/main" id="{D3D70EA3-0D34-3676-403E-7FF516681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" y="1044"/>
                          <a:ext cx="7597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2" name="矩形 54284">
            <a:extLst>
              <a:ext uri="{FF2B5EF4-FFF2-40B4-BE49-F238E27FC236}">
                <a16:creationId xmlns:a16="http://schemas.microsoft.com/office/drawing/2014/main" id="{6EBA8316-5237-AA93-91F3-079F1AD6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23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63" name="矩形 54285">
            <a:extLst>
              <a:ext uri="{FF2B5EF4-FFF2-40B4-BE49-F238E27FC236}">
                <a16:creationId xmlns:a16="http://schemas.microsoft.com/office/drawing/2014/main" id="{7CCA62DA-16B0-4712-5FC7-6204B03EB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29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23564" name="对象 54283">
            <a:extLst>
              <a:ext uri="{FF2B5EF4-FFF2-40B4-BE49-F238E27FC236}">
                <a16:creationId xmlns:a16="http://schemas.microsoft.com/office/drawing/2014/main" id="{97FDD233-C7E7-ED41-C6BD-D9CC1E7EE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1458913"/>
          <a:ext cx="4881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2300" imgH="431800" progId="Equation.DSMT4">
                  <p:embed/>
                </p:oleObj>
              </mc:Choice>
              <mc:Fallback>
                <p:oleObj name="Equation" r:id="rId6" imgW="4432300" imgH="431800" progId="Equation.DSMT4">
                  <p:embed/>
                  <p:pic>
                    <p:nvPicPr>
                      <p:cNvPr id="23564" name="对象 54283">
                        <a:extLst>
                          <a:ext uri="{FF2B5EF4-FFF2-40B4-BE49-F238E27FC236}">
                            <a16:creationId xmlns:a16="http://schemas.microsoft.com/office/drawing/2014/main" id="{97FDD233-C7E7-ED41-C6BD-D9CC1E7EE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458913"/>
                        <a:ext cx="4881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对象 54283">
            <a:extLst>
              <a:ext uri="{FF2B5EF4-FFF2-40B4-BE49-F238E27FC236}">
                <a16:creationId xmlns:a16="http://schemas.microsoft.com/office/drawing/2014/main" id="{2B8BC6E2-419B-7A69-0F14-D7DA88C3B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2024063"/>
          <a:ext cx="4811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68800" imgH="431800" progId="Equation.DSMT4">
                  <p:embed/>
                </p:oleObj>
              </mc:Choice>
              <mc:Fallback>
                <p:oleObj name="Equation" r:id="rId8" imgW="4368800" imgH="431800" progId="Equation.DSMT4">
                  <p:embed/>
                  <p:pic>
                    <p:nvPicPr>
                      <p:cNvPr id="23565" name="对象 54283">
                        <a:extLst>
                          <a:ext uri="{FF2B5EF4-FFF2-40B4-BE49-F238E27FC236}">
                            <a16:creationId xmlns:a16="http://schemas.microsoft.com/office/drawing/2014/main" id="{2B8BC6E2-419B-7A69-0F14-D7DA88C3B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024063"/>
                        <a:ext cx="4811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54283">
            <a:extLst>
              <a:ext uri="{FF2B5EF4-FFF2-40B4-BE49-F238E27FC236}">
                <a16:creationId xmlns:a16="http://schemas.microsoft.com/office/drawing/2014/main" id="{08A3F2E0-6E5E-341D-1F56-CCA5A3164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2611438"/>
          <a:ext cx="386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5200" imgH="431800" progId="Equation.DSMT4">
                  <p:embed/>
                </p:oleObj>
              </mc:Choice>
              <mc:Fallback>
                <p:oleObj name="Equation" r:id="rId10" imgW="3505200" imgH="431800" progId="Equation.DSMT4">
                  <p:embed/>
                  <p:pic>
                    <p:nvPicPr>
                      <p:cNvPr id="23566" name="对象 54283">
                        <a:extLst>
                          <a:ext uri="{FF2B5EF4-FFF2-40B4-BE49-F238E27FC236}">
                            <a16:creationId xmlns:a16="http://schemas.microsoft.com/office/drawing/2014/main" id="{08A3F2E0-6E5E-341D-1F56-CCA5A3164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611438"/>
                        <a:ext cx="386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54283">
            <a:extLst>
              <a:ext uri="{FF2B5EF4-FFF2-40B4-BE49-F238E27FC236}">
                <a16:creationId xmlns:a16="http://schemas.microsoft.com/office/drawing/2014/main" id="{9B6EA24A-FE2E-E752-720B-20C0AFC0B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" y="4189413"/>
          <a:ext cx="81978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12100" imgH="2044700" progId="Equation.DSMT4">
                  <p:embed/>
                </p:oleObj>
              </mc:Choice>
              <mc:Fallback>
                <p:oleObj name="Equation" r:id="rId12" imgW="7912100" imgH="2044700" progId="Equation.DSMT4">
                  <p:embed/>
                  <p:pic>
                    <p:nvPicPr>
                      <p:cNvPr id="28" name="对象 54283">
                        <a:extLst>
                          <a:ext uri="{FF2B5EF4-FFF2-40B4-BE49-F238E27FC236}">
                            <a16:creationId xmlns:a16="http://schemas.microsoft.com/office/drawing/2014/main" id="{9B6EA24A-FE2E-E752-720B-20C0AFC0B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189413"/>
                        <a:ext cx="819785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文本框 28">
            <a:extLst>
              <a:ext uri="{FF2B5EF4-FFF2-40B4-BE49-F238E27FC236}">
                <a16:creationId xmlns:a16="http://schemas.microsoft.com/office/drawing/2014/main" id="{3D2FDAA1-8F7B-8C30-E4F0-46CDDCB88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3605213"/>
            <a:ext cx="792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latin typeface="Garamond" panose="02020404030301010803" pitchFamily="18" charset="0"/>
                <a:ea typeface="黑体" panose="02010609060101010101" pitchFamily="49" charset="-122"/>
              </a:rPr>
              <a:t>解</a:t>
            </a:r>
            <a:r>
              <a:rPr lang="zh-CN" altLang="en-US">
                <a:latin typeface="Garamond" panose="02020404030301010803" pitchFamily="18" charset="0"/>
                <a:ea typeface="黑体" panose="02010609060101010101" pitchFamily="49" charset="-122"/>
              </a:rPr>
              <a:t> </a:t>
            </a:r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2AC4E9D-319C-E557-2580-E3152248364B}"/>
                  </a:ext>
                </a:extLst>
              </p14:cNvPr>
              <p14:cNvContentPartPr/>
              <p14:nvPr/>
            </p14:nvContentPartPr>
            <p14:xfrm>
              <a:off x="4311979" y="4361100"/>
              <a:ext cx="360" cy="14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2AC4E9D-319C-E557-2580-E3152248364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02979" y="4352100"/>
                <a:ext cx="18000" cy="19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A18B95B5-3005-1098-A069-6F269BFE08DC}"/>
              </a:ext>
            </a:extLst>
          </p:cNvPr>
          <p:cNvGrpSpPr/>
          <p:nvPr/>
        </p:nvGrpSpPr>
        <p:grpSpPr>
          <a:xfrm>
            <a:off x="7151659" y="1546980"/>
            <a:ext cx="619200" cy="254160"/>
            <a:chOff x="7151659" y="1546980"/>
            <a:chExt cx="619200" cy="25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5817D6C7-DA68-305B-DD9D-FD51D63BABDB}"/>
                    </a:ext>
                  </a:extLst>
                </p14:cNvPr>
                <p14:cNvContentPartPr/>
                <p14:nvPr/>
              </p14:nvContentPartPr>
              <p14:xfrm>
                <a:off x="7151659" y="1590540"/>
                <a:ext cx="326520" cy="824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5817D6C7-DA68-305B-DD9D-FD51D63BABD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143019" y="1581540"/>
                  <a:ext cx="344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ACE0D025-0926-97B2-B3EE-21BFA81EF84E}"/>
                    </a:ext>
                  </a:extLst>
                </p14:cNvPr>
                <p14:cNvContentPartPr/>
                <p14:nvPr/>
              </p14:nvContentPartPr>
              <p14:xfrm>
                <a:off x="7537579" y="1590180"/>
                <a:ext cx="198360" cy="2109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ACE0D025-0926-97B2-B3EE-21BFA81EF84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528939" y="1581540"/>
                  <a:ext cx="2160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98885910-2E98-B17E-1E74-14342D3D783A}"/>
                    </a:ext>
                  </a:extLst>
                </p14:cNvPr>
                <p14:cNvContentPartPr/>
                <p14:nvPr/>
              </p14:nvContentPartPr>
              <p14:xfrm>
                <a:off x="7653139" y="1546980"/>
                <a:ext cx="117720" cy="1414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98885910-2E98-B17E-1E74-14342D3D783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644499" y="1537980"/>
                  <a:ext cx="135360" cy="15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4D85645D-A6C8-FCEA-B8E7-827AF2955EE9}"/>
                  </a:ext>
                </a:extLst>
              </p14:cNvPr>
              <p14:cNvContentPartPr/>
              <p14:nvPr/>
            </p14:nvContentPartPr>
            <p14:xfrm>
              <a:off x="3391819" y="5102700"/>
              <a:ext cx="1607760" cy="9180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4D85645D-A6C8-FCEA-B8E7-827AF2955EE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82819" y="5094060"/>
                <a:ext cx="1625400" cy="10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295D0729-A4A7-DB78-B1CB-514CEB846D27}"/>
                  </a:ext>
                </a:extLst>
              </p14:cNvPr>
              <p14:cNvContentPartPr/>
              <p14:nvPr/>
            </p14:nvContentPartPr>
            <p14:xfrm>
              <a:off x="5237539" y="2438700"/>
              <a:ext cx="871200" cy="9684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295D0729-A4A7-DB78-B1CB-514CEB846D27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28539" y="2430060"/>
                <a:ext cx="888840" cy="11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AC29A30B-71AA-6B2E-4B7A-ECA1EE726C86}"/>
              </a:ext>
            </a:extLst>
          </p:cNvPr>
          <p:cNvGrpSpPr/>
          <p:nvPr/>
        </p:nvGrpSpPr>
        <p:grpSpPr>
          <a:xfrm>
            <a:off x="6640459" y="2211540"/>
            <a:ext cx="907560" cy="307080"/>
            <a:chOff x="6640459" y="2211540"/>
            <a:chExt cx="907560" cy="30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4BE5E8D2-7F6B-8EC2-F2A0-700F86A93521}"/>
                    </a:ext>
                  </a:extLst>
                </p14:cNvPr>
                <p14:cNvContentPartPr/>
                <p14:nvPr/>
              </p14:nvContentPartPr>
              <p14:xfrm>
                <a:off x="6640459" y="2301180"/>
                <a:ext cx="84240" cy="2106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4BE5E8D2-7F6B-8EC2-F2A0-700F86A9352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31459" y="2292540"/>
                  <a:ext cx="10188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116086F7-603D-68E1-D668-27A4254BA821}"/>
                    </a:ext>
                  </a:extLst>
                </p14:cNvPr>
                <p14:cNvContentPartPr/>
                <p14:nvPr/>
              </p14:nvContentPartPr>
              <p14:xfrm>
                <a:off x="6743779" y="2305860"/>
                <a:ext cx="80280" cy="2127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116086F7-603D-68E1-D668-27A4254BA82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35139" y="2296860"/>
                  <a:ext cx="979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3D67502-15EE-D8B5-3F2F-0E8E7CBCC1CD}"/>
                    </a:ext>
                  </a:extLst>
                </p14:cNvPr>
                <p14:cNvContentPartPr/>
                <p14:nvPr/>
              </p14:nvContentPartPr>
              <p14:xfrm>
                <a:off x="6702379" y="2385060"/>
                <a:ext cx="468720" cy="730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3D67502-15EE-D8B5-3F2F-0E8E7CBCC1C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693739" y="2376060"/>
                  <a:ext cx="4863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3402949-D41C-1B65-BDEE-EE8B5471D187}"/>
                    </a:ext>
                  </a:extLst>
                </p14:cNvPr>
                <p14:cNvContentPartPr/>
                <p14:nvPr/>
              </p14:nvContentPartPr>
              <p14:xfrm>
                <a:off x="7133299" y="2345820"/>
                <a:ext cx="76680" cy="12240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3402949-D41C-1B65-BDEE-EE8B5471D18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24299" y="2337180"/>
                  <a:ext cx="943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C713F05-A4EE-D6C6-3187-18AFB979EF00}"/>
                    </a:ext>
                  </a:extLst>
                </p14:cNvPr>
                <p14:cNvContentPartPr/>
                <p14:nvPr/>
              </p14:nvContentPartPr>
              <p14:xfrm>
                <a:off x="7312219" y="2283180"/>
                <a:ext cx="120240" cy="2120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C713F05-A4EE-D6C6-3187-18AFB979EF0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303579" y="2274540"/>
                  <a:ext cx="1378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269D358-6656-A320-D5A6-FF93B1337689}"/>
                    </a:ext>
                  </a:extLst>
                </p14:cNvPr>
                <p14:cNvContentPartPr/>
                <p14:nvPr/>
              </p14:nvContentPartPr>
              <p14:xfrm>
                <a:off x="7336339" y="2211540"/>
                <a:ext cx="211680" cy="1828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269D358-6656-A320-D5A6-FF93B133768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327339" y="2202540"/>
                  <a:ext cx="229320" cy="200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730C9745-5BF8-1435-0C40-18434553A815}"/>
                  </a:ext>
                </a:extLst>
              </p14:cNvPr>
              <p14:cNvContentPartPr/>
              <p14:nvPr/>
            </p14:nvContentPartPr>
            <p14:xfrm>
              <a:off x="1554019" y="5589420"/>
              <a:ext cx="2889000" cy="14904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730C9745-5BF8-1435-0C40-18434553A815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545019" y="5580420"/>
                <a:ext cx="2906640" cy="16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96" name="组合 23595">
            <a:extLst>
              <a:ext uri="{FF2B5EF4-FFF2-40B4-BE49-F238E27FC236}">
                <a16:creationId xmlns:a16="http://schemas.microsoft.com/office/drawing/2014/main" id="{63217771-7263-BFE0-46FA-83C9CC123184}"/>
              </a:ext>
            </a:extLst>
          </p:cNvPr>
          <p:cNvGrpSpPr/>
          <p:nvPr/>
        </p:nvGrpSpPr>
        <p:grpSpPr>
          <a:xfrm>
            <a:off x="3514219" y="2796540"/>
            <a:ext cx="5038920" cy="2142000"/>
            <a:chOff x="3514219" y="2796540"/>
            <a:chExt cx="5038920" cy="214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E08F745B-D6B9-C775-523D-C62E9D82E44F}"/>
                    </a:ext>
                  </a:extLst>
                </p14:cNvPr>
                <p14:cNvContentPartPr/>
                <p14:nvPr/>
              </p14:nvContentPartPr>
              <p14:xfrm>
                <a:off x="6411859" y="3024060"/>
                <a:ext cx="32760" cy="3553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E08F745B-D6B9-C775-523D-C62E9D82E4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403219" y="3015420"/>
                  <a:ext cx="5040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9DD6749F-4854-9DC1-8806-B321A87CB547}"/>
                    </a:ext>
                  </a:extLst>
                </p14:cNvPr>
                <p14:cNvContentPartPr/>
                <p14:nvPr/>
              </p14:nvContentPartPr>
              <p14:xfrm>
                <a:off x="6557659" y="3048540"/>
                <a:ext cx="47160" cy="2131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9DD6749F-4854-9DC1-8806-B321A87CB54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548659" y="3039900"/>
                  <a:ext cx="648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96B69EC-0F11-CCD5-BDE7-E04D45E80F08}"/>
                    </a:ext>
                  </a:extLst>
                </p14:cNvPr>
                <p14:cNvContentPartPr/>
                <p14:nvPr/>
              </p14:nvContentPartPr>
              <p14:xfrm>
                <a:off x="6531739" y="3049260"/>
                <a:ext cx="133920" cy="20700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96B69EC-0F11-CCD5-BDE7-E04D45E80F0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522739" y="3040260"/>
                  <a:ext cx="15156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2405707F-8707-FE70-01E3-0E91BFDCAFDE}"/>
                    </a:ext>
                  </a:extLst>
                </p14:cNvPr>
                <p14:cNvContentPartPr/>
                <p14:nvPr/>
              </p14:nvContentPartPr>
              <p14:xfrm>
                <a:off x="6731179" y="2984460"/>
                <a:ext cx="24120" cy="3859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2405707F-8707-FE70-01E3-0E91BFDCAFD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22179" y="2975460"/>
                  <a:ext cx="41760" cy="40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4849A52F-C1F0-B482-CCB4-3AF7A6CA94F5}"/>
                    </a:ext>
                  </a:extLst>
                </p14:cNvPr>
                <p14:cNvContentPartPr/>
                <p14:nvPr/>
              </p14:nvContentPartPr>
              <p14:xfrm>
                <a:off x="6954379" y="3090660"/>
                <a:ext cx="252360" cy="2300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4849A52F-C1F0-B482-CCB4-3AF7A6CA94F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945379" y="3082020"/>
                  <a:ext cx="27000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3378571B-B13A-E9D6-2DA0-346887DA2142}"/>
                    </a:ext>
                  </a:extLst>
                </p14:cNvPr>
                <p14:cNvContentPartPr/>
                <p14:nvPr/>
              </p14:nvContentPartPr>
              <p14:xfrm>
                <a:off x="7383499" y="2980140"/>
                <a:ext cx="12960" cy="42264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3378571B-B13A-E9D6-2DA0-346887DA214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374499" y="2971500"/>
                  <a:ext cx="3060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1FB16019-0591-A6DC-1C16-D997F3E01E87}"/>
                    </a:ext>
                  </a:extLst>
                </p14:cNvPr>
                <p14:cNvContentPartPr/>
                <p14:nvPr/>
              </p14:nvContentPartPr>
              <p14:xfrm>
                <a:off x="7571059" y="3101820"/>
                <a:ext cx="11880" cy="1720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1FB16019-0591-A6DC-1C16-D997F3E01E8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562059" y="3093180"/>
                  <a:ext cx="295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52C11C2F-A8AB-6833-F74D-2F8B304F3EFA}"/>
                    </a:ext>
                  </a:extLst>
                </p14:cNvPr>
                <p14:cNvContentPartPr/>
                <p14:nvPr/>
              </p14:nvContentPartPr>
              <p14:xfrm>
                <a:off x="7578979" y="3052860"/>
                <a:ext cx="101520" cy="2282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52C11C2F-A8AB-6833-F74D-2F8B304F3EF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69979" y="3044220"/>
                  <a:ext cx="11916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83FC78F1-19D3-DA00-5139-802AB325573A}"/>
                    </a:ext>
                  </a:extLst>
                </p14:cNvPr>
                <p14:cNvContentPartPr/>
                <p14:nvPr/>
              </p14:nvContentPartPr>
              <p14:xfrm>
                <a:off x="7844659" y="2972580"/>
                <a:ext cx="39600" cy="3592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83FC78F1-19D3-DA00-5139-802AB325573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36019" y="2963580"/>
                  <a:ext cx="5724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D3120E7D-B2AF-E98E-0F78-91A0DDD87165}"/>
                    </a:ext>
                  </a:extLst>
                </p14:cNvPr>
                <p14:cNvContentPartPr/>
                <p14:nvPr/>
              </p14:nvContentPartPr>
              <p14:xfrm>
                <a:off x="7329139" y="3824700"/>
                <a:ext cx="195480" cy="180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D3120E7D-B2AF-E98E-0F78-91A0DDD8716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20499" y="3815700"/>
                  <a:ext cx="2131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B484D295-3BA4-D731-29CB-AE12378EAC64}"/>
                    </a:ext>
                  </a:extLst>
                </p14:cNvPr>
                <p14:cNvContentPartPr/>
                <p14:nvPr/>
              </p14:nvContentPartPr>
              <p14:xfrm>
                <a:off x="7427419" y="3691860"/>
                <a:ext cx="250920" cy="2368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B484D295-3BA4-D731-29CB-AE12378EAC6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18779" y="3682860"/>
                  <a:ext cx="2685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659B5F12-DF21-B922-2E9C-C4FA06B102C9}"/>
                    </a:ext>
                  </a:extLst>
                </p14:cNvPr>
                <p14:cNvContentPartPr/>
                <p14:nvPr/>
              </p14:nvContentPartPr>
              <p14:xfrm>
                <a:off x="7661059" y="3735780"/>
                <a:ext cx="161640" cy="16524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659B5F12-DF21-B922-2E9C-C4FA06B102C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52419" y="3726780"/>
                  <a:ext cx="1792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792468E9-5311-DF2D-93AE-48DF8795EC33}"/>
                    </a:ext>
                  </a:extLst>
                </p14:cNvPr>
                <p14:cNvContentPartPr/>
                <p14:nvPr/>
              </p14:nvContentPartPr>
              <p14:xfrm>
                <a:off x="7883539" y="3751980"/>
                <a:ext cx="62640" cy="1407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792468E9-5311-DF2D-93AE-48DF8795EC3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874539" y="3743340"/>
                  <a:ext cx="802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63C07F4B-E92B-215F-E0C3-095007B88B6F}"/>
                    </a:ext>
                  </a:extLst>
                </p14:cNvPr>
                <p14:cNvContentPartPr/>
                <p14:nvPr/>
              </p14:nvContentPartPr>
              <p14:xfrm>
                <a:off x="7939699" y="3742980"/>
                <a:ext cx="124200" cy="3348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63C07F4B-E92B-215F-E0C3-095007B88B6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30699" y="3734340"/>
                  <a:ext cx="1418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AC89216-77B5-7D0B-5423-EBC9FB0F9C9B}"/>
                    </a:ext>
                  </a:extLst>
                </p14:cNvPr>
                <p14:cNvContentPartPr/>
                <p14:nvPr/>
              </p14:nvContentPartPr>
              <p14:xfrm>
                <a:off x="7998019" y="3696540"/>
                <a:ext cx="310680" cy="2059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AC89216-77B5-7D0B-5423-EBC9FB0F9C9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989379" y="3687900"/>
                  <a:ext cx="3283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306DAE0-E1CA-B84B-D4A0-9EA1C37F0035}"/>
                    </a:ext>
                  </a:extLst>
                </p14:cNvPr>
                <p14:cNvContentPartPr/>
                <p14:nvPr/>
              </p14:nvContentPartPr>
              <p14:xfrm>
                <a:off x="5862859" y="3734700"/>
                <a:ext cx="138600" cy="3276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306DAE0-E1CA-B84B-D4A0-9EA1C37F003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854219" y="3726060"/>
                  <a:ext cx="15624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9A34D72A-3099-E606-07A4-37920A9E6671}"/>
                    </a:ext>
                  </a:extLst>
                </p14:cNvPr>
                <p14:cNvContentPartPr/>
                <p14:nvPr/>
              </p14:nvContentPartPr>
              <p14:xfrm>
                <a:off x="5957899" y="3587460"/>
                <a:ext cx="116280" cy="29448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9A34D72A-3099-E606-07A4-37920A9E667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49259" y="3578820"/>
                  <a:ext cx="13392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C8CB0C67-6AA1-B3AA-154C-D0277CFA03B1}"/>
                    </a:ext>
                  </a:extLst>
                </p14:cNvPr>
                <p14:cNvContentPartPr/>
                <p14:nvPr/>
              </p14:nvContentPartPr>
              <p14:xfrm>
                <a:off x="6151939" y="3715980"/>
                <a:ext cx="72360" cy="11808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C8CB0C67-6AA1-B3AA-154C-D0277CFA03B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42939" y="3707340"/>
                  <a:ext cx="90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57D09ED-E2A9-9C8E-F559-1018E2270DCF}"/>
                    </a:ext>
                  </a:extLst>
                </p14:cNvPr>
                <p14:cNvContentPartPr/>
                <p14:nvPr/>
              </p14:nvContentPartPr>
              <p14:xfrm>
                <a:off x="6347059" y="3590700"/>
                <a:ext cx="100440" cy="20736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57D09ED-E2A9-9C8E-F559-1018E2270DC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38059" y="3581700"/>
                  <a:ext cx="1180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202D6803-D5C8-8CC0-E97F-043C190BE894}"/>
                    </a:ext>
                  </a:extLst>
                </p14:cNvPr>
                <p14:cNvContentPartPr/>
                <p14:nvPr/>
              </p14:nvContentPartPr>
              <p14:xfrm>
                <a:off x="6310699" y="3661980"/>
                <a:ext cx="375840" cy="1065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202D6803-D5C8-8CC0-E97F-043C190BE89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301699" y="3652980"/>
                  <a:ext cx="3934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7C0843BC-0692-D6CD-3D3F-80611082E839}"/>
                    </a:ext>
                  </a:extLst>
                </p14:cNvPr>
                <p14:cNvContentPartPr/>
                <p14:nvPr/>
              </p14:nvContentPartPr>
              <p14:xfrm>
                <a:off x="6647299" y="3603300"/>
                <a:ext cx="74160" cy="14364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7C0843BC-0692-D6CD-3D3F-80611082E83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38299" y="3594300"/>
                  <a:ext cx="918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51317317-E052-FBC0-9D27-C76B1C1D08D5}"/>
                    </a:ext>
                  </a:extLst>
                </p14:cNvPr>
                <p14:cNvContentPartPr/>
                <p14:nvPr/>
              </p14:nvContentPartPr>
              <p14:xfrm>
                <a:off x="6810379" y="3541020"/>
                <a:ext cx="195120" cy="19080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51317317-E052-FBC0-9D27-C76B1C1D08D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01379" y="3532380"/>
                  <a:ext cx="2127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8F041849-1A9E-A88C-E861-AB6B0C2A935E}"/>
                    </a:ext>
                  </a:extLst>
                </p14:cNvPr>
                <p14:cNvContentPartPr/>
                <p14:nvPr/>
              </p14:nvContentPartPr>
              <p14:xfrm>
                <a:off x="6887419" y="4253820"/>
                <a:ext cx="34560" cy="1872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8F041849-1A9E-A88C-E861-AB6B0C2A935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78419" y="4245180"/>
                  <a:ext cx="522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7D7B3F8C-9392-E0A4-0103-2C1C2416EC6F}"/>
                    </a:ext>
                  </a:extLst>
                </p14:cNvPr>
                <p14:cNvContentPartPr/>
                <p14:nvPr/>
              </p14:nvContentPartPr>
              <p14:xfrm>
                <a:off x="6933499" y="4286220"/>
                <a:ext cx="133560" cy="1540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7D7B3F8C-9392-E0A4-0103-2C1C2416EC6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24499" y="4277220"/>
                  <a:ext cx="1512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A7A92F17-330C-FDF1-C347-DB1E1B91E701}"/>
                    </a:ext>
                  </a:extLst>
                </p14:cNvPr>
                <p14:cNvContentPartPr/>
                <p14:nvPr/>
              </p14:nvContentPartPr>
              <p14:xfrm>
                <a:off x="7168219" y="4267500"/>
                <a:ext cx="212760" cy="1314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A7A92F17-330C-FDF1-C347-DB1E1B91E70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59219" y="4258860"/>
                  <a:ext cx="2304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15C99E95-D0E9-F8EF-399F-7CF48B56E573}"/>
                    </a:ext>
                  </a:extLst>
                </p14:cNvPr>
                <p14:cNvContentPartPr/>
                <p14:nvPr/>
              </p14:nvContentPartPr>
              <p14:xfrm>
                <a:off x="7321219" y="4281540"/>
                <a:ext cx="37440" cy="21672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15C99E95-D0E9-F8EF-399F-7CF48B56E57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12219" y="4272900"/>
                  <a:ext cx="55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22AF71EA-FF2F-7DA9-AF89-5C50CA575189}"/>
                    </a:ext>
                  </a:extLst>
                </p14:cNvPr>
                <p14:cNvContentPartPr/>
                <p14:nvPr/>
              </p14:nvContentPartPr>
              <p14:xfrm>
                <a:off x="7641259" y="4361100"/>
                <a:ext cx="3240" cy="8388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22AF71EA-FF2F-7DA9-AF89-5C50CA57518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632619" y="4352100"/>
                  <a:ext cx="20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80F7033B-831E-31AA-F396-3ADED38A8DFE}"/>
                    </a:ext>
                  </a:extLst>
                </p14:cNvPr>
                <p14:cNvContentPartPr/>
                <p14:nvPr/>
              </p14:nvContentPartPr>
              <p14:xfrm>
                <a:off x="7683739" y="4289820"/>
                <a:ext cx="31680" cy="2556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80F7033B-831E-31AA-F396-3ADED38A8DF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75099" y="4281180"/>
                  <a:ext cx="493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C062CDCC-0673-1FFE-05EA-7D73FE805B80}"/>
                    </a:ext>
                  </a:extLst>
                </p14:cNvPr>
                <p14:cNvContentPartPr/>
                <p14:nvPr/>
              </p14:nvContentPartPr>
              <p14:xfrm>
                <a:off x="7674019" y="4357500"/>
                <a:ext cx="229320" cy="44460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C062CDCC-0673-1FFE-05EA-7D73FE805B8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665019" y="4348500"/>
                  <a:ext cx="246960" cy="46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4EB16A75-BA2A-AEC4-3AB9-751A25B64091}"/>
                    </a:ext>
                  </a:extLst>
                </p14:cNvPr>
                <p14:cNvContentPartPr/>
                <p14:nvPr/>
              </p14:nvContentPartPr>
              <p14:xfrm>
                <a:off x="8007379" y="4498620"/>
                <a:ext cx="11880" cy="4464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4EB16A75-BA2A-AEC4-3AB9-751A25B6409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98739" y="4489620"/>
                  <a:ext cx="295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CFB6071E-8D11-A576-8407-741BD7408DD4}"/>
                    </a:ext>
                  </a:extLst>
                </p14:cNvPr>
                <p14:cNvContentPartPr/>
                <p14:nvPr/>
              </p14:nvContentPartPr>
              <p14:xfrm>
                <a:off x="7869859" y="4284420"/>
                <a:ext cx="22320" cy="432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CFB6071E-8D11-A576-8407-741BD7408DD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860859" y="4275420"/>
                  <a:ext cx="399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4EC1A715-1CEE-7941-9E70-3044F8B98290}"/>
                    </a:ext>
                  </a:extLst>
                </p14:cNvPr>
                <p14:cNvContentPartPr/>
                <p14:nvPr/>
              </p14:nvContentPartPr>
              <p14:xfrm>
                <a:off x="5778259" y="3006420"/>
                <a:ext cx="128160" cy="170892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4EC1A715-1CEE-7941-9E70-3044F8B9829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69259" y="2997780"/>
                  <a:ext cx="145800" cy="172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23552" name="墨迹 23551">
                  <a:extLst>
                    <a:ext uri="{FF2B5EF4-FFF2-40B4-BE49-F238E27FC236}">
                      <a16:creationId xmlns:a16="http://schemas.microsoft.com/office/drawing/2014/main" id="{55B97867-7C81-AB56-3D83-1EC7E53B8BD7}"/>
                    </a:ext>
                  </a:extLst>
                </p14:cNvPr>
                <p14:cNvContentPartPr/>
                <p14:nvPr/>
              </p14:nvContentPartPr>
              <p14:xfrm>
                <a:off x="5703379" y="2796540"/>
                <a:ext cx="2849760" cy="2088000"/>
              </p14:xfrm>
            </p:contentPart>
          </mc:Choice>
          <mc:Fallback>
            <p:pic>
              <p:nvPicPr>
                <p:cNvPr id="23552" name="墨迹 23551">
                  <a:extLst>
                    <a:ext uri="{FF2B5EF4-FFF2-40B4-BE49-F238E27FC236}">
                      <a16:creationId xmlns:a16="http://schemas.microsoft.com/office/drawing/2014/main" id="{55B97867-7C81-AB56-3D83-1EC7E53B8BD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694739" y="2787540"/>
                  <a:ext cx="2867400" cy="21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23553" name="墨迹 23552">
                  <a:extLst>
                    <a:ext uri="{FF2B5EF4-FFF2-40B4-BE49-F238E27FC236}">
                      <a16:creationId xmlns:a16="http://schemas.microsoft.com/office/drawing/2014/main" id="{11C69762-9A25-F29E-902D-666B1EB61969}"/>
                    </a:ext>
                  </a:extLst>
                </p14:cNvPr>
                <p14:cNvContentPartPr/>
                <p14:nvPr/>
              </p14:nvContentPartPr>
              <p14:xfrm>
                <a:off x="5826499" y="4664940"/>
                <a:ext cx="2405880" cy="132480"/>
              </p14:xfrm>
            </p:contentPart>
          </mc:Choice>
          <mc:Fallback>
            <p:pic>
              <p:nvPicPr>
                <p:cNvPr id="23553" name="墨迹 23552">
                  <a:extLst>
                    <a:ext uri="{FF2B5EF4-FFF2-40B4-BE49-F238E27FC236}">
                      <a16:creationId xmlns:a16="http://schemas.microsoft.com/office/drawing/2014/main" id="{11C69762-9A25-F29E-902D-666B1EB6196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817859" y="4655940"/>
                  <a:ext cx="24235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4ABFBB8A-925F-5952-EE4F-F8C6D43681A4}"/>
                    </a:ext>
                  </a:extLst>
                </p14:cNvPr>
                <p14:cNvContentPartPr/>
                <p14:nvPr/>
              </p14:nvContentPartPr>
              <p14:xfrm>
                <a:off x="4121899" y="3498180"/>
                <a:ext cx="47880" cy="22932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4ABFBB8A-925F-5952-EE4F-F8C6D43681A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113259" y="3489540"/>
                  <a:ext cx="655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AEE14023-FA58-C2F0-5885-3C38760EC2C4}"/>
                    </a:ext>
                  </a:extLst>
                </p14:cNvPr>
                <p14:cNvContentPartPr/>
                <p14:nvPr/>
              </p14:nvContentPartPr>
              <p14:xfrm>
                <a:off x="4162579" y="3520500"/>
                <a:ext cx="57960" cy="23508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AEE14023-FA58-C2F0-5885-3C38760EC2C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53579" y="3511860"/>
                  <a:ext cx="756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EDA0C0EC-FDCD-1D6A-57D0-3C5889561A96}"/>
                    </a:ext>
                  </a:extLst>
                </p14:cNvPr>
                <p14:cNvContentPartPr/>
                <p14:nvPr/>
              </p14:nvContentPartPr>
              <p14:xfrm>
                <a:off x="4067179" y="3477300"/>
                <a:ext cx="183600" cy="20268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EDA0C0EC-FDCD-1D6A-57D0-3C5889561A9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058179" y="3468660"/>
                  <a:ext cx="2012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FDE2A25D-1D0A-074F-8123-344343089E76}"/>
                    </a:ext>
                  </a:extLst>
                </p14:cNvPr>
                <p14:cNvContentPartPr/>
                <p14:nvPr/>
              </p14:nvContentPartPr>
              <p14:xfrm>
                <a:off x="4326019" y="3567300"/>
                <a:ext cx="303120" cy="6408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FDE2A25D-1D0A-074F-8123-344343089E7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317379" y="3558300"/>
                  <a:ext cx="3207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7DA392D6-4BB4-9829-E468-FD9DEE3B453B}"/>
                    </a:ext>
                  </a:extLst>
                </p14:cNvPr>
                <p14:cNvContentPartPr/>
                <p14:nvPr/>
              </p14:nvContentPartPr>
              <p14:xfrm>
                <a:off x="4566139" y="3550740"/>
                <a:ext cx="48600" cy="12204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7DA392D6-4BB4-9829-E468-FD9DEE3B453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57499" y="3541740"/>
                  <a:ext cx="662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00EEDB39-0163-0037-5210-B539CF34028B}"/>
                    </a:ext>
                  </a:extLst>
                </p14:cNvPr>
                <p14:cNvContentPartPr/>
                <p14:nvPr/>
              </p14:nvContentPartPr>
              <p14:xfrm>
                <a:off x="4703299" y="3441660"/>
                <a:ext cx="168480" cy="19944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00EEDB39-0163-0037-5210-B539CF34028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694299" y="3432660"/>
                  <a:ext cx="1861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23569" name="墨迹 23568">
                  <a:extLst>
                    <a:ext uri="{FF2B5EF4-FFF2-40B4-BE49-F238E27FC236}">
                      <a16:creationId xmlns:a16="http://schemas.microsoft.com/office/drawing/2014/main" id="{75E8E3F0-018D-7F5C-1118-51DB66C5BCAD}"/>
                    </a:ext>
                  </a:extLst>
                </p14:cNvPr>
                <p14:cNvContentPartPr/>
                <p14:nvPr/>
              </p14:nvContentPartPr>
              <p14:xfrm>
                <a:off x="4161859" y="3889140"/>
                <a:ext cx="36720" cy="216000"/>
              </p14:xfrm>
            </p:contentPart>
          </mc:Choice>
          <mc:Fallback>
            <p:pic>
              <p:nvPicPr>
                <p:cNvPr id="23569" name="墨迹 23568">
                  <a:extLst>
                    <a:ext uri="{FF2B5EF4-FFF2-40B4-BE49-F238E27FC236}">
                      <a16:creationId xmlns:a16="http://schemas.microsoft.com/office/drawing/2014/main" id="{75E8E3F0-018D-7F5C-1118-51DB66C5BCA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153219" y="3880500"/>
                  <a:ext cx="543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23572" name="墨迹 23571">
                  <a:extLst>
                    <a:ext uri="{FF2B5EF4-FFF2-40B4-BE49-F238E27FC236}">
                      <a16:creationId xmlns:a16="http://schemas.microsoft.com/office/drawing/2014/main" id="{1E92020B-93CF-8AF7-6D3B-78537DFA7FA4}"/>
                    </a:ext>
                  </a:extLst>
                </p14:cNvPr>
                <p14:cNvContentPartPr/>
                <p14:nvPr/>
              </p14:nvContentPartPr>
              <p14:xfrm>
                <a:off x="4221619" y="3942780"/>
                <a:ext cx="35640" cy="157680"/>
              </p14:xfrm>
            </p:contentPart>
          </mc:Choice>
          <mc:Fallback>
            <p:pic>
              <p:nvPicPr>
                <p:cNvPr id="23572" name="墨迹 23571">
                  <a:extLst>
                    <a:ext uri="{FF2B5EF4-FFF2-40B4-BE49-F238E27FC236}">
                      <a16:creationId xmlns:a16="http://schemas.microsoft.com/office/drawing/2014/main" id="{1E92020B-93CF-8AF7-6D3B-78537DFA7FA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212979" y="3933780"/>
                  <a:ext cx="532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23573" name="墨迹 23572">
                  <a:extLst>
                    <a:ext uri="{FF2B5EF4-FFF2-40B4-BE49-F238E27FC236}">
                      <a16:creationId xmlns:a16="http://schemas.microsoft.com/office/drawing/2014/main" id="{5B3829A1-46BC-5663-7EE1-DE6A0913920D}"/>
                    </a:ext>
                  </a:extLst>
                </p14:cNvPr>
                <p14:cNvContentPartPr/>
                <p14:nvPr/>
              </p14:nvContentPartPr>
              <p14:xfrm>
                <a:off x="4213699" y="3938460"/>
                <a:ext cx="77400" cy="154440"/>
              </p14:xfrm>
            </p:contentPart>
          </mc:Choice>
          <mc:Fallback>
            <p:pic>
              <p:nvPicPr>
                <p:cNvPr id="23573" name="墨迹 23572">
                  <a:extLst>
                    <a:ext uri="{FF2B5EF4-FFF2-40B4-BE49-F238E27FC236}">
                      <a16:creationId xmlns:a16="http://schemas.microsoft.com/office/drawing/2014/main" id="{5B3829A1-46BC-5663-7EE1-DE6A0913920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204699" y="3929460"/>
                  <a:ext cx="950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23574" name="墨迹 23573">
                  <a:extLst>
                    <a:ext uri="{FF2B5EF4-FFF2-40B4-BE49-F238E27FC236}">
                      <a16:creationId xmlns:a16="http://schemas.microsoft.com/office/drawing/2014/main" id="{255C60FA-B0F7-0098-48E1-E1586434D915}"/>
                    </a:ext>
                  </a:extLst>
                </p14:cNvPr>
                <p14:cNvContentPartPr/>
                <p14:nvPr/>
              </p14:nvContentPartPr>
              <p14:xfrm>
                <a:off x="4312339" y="3871860"/>
                <a:ext cx="25920" cy="123120"/>
              </p14:xfrm>
            </p:contentPart>
          </mc:Choice>
          <mc:Fallback>
            <p:pic>
              <p:nvPicPr>
                <p:cNvPr id="23574" name="墨迹 23573">
                  <a:extLst>
                    <a:ext uri="{FF2B5EF4-FFF2-40B4-BE49-F238E27FC236}">
                      <a16:creationId xmlns:a16="http://schemas.microsoft.com/office/drawing/2014/main" id="{255C60FA-B0F7-0098-48E1-E1586434D9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303699" y="3863220"/>
                  <a:ext cx="435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23575" name="墨迹 23574">
                  <a:extLst>
                    <a:ext uri="{FF2B5EF4-FFF2-40B4-BE49-F238E27FC236}">
                      <a16:creationId xmlns:a16="http://schemas.microsoft.com/office/drawing/2014/main" id="{6F6E60AC-245F-CF08-7FB4-F0E769D76EAC}"/>
                    </a:ext>
                  </a:extLst>
                </p14:cNvPr>
                <p14:cNvContentPartPr/>
                <p14:nvPr/>
              </p14:nvContentPartPr>
              <p14:xfrm>
                <a:off x="4401619" y="3853140"/>
                <a:ext cx="34560" cy="291960"/>
              </p14:xfrm>
            </p:contentPart>
          </mc:Choice>
          <mc:Fallback>
            <p:pic>
              <p:nvPicPr>
                <p:cNvPr id="23575" name="墨迹 23574">
                  <a:extLst>
                    <a:ext uri="{FF2B5EF4-FFF2-40B4-BE49-F238E27FC236}">
                      <a16:creationId xmlns:a16="http://schemas.microsoft.com/office/drawing/2014/main" id="{6F6E60AC-245F-CF08-7FB4-F0E769D76EA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92979" y="3844500"/>
                  <a:ext cx="522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23576" name="墨迹 23575">
                  <a:extLst>
                    <a:ext uri="{FF2B5EF4-FFF2-40B4-BE49-F238E27FC236}">
                      <a16:creationId xmlns:a16="http://schemas.microsoft.com/office/drawing/2014/main" id="{860E91A2-30DC-408F-DFCF-F81045C2DB64}"/>
                    </a:ext>
                  </a:extLst>
                </p14:cNvPr>
                <p14:cNvContentPartPr/>
                <p14:nvPr/>
              </p14:nvContentPartPr>
              <p14:xfrm>
                <a:off x="4520779" y="3880500"/>
                <a:ext cx="228240" cy="222120"/>
              </p14:xfrm>
            </p:contentPart>
          </mc:Choice>
          <mc:Fallback>
            <p:pic>
              <p:nvPicPr>
                <p:cNvPr id="23576" name="墨迹 23575">
                  <a:extLst>
                    <a:ext uri="{FF2B5EF4-FFF2-40B4-BE49-F238E27FC236}">
                      <a16:creationId xmlns:a16="http://schemas.microsoft.com/office/drawing/2014/main" id="{860E91A2-30DC-408F-DFCF-F81045C2DB6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512139" y="3871860"/>
                  <a:ext cx="24588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23577" name="墨迹 23576">
                  <a:extLst>
                    <a:ext uri="{FF2B5EF4-FFF2-40B4-BE49-F238E27FC236}">
                      <a16:creationId xmlns:a16="http://schemas.microsoft.com/office/drawing/2014/main" id="{51AFF0AA-563D-4C86-56CE-ECEFFAE33B96}"/>
                    </a:ext>
                  </a:extLst>
                </p14:cNvPr>
                <p14:cNvContentPartPr/>
                <p14:nvPr/>
              </p14:nvContentPartPr>
              <p14:xfrm>
                <a:off x="4826059" y="3895260"/>
                <a:ext cx="14400" cy="113040"/>
              </p14:xfrm>
            </p:contentPart>
          </mc:Choice>
          <mc:Fallback>
            <p:pic>
              <p:nvPicPr>
                <p:cNvPr id="23577" name="墨迹 23576">
                  <a:extLst>
                    <a:ext uri="{FF2B5EF4-FFF2-40B4-BE49-F238E27FC236}">
                      <a16:creationId xmlns:a16="http://schemas.microsoft.com/office/drawing/2014/main" id="{51AFF0AA-563D-4C86-56CE-ECEFFAE33B9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817419" y="3886260"/>
                  <a:ext cx="320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3578" name="墨迹 23577">
                  <a:extLst>
                    <a:ext uri="{FF2B5EF4-FFF2-40B4-BE49-F238E27FC236}">
                      <a16:creationId xmlns:a16="http://schemas.microsoft.com/office/drawing/2014/main" id="{26031758-9643-515C-B700-F11683A45B63}"/>
                    </a:ext>
                  </a:extLst>
                </p14:cNvPr>
                <p14:cNvContentPartPr/>
                <p14:nvPr/>
              </p14:nvContentPartPr>
              <p14:xfrm>
                <a:off x="4841179" y="3797340"/>
                <a:ext cx="148320" cy="296640"/>
              </p14:xfrm>
            </p:contentPart>
          </mc:Choice>
          <mc:Fallback>
            <p:pic>
              <p:nvPicPr>
                <p:cNvPr id="23578" name="墨迹 23577">
                  <a:extLst>
                    <a:ext uri="{FF2B5EF4-FFF2-40B4-BE49-F238E27FC236}">
                      <a16:creationId xmlns:a16="http://schemas.microsoft.com/office/drawing/2014/main" id="{26031758-9643-515C-B700-F11683A45B6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832179" y="3788340"/>
                  <a:ext cx="16596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23583" name="墨迹 23582">
                  <a:extLst>
                    <a:ext uri="{FF2B5EF4-FFF2-40B4-BE49-F238E27FC236}">
                      <a16:creationId xmlns:a16="http://schemas.microsoft.com/office/drawing/2014/main" id="{5EECD1FB-3EC3-922F-0445-A58E118DCDB5}"/>
                    </a:ext>
                  </a:extLst>
                </p14:cNvPr>
                <p14:cNvContentPartPr/>
                <p14:nvPr/>
              </p14:nvContentPartPr>
              <p14:xfrm>
                <a:off x="3651019" y="3657300"/>
                <a:ext cx="193680" cy="81360"/>
              </p14:xfrm>
            </p:contentPart>
          </mc:Choice>
          <mc:Fallback>
            <p:pic>
              <p:nvPicPr>
                <p:cNvPr id="23583" name="墨迹 23582">
                  <a:extLst>
                    <a:ext uri="{FF2B5EF4-FFF2-40B4-BE49-F238E27FC236}">
                      <a16:creationId xmlns:a16="http://schemas.microsoft.com/office/drawing/2014/main" id="{5EECD1FB-3EC3-922F-0445-A58E118DCDB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642379" y="3648660"/>
                  <a:ext cx="2113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23584" name="墨迹 23583">
                  <a:extLst>
                    <a:ext uri="{FF2B5EF4-FFF2-40B4-BE49-F238E27FC236}">
                      <a16:creationId xmlns:a16="http://schemas.microsoft.com/office/drawing/2014/main" id="{638C0240-8988-90ED-633B-A05AF69AB904}"/>
                    </a:ext>
                  </a:extLst>
                </p14:cNvPr>
                <p14:cNvContentPartPr/>
                <p14:nvPr/>
              </p14:nvContentPartPr>
              <p14:xfrm>
                <a:off x="3741739" y="3560100"/>
                <a:ext cx="73440" cy="266040"/>
              </p14:xfrm>
            </p:contentPart>
          </mc:Choice>
          <mc:Fallback>
            <p:pic>
              <p:nvPicPr>
                <p:cNvPr id="23584" name="墨迹 23583">
                  <a:extLst>
                    <a:ext uri="{FF2B5EF4-FFF2-40B4-BE49-F238E27FC236}">
                      <a16:creationId xmlns:a16="http://schemas.microsoft.com/office/drawing/2014/main" id="{638C0240-8988-90ED-633B-A05AF69AB90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732739" y="3551460"/>
                  <a:ext cx="9108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23585" name="墨迹 23584">
                  <a:extLst>
                    <a:ext uri="{FF2B5EF4-FFF2-40B4-BE49-F238E27FC236}">
                      <a16:creationId xmlns:a16="http://schemas.microsoft.com/office/drawing/2014/main" id="{1D5458E3-AE27-6171-BB01-5A5435C81338}"/>
                    </a:ext>
                  </a:extLst>
                </p14:cNvPr>
                <p14:cNvContentPartPr/>
                <p14:nvPr/>
              </p14:nvContentPartPr>
              <p14:xfrm>
                <a:off x="3904459" y="3670260"/>
                <a:ext cx="96120" cy="109800"/>
              </p14:xfrm>
            </p:contentPart>
          </mc:Choice>
          <mc:Fallback>
            <p:pic>
              <p:nvPicPr>
                <p:cNvPr id="23585" name="墨迹 23584">
                  <a:extLst>
                    <a:ext uri="{FF2B5EF4-FFF2-40B4-BE49-F238E27FC236}">
                      <a16:creationId xmlns:a16="http://schemas.microsoft.com/office/drawing/2014/main" id="{1D5458E3-AE27-6171-BB01-5A5435C8133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895459" y="3661260"/>
                  <a:ext cx="1137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23580" name="墨迹 23579">
                  <a:extLst>
                    <a:ext uri="{FF2B5EF4-FFF2-40B4-BE49-F238E27FC236}">
                      <a16:creationId xmlns:a16="http://schemas.microsoft.com/office/drawing/2014/main" id="{21B573C4-3CA9-E99B-880B-9234352B0465}"/>
                    </a:ext>
                  </a:extLst>
                </p14:cNvPr>
                <p14:cNvContentPartPr/>
                <p14:nvPr/>
              </p14:nvContentPartPr>
              <p14:xfrm>
                <a:off x="4351219" y="4329420"/>
                <a:ext cx="109080" cy="18720"/>
              </p14:xfrm>
            </p:contentPart>
          </mc:Choice>
          <mc:Fallback>
            <p:pic>
              <p:nvPicPr>
                <p:cNvPr id="23580" name="墨迹 23579">
                  <a:extLst>
                    <a:ext uri="{FF2B5EF4-FFF2-40B4-BE49-F238E27FC236}">
                      <a16:creationId xmlns:a16="http://schemas.microsoft.com/office/drawing/2014/main" id="{21B573C4-3CA9-E99B-880B-9234352B046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342579" y="4320780"/>
                  <a:ext cx="1267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23581" name="墨迹 23580">
                  <a:extLst>
                    <a:ext uri="{FF2B5EF4-FFF2-40B4-BE49-F238E27FC236}">
                      <a16:creationId xmlns:a16="http://schemas.microsoft.com/office/drawing/2014/main" id="{4902C5AF-55D8-7890-1B48-ECF10C2CFE73}"/>
                    </a:ext>
                  </a:extLst>
                </p14:cNvPr>
                <p14:cNvContentPartPr/>
                <p14:nvPr/>
              </p14:nvContentPartPr>
              <p14:xfrm>
                <a:off x="4342219" y="4271460"/>
                <a:ext cx="93240" cy="255960"/>
              </p14:xfrm>
            </p:contentPart>
          </mc:Choice>
          <mc:Fallback>
            <p:pic>
              <p:nvPicPr>
                <p:cNvPr id="23581" name="墨迹 23580">
                  <a:extLst>
                    <a:ext uri="{FF2B5EF4-FFF2-40B4-BE49-F238E27FC236}">
                      <a16:creationId xmlns:a16="http://schemas.microsoft.com/office/drawing/2014/main" id="{4902C5AF-55D8-7890-1B48-ECF10C2CFE7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333579" y="4262820"/>
                  <a:ext cx="1108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23586" name="墨迹 23585">
                  <a:extLst>
                    <a:ext uri="{FF2B5EF4-FFF2-40B4-BE49-F238E27FC236}">
                      <a16:creationId xmlns:a16="http://schemas.microsoft.com/office/drawing/2014/main" id="{63EFB69B-2A2D-CC5C-3706-2844300F3247}"/>
                    </a:ext>
                  </a:extLst>
                </p14:cNvPr>
                <p14:cNvContentPartPr/>
                <p14:nvPr/>
              </p14:nvContentPartPr>
              <p14:xfrm>
                <a:off x="4617259" y="4326180"/>
                <a:ext cx="93240" cy="138960"/>
              </p14:xfrm>
            </p:contentPart>
          </mc:Choice>
          <mc:Fallback>
            <p:pic>
              <p:nvPicPr>
                <p:cNvPr id="23586" name="墨迹 23585">
                  <a:extLst>
                    <a:ext uri="{FF2B5EF4-FFF2-40B4-BE49-F238E27FC236}">
                      <a16:creationId xmlns:a16="http://schemas.microsoft.com/office/drawing/2014/main" id="{63EFB69B-2A2D-CC5C-3706-2844300F324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608259" y="4317540"/>
                  <a:ext cx="1108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23587" name="墨迹 23586">
                  <a:extLst>
                    <a:ext uri="{FF2B5EF4-FFF2-40B4-BE49-F238E27FC236}">
                      <a16:creationId xmlns:a16="http://schemas.microsoft.com/office/drawing/2014/main" id="{3ACA7FFB-DA98-9964-F2DA-E645467250C2}"/>
                    </a:ext>
                  </a:extLst>
                </p14:cNvPr>
                <p14:cNvContentPartPr/>
                <p14:nvPr/>
              </p14:nvContentPartPr>
              <p14:xfrm>
                <a:off x="4728139" y="4322580"/>
                <a:ext cx="191160" cy="178560"/>
              </p14:xfrm>
            </p:contentPart>
          </mc:Choice>
          <mc:Fallback>
            <p:pic>
              <p:nvPicPr>
                <p:cNvPr id="23587" name="墨迹 23586">
                  <a:extLst>
                    <a:ext uri="{FF2B5EF4-FFF2-40B4-BE49-F238E27FC236}">
                      <a16:creationId xmlns:a16="http://schemas.microsoft.com/office/drawing/2014/main" id="{3ACA7FFB-DA98-9964-F2DA-E645467250C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719499" y="4313940"/>
                  <a:ext cx="2088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23588" name="墨迹 23587">
                  <a:extLst>
                    <a:ext uri="{FF2B5EF4-FFF2-40B4-BE49-F238E27FC236}">
                      <a16:creationId xmlns:a16="http://schemas.microsoft.com/office/drawing/2014/main" id="{A20F4BE2-072E-616D-C7D1-764A05A32396}"/>
                    </a:ext>
                  </a:extLst>
                </p14:cNvPr>
                <p14:cNvContentPartPr/>
                <p14:nvPr/>
              </p14:nvContentPartPr>
              <p14:xfrm>
                <a:off x="4708699" y="4334460"/>
                <a:ext cx="5040" cy="119160"/>
              </p14:xfrm>
            </p:contentPart>
          </mc:Choice>
          <mc:Fallback>
            <p:pic>
              <p:nvPicPr>
                <p:cNvPr id="23588" name="墨迹 23587">
                  <a:extLst>
                    <a:ext uri="{FF2B5EF4-FFF2-40B4-BE49-F238E27FC236}">
                      <a16:creationId xmlns:a16="http://schemas.microsoft.com/office/drawing/2014/main" id="{A20F4BE2-072E-616D-C7D1-764A05A3239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700059" y="4325820"/>
                  <a:ext cx="226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3591" name="墨迹 23590">
                  <a:extLst>
                    <a:ext uri="{FF2B5EF4-FFF2-40B4-BE49-F238E27FC236}">
                      <a16:creationId xmlns:a16="http://schemas.microsoft.com/office/drawing/2014/main" id="{4A694948-750B-659F-531A-19A4CC22BCE1}"/>
                    </a:ext>
                  </a:extLst>
                </p14:cNvPr>
                <p14:cNvContentPartPr/>
                <p14:nvPr/>
              </p14:nvContentPartPr>
              <p14:xfrm>
                <a:off x="5062579" y="4181820"/>
                <a:ext cx="337320" cy="541080"/>
              </p14:xfrm>
            </p:contentPart>
          </mc:Choice>
          <mc:Fallback>
            <p:pic>
              <p:nvPicPr>
                <p:cNvPr id="23591" name="墨迹 23590">
                  <a:extLst>
                    <a:ext uri="{FF2B5EF4-FFF2-40B4-BE49-F238E27FC236}">
                      <a16:creationId xmlns:a16="http://schemas.microsoft.com/office/drawing/2014/main" id="{4A694948-750B-659F-531A-19A4CC22BCE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053939" y="4173180"/>
                  <a:ext cx="35496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23592" name="墨迹 23591">
                  <a:extLst>
                    <a:ext uri="{FF2B5EF4-FFF2-40B4-BE49-F238E27FC236}">
                      <a16:creationId xmlns:a16="http://schemas.microsoft.com/office/drawing/2014/main" id="{7405BB60-5876-8B3C-0F60-5D6C51521859}"/>
                    </a:ext>
                  </a:extLst>
                </p14:cNvPr>
                <p14:cNvContentPartPr/>
                <p14:nvPr/>
              </p14:nvContentPartPr>
              <p14:xfrm>
                <a:off x="5268139" y="4092180"/>
                <a:ext cx="166680" cy="309240"/>
              </p14:xfrm>
            </p:contentPart>
          </mc:Choice>
          <mc:Fallback>
            <p:pic>
              <p:nvPicPr>
                <p:cNvPr id="23592" name="墨迹 23591">
                  <a:extLst>
                    <a:ext uri="{FF2B5EF4-FFF2-40B4-BE49-F238E27FC236}">
                      <a16:creationId xmlns:a16="http://schemas.microsoft.com/office/drawing/2014/main" id="{7405BB60-5876-8B3C-0F60-5D6C5152185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259499" y="4083180"/>
                  <a:ext cx="1843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23593" name="墨迹 23592">
                  <a:extLst>
                    <a:ext uri="{FF2B5EF4-FFF2-40B4-BE49-F238E27FC236}">
                      <a16:creationId xmlns:a16="http://schemas.microsoft.com/office/drawing/2014/main" id="{25D2B0DF-7851-E975-7B5D-4556B679643D}"/>
                    </a:ext>
                  </a:extLst>
                </p14:cNvPr>
                <p14:cNvContentPartPr/>
                <p14:nvPr/>
              </p14:nvContentPartPr>
              <p14:xfrm>
                <a:off x="5460019" y="3220980"/>
                <a:ext cx="63720" cy="1682280"/>
              </p14:xfrm>
            </p:contentPart>
          </mc:Choice>
          <mc:Fallback>
            <p:pic>
              <p:nvPicPr>
                <p:cNvPr id="23593" name="墨迹 23592">
                  <a:extLst>
                    <a:ext uri="{FF2B5EF4-FFF2-40B4-BE49-F238E27FC236}">
                      <a16:creationId xmlns:a16="http://schemas.microsoft.com/office/drawing/2014/main" id="{25D2B0DF-7851-E975-7B5D-4556B679643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451019" y="3211980"/>
                  <a:ext cx="81360" cy="169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23594" name="墨迹 23593">
                  <a:extLst>
                    <a:ext uri="{FF2B5EF4-FFF2-40B4-BE49-F238E27FC236}">
                      <a16:creationId xmlns:a16="http://schemas.microsoft.com/office/drawing/2014/main" id="{91968A7B-F8A4-B0A2-16D8-70FE13EECA55}"/>
                    </a:ext>
                  </a:extLst>
                </p14:cNvPr>
                <p14:cNvContentPartPr/>
                <p14:nvPr/>
              </p14:nvContentPartPr>
              <p14:xfrm>
                <a:off x="3514219" y="3260580"/>
                <a:ext cx="2016360" cy="225720"/>
              </p14:xfrm>
            </p:contentPart>
          </mc:Choice>
          <mc:Fallback>
            <p:pic>
              <p:nvPicPr>
                <p:cNvPr id="23594" name="墨迹 23593">
                  <a:extLst>
                    <a:ext uri="{FF2B5EF4-FFF2-40B4-BE49-F238E27FC236}">
                      <a16:creationId xmlns:a16="http://schemas.microsoft.com/office/drawing/2014/main" id="{91968A7B-F8A4-B0A2-16D8-70FE13EECA5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505579" y="3251580"/>
                  <a:ext cx="20340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23595" name="墨迹 23594">
                  <a:extLst>
                    <a:ext uri="{FF2B5EF4-FFF2-40B4-BE49-F238E27FC236}">
                      <a16:creationId xmlns:a16="http://schemas.microsoft.com/office/drawing/2014/main" id="{AE1419E7-C485-8ACF-8533-E636E385FA30}"/>
                    </a:ext>
                  </a:extLst>
                </p14:cNvPr>
                <p14:cNvContentPartPr/>
                <p14:nvPr/>
              </p14:nvContentPartPr>
              <p14:xfrm>
                <a:off x="3662899" y="3465060"/>
                <a:ext cx="1872720" cy="1473480"/>
              </p14:xfrm>
            </p:contentPart>
          </mc:Choice>
          <mc:Fallback>
            <p:pic>
              <p:nvPicPr>
                <p:cNvPr id="23595" name="墨迹 23594">
                  <a:extLst>
                    <a:ext uri="{FF2B5EF4-FFF2-40B4-BE49-F238E27FC236}">
                      <a16:creationId xmlns:a16="http://schemas.microsoft.com/office/drawing/2014/main" id="{AE1419E7-C485-8ACF-8533-E636E385FA3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654259" y="3456060"/>
                  <a:ext cx="1890360" cy="149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03" name="组合 23602">
            <a:extLst>
              <a:ext uri="{FF2B5EF4-FFF2-40B4-BE49-F238E27FC236}">
                <a16:creationId xmlns:a16="http://schemas.microsoft.com/office/drawing/2014/main" id="{15CEDC25-7BDD-658A-50FA-7FA1E6983DEC}"/>
              </a:ext>
            </a:extLst>
          </p:cNvPr>
          <p:cNvGrpSpPr/>
          <p:nvPr/>
        </p:nvGrpSpPr>
        <p:grpSpPr>
          <a:xfrm>
            <a:off x="8006299" y="2489460"/>
            <a:ext cx="623160" cy="453240"/>
            <a:chOff x="8006299" y="2489460"/>
            <a:chExt cx="623160" cy="45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23597" name="墨迹 23596">
                  <a:extLst>
                    <a:ext uri="{FF2B5EF4-FFF2-40B4-BE49-F238E27FC236}">
                      <a16:creationId xmlns:a16="http://schemas.microsoft.com/office/drawing/2014/main" id="{BF086480-0C22-0540-8B07-5ECA737F6AFA}"/>
                    </a:ext>
                  </a:extLst>
                </p14:cNvPr>
                <p14:cNvContentPartPr/>
                <p14:nvPr/>
              </p14:nvContentPartPr>
              <p14:xfrm>
                <a:off x="8006299" y="2589180"/>
                <a:ext cx="252360" cy="102960"/>
              </p14:xfrm>
            </p:contentPart>
          </mc:Choice>
          <mc:Fallback>
            <p:pic>
              <p:nvPicPr>
                <p:cNvPr id="23597" name="墨迹 23596">
                  <a:extLst>
                    <a:ext uri="{FF2B5EF4-FFF2-40B4-BE49-F238E27FC236}">
                      <a16:creationId xmlns:a16="http://schemas.microsoft.com/office/drawing/2014/main" id="{BF086480-0C22-0540-8B07-5ECA737F6AF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97299" y="2580540"/>
                  <a:ext cx="2700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23598" name="墨迹 23597">
                  <a:extLst>
                    <a:ext uri="{FF2B5EF4-FFF2-40B4-BE49-F238E27FC236}">
                      <a16:creationId xmlns:a16="http://schemas.microsoft.com/office/drawing/2014/main" id="{9525ECBD-7C3C-3B46-D522-2F91E1732CA5}"/>
                    </a:ext>
                  </a:extLst>
                </p14:cNvPr>
                <p14:cNvContentPartPr/>
                <p14:nvPr/>
              </p14:nvContentPartPr>
              <p14:xfrm>
                <a:off x="8077219" y="2489460"/>
                <a:ext cx="110880" cy="334440"/>
              </p14:xfrm>
            </p:contentPart>
          </mc:Choice>
          <mc:Fallback>
            <p:pic>
              <p:nvPicPr>
                <p:cNvPr id="23598" name="墨迹 23597">
                  <a:extLst>
                    <a:ext uri="{FF2B5EF4-FFF2-40B4-BE49-F238E27FC236}">
                      <a16:creationId xmlns:a16="http://schemas.microsoft.com/office/drawing/2014/main" id="{9525ECBD-7C3C-3B46-D522-2F91E1732CA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068219" y="2480460"/>
                  <a:ext cx="12852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3599" name="墨迹 23598">
                  <a:extLst>
                    <a:ext uri="{FF2B5EF4-FFF2-40B4-BE49-F238E27FC236}">
                      <a16:creationId xmlns:a16="http://schemas.microsoft.com/office/drawing/2014/main" id="{F76D0C14-9426-49C1-A326-A82800907483}"/>
                    </a:ext>
                  </a:extLst>
                </p14:cNvPr>
                <p14:cNvContentPartPr/>
                <p14:nvPr/>
              </p14:nvContentPartPr>
              <p14:xfrm>
                <a:off x="8144539" y="2734260"/>
                <a:ext cx="5760" cy="126000"/>
              </p14:xfrm>
            </p:contentPart>
          </mc:Choice>
          <mc:Fallback>
            <p:pic>
              <p:nvPicPr>
                <p:cNvPr id="23599" name="墨迹 23598">
                  <a:extLst>
                    <a:ext uri="{FF2B5EF4-FFF2-40B4-BE49-F238E27FC236}">
                      <a16:creationId xmlns:a16="http://schemas.microsoft.com/office/drawing/2014/main" id="{F76D0C14-9426-49C1-A326-A8280090748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135899" y="2725260"/>
                  <a:ext cx="234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3600" name="墨迹 23599">
                  <a:extLst>
                    <a:ext uri="{FF2B5EF4-FFF2-40B4-BE49-F238E27FC236}">
                      <a16:creationId xmlns:a16="http://schemas.microsoft.com/office/drawing/2014/main" id="{AB8501F9-7CAD-9CC3-BA15-F6085E197983}"/>
                    </a:ext>
                  </a:extLst>
                </p14:cNvPr>
                <p14:cNvContentPartPr/>
                <p14:nvPr/>
              </p14:nvContentPartPr>
              <p14:xfrm>
                <a:off x="8174059" y="2697900"/>
                <a:ext cx="93240" cy="199080"/>
              </p14:xfrm>
            </p:contentPart>
          </mc:Choice>
          <mc:Fallback>
            <p:pic>
              <p:nvPicPr>
                <p:cNvPr id="23600" name="墨迹 23599">
                  <a:extLst>
                    <a:ext uri="{FF2B5EF4-FFF2-40B4-BE49-F238E27FC236}">
                      <a16:creationId xmlns:a16="http://schemas.microsoft.com/office/drawing/2014/main" id="{AB8501F9-7CAD-9CC3-BA15-F6085E19798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165059" y="2689260"/>
                  <a:ext cx="1108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3601" name="墨迹 23600">
                  <a:extLst>
                    <a:ext uri="{FF2B5EF4-FFF2-40B4-BE49-F238E27FC236}">
                      <a16:creationId xmlns:a16="http://schemas.microsoft.com/office/drawing/2014/main" id="{81ECC846-7004-5E92-F8F3-1055C307A74E}"/>
                    </a:ext>
                  </a:extLst>
                </p14:cNvPr>
                <p14:cNvContentPartPr/>
                <p14:nvPr/>
              </p14:nvContentPartPr>
              <p14:xfrm>
                <a:off x="8282059" y="2615460"/>
                <a:ext cx="98640" cy="327240"/>
              </p14:xfrm>
            </p:contentPart>
          </mc:Choice>
          <mc:Fallback>
            <p:pic>
              <p:nvPicPr>
                <p:cNvPr id="23601" name="墨迹 23600">
                  <a:extLst>
                    <a:ext uri="{FF2B5EF4-FFF2-40B4-BE49-F238E27FC236}">
                      <a16:creationId xmlns:a16="http://schemas.microsoft.com/office/drawing/2014/main" id="{81ECC846-7004-5E92-F8F3-1055C307A74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273419" y="2606460"/>
                  <a:ext cx="11628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3602" name="墨迹 23601">
                  <a:extLst>
                    <a:ext uri="{FF2B5EF4-FFF2-40B4-BE49-F238E27FC236}">
                      <a16:creationId xmlns:a16="http://schemas.microsoft.com/office/drawing/2014/main" id="{0D790484-100D-6253-E146-BD3B28FEE7A2}"/>
                    </a:ext>
                  </a:extLst>
                </p14:cNvPr>
                <p14:cNvContentPartPr/>
                <p14:nvPr/>
              </p14:nvContentPartPr>
              <p14:xfrm>
                <a:off x="8422459" y="2597460"/>
                <a:ext cx="207000" cy="287280"/>
              </p14:xfrm>
            </p:contentPart>
          </mc:Choice>
          <mc:Fallback>
            <p:pic>
              <p:nvPicPr>
                <p:cNvPr id="23602" name="墨迹 23601">
                  <a:extLst>
                    <a:ext uri="{FF2B5EF4-FFF2-40B4-BE49-F238E27FC236}">
                      <a16:creationId xmlns:a16="http://schemas.microsoft.com/office/drawing/2014/main" id="{0D790484-100D-6253-E146-BD3B28FEE7A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413819" y="2588820"/>
                  <a:ext cx="224640" cy="3049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2">
            <a:extLst>
              <a:ext uri="{FF2B5EF4-FFF2-40B4-BE49-F238E27FC236}">
                <a16:creationId xmlns:a16="http://schemas.microsoft.com/office/drawing/2014/main" id="{22AC09E8-29AB-12E7-73E0-A41647365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0713"/>
            <a:ext cx="8610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7E29E48-5D28-77FF-334B-DAFFD3D03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589588"/>
            <a:ext cx="61452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文本框 9">
            <a:extLst>
              <a:ext uri="{FF2B5EF4-FFF2-40B4-BE49-F238E27FC236}">
                <a16:creationId xmlns:a16="http://schemas.microsoft.com/office/drawing/2014/main" id="{9D245B42-4EDC-98D6-A511-6661EDFA6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608013"/>
            <a:ext cx="981075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5A16A38-AD4D-57AD-8464-A899199D18C8}"/>
              </a:ext>
            </a:extLst>
          </p:cNvPr>
          <p:cNvGrpSpPr>
            <a:grpSpLocks/>
          </p:cNvGrpSpPr>
          <p:nvPr/>
        </p:nvGrpSpPr>
        <p:grpSpPr bwMode="auto">
          <a:xfrm>
            <a:off x="174054" y="1658938"/>
            <a:ext cx="8934450" cy="3716337"/>
            <a:chOff x="104184" y="1659608"/>
            <a:chExt cx="8935631" cy="3715915"/>
          </a:xfrm>
        </p:grpSpPr>
        <p:grpSp>
          <p:nvGrpSpPr>
            <p:cNvPr id="24582" name="组合 7">
              <a:extLst>
                <a:ext uri="{FF2B5EF4-FFF2-40B4-BE49-F238E27FC236}">
                  <a16:creationId xmlns:a16="http://schemas.microsoft.com/office/drawing/2014/main" id="{E0B93FA3-F170-4E51-BB96-D5E7EFC2FC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84" y="1659608"/>
              <a:ext cx="8935631" cy="3715915"/>
              <a:chOff x="104184" y="1659608"/>
              <a:chExt cx="8935631" cy="3715915"/>
            </a:xfrm>
          </p:grpSpPr>
          <p:pic>
            <p:nvPicPr>
              <p:cNvPr id="24584" name="图片 4">
                <a:extLst>
                  <a:ext uri="{FF2B5EF4-FFF2-40B4-BE49-F238E27FC236}">
                    <a16:creationId xmlns:a16="http://schemas.microsoft.com/office/drawing/2014/main" id="{3A88A7C0-88AE-EAFB-3E56-70D690FC6A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184" y="1659608"/>
                <a:ext cx="8935631" cy="3715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4585" name="直接连接符 3">
                <a:extLst>
                  <a:ext uri="{FF2B5EF4-FFF2-40B4-BE49-F238E27FC236}">
                    <a16:creationId xmlns:a16="http://schemas.microsoft.com/office/drawing/2014/main" id="{A61F8BFD-9CFC-0668-6425-818C50D36B0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517432" y="3229018"/>
                <a:ext cx="0" cy="144016"/>
              </a:xfrm>
              <a:prstGeom prst="line">
                <a:avLst/>
              </a:prstGeom>
              <a:noFill/>
              <a:ln w="31750" cap="sq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BDE6F1B-9A0B-8B42-B492-4398CAC5B0C3}"/>
                </a:ext>
              </a:extLst>
            </p:cNvPr>
            <p:cNvSpPr txBox="1"/>
            <p:nvPr/>
          </p:nvSpPr>
          <p:spPr>
            <a:xfrm>
              <a:off x="790075" y="1732625"/>
              <a:ext cx="809732" cy="461910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证明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00D0862F-6B6F-4607-737A-B68385423D06}"/>
                  </a:ext>
                </a:extLst>
              </p14:cNvPr>
              <p14:cNvContentPartPr/>
              <p14:nvPr/>
            </p14:nvContentPartPr>
            <p14:xfrm>
              <a:off x="5517979" y="241980"/>
              <a:ext cx="156600" cy="28008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00D0862F-6B6F-4607-737A-B68385423D0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09339" y="232980"/>
                <a:ext cx="174240" cy="29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A6D63303-3EFD-8787-1F6B-5354A1D2BD15}"/>
              </a:ext>
            </a:extLst>
          </p:cNvPr>
          <p:cNvGrpSpPr/>
          <p:nvPr/>
        </p:nvGrpSpPr>
        <p:grpSpPr>
          <a:xfrm>
            <a:off x="4449499" y="151620"/>
            <a:ext cx="793800" cy="347760"/>
            <a:chOff x="4449499" y="151620"/>
            <a:chExt cx="793800" cy="34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976843CE-51E8-C901-D879-A34177584FF9}"/>
                    </a:ext>
                  </a:extLst>
                </p14:cNvPr>
                <p14:cNvContentPartPr/>
                <p14:nvPr/>
              </p14:nvContentPartPr>
              <p14:xfrm>
                <a:off x="4449499" y="167820"/>
                <a:ext cx="72720" cy="2822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976843CE-51E8-C901-D879-A34177584FF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440859" y="159180"/>
                  <a:ext cx="9036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F03DAFE-9F18-D49B-1789-7ECF7C77C52C}"/>
                    </a:ext>
                  </a:extLst>
                </p14:cNvPr>
                <p14:cNvContentPartPr/>
                <p14:nvPr/>
              </p14:nvContentPartPr>
              <p14:xfrm>
                <a:off x="4525459" y="203820"/>
                <a:ext cx="79920" cy="2811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F03DAFE-9F18-D49B-1789-7ECF7C77C52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516819" y="195180"/>
                  <a:ext cx="975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1F865635-4AEB-6E3B-A204-627BE1749E85}"/>
                    </a:ext>
                  </a:extLst>
                </p14:cNvPr>
                <p14:cNvContentPartPr/>
                <p14:nvPr/>
              </p14:nvContentPartPr>
              <p14:xfrm>
                <a:off x="4459939" y="364020"/>
                <a:ext cx="154800" cy="108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1F865635-4AEB-6E3B-A204-627BE1749E8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450939" y="355380"/>
                  <a:ext cx="172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59E4EE8A-743B-C0C4-764E-283A1380382F}"/>
                    </a:ext>
                  </a:extLst>
                </p14:cNvPr>
                <p14:cNvContentPartPr/>
                <p14:nvPr/>
              </p14:nvContentPartPr>
              <p14:xfrm>
                <a:off x="4787539" y="299940"/>
                <a:ext cx="455760" cy="1994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59E4EE8A-743B-C0C4-764E-283A1380382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778899" y="291300"/>
                  <a:ext cx="47340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747F3113-9B4A-B0FD-1032-B0DFDF133B2F}"/>
                    </a:ext>
                  </a:extLst>
                </p14:cNvPr>
                <p14:cNvContentPartPr/>
                <p14:nvPr/>
              </p14:nvContentPartPr>
              <p14:xfrm>
                <a:off x="4776019" y="185460"/>
                <a:ext cx="96480" cy="1630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747F3113-9B4A-B0FD-1032-B0DFDF133B2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767379" y="176460"/>
                  <a:ext cx="114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521FB04-4CF2-E66A-5A6D-334B58053A48}"/>
                    </a:ext>
                  </a:extLst>
                </p14:cNvPr>
                <p14:cNvContentPartPr/>
                <p14:nvPr/>
              </p14:nvContentPartPr>
              <p14:xfrm>
                <a:off x="4914259" y="220020"/>
                <a:ext cx="132480" cy="489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521FB04-4CF2-E66A-5A6D-334B58053A4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905259" y="211380"/>
                  <a:ext cx="1501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CC3F9B96-5555-510C-DB65-69C9251185E5}"/>
                    </a:ext>
                  </a:extLst>
                </p14:cNvPr>
                <p14:cNvContentPartPr/>
                <p14:nvPr/>
              </p14:nvContentPartPr>
              <p14:xfrm>
                <a:off x="5107939" y="151620"/>
                <a:ext cx="9360" cy="12492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CC3F9B96-5555-510C-DB65-69C9251185E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098939" y="142980"/>
                  <a:ext cx="2700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793B913-34C6-F4C0-85DC-71750762FA7F}"/>
              </a:ext>
            </a:extLst>
          </p:cNvPr>
          <p:cNvGrpSpPr/>
          <p:nvPr/>
        </p:nvGrpSpPr>
        <p:grpSpPr>
          <a:xfrm>
            <a:off x="4958539" y="1123980"/>
            <a:ext cx="780120" cy="283320"/>
            <a:chOff x="4958539" y="1123980"/>
            <a:chExt cx="780120" cy="28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B071BF6-4A6C-08D2-8A1B-A43EF8DFD40F}"/>
                    </a:ext>
                  </a:extLst>
                </p14:cNvPr>
                <p14:cNvContentPartPr/>
                <p14:nvPr/>
              </p14:nvContentPartPr>
              <p14:xfrm>
                <a:off x="5617339" y="1123980"/>
                <a:ext cx="121320" cy="2340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B071BF6-4A6C-08D2-8A1B-A43EF8DFD40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608699" y="1115340"/>
                  <a:ext cx="1389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F5308C50-92FB-DB54-6D83-0319E3019E8F}"/>
                    </a:ext>
                  </a:extLst>
                </p14:cNvPr>
                <p14:cNvContentPartPr/>
                <p14:nvPr/>
              </p14:nvContentPartPr>
              <p14:xfrm>
                <a:off x="4958539" y="1231620"/>
                <a:ext cx="582120" cy="1756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F5308C50-92FB-DB54-6D83-0319E3019E8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949899" y="1222980"/>
                  <a:ext cx="599760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9D49ACE3-5995-5DC4-7D27-7995FD2C2F59}"/>
              </a:ext>
            </a:extLst>
          </p:cNvPr>
          <p:cNvGrpSpPr/>
          <p:nvPr/>
        </p:nvGrpSpPr>
        <p:grpSpPr>
          <a:xfrm>
            <a:off x="5883379" y="1098780"/>
            <a:ext cx="591480" cy="344520"/>
            <a:chOff x="5883379" y="1098780"/>
            <a:chExt cx="591480" cy="344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F9C5D1D1-54DC-AF2E-54AC-E17F9A912E21}"/>
                    </a:ext>
                  </a:extLst>
                </p14:cNvPr>
                <p14:cNvContentPartPr/>
                <p14:nvPr/>
              </p14:nvContentPartPr>
              <p14:xfrm>
                <a:off x="5883379" y="1235940"/>
                <a:ext cx="73800" cy="396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F9C5D1D1-54DC-AF2E-54AC-E17F9A912E21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874739" y="1226940"/>
                  <a:ext cx="914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368C0EB-2390-2527-6DAF-CE940FD7BCA9}"/>
                    </a:ext>
                  </a:extLst>
                </p14:cNvPr>
                <p14:cNvContentPartPr/>
                <p14:nvPr/>
              </p14:nvContentPartPr>
              <p14:xfrm>
                <a:off x="5891659" y="1302180"/>
                <a:ext cx="108000" cy="90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368C0EB-2390-2527-6DAF-CE940FD7BCA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883019" y="1293540"/>
                  <a:ext cx="1256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2A60DD8C-E7C1-7377-CE78-2A83CE18C966}"/>
                    </a:ext>
                  </a:extLst>
                </p14:cNvPr>
                <p14:cNvContentPartPr/>
                <p14:nvPr/>
              </p14:nvContentPartPr>
              <p14:xfrm>
                <a:off x="6086419" y="1241340"/>
                <a:ext cx="102600" cy="147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2A60DD8C-E7C1-7377-CE78-2A83CE18C96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077419" y="1232700"/>
                  <a:ext cx="1202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75B065F4-C38E-CE3F-BAD3-FDB0BBDB2975}"/>
                    </a:ext>
                  </a:extLst>
                </p14:cNvPr>
                <p14:cNvContentPartPr/>
                <p14:nvPr/>
              </p14:nvContentPartPr>
              <p14:xfrm>
                <a:off x="6149779" y="1098780"/>
                <a:ext cx="111600" cy="3445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75B065F4-C38E-CE3F-BAD3-FDB0BBDB297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140779" y="1090140"/>
                  <a:ext cx="12924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C734E618-416A-CFE5-9E1C-95173F1B7A26}"/>
                    </a:ext>
                  </a:extLst>
                </p14:cNvPr>
                <p14:cNvContentPartPr/>
                <p14:nvPr/>
              </p14:nvContentPartPr>
              <p14:xfrm>
                <a:off x="6412579" y="1203180"/>
                <a:ext cx="62280" cy="1065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C734E618-416A-CFE5-9E1C-95173F1B7A26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403579" y="1194180"/>
                  <a:ext cx="799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54AA043D-28D8-4A48-9E0E-BB0AEE6AC833}"/>
                    </a:ext>
                  </a:extLst>
                </p14:cNvPr>
                <p14:cNvContentPartPr/>
                <p14:nvPr/>
              </p14:nvContentPartPr>
              <p14:xfrm>
                <a:off x="6271099" y="1247460"/>
                <a:ext cx="66240" cy="896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54AA043D-28D8-4A48-9E0E-BB0AEE6AC83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262099" y="1238820"/>
                  <a:ext cx="83880" cy="10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2A6F0575-C3B6-D8CB-B6D7-66F7291AEEFB}"/>
                  </a:ext>
                </a:extLst>
              </p14:cNvPr>
              <p14:cNvContentPartPr/>
              <p14:nvPr/>
            </p14:nvContentPartPr>
            <p14:xfrm>
              <a:off x="4464979" y="1299660"/>
              <a:ext cx="122400" cy="12096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2A6F0575-C3B6-D8CB-B6D7-66F7291AEEFB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455979" y="1291020"/>
                <a:ext cx="140040" cy="13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06E03D35-C667-7191-6747-0E47CF1BDC88}"/>
              </a:ext>
            </a:extLst>
          </p:cNvPr>
          <p:cNvGrpSpPr/>
          <p:nvPr/>
        </p:nvGrpSpPr>
        <p:grpSpPr>
          <a:xfrm>
            <a:off x="4427899" y="1472100"/>
            <a:ext cx="636840" cy="326520"/>
            <a:chOff x="4427899" y="1472100"/>
            <a:chExt cx="636840" cy="326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C3B6B27A-BCFD-5A59-17D9-164C90D8D181}"/>
                    </a:ext>
                  </a:extLst>
                </p14:cNvPr>
                <p14:cNvContentPartPr/>
                <p14:nvPr/>
              </p14:nvContentPartPr>
              <p14:xfrm>
                <a:off x="4485499" y="1610340"/>
                <a:ext cx="155880" cy="136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C3B6B27A-BCFD-5A59-17D9-164C90D8D18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476499" y="1601700"/>
                  <a:ext cx="1735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4BC2A42-A9F2-CECF-A243-9B1DB9D096FC}"/>
                    </a:ext>
                  </a:extLst>
                </p14:cNvPr>
                <p14:cNvContentPartPr/>
                <p14:nvPr/>
              </p14:nvContentPartPr>
              <p14:xfrm>
                <a:off x="4471099" y="1540860"/>
                <a:ext cx="171360" cy="2577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4BC2A42-A9F2-CECF-A243-9B1DB9D096F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62099" y="1531860"/>
                  <a:ext cx="189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7C45DB15-FC87-7A27-6B0D-060298030569}"/>
                    </a:ext>
                  </a:extLst>
                </p14:cNvPr>
                <p14:cNvContentPartPr/>
                <p14:nvPr/>
              </p14:nvContentPartPr>
              <p14:xfrm>
                <a:off x="4665859" y="1524300"/>
                <a:ext cx="80640" cy="118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7C45DB15-FC87-7A27-6B0D-06029803056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657219" y="1515300"/>
                  <a:ext cx="982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877BE8EB-F42B-6349-41D6-5217A93AFD59}"/>
                    </a:ext>
                  </a:extLst>
                </p14:cNvPr>
                <p14:cNvContentPartPr/>
                <p14:nvPr/>
              </p14:nvContentPartPr>
              <p14:xfrm>
                <a:off x="4753339" y="1472100"/>
                <a:ext cx="93960" cy="28404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877BE8EB-F42B-6349-41D6-5217A93AFD5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44339" y="1463100"/>
                  <a:ext cx="11160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E87A1D97-AA42-B49A-3F22-A6914F26A863}"/>
                    </a:ext>
                  </a:extLst>
                </p14:cNvPr>
                <p14:cNvContentPartPr/>
                <p14:nvPr/>
              </p14:nvContentPartPr>
              <p14:xfrm>
                <a:off x="4858099" y="1563180"/>
                <a:ext cx="74520" cy="17712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E87A1D97-AA42-B49A-3F22-A6914F26A86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849099" y="1554180"/>
                  <a:ext cx="92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40E5485-3D6F-145B-D2FB-6A8DA29CD927}"/>
                    </a:ext>
                  </a:extLst>
                </p14:cNvPr>
                <p14:cNvContentPartPr/>
                <p14:nvPr/>
              </p14:nvContentPartPr>
              <p14:xfrm>
                <a:off x="4984099" y="1539780"/>
                <a:ext cx="80640" cy="1278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40E5485-3D6F-145B-D2FB-6A8DA29CD92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975099" y="1531140"/>
                  <a:ext cx="982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CF85AE7E-D6C8-C2F4-F3BB-0F8B1B635D9A}"/>
                    </a:ext>
                  </a:extLst>
                </p14:cNvPr>
                <p14:cNvContentPartPr/>
                <p14:nvPr/>
              </p14:nvContentPartPr>
              <p14:xfrm>
                <a:off x="4427899" y="1508460"/>
                <a:ext cx="28080" cy="410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CF85AE7E-D6C8-C2F4-F3BB-0F8B1B635D9A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419259" y="1499460"/>
                  <a:ext cx="457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03BF1AB2-D80F-D483-7C9E-DDDFDA641722}"/>
                    </a:ext>
                  </a:extLst>
                </p14:cNvPr>
                <p14:cNvContentPartPr/>
                <p14:nvPr/>
              </p14:nvContentPartPr>
              <p14:xfrm>
                <a:off x="4493779" y="1513860"/>
                <a:ext cx="14040" cy="453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03BF1AB2-D80F-D483-7C9E-DDDFDA64172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484779" y="1504860"/>
                  <a:ext cx="31680" cy="6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DA3A80E8-826F-434E-F399-00C8D4D49598}"/>
                  </a:ext>
                </a:extLst>
              </p14:cNvPr>
              <p14:cNvContentPartPr/>
              <p14:nvPr/>
            </p14:nvContentPartPr>
            <p14:xfrm>
              <a:off x="1557259" y="5374860"/>
              <a:ext cx="2834640" cy="13572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DA3A80E8-826F-434E-F399-00C8D4D49598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548259" y="5366220"/>
                <a:ext cx="2852280" cy="153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2">
            <a:extLst>
              <a:ext uri="{FF2B5EF4-FFF2-40B4-BE49-F238E27FC236}">
                <a16:creationId xmlns:a16="http://schemas.microsoft.com/office/drawing/2014/main" id="{22BD2C83-1221-839C-2311-D08C4FD73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0713"/>
            <a:ext cx="8610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477F7CE-9C3A-F966-9F01-F1C34610F7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589588"/>
            <a:ext cx="61452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文本框 9">
            <a:extLst>
              <a:ext uri="{FF2B5EF4-FFF2-40B4-BE49-F238E27FC236}">
                <a16:creationId xmlns:a16="http://schemas.microsoft.com/office/drawing/2014/main" id="{4CE9ED84-ED83-A67C-FD52-5E55574E6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608013"/>
            <a:ext cx="981075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理</a:t>
            </a:r>
            <a:endParaRPr lang="zh-CN" altLang="en-US" sz="24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816201B-DB04-2D98-7683-1BCA2A712DFE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1658938"/>
            <a:ext cx="8934450" cy="3716337"/>
            <a:chOff x="104184" y="1659608"/>
            <a:chExt cx="8935631" cy="3715915"/>
          </a:xfrm>
        </p:grpSpPr>
        <p:grpSp>
          <p:nvGrpSpPr>
            <p:cNvPr id="25606" name="组合 7">
              <a:extLst>
                <a:ext uri="{FF2B5EF4-FFF2-40B4-BE49-F238E27FC236}">
                  <a16:creationId xmlns:a16="http://schemas.microsoft.com/office/drawing/2014/main" id="{18DD9071-6FF2-E001-6B90-E9C4A8129C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184" y="1659608"/>
              <a:ext cx="8935631" cy="3715915"/>
              <a:chOff x="104184" y="1659608"/>
              <a:chExt cx="8935631" cy="3715915"/>
            </a:xfrm>
          </p:grpSpPr>
          <p:pic>
            <p:nvPicPr>
              <p:cNvPr id="25608" name="图片 4">
                <a:extLst>
                  <a:ext uri="{FF2B5EF4-FFF2-40B4-BE49-F238E27FC236}">
                    <a16:creationId xmlns:a16="http://schemas.microsoft.com/office/drawing/2014/main" id="{560959C2-FBBD-DCB6-376A-8C52D211E1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184" y="1659608"/>
                <a:ext cx="8935631" cy="3715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5609" name="直接连接符 3">
                <a:extLst>
                  <a:ext uri="{FF2B5EF4-FFF2-40B4-BE49-F238E27FC236}">
                    <a16:creationId xmlns:a16="http://schemas.microsoft.com/office/drawing/2014/main" id="{117D6D51-355C-F1DB-05BE-9BDD43C8392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517432" y="3229018"/>
                <a:ext cx="0" cy="144016"/>
              </a:xfrm>
              <a:prstGeom prst="line">
                <a:avLst/>
              </a:prstGeom>
              <a:noFill/>
              <a:ln w="31750" cap="sq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F66B0AA-74ED-256B-A9AF-1A5FD085DE00}"/>
                </a:ext>
              </a:extLst>
            </p:cNvPr>
            <p:cNvSpPr txBox="1"/>
            <p:nvPr/>
          </p:nvSpPr>
          <p:spPr>
            <a:xfrm>
              <a:off x="790075" y="1732625"/>
              <a:ext cx="809732" cy="461910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证明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8">
            <a:extLst>
              <a:ext uri="{FF2B5EF4-FFF2-40B4-BE49-F238E27FC236}">
                <a16:creationId xmlns:a16="http://schemas.microsoft.com/office/drawing/2014/main" id="{E67D0B09-02D4-04B8-76C8-892B46698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620713"/>
            <a:ext cx="87884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4">
            <a:extLst>
              <a:ext uri="{FF2B5EF4-FFF2-40B4-BE49-F238E27FC236}">
                <a16:creationId xmlns:a16="http://schemas.microsoft.com/office/drawing/2014/main" id="{422ED282-CE3F-3D18-797F-2557E9D23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8569325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B7811C3-5E55-B486-2DF8-3666317A2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8785225" cy="20304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记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 设 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 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 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一映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有限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定是有限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元素个数相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亦即有限集与其真子集间不存在一一映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 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 无限集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其真子集间可以有一一映射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rgbClr val="FF33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73CD1B6-4625-67EE-8088-528323C3A73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838825"/>
            <a:ext cx="6264275" cy="542925"/>
            <a:chOff x="323528" y="5949280"/>
            <a:chExt cx="6264696" cy="541908"/>
          </a:xfrm>
        </p:grpSpPr>
        <p:sp>
          <p:nvSpPr>
            <p:cNvPr id="27653" name="文本框 54281">
              <a:extLst>
                <a:ext uri="{FF2B5EF4-FFF2-40B4-BE49-F238E27FC236}">
                  <a16:creationId xmlns:a16="http://schemas.microsoft.com/office/drawing/2014/main" id="{E2091858-FD45-2413-144B-0759ACCCF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5949280"/>
              <a:ext cx="6264696" cy="540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>
                  <a:latin typeface="Garamond" panose="02020404030301010803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latin typeface="Garamond" panose="02020404030301010803" pitchFamily="18" charset="0"/>
                  <a:ea typeface="黑体" panose="02010609060101010101" pitchFamily="49" charset="-122"/>
                </a:rPr>
                <a:t>3  </a:t>
              </a:r>
              <a:endPara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654" name="对象 54283">
              <a:extLst>
                <a:ext uri="{FF2B5EF4-FFF2-40B4-BE49-F238E27FC236}">
                  <a16:creationId xmlns:a16="http://schemas.microsoft.com/office/drawing/2014/main" id="{4D4AD50D-A169-817C-B376-457B4AEDEE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3608" y="6021288"/>
            <a:ext cx="52990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13300" imgH="431800" progId="Equation.DSMT4">
                    <p:embed/>
                  </p:oleObj>
                </mc:Choice>
                <mc:Fallback>
                  <p:oleObj name="Equation" r:id="rId3" imgW="4813300" imgH="431800" progId="Equation.DSMT4">
                    <p:embed/>
                    <p:pic>
                      <p:nvPicPr>
                        <p:cNvPr id="27654" name="对象 54283">
                          <a:extLst>
                            <a:ext uri="{FF2B5EF4-FFF2-40B4-BE49-F238E27FC236}">
                              <a16:creationId xmlns:a16="http://schemas.microsoft.com/office/drawing/2014/main" id="{4D4AD50D-A169-817C-B376-457B4AEDEE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6021288"/>
                          <a:ext cx="52990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B203F673-E31C-E9E7-7850-18F1152AF8EE}"/>
              </a:ext>
            </a:extLst>
          </p:cNvPr>
          <p:cNvGrpSpPr/>
          <p:nvPr/>
        </p:nvGrpSpPr>
        <p:grpSpPr>
          <a:xfrm>
            <a:off x="2829859" y="374100"/>
            <a:ext cx="426960" cy="249480"/>
            <a:chOff x="2829859" y="374100"/>
            <a:chExt cx="426960" cy="24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F1BC1AF-6AFD-F430-A848-CECC9D374922}"/>
                    </a:ext>
                  </a:extLst>
                </p14:cNvPr>
                <p14:cNvContentPartPr/>
                <p14:nvPr/>
              </p14:nvContentPartPr>
              <p14:xfrm>
                <a:off x="2829859" y="408660"/>
                <a:ext cx="114120" cy="2149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F1BC1AF-6AFD-F430-A848-CECC9D37492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21219" y="400020"/>
                  <a:ext cx="13176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64EC90F-65AB-3C2E-7358-540BD5A8FD3C}"/>
                    </a:ext>
                  </a:extLst>
                </p14:cNvPr>
                <p14:cNvContentPartPr/>
                <p14:nvPr/>
              </p14:nvContentPartPr>
              <p14:xfrm>
                <a:off x="3019579" y="504420"/>
                <a:ext cx="87840" cy="248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64EC90F-65AB-3C2E-7358-540BD5A8FD3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010579" y="495420"/>
                  <a:ext cx="1054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E7EF226-1C81-B963-1360-2A28FEBF579D}"/>
                    </a:ext>
                  </a:extLst>
                </p14:cNvPr>
                <p14:cNvContentPartPr/>
                <p14:nvPr/>
              </p14:nvContentPartPr>
              <p14:xfrm>
                <a:off x="3176179" y="374100"/>
                <a:ext cx="80640" cy="2275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E7EF226-1C81-B963-1360-2A28FEBF579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67539" y="365100"/>
                  <a:ext cx="98280" cy="24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C8F5098C-7DD9-EB2D-9AC8-176C4B987E38}"/>
                  </a:ext>
                </a:extLst>
              </p14:cNvPr>
              <p14:cNvContentPartPr/>
              <p14:nvPr/>
            </p14:nvContentPartPr>
            <p14:xfrm>
              <a:off x="3916339" y="1574340"/>
              <a:ext cx="1051560" cy="41868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C8F5098C-7DD9-EB2D-9AC8-176C4B987E3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07339" y="1565700"/>
                <a:ext cx="1069200" cy="43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94091ACC-F6FF-7FD1-FE48-38D3C69E8B03}"/>
              </a:ext>
            </a:extLst>
          </p:cNvPr>
          <p:cNvGrpSpPr/>
          <p:nvPr/>
        </p:nvGrpSpPr>
        <p:grpSpPr>
          <a:xfrm>
            <a:off x="6896419" y="3482700"/>
            <a:ext cx="815400" cy="233280"/>
            <a:chOff x="6896419" y="3482700"/>
            <a:chExt cx="815400" cy="23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C3E1858-26D7-B885-2B37-E646637E1796}"/>
                    </a:ext>
                  </a:extLst>
                </p14:cNvPr>
                <p14:cNvContentPartPr/>
                <p14:nvPr/>
              </p14:nvContentPartPr>
              <p14:xfrm>
                <a:off x="6896419" y="3534180"/>
                <a:ext cx="24120" cy="1332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C3E1858-26D7-B885-2B37-E646637E179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887419" y="3525540"/>
                  <a:ext cx="417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D78BE4B-B96E-4D71-170E-4CEADC2AE96A}"/>
                    </a:ext>
                  </a:extLst>
                </p14:cNvPr>
                <p14:cNvContentPartPr/>
                <p14:nvPr/>
              </p14:nvContentPartPr>
              <p14:xfrm>
                <a:off x="6992539" y="3498540"/>
                <a:ext cx="132840" cy="1976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D78BE4B-B96E-4D71-170E-4CEADC2AE96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983539" y="3489540"/>
                  <a:ext cx="1504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687ECFC-C52A-3FAD-419A-1B9D7B3C5E5A}"/>
                    </a:ext>
                  </a:extLst>
                </p14:cNvPr>
                <p14:cNvContentPartPr/>
                <p14:nvPr/>
              </p14:nvContentPartPr>
              <p14:xfrm>
                <a:off x="7148779" y="3489180"/>
                <a:ext cx="15480" cy="2224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687ECFC-C52A-3FAD-419A-1B9D7B3C5E5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139779" y="3480540"/>
                  <a:ext cx="3312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9A9D462-B412-590B-B30A-B4412306E5C7}"/>
                    </a:ext>
                  </a:extLst>
                </p14:cNvPr>
                <p14:cNvContentPartPr/>
                <p14:nvPr/>
              </p14:nvContentPartPr>
              <p14:xfrm>
                <a:off x="7254619" y="3559740"/>
                <a:ext cx="100440" cy="6660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9A9D462-B412-590B-B30A-B4412306E5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245979" y="3551100"/>
                  <a:ext cx="118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06FCEBFD-7633-0F30-1287-9616B62EF8D2}"/>
                    </a:ext>
                  </a:extLst>
                </p14:cNvPr>
                <p14:cNvContentPartPr/>
                <p14:nvPr/>
              </p14:nvContentPartPr>
              <p14:xfrm>
                <a:off x="7429939" y="3524460"/>
                <a:ext cx="111960" cy="1764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06FCEBFD-7633-0F30-1287-9616B62EF8D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21299" y="3515820"/>
                  <a:ext cx="129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5957D888-4EA9-61DB-1529-E451C2CD3106}"/>
                    </a:ext>
                  </a:extLst>
                </p14:cNvPr>
                <p14:cNvContentPartPr/>
                <p14:nvPr/>
              </p14:nvContentPartPr>
              <p14:xfrm>
                <a:off x="7538659" y="3532380"/>
                <a:ext cx="62640" cy="1159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5957D888-4EA9-61DB-1529-E451C2CD310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529659" y="3523380"/>
                  <a:ext cx="802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95F39DAF-1D48-531B-9395-7455D3949498}"/>
                    </a:ext>
                  </a:extLst>
                </p14:cNvPr>
                <p14:cNvContentPartPr/>
                <p14:nvPr/>
              </p14:nvContentPartPr>
              <p14:xfrm>
                <a:off x="7700659" y="3482700"/>
                <a:ext cx="11160" cy="2332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95F39DAF-1D48-531B-9395-7455D394949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692019" y="3474060"/>
                  <a:ext cx="28800" cy="25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8FC98543-CDFB-ACEA-F426-9FCD49B43E67}"/>
              </a:ext>
            </a:extLst>
          </p:cNvPr>
          <p:cNvGrpSpPr/>
          <p:nvPr/>
        </p:nvGrpSpPr>
        <p:grpSpPr>
          <a:xfrm>
            <a:off x="5125579" y="5281620"/>
            <a:ext cx="342000" cy="548280"/>
            <a:chOff x="5125579" y="5281620"/>
            <a:chExt cx="342000" cy="54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D3531B9B-5F84-FFE8-71EE-3CA8A1AB621D}"/>
                    </a:ext>
                  </a:extLst>
                </p14:cNvPr>
                <p14:cNvContentPartPr/>
                <p14:nvPr/>
              </p14:nvContentPartPr>
              <p14:xfrm>
                <a:off x="5242219" y="5432100"/>
                <a:ext cx="35640" cy="23796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D3531B9B-5F84-FFE8-71EE-3CA8A1AB621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233219" y="5423460"/>
                  <a:ext cx="5328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40D6825C-B569-E3F9-4063-3FC34583BFEB}"/>
                    </a:ext>
                  </a:extLst>
                </p14:cNvPr>
                <p14:cNvContentPartPr/>
                <p14:nvPr/>
              </p14:nvContentPartPr>
              <p14:xfrm>
                <a:off x="5302339" y="5477100"/>
                <a:ext cx="61200" cy="2361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40D6825C-B569-E3F9-4063-3FC34583BFEB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293339" y="5468100"/>
                  <a:ext cx="7884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D107E27D-59B2-2EC8-56E9-517A1BBB5A12}"/>
                    </a:ext>
                  </a:extLst>
                </p14:cNvPr>
                <p14:cNvContentPartPr/>
                <p14:nvPr/>
              </p14:nvContentPartPr>
              <p14:xfrm>
                <a:off x="5313859" y="5356500"/>
                <a:ext cx="153720" cy="2883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D107E27D-59B2-2EC8-56E9-517A1BBB5A1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305219" y="5347860"/>
                  <a:ext cx="17136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611E2483-0158-85EB-37D1-2DCE6FDF7D3F}"/>
                    </a:ext>
                  </a:extLst>
                </p14:cNvPr>
                <p14:cNvContentPartPr/>
                <p14:nvPr/>
              </p14:nvContentPartPr>
              <p14:xfrm>
                <a:off x="5125579" y="5281620"/>
                <a:ext cx="23040" cy="5482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611E2483-0158-85EB-37D1-2DCE6FDF7D3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116939" y="5272620"/>
                  <a:ext cx="40680" cy="56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58B52F26-C733-473A-ECEE-51DAB154A953}"/>
                  </a:ext>
                </a:extLst>
              </p14:cNvPr>
              <p14:cNvContentPartPr/>
              <p14:nvPr/>
            </p14:nvContentPartPr>
            <p14:xfrm>
              <a:off x="5613739" y="5299260"/>
              <a:ext cx="52560" cy="4896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58B52F26-C733-473A-ECEE-51DAB154A953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605099" y="5290260"/>
                <a:ext cx="70200" cy="50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组合 34">
            <a:extLst>
              <a:ext uri="{FF2B5EF4-FFF2-40B4-BE49-F238E27FC236}">
                <a16:creationId xmlns:a16="http://schemas.microsoft.com/office/drawing/2014/main" id="{BD26A46E-5829-81F4-885E-0568840D9E82}"/>
              </a:ext>
            </a:extLst>
          </p:cNvPr>
          <p:cNvGrpSpPr/>
          <p:nvPr/>
        </p:nvGrpSpPr>
        <p:grpSpPr>
          <a:xfrm>
            <a:off x="5816779" y="5486460"/>
            <a:ext cx="256680" cy="136440"/>
            <a:chOff x="5816779" y="5486460"/>
            <a:chExt cx="256680" cy="13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728D9796-5E83-ED99-9123-5FCC95AC7510}"/>
                    </a:ext>
                  </a:extLst>
                </p14:cNvPr>
                <p14:cNvContentPartPr/>
                <p14:nvPr/>
              </p14:nvContentPartPr>
              <p14:xfrm>
                <a:off x="5816779" y="5486460"/>
                <a:ext cx="210600" cy="266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728D9796-5E83-ED99-9123-5FCC95AC751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807779" y="5477820"/>
                  <a:ext cx="2282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0A88C046-5D4E-0C0F-89E9-52EE04E54668}"/>
                    </a:ext>
                  </a:extLst>
                </p14:cNvPr>
                <p14:cNvContentPartPr/>
                <p14:nvPr/>
              </p14:nvContentPartPr>
              <p14:xfrm>
                <a:off x="5833699" y="5608500"/>
                <a:ext cx="239760" cy="144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0A88C046-5D4E-0C0F-89E9-52EE04E5466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824699" y="5599860"/>
                  <a:ext cx="257400" cy="3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7685" name="墨迹 27684">
                <a:extLst>
                  <a:ext uri="{FF2B5EF4-FFF2-40B4-BE49-F238E27FC236}">
                    <a16:creationId xmlns:a16="http://schemas.microsoft.com/office/drawing/2014/main" id="{307A41F8-3986-2E35-2724-E65D2E834DC7}"/>
                  </a:ext>
                </a:extLst>
              </p14:cNvPr>
              <p14:cNvContentPartPr/>
              <p14:nvPr/>
            </p14:nvContentPartPr>
            <p14:xfrm>
              <a:off x="5975899" y="6436500"/>
              <a:ext cx="235440" cy="295920"/>
            </p14:xfrm>
          </p:contentPart>
        </mc:Choice>
        <mc:Fallback>
          <p:pic>
            <p:nvPicPr>
              <p:cNvPr id="27685" name="墨迹 27684">
                <a:extLst>
                  <a:ext uri="{FF2B5EF4-FFF2-40B4-BE49-F238E27FC236}">
                    <a16:creationId xmlns:a16="http://schemas.microsoft.com/office/drawing/2014/main" id="{307A41F8-3986-2E35-2724-E65D2E834DC7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966899" y="6427500"/>
                <a:ext cx="253080" cy="31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704" name="组合 27703">
            <a:extLst>
              <a:ext uri="{FF2B5EF4-FFF2-40B4-BE49-F238E27FC236}">
                <a16:creationId xmlns:a16="http://schemas.microsoft.com/office/drawing/2014/main" id="{BF33FC96-2684-1797-CE35-96D62BD1B0A6}"/>
              </a:ext>
            </a:extLst>
          </p:cNvPr>
          <p:cNvGrpSpPr/>
          <p:nvPr/>
        </p:nvGrpSpPr>
        <p:grpSpPr>
          <a:xfrm>
            <a:off x="1277899" y="6255060"/>
            <a:ext cx="4480200" cy="560160"/>
            <a:chOff x="1277899" y="6255060"/>
            <a:chExt cx="4480200" cy="560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7668" name="墨迹 27667">
                  <a:extLst>
                    <a:ext uri="{FF2B5EF4-FFF2-40B4-BE49-F238E27FC236}">
                      <a16:creationId xmlns:a16="http://schemas.microsoft.com/office/drawing/2014/main" id="{EA9BC0EF-D06A-9C5A-022B-BA2FAB6C5961}"/>
                    </a:ext>
                  </a:extLst>
                </p14:cNvPr>
                <p14:cNvContentPartPr/>
                <p14:nvPr/>
              </p14:nvContentPartPr>
              <p14:xfrm>
                <a:off x="2969179" y="6471420"/>
                <a:ext cx="68400" cy="185760"/>
              </p14:xfrm>
            </p:contentPart>
          </mc:Choice>
          <mc:Fallback>
            <p:pic>
              <p:nvPicPr>
                <p:cNvPr id="27668" name="墨迹 27667">
                  <a:extLst>
                    <a:ext uri="{FF2B5EF4-FFF2-40B4-BE49-F238E27FC236}">
                      <a16:creationId xmlns:a16="http://schemas.microsoft.com/office/drawing/2014/main" id="{EA9BC0EF-D06A-9C5A-022B-BA2FAB6C5961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2960539" y="6462420"/>
                  <a:ext cx="860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7669" name="墨迹 27668">
                  <a:extLst>
                    <a:ext uri="{FF2B5EF4-FFF2-40B4-BE49-F238E27FC236}">
                      <a16:creationId xmlns:a16="http://schemas.microsoft.com/office/drawing/2014/main" id="{ED9A95D8-0155-DF5A-4732-EBCFC97F3DA1}"/>
                    </a:ext>
                  </a:extLst>
                </p14:cNvPr>
                <p14:cNvContentPartPr/>
                <p14:nvPr/>
              </p14:nvContentPartPr>
              <p14:xfrm>
                <a:off x="3067459" y="6427500"/>
                <a:ext cx="63720" cy="228960"/>
              </p14:xfrm>
            </p:contentPart>
          </mc:Choice>
          <mc:Fallback>
            <p:pic>
              <p:nvPicPr>
                <p:cNvPr id="27669" name="墨迹 27668">
                  <a:extLst>
                    <a:ext uri="{FF2B5EF4-FFF2-40B4-BE49-F238E27FC236}">
                      <a16:creationId xmlns:a16="http://schemas.microsoft.com/office/drawing/2014/main" id="{ED9A95D8-0155-DF5A-4732-EBCFC97F3DA1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058459" y="6418860"/>
                  <a:ext cx="813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7670" name="墨迹 27669">
                  <a:extLst>
                    <a:ext uri="{FF2B5EF4-FFF2-40B4-BE49-F238E27FC236}">
                      <a16:creationId xmlns:a16="http://schemas.microsoft.com/office/drawing/2014/main" id="{D17360E3-6CF0-4994-6C9D-6850717CF66D}"/>
                    </a:ext>
                  </a:extLst>
                </p14:cNvPr>
                <p14:cNvContentPartPr/>
                <p14:nvPr/>
              </p14:nvContentPartPr>
              <p14:xfrm>
                <a:off x="3030379" y="6490500"/>
                <a:ext cx="293760" cy="89640"/>
              </p14:xfrm>
            </p:contentPart>
          </mc:Choice>
          <mc:Fallback>
            <p:pic>
              <p:nvPicPr>
                <p:cNvPr id="27670" name="墨迹 27669">
                  <a:extLst>
                    <a:ext uri="{FF2B5EF4-FFF2-40B4-BE49-F238E27FC236}">
                      <a16:creationId xmlns:a16="http://schemas.microsoft.com/office/drawing/2014/main" id="{D17360E3-6CF0-4994-6C9D-6850717CF66D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021739" y="6481500"/>
                  <a:ext cx="3114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7671" name="墨迹 27670">
                  <a:extLst>
                    <a:ext uri="{FF2B5EF4-FFF2-40B4-BE49-F238E27FC236}">
                      <a16:creationId xmlns:a16="http://schemas.microsoft.com/office/drawing/2014/main" id="{76ED9D9A-259A-71A8-319F-D1E846DAE81F}"/>
                    </a:ext>
                  </a:extLst>
                </p14:cNvPr>
                <p14:cNvContentPartPr/>
                <p14:nvPr/>
              </p14:nvContentPartPr>
              <p14:xfrm>
                <a:off x="3220099" y="6576540"/>
                <a:ext cx="122400" cy="38160"/>
              </p14:xfrm>
            </p:contentPart>
          </mc:Choice>
          <mc:Fallback>
            <p:pic>
              <p:nvPicPr>
                <p:cNvPr id="27671" name="墨迹 27670">
                  <a:extLst>
                    <a:ext uri="{FF2B5EF4-FFF2-40B4-BE49-F238E27FC236}">
                      <a16:creationId xmlns:a16="http://schemas.microsoft.com/office/drawing/2014/main" id="{76ED9D9A-259A-71A8-319F-D1E846DAE81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211099" y="6567900"/>
                  <a:ext cx="1400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27672" name="墨迹 27671">
                  <a:extLst>
                    <a:ext uri="{FF2B5EF4-FFF2-40B4-BE49-F238E27FC236}">
                      <a16:creationId xmlns:a16="http://schemas.microsoft.com/office/drawing/2014/main" id="{1782685C-8992-67EB-7398-B1FF789A0B24}"/>
                    </a:ext>
                  </a:extLst>
                </p14:cNvPr>
                <p14:cNvContentPartPr/>
                <p14:nvPr/>
              </p14:nvContentPartPr>
              <p14:xfrm>
                <a:off x="3469939" y="6409140"/>
                <a:ext cx="71280" cy="269280"/>
              </p14:xfrm>
            </p:contentPart>
          </mc:Choice>
          <mc:Fallback>
            <p:pic>
              <p:nvPicPr>
                <p:cNvPr id="27672" name="墨迹 27671">
                  <a:extLst>
                    <a:ext uri="{FF2B5EF4-FFF2-40B4-BE49-F238E27FC236}">
                      <a16:creationId xmlns:a16="http://schemas.microsoft.com/office/drawing/2014/main" id="{1782685C-8992-67EB-7398-B1FF789A0B2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3460939" y="6400500"/>
                  <a:ext cx="8892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27673" name="墨迹 27672">
                  <a:extLst>
                    <a:ext uri="{FF2B5EF4-FFF2-40B4-BE49-F238E27FC236}">
                      <a16:creationId xmlns:a16="http://schemas.microsoft.com/office/drawing/2014/main" id="{5DEEDC9D-1888-E9F7-651B-AFD219D5D3E9}"/>
                    </a:ext>
                  </a:extLst>
                </p14:cNvPr>
                <p14:cNvContentPartPr/>
                <p14:nvPr/>
              </p14:nvContentPartPr>
              <p14:xfrm>
                <a:off x="3655699" y="6481140"/>
                <a:ext cx="118800" cy="156600"/>
              </p14:xfrm>
            </p:contentPart>
          </mc:Choice>
          <mc:Fallback>
            <p:pic>
              <p:nvPicPr>
                <p:cNvPr id="27673" name="墨迹 27672">
                  <a:extLst>
                    <a:ext uri="{FF2B5EF4-FFF2-40B4-BE49-F238E27FC236}">
                      <a16:creationId xmlns:a16="http://schemas.microsoft.com/office/drawing/2014/main" id="{5DEEDC9D-1888-E9F7-651B-AFD219D5D3E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3646699" y="6472140"/>
                  <a:ext cx="1364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">
              <p14:nvContentPartPr>
                <p14:cNvPr id="27674" name="墨迹 27673">
                  <a:extLst>
                    <a:ext uri="{FF2B5EF4-FFF2-40B4-BE49-F238E27FC236}">
                      <a16:creationId xmlns:a16="http://schemas.microsoft.com/office/drawing/2014/main" id="{46BAE0B1-B744-9B34-9E43-6A70CFFEB2A1}"/>
                    </a:ext>
                  </a:extLst>
                </p14:cNvPr>
                <p14:cNvContentPartPr/>
                <p14:nvPr/>
              </p14:nvContentPartPr>
              <p14:xfrm>
                <a:off x="3897979" y="6450540"/>
                <a:ext cx="116280" cy="213480"/>
              </p14:xfrm>
            </p:contentPart>
          </mc:Choice>
          <mc:Fallback>
            <p:pic>
              <p:nvPicPr>
                <p:cNvPr id="27674" name="墨迹 27673">
                  <a:extLst>
                    <a:ext uri="{FF2B5EF4-FFF2-40B4-BE49-F238E27FC236}">
                      <a16:creationId xmlns:a16="http://schemas.microsoft.com/office/drawing/2014/main" id="{46BAE0B1-B744-9B34-9E43-6A70CFFEB2A1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889339" y="6441540"/>
                  <a:ext cx="1339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">
              <p14:nvContentPartPr>
                <p14:cNvPr id="27675" name="墨迹 27674">
                  <a:extLst>
                    <a:ext uri="{FF2B5EF4-FFF2-40B4-BE49-F238E27FC236}">
                      <a16:creationId xmlns:a16="http://schemas.microsoft.com/office/drawing/2014/main" id="{30ACC525-2676-87CF-D002-F560D30D5F1B}"/>
                    </a:ext>
                  </a:extLst>
                </p14:cNvPr>
                <p14:cNvContentPartPr/>
                <p14:nvPr/>
              </p14:nvContentPartPr>
              <p14:xfrm>
                <a:off x="3914899" y="6574380"/>
                <a:ext cx="101880" cy="16200"/>
              </p14:xfrm>
            </p:contentPart>
          </mc:Choice>
          <mc:Fallback>
            <p:pic>
              <p:nvPicPr>
                <p:cNvPr id="27675" name="墨迹 27674">
                  <a:extLst>
                    <a:ext uri="{FF2B5EF4-FFF2-40B4-BE49-F238E27FC236}">
                      <a16:creationId xmlns:a16="http://schemas.microsoft.com/office/drawing/2014/main" id="{30ACC525-2676-87CF-D002-F560D30D5F1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905899" y="6565380"/>
                  <a:ext cx="1195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9">
              <p14:nvContentPartPr>
                <p14:cNvPr id="27676" name="墨迹 27675">
                  <a:extLst>
                    <a:ext uri="{FF2B5EF4-FFF2-40B4-BE49-F238E27FC236}">
                      <a16:creationId xmlns:a16="http://schemas.microsoft.com/office/drawing/2014/main" id="{5D18B3FB-AA8D-3F7B-72FC-2A8E15112FA2}"/>
                    </a:ext>
                  </a:extLst>
                </p14:cNvPr>
                <p14:cNvContentPartPr/>
                <p14:nvPr/>
              </p14:nvContentPartPr>
              <p14:xfrm>
                <a:off x="3936499" y="6424980"/>
                <a:ext cx="191160" cy="271080"/>
              </p14:xfrm>
            </p:contentPart>
          </mc:Choice>
          <mc:Fallback>
            <p:pic>
              <p:nvPicPr>
                <p:cNvPr id="27676" name="墨迹 27675">
                  <a:extLst>
                    <a:ext uri="{FF2B5EF4-FFF2-40B4-BE49-F238E27FC236}">
                      <a16:creationId xmlns:a16="http://schemas.microsoft.com/office/drawing/2014/main" id="{5D18B3FB-AA8D-3F7B-72FC-2A8E15112FA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927859" y="6416340"/>
                  <a:ext cx="2088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1">
              <p14:nvContentPartPr>
                <p14:cNvPr id="27677" name="墨迹 27676">
                  <a:extLst>
                    <a:ext uri="{FF2B5EF4-FFF2-40B4-BE49-F238E27FC236}">
                      <a16:creationId xmlns:a16="http://schemas.microsoft.com/office/drawing/2014/main" id="{BD808461-7D37-86A5-0BD1-3483689559EC}"/>
                    </a:ext>
                  </a:extLst>
                </p14:cNvPr>
                <p14:cNvContentPartPr/>
                <p14:nvPr/>
              </p14:nvContentPartPr>
              <p14:xfrm>
                <a:off x="4106059" y="6431820"/>
                <a:ext cx="109440" cy="271440"/>
              </p14:xfrm>
            </p:contentPart>
          </mc:Choice>
          <mc:Fallback>
            <p:pic>
              <p:nvPicPr>
                <p:cNvPr id="27677" name="墨迹 27676">
                  <a:extLst>
                    <a:ext uri="{FF2B5EF4-FFF2-40B4-BE49-F238E27FC236}">
                      <a16:creationId xmlns:a16="http://schemas.microsoft.com/office/drawing/2014/main" id="{BD808461-7D37-86A5-0BD1-3483689559EC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097059" y="6423180"/>
                  <a:ext cx="1270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3">
              <p14:nvContentPartPr>
                <p14:cNvPr id="27678" name="墨迹 27677">
                  <a:extLst>
                    <a:ext uri="{FF2B5EF4-FFF2-40B4-BE49-F238E27FC236}">
                      <a16:creationId xmlns:a16="http://schemas.microsoft.com/office/drawing/2014/main" id="{C926944F-4492-3EE0-AFE8-7D0CCED0FA98}"/>
                    </a:ext>
                  </a:extLst>
                </p14:cNvPr>
                <p14:cNvContentPartPr/>
                <p14:nvPr/>
              </p14:nvContentPartPr>
              <p14:xfrm>
                <a:off x="4392619" y="6658260"/>
                <a:ext cx="20880" cy="19440"/>
              </p14:xfrm>
            </p:contentPart>
          </mc:Choice>
          <mc:Fallback>
            <p:pic>
              <p:nvPicPr>
                <p:cNvPr id="27678" name="墨迹 27677">
                  <a:extLst>
                    <a:ext uri="{FF2B5EF4-FFF2-40B4-BE49-F238E27FC236}">
                      <a16:creationId xmlns:a16="http://schemas.microsoft.com/office/drawing/2014/main" id="{C926944F-4492-3EE0-AFE8-7D0CCED0FA98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4383619" y="6649260"/>
                  <a:ext cx="38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5">
              <p14:nvContentPartPr>
                <p14:cNvPr id="27679" name="墨迹 27678">
                  <a:extLst>
                    <a:ext uri="{FF2B5EF4-FFF2-40B4-BE49-F238E27FC236}">
                      <a16:creationId xmlns:a16="http://schemas.microsoft.com/office/drawing/2014/main" id="{B342A7BC-E69C-2C2F-5A68-4EA9F030FFDD}"/>
                    </a:ext>
                  </a:extLst>
                </p14:cNvPr>
                <p14:cNvContentPartPr/>
                <p14:nvPr/>
              </p14:nvContentPartPr>
              <p14:xfrm>
                <a:off x="4597459" y="6503460"/>
                <a:ext cx="123480" cy="151200"/>
              </p14:xfrm>
            </p:contentPart>
          </mc:Choice>
          <mc:Fallback>
            <p:pic>
              <p:nvPicPr>
                <p:cNvPr id="27679" name="墨迹 27678">
                  <a:extLst>
                    <a:ext uri="{FF2B5EF4-FFF2-40B4-BE49-F238E27FC236}">
                      <a16:creationId xmlns:a16="http://schemas.microsoft.com/office/drawing/2014/main" id="{B342A7BC-E69C-2C2F-5A68-4EA9F030FFD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588819" y="6494460"/>
                  <a:ext cx="1411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7">
              <p14:nvContentPartPr>
                <p14:cNvPr id="27680" name="墨迹 27679">
                  <a:extLst>
                    <a:ext uri="{FF2B5EF4-FFF2-40B4-BE49-F238E27FC236}">
                      <a16:creationId xmlns:a16="http://schemas.microsoft.com/office/drawing/2014/main" id="{AC9563E3-9880-BF14-83D1-02782192EF65}"/>
                    </a:ext>
                  </a:extLst>
                </p14:cNvPr>
                <p14:cNvContentPartPr/>
                <p14:nvPr/>
              </p14:nvContentPartPr>
              <p14:xfrm>
                <a:off x="4812379" y="6465300"/>
                <a:ext cx="86040" cy="211680"/>
              </p14:xfrm>
            </p:contentPart>
          </mc:Choice>
          <mc:Fallback>
            <p:pic>
              <p:nvPicPr>
                <p:cNvPr id="27680" name="墨迹 27679">
                  <a:extLst>
                    <a:ext uri="{FF2B5EF4-FFF2-40B4-BE49-F238E27FC236}">
                      <a16:creationId xmlns:a16="http://schemas.microsoft.com/office/drawing/2014/main" id="{AC9563E3-9880-BF14-83D1-02782192EF6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803379" y="6456300"/>
                  <a:ext cx="1036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9">
              <p14:nvContentPartPr>
                <p14:cNvPr id="27681" name="墨迹 27680">
                  <a:extLst>
                    <a:ext uri="{FF2B5EF4-FFF2-40B4-BE49-F238E27FC236}">
                      <a16:creationId xmlns:a16="http://schemas.microsoft.com/office/drawing/2014/main" id="{DE96320B-9FD2-F476-F817-BB2A7E692566}"/>
                    </a:ext>
                  </a:extLst>
                </p14:cNvPr>
                <p14:cNvContentPartPr/>
                <p14:nvPr/>
              </p14:nvContentPartPr>
              <p14:xfrm>
                <a:off x="4836139" y="6584820"/>
                <a:ext cx="67680" cy="7560"/>
              </p14:xfrm>
            </p:contentPart>
          </mc:Choice>
          <mc:Fallback>
            <p:pic>
              <p:nvPicPr>
                <p:cNvPr id="27681" name="墨迹 27680">
                  <a:extLst>
                    <a:ext uri="{FF2B5EF4-FFF2-40B4-BE49-F238E27FC236}">
                      <a16:creationId xmlns:a16="http://schemas.microsoft.com/office/drawing/2014/main" id="{DE96320B-9FD2-F476-F817-BB2A7E692566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827499" y="6575820"/>
                  <a:ext cx="853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1">
              <p14:nvContentPartPr>
                <p14:cNvPr id="27682" name="墨迹 27681">
                  <a:extLst>
                    <a:ext uri="{FF2B5EF4-FFF2-40B4-BE49-F238E27FC236}">
                      <a16:creationId xmlns:a16="http://schemas.microsoft.com/office/drawing/2014/main" id="{4E154848-B0B5-B3D1-A3A8-BE09C84B4C6C}"/>
                    </a:ext>
                  </a:extLst>
                </p14:cNvPr>
                <p14:cNvContentPartPr/>
                <p14:nvPr/>
              </p14:nvContentPartPr>
              <p14:xfrm>
                <a:off x="5035939" y="6420300"/>
                <a:ext cx="288720" cy="275040"/>
              </p14:xfrm>
            </p:contentPart>
          </mc:Choice>
          <mc:Fallback>
            <p:pic>
              <p:nvPicPr>
                <p:cNvPr id="27682" name="墨迹 27681">
                  <a:extLst>
                    <a:ext uri="{FF2B5EF4-FFF2-40B4-BE49-F238E27FC236}">
                      <a16:creationId xmlns:a16="http://schemas.microsoft.com/office/drawing/2014/main" id="{4E154848-B0B5-B3D1-A3A8-BE09C84B4C6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026939" y="6411300"/>
                  <a:ext cx="30636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3">
              <p14:nvContentPartPr>
                <p14:cNvPr id="27683" name="墨迹 27682">
                  <a:extLst>
                    <a:ext uri="{FF2B5EF4-FFF2-40B4-BE49-F238E27FC236}">
                      <a16:creationId xmlns:a16="http://schemas.microsoft.com/office/drawing/2014/main" id="{D6F397E7-11BC-89ED-AD13-CB08F5229328}"/>
                    </a:ext>
                  </a:extLst>
                </p14:cNvPr>
                <p14:cNvContentPartPr/>
                <p14:nvPr/>
              </p14:nvContentPartPr>
              <p14:xfrm>
                <a:off x="5296939" y="6491220"/>
                <a:ext cx="72720" cy="286560"/>
              </p14:xfrm>
            </p:contentPart>
          </mc:Choice>
          <mc:Fallback>
            <p:pic>
              <p:nvPicPr>
                <p:cNvPr id="27683" name="墨迹 27682">
                  <a:extLst>
                    <a:ext uri="{FF2B5EF4-FFF2-40B4-BE49-F238E27FC236}">
                      <a16:creationId xmlns:a16="http://schemas.microsoft.com/office/drawing/2014/main" id="{D6F397E7-11BC-89ED-AD13-CB08F522932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288299" y="6482580"/>
                  <a:ext cx="903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5">
              <p14:nvContentPartPr>
                <p14:cNvPr id="27684" name="墨迹 27683">
                  <a:extLst>
                    <a:ext uri="{FF2B5EF4-FFF2-40B4-BE49-F238E27FC236}">
                      <a16:creationId xmlns:a16="http://schemas.microsoft.com/office/drawing/2014/main" id="{147F2D17-8150-FB1A-8CA9-33CED735B733}"/>
                    </a:ext>
                  </a:extLst>
                </p14:cNvPr>
                <p14:cNvContentPartPr/>
                <p14:nvPr/>
              </p14:nvContentPartPr>
              <p14:xfrm>
                <a:off x="5621659" y="6527940"/>
                <a:ext cx="136440" cy="190440"/>
              </p14:xfrm>
            </p:contentPart>
          </mc:Choice>
          <mc:Fallback>
            <p:pic>
              <p:nvPicPr>
                <p:cNvPr id="27684" name="墨迹 27683">
                  <a:extLst>
                    <a:ext uri="{FF2B5EF4-FFF2-40B4-BE49-F238E27FC236}">
                      <a16:creationId xmlns:a16="http://schemas.microsoft.com/office/drawing/2014/main" id="{147F2D17-8150-FB1A-8CA9-33CED735B73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613019" y="6518940"/>
                  <a:ext cx="15408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7">
              <p14:nvContentPartPr>
                <p14:cNvPr id="27688" name="墨迹 27687">
                  <a:extLst>
                    <a:ext uri="{FF2B5EF4-FFF2-40B4-BE49-F238E27FC236}">
                      <a16:creationId xmlns:a16="http://schemas.microsoft.com/office/drawing/2014/main" id="{99BF11A9-1654-FC89-9F1A-1F0C81F19611}"/>
                    </a:ext>
                  </a:extLst>
                </p14:cNvPr>
                <p14:cNvContentPartPr/>
                <p14:nvPr/>
              </p14:nvContentPartPr>
              <p14:xfrm>
                <a:off x="2685139" y="6301860"/>
                <a:ext cx="2791800" cy="513360"/>
              </p14:xfrm>
            </p:contentPart>
          </mc:Choice>
          <mc:Fallback>
            <p:pic>
              <p:nvPicPr>
                <p:cNvPr id="27688" name="墨迹 27687">
                  <a:extLst>
                    <a:ext uri="{FF2B5EF4-FFF2-40B4-BE49-F238E27FC236}">
                      <a16:creationId xmlns:a16="http://schemas.microsoft.com/office/drawing/2014/main" id="{99BF11A9-1654-FC89-9F1A-1F0C81F19611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676139" y="6293220"/>
                  <a:ext cx="2809440" cy="53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9">
              <p14:nvContentPartPr>
                <p14:cNvPr id="27689" name="墨迹 27688">
                  <a:extLst>
                    <a:ext uri="{FF2B5EF4-FFF2-40B4-BE49-F238E27FC236}">
                      <a16:creationId xmlns:a16="http://schemas.microsoft.com/office/drawing/2014/main" id="{F88D93B3-A86B-3BC2-6F66-99BAD2F5831C}"/>
                    </a:ext>
                  </a:extLst>
                </p14:cNvPr>
                <p14:cNvContentPartPr/>
                <p14:nvPr/>
              </p14:nvContentPartPr>
              <p14:xfrm>
                <a:off x="2721859" y="6478980"/>
                <a:ext cx="28800" cy="324000"/>
              </p14:xfrm>
            </p:contentPart>
          </mc:Choice>
          <mc:Fallback>
            <p:pic>
              <p:nvPicPr>
                <p:cNvPr id="27689" name="墨迹 27688">
                  <a:extLst>
                    <a:ext uri="{FF2B5EF4-FFF2-40B4-BE49-F238E27FC236}">
                      <a16:creationId xmlns:a16="http://schemas.microsoft.com/office/drawing/2014/main" id="{F88D93B3-A86B-3BC2-6F66-99BAD2F5831C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712859" y="6470340"/>
                  <a:ext cx="464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1">
              <p14:nvContentPartPr>
                <p14:cNvPr id="27690" name="墨迹 27689">
                  <a:extLst>
                    <a:ext uri="{FF2B5EF4-FFF2-40B4-BE49-F238E27FC236}">
                      <a16:creationId xmlns:a16="http://schemas.microsoft.com/office/drawing/2014/main" id="{FE44A8D9-46DF-9667-07AF-76A029DA3C50}"/>
                    </a:ext>
                  </a:extLst>
                </p14:cNvPr>
                <p14:cNvContentPartPr/>
                <p14:nvPr/>
              </p14:nvContentPartPr>
              <p14:xfrm>
                <a:off x="1277899" y="6438660"/>
                <a:ext cx="103680" cy="268560"/>
              </p14:xfrm>
            </p:contentPart>
          </mc:Choice>
          <mc:Fallback>
            <p:pic>
              <p:nvPicPr>
                <p:cNvPr id="27690" name="墨迹 27689">
                  <a:extLst>
                    <a:ext uri="{FF2B5EF4-FFF2-40B4-BE49-F238E27FC236}">
                      <a16:creationId xmlns:a16="http://schemas.microsoft.com/office/drawing/2014/main" id="{FE44A8D9-46DF-9667-07AF-76A029DA3C5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269259" y="6429660"/>
                  <a:ext cx="12132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3">
              <p14:nvContentPartPr>
                <p14:cNvPr id="27691" name="墨迹 27690">
                  <a:extLst>
                    <a:ext uri="{FF2B5EF4-FFF2-40B4-BE49-F238E27FC236}">
                      <a16:creationId xmlns:a16="http://schemas.microsoft.com/office/drawing/2014/main" id="{1582786F-A117-8C72-2CCF-8803EA474251}"/>
                    </a:ext>
                  </a:extLst>
                </p14:cNvPr>
                <p14:cNvContentPartPr/>
                <p14:nvPr/>
              </p14:nvContentPartPr>
              <p14:xfrm>
                <a:off x="1341259" y="6413460"/>
                <a:ext cx="169560" cy="294840"/>
              </p14:xfrm>
            </p:contentPart>
          </mc:Choice>
          <mc:Fallback>
            <p:pic>
              <p:nvPicPr>
                <p:cNvPr id="27691" name="墨迹 27690">
                  <a:extLst>
                    <a:ext uri="{FF2B5EF4-FFF2-40B4-BE49-F238E27FC236}">
                      <a16:creationId xmlns:a16="http://schemas.microsoft.com/office/drawing/2014/main" id="{1582786F-A117-8C72-2CCF-8803EA474251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332259" y="6404460"/>
                  <a:ext cx="1872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5">
              <p14:nvContentPartPr>
                <p14:cNvPr id="27692" name="墨迹 27691">
                  <a:extLst>
                    <a:ext uri="{FF2B5EF4-FFF2-40B4-BE49-F238E27FC236}">
                      <a16:creationId xmlns:a16="http://schemas.microsoft.com/office/drawing/2014/main" id="{00AE3686-196C-713A-3AF2-272365602446}"/>
                    </a:ext>
                  </a:extLst>
                </p14:cNvPr>
                <p14:cNvContentPartPr/>
                <p14:nvPr/>
              </p14:nvContentPartPr>
              <p14:xfrm>
                <a:off x="1580659" y="6419580"/>
                <a:ext cx="236880" cy="195120"/>
              </p14:xfrm>
            </p:contentPart>
          </mc:Choice>
          <mc:Fallback>
            <p:pic>
              <p:nvPicPr>
                <p:cNvPr id="27692" name="墨迹 27691">
                  <a:extLst>
                    <a:ext uri="{FF2B5EF4-FFF2-40B4-BE49-F238E27FC236}">
                      <a16:creationId xmlns:a16="http://schemas.microsoft.com/office/drawing/2014/main" id="{00AE3686-196C-713A-3AF2-272365602446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571659" y="6410940"/>
                  <a:ext cx="2545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7">
              <p14:nvContentPartPr>
                <p14:cNvPr id="27693" name="墨迹 27692">
                  <a:extLst>
                    <a:ext uri="{FF2B5EF4-FFF2-40B4-BE49-F238E27FC236}">
                      <a16:creationId xmlns:a16="http://schemas.microsoft.com/office/drawing/2014/main" id="{A82D1EF8-233C-9C34-6770-69115109D4E4}"/>
                    </a:ext>
                  </a:extLst>
                </p14:cNvPr>
                <p14:cNvContentPartPr/>
                <p14:nvPr/>
              </p14:nvContentPartPr>
              <p14:xfrm>
                <a:off x="1712419" y="6433980"/>
                <a:ext cx="60480" cy="235440"/>
              </p14:xfrm>
            </p:contentPart>
          </mc:Choice>
          <mc:Fallback>
            <p:pic>
              <p:nvPicPr>
                <p:cNvPr id="27693" name="墨迹 27692">
                  <a:extLst>
                    <a:ext uri="{FF2B5EF4-FFF2-40B4-BE49-F238E27FC236}">
                      <a16:creationId xmlns:a16="http://schemas.microsoft.com/office/drawing/2014/main" id="{A82D1EF8-233C-9C34-6770-69115109D4E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703419" y="6424980"/>
                  <a:ext cx="7812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9">
              <p14:nvContentPartPr>
                <p14:cNvPr id="27694" name="墨迹 27693">
                  <a:extLst>
                    <a:ext uri="{FF2B5EF4-FFF2-40B4-BE49-F238E27FC236}">
                      <a16:creationId xmlns:a16="http://schemas.microsoft.com/office/drawing/2014/main" id="{CD27673F-7051-59A1-4466-F8D7BD6B4115}"/>
                    </a:ext>
                  </a:extLst>
                </p14:cNvPr>
                <p14:cNvContentPartPr/>
                <p14:nvPr/>
              </p14:nvContentPartPr>
              <p14:xfrm>
                <a:off x="1939939" y="6435780"/>
                <a:ext cx="267480" cy="164160"/>
              </p14:xfrm>
            </p:contentPart>
          </mc:Choice>
          <mc:Fallback>
            <p:pic>
              <p:nvPicPr>
                <p:cNvPr id="27694" name="墨迹 27693">
                  <a:extLst>
                    <a:ext uri="{FF2B5EF4-FFF2-40B4-BE49-F238E27FC236}">
                      <a16:creationId xmlns:a16="http://schemas.microsoft.com/office/drawing/2014/main" id="{CD27673F-7051-59A1-4466-F8D7BD6B4115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931299" y="6426780"/>
                  <a:ext cx="2851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1">
              <p14:nvContentPartPr>
                <p14:cNvPr id="27695" name="墨迹 27694">
                  <a:extLst>
                    <a:ext uri="{FF2B5EF4-FFF2-40B4-BE49-F238E27FC236}">
                      <a16:creationId xmlns:a16="http://schemas.microsoft.com/office/drawing/2014/main" id="{EF6AE186-B163-7F37-6A27-0A0B647CB078}"/>
                    </a:ext>
                  </a:extLst>
                </p14:cNvPr>
                <p14:cNvContentPartPr/>
                <p14:nvPr/>
              </p14:nvContentPartPr>
              <p14:xfrm>
                <a:off x="2229379" y="6371340"/>
                <a:ext cx="12600" cy="130680"/>
              </p14:xfrm>
            </p:contentPart>
          </mc:Choice>
          <mc:Fallback>
            <p:pic>
              <p:nvPicPr>
                <p:cNvPr id="27695" name="墨迹 27694">
                  <a:extLst>
                    <a:ext uri="{FF2B5EF4-FFF2-40B4-BE49-F238E27FC236}">
                      <a16:creationId xmlns:a16="http://schemas.microsoft.com/office/drawing/2014/main" id="{EF6AE186-B163-7F37-6A27-0A0B647CB078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220379" y="6362700"/>
                  <a:ext cx="302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3">
              <p14:nvContentPartPr>
                <p14:cNvPr id="27696" name="墨迹 27695">
                  <a:extLst>
                    <a:ext uri="{FF2B5EF4-FFF2-40B4-BE49-F238E27FC236}">
                      <a16:creationId xmlns:a16="http://schemas.microsoft.com/office/drawing/2014/main" id="{24FC831E-141A-E837-2858-AAEA98E38C6E}"/>
                    </a:ext>
                  </a:extLst>
                </p14:cNvPr>
                <p14:cNvContentPartPr/>
                <p14:nvPr/>
              </p14:nvContentPartPr>
              <p14:xfrm>
                <a:off x="2286619" y="6370980"/>
                <a:ext cx="118800" cy="128520"/>
              </p14:xfrm>
            </p:contentPart>
          </mc:Choice>
          <mc:Fallback>
            <p:pic>
              <p:nvPicPr>
                <p:cNvPr id="27696" name="墨迹 27695">
                  <a:extLst>
                    <a:ext uri="{FF2B5EF4-FFF2-40B4-BE49-F238E27FC236}">
                      <a16:creationId xmlns:a16="http://schemas.microsoft.com/office/drawing/2014/main" id="{24FC831E-141A-E837-2858-AAEA98E38C6E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277979" y="6362340"/>
                  <a:ext cx="1364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5">
              <p14:nvContentPartPr>
                <p14:cNvPr id="27699" name="墨迹 27698">
                  <a:extLst>
                    <a:ext uri="{FF2B5EF4-FFF2-40B4-BE49-F238E27FC236}">
                      <a16:creationId xmlns:a16="http://schemas.microsoft.com/office/drawing/2014/main" id="{2EE51D44-0D92-B492-EB24-EE360C37CC1A}"/>
                    </a:ext>
                  </a:extLst>
                </p14:cNvPr>
                <p14:cNvContentPartPr/>
                <p14:nvPr/>
              </p14:nvContentPartPr>
              <p14:xfrm>
                <a:off x="2386699" y="6255060"/>
                <a:ext cx="301320" cy="291960"/>
              </p14:xfrm>
            </p:contentPart>
          </mc:Choice>
          <mc:Fallback>
            <p:pic>
              <p:nvPicPr>
                <p:cNvPr id="27699" name="墨迹 27698">
                  <a:extLst>
                    <a:ext uri="{FF2B5EF4-FFF2-40B4-BE49-F238E27FC236}">
                      <a16:creationId xmlns:a16="http://schemas.microsoft.com/office/drawing/2014/main" id="{2EE51D44-0D92-B492-EB24-EE360C37CC1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378059" y="6246060"/>
                  <a:ext cx="3189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7">
              <p14:nvContentPartPr>
                <p14:cNvPr id="27700" name="墨迹 27699">
                  <a:extLst>
                    <a:ext uri="{FF2B5EF4-FFF2-40B4-BE49-F238E27FC236}">
                      <a16:creationId xmlns:a16="http://schemas.microsoft.com/office/drawing/2014/main" id="{2D82A05D-4EEC-EB8A-63CE-45495737AC32}"/>
                    </a:ext>
                  </a:extLst>
                </p14:cNvPr>
                <p14:cNvContentPartPr/>
                <p14:nvPr/>
              </p14:nvContentPartPr>
              <p14:xfrm>
                <a:off x="2620699" y="6291420"/>
                <a:ext cx="161640" cy="73440"/>
              </p14:xfrm>
            </p:contentPart>
          </mc:Choice>
          <mc:Fallback>
            <p:pic>
              <p:nvPicPr>
                <p:cNvPr id="27700" name="墨迹 27699">
                  <a:extLst>
                    <a:ext uri="{FF2B5EF4-FFF2-40B4-BE49-F238E27FC236}">
                      <a16:creationId xmlns:a16="http://schemas.microsoft.com/office/drawing/2014/main" id="{2D82A05D-4EEC-EB8A-63CE-45495737AC32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612059" y="6282420"/>
                  <a:ext cx="1792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9">
              <p14:nvContentPartPr>
                <p14:cNvPr id="27702" name="墨迹 27701">
                  <a:extLst>
                    <a:ext uri="{FF2B5EF4-FFF2-40B4-BE49-F238E27FC236}">
                      <a16:creationId xmlns:a16="http://schemas.microsoft.com/office/drawing/2014/main" id="{86A042EA-0E2F-E0D6-75D1-88477DC6B58A}"/>
                    </a:ext>
                  </a:extLst>
                </p14:cNvPr>
                <p14:cNvContentPartPr/>
                <p14:nvPr/>
              </p14:nvContentPartPr>
              <p14:xfrm>
                <a:off x="5476579" y="6286020"/>
                <a:ext cx="77400" cy="156960"/>
              </p14:xfrm>
            </p:contentPart>
          </mc:Choice>
          <mc:Fallback>
            <p:pic>
              <p:nvPicPr>
                <p:cNvPr id="27702" name="墨迹 27701">
                  <a:extLst>
                    <a:ext uri="{FF2B5EF4-FFF2-40B4-BE49-F238E27FC236}">
                      <a16:creationId xmlns:a16="http://schemas.microsoft.com/office/drawing/2014/main" id="{86A042EA-0E2F-E0D6-75D1-88477DC6B58A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5467939" y="6277020"/>
                  <a:ext cx="950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1">
              <p14:nvContentPartPr>
                <p14:cNvPr id="27703" name="墨迹 27702">
                  <a:extLst>
                    <a:ext uri="{FF2B5EF4-FFF2-40B4-BE49-F238E27FC236}">
                      <a16:creationId xmlns:a16="http://schemas.microsoft.com/office/drawing/2014/main" id="{E2C9E851-11C2-A498-2C43-4DCB0452EF57}"/>
                    </a:ext>
                  </a:extLst>
                </p14:cNvPr>
                <p14:cNvContentPartPr/>
                <p14:nvPr/>
              </p14:nvContentPartPr>
              <p14:xfrm>
                <a:off x="5487019" y="6323100"/>
                <a:ext cx="84960" cy="113400"/>
              </p14:xfrm>
            </p:contentPart>
          </mc:Choice>
          <mc:Fallback>
            <p:pic>
              <p:nvPicPr>
                <p:cNvPr id="27703" name="墨迹 27702">
                  <a:extLst>
                    <a:ext uri="{FF2B5EF4-FFF2-40B4-BE49-F238E27FC236}">
                      <a16:creationId xmlns:a16="http://schemas.microsoft.com/office/drawing/2014/main" id="{E2C9E851-11C2-A498-2C43-4DCB0452EF5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5478019" y="6314460"/>
                  <a:ext cx="102600" cy="131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27713" name="墨迹 27712">
                <a:extLst>
                  <a:ext uri="{FF2B5EF4-FFF2-40B4-BE49-F238E27FC236}">
                    <a16:creationId xmlns:a16="http://schemas.microsoft.com/office/drawing/2014/main" id="{B87C2F8C-EA71-D878-82C7-786D8A4AB5D4}"/>
                  </a:ext>
                </a:extLst>
              </p14:cNvPr>
              <p14:cNvContentPartPr/>
              <p14:nvPr/>
            </p14:nvContentPartPr>
            <p14:xfrm>
              <a:off x="7062739" y="6448380"/>
              <a:ext cx="720" cy="720"/>
            </p14:xfrm>
          </p:contentPart>
        </mc:Choice>
        <mc:Fallback>
          <p:pic>
            <p:nvPicPr>
              <p:cNvPr id="27713" name="墨迹 27712">
                <a:extLst>
                  <a:ext uri="{FF2B5EF4-FFF2-40B4-BE49-F238E27FC236}">
                    <a16:creationId xmlns:a16="http://schemas.microsoft.com/office/drawing/2014/main" id="{B87C2F8C-EA71-D878-82C7-786D8A4AB5D4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7054099" y="6439740"/>
                <a:ext cx="18360" cy="1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736" name="组合 27735">
            <a:extLst>
              <a:ext uri="{FF2B5EF4-FFF2-40B4-BE49-F238E27FC236}">
                <a16:creationId xmlns:a16="http://schemas.microsoft.com/office/drawing/2014/main" id="{D8D8387E-C904-4A58-8903-DA1E845E23D0}"/>
              </a:ext>
            </a:extLst>
          </p:cNvPr>
          <p:cNvGrpSpPr/>
          <p:nvPr/>
        </p:nvGrpSpPr>
        <p:grpSpPr>
          <a:xfrm>
            <a:off x="6257419" y="5379540"/>
            <a:ext cx="2502360" cy="1058760"/>
            <a:chOff x="6257419" y="5379540"/>
            <a:chExt cx="2502360" cy="105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5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5F5F0F80-B4C2-B29C-F6D6-4FCD6E2A3CA7}"/>
                    </a:ext>
                  </a:extLst>
                </p14:cNvPr>
                <p14:cNvContentPartPr/>
                <p14:nvPr/>
              </p14:nvContentPartPr>
              <p14:xfrm>
                <a:off x="6277579" y="5546580"/>
                <a:ext cx="157320" cy="1616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5F5F0F80-B4C2-B29C-F6D6-4FCD6E2A3CA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268579" y="5537940"/>
                  <a:ext cx="1749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7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28E88375-387F-D631-DDD4-EF08F5FAF63D}"/>
                    </a:ext>
                  </a:extLst>
                </p14:cNvPr>
                <p14:cNvContentPartPr/>
                <p14:nvPr/>
              </p14:nvContentPartPr>
              <p14:xfrm>
                <a:off x="6500059" y="5419500"/>
                <a:ext cx="88920" cy="792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28E88375-387F-D631-DDD4-EF08F5FAF63D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491059" y="5410860"/>
                  <a:ext cx="1065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9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42005DA9-FD74-BFA8-BFAD-D2F221A143B1}"/>
                    </a:ext>
                  </a:extLst>
                </p14:cNvPr>
                <p14:cNvContentPartPr/>
                <p14:nvPr/>
              </p14:nvContentPartPr>
              <p14:xfrm>
                <a:off x="6306379" y="5381700"/>
                <a:ext cx="122040" cy="3423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42005DA9-FD74-BFA8-BFAD-D2F221A143B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297379" y="5372700"/>
                  <a:ext cx="13968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1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657140D-69E0-82EB-01AB-473CB186CEC7}"/>
                    </a:ext>
                  </a:extLst>
                </p14:cNvPr>
                <p14:cNvContentPartPr/>
                <p14:nvPr/>
              </p14:nvContentPartPr>
              <p14:xfrm>
                <a:off x="6477739" y="5430660"/>
                <a:ext cx="186120" cy="3600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657140D-69E0-82EB-01AB-473CB186CEC7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468739" y="5421660"/>
                  <a:ext cx="20376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3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4CEC7B06-F394-DAD6-13ED-8D3C0B6188D6}"/>
                    </a:ext>
                  </a:extLst>
                </p14:cNvPr>
                <p14:cNvContentPartPr/>
                <p14:nvPr/>
              </p14:nvContentPartPr>
              <p14:xfrm>
                <a:off x="6716059" y="5695620"/>
                <a:ext cx="68040" cy="7920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4CEC7B06-F394-DAD6-13ED-8D3C0B6188D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707059" y="5686980"/>
                  <a:ext cx="856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5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767B4EFF-28E7-05B6-E44D-D092F425C3C1}"/>
                    </a:ext>
                  </a:extLst>
                </p14:cNvPr>
                <p14:cNvContentPartPr/>
                <p14:nvPr/>
              </p14:nvContentPartPr>
              <p14:xfrm>
                <a:off x="6257419" y="5630820"/>
                <a:ext cx="140400" cy="12312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767B4EFF-28E7-05B6-E44D-D092F425C3C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248779" y="5622180"/>
                  <a:ext cx="1580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7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12056718-D69B-DF21-5698-4AF4B4815659}"/>
                    </a:ext>
                  </a:extLst>
                </p14:cNvPr>
                <p14:cNvContentPartPr/>
                <p14:nvPr/>
              </p14:nvContentPartPr>
              <p14:xfrm>
                <a:off x="6271819" y="5651700"/>
                <a:ext cx="133560" cy="8640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12056718-D69B-DF21-5698-4AF4B481565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263179" y="5642700"/>
                  <a:ext cx="1512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9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7C5DA206-3AC0-3382-9843-EC452A75E93C}"/>
                    </a:ext>
                  </a:extLst>
                </p14:cNvPr>
                <p14:cNvContentPartPr/>
                <p14:nvPr/>
              </p14:nvContentPartPr>
              <p14:xfrm>
                <a:off x="8037979" y="5565660"/>
                <a:ext cx="175320" cy="504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7C5DA206-3AC0-3382-9843-EC452A75E93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029339" y="5556660"/>
                  <a:ext cx="1929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1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95D02CB9-7151-021E-CC64-29DBD0AAAD88}"/>
                    </a:ext>
                  </a:extLst>
                </p14:cNvPr>
                <p14:cNvContentPartPr/>
                <p14:nvPr/>
              </p14:nvContentPartPr>
              <p14:xfrm>
                <a:off x="8042299" y="5674380"/>
                <a:ext cx="172800" cy="1080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95D02CB9-7151-021E-CC64-29DBD0AAAD88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033659" y="5665380"/>
                  <a:ext cx="190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3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2BAFAC1C-F6DD-2E58-91A8-E5D9149D9708}"/>
                    </a:ext>
                  </a:extLst>
                </p14:cNvPr>
                <p14:cNvContentPartPr/>
                <p14:nvPr/>
              </p14:nvContentPartPr>
              <p14:xfrm>
                <a:off x="8419939" y="5436060"/>
                <a:ext cx="52200" cy="31644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2BAFAC1C-F6DD-2E58-91A8-E5D9149D9708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411299" y="5427060"/>
                  <a:ext cx="698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5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538CD882-899A-2396-717A-8409FD40A2C7}"/>
                    </a:ext>
                  </a:extLst>
                </p14:cNvPr>
                <p14:cNvContentPartPr/>
                <p14:nvPr/>
              </p14:nvContentPartPr>
              <p14:xfrm>
                <a:off x="8505619" y="5436420"/>
                <a:ext cx="87480" cy="9972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538CD882-899A-2396-717A-8409FD40A2C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496619" y="5427420"/>
                  <a:ext cx="1051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7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AE190356-753F-9304-D27E-4D127FF9A379}"/>
                    </a:ext>
                  </a:extLst>
                </p14:cNvPr>
                <p14:cNvContentPartPr/>
                <p14:nvPr/>
              </p14:nvContentPartPr>
              <p14:xfrm>
                <a:off x="8483299" y="5558100"/>
                <a:ext cx="123120" cy="20484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AE190356-753F-9304-D27E-4D127FF9A37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474299" y="5549460"/>
                  <a:ext cx="1407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9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43B3BD0A-8BE7-B2EB-79A1-6B306B05F7F1}"/>
                    </a:ext>
                  </a:extLst>
                </p14:cNvPr>
                <p14:cNvContentPartPr/>
                <p14:nvPr/>
              </p14:nvContentPartPr>
              <p14:xfrm>
                <a:off x="8697859" y="5761860"/>
                <a:ext cx="61920" cy="4680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43B3BD0A-8BE7-B2EB-79A1-6B306B05F7F1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689219" y="5753220"/>
                  <a:ext cx="7956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1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C3AFEE6F-FC6C-A33C-E8B6-3AE2E5268488}"/>
                    </a:ext>
                  </a:extLst>
                </p14:cNvPr>
                <p14:cNvContentPartPr/>
                <p14:nvPr/>
              </p14:nvContentPartPr>
              <p14:xfrm>
                <a:off x="7243099" y="6135900"/>
                <a:ext cx="426240" cy="4860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C3AFEE6F-FC6C-A33C-E8B6-3AE2E5268488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234459" y="6127260"/>
                  <a:ext cx="44388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3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F16D8ED0-8488-04D2-D34F-495365680903}"/>
                    </a:ext>
                  </a:extLst>
                </p14:cNvPr>
                <p14:cNvContentPartPr/>
                <p14:nvPr/>
              </p14:nvContentPartPr>
              <p14:xfrm>
                <a:off x="7617859" y="6113940"/>
                <a:ext cx="61200" cy="10692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F16D8ED0-8488-04D2-D34F-495365680903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608859" y="6104940"/>
                  <a:ext cx="788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5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84A14375-AAD7-70D8-B0E2-B2F6DBF060B6}"/>
                    </a:ext>
                  </a:extLst>
                </p14:cNvPr>
                <p14:cNvContentPartPr/>
                <p14:nvPr/>
              </p14:nvContentPartPr>
              <p14:xfrm>
                <a:off x="7775539" y="6050220"/>
                <a:ext cx="147960" cy="15444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84A14375-AAD7-70D8-B0E2-B2F6DBF060B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766539" y="6041580"/>
                  <a:ext cx="1656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7">
              <p14:nvContentPartPr>
                <p14:cNvPr id="27648" name="墨迹 27647">
                  <a:extLst>
                    <a:ext uri="{FF2B5EF4-FFF2-40B4-BE49-F238E27FC236}">
                      <a16:creationId xmlns:a16="http://schemas.microsoft.com/office/drawing/2014/main" id="{4C29A3D6-7E88-ECFF-705E-C77342C77F37}"/>
                    </a:ext>
                  </a:extLst>
                </p14:cNvPr>
                <p14:cNvContentPartPr/>
                <p14:nvPr/>
              </p14:nvContentPartPr>
              <p14:xfrm>
                <a:off x="7759339" y="6097740"/>
                <a:ext cx="250560" cy="149400"/>
              </p14:xfrm>
            </p:contentPart>
          </mc:Choice>
          <mc:Fallback>
            <p:pic>
              <p:nvPicPr>
                <p:cNvPr id="27648" name="墨迹 27647">
                  <a:extLst>
                    <a:ext uri="{FF2B5EF4-FFF2-40B4-BE49-F238E27FC236}">
                      <a16:creationId xmlns:a16="http://schemas.microsoft.com/office/drawing/2014/main" id="{4C29A3D6-7E88-ECFF-705E-C77342C77F3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750699" y="6088740"/>
                  <a:ext cx="2682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9">
              <p14:nvContentPartPr>
                <p14:cNvPr id="27652" name="墨迹 27651">
                  <a:extLst>
                    <a:ext uri="{FF2B5EF4-FFF2-40B4-BE49-F238E27FC236}">
                      <a16:creationId xmlns:a16="http://schemas.microsoft.com/office/drawing/2014/main" id="{D76F1220-FD63-994B-8C5F-ED560B35EEB0}"/>
                    </a:ext>
                  </a:extLst>
                </p14:cNvPr>
                <p14:cNvContentPartPr/>
                <p14:nvPr/>
              </p14:nvContentPartPr>
              <p14:xfrm>
                <a:off x="8152099" y="5914860"/>
                <a:ext cx="88560" cy="149040"/>
              </p14:xfrm>
            </p:contentPart>
          </mc:Choice>
          <mc:Fallback>
            <p:pic>
              <p:nvPicPr>
                <p:cNvPr id="27652" name="墨迹 27651">
                  <a:extLst>
                    <a:ext uri="{FF2B5EF4-FFF2-40B4-BE49-F238E27FC236}">
                      <a16:creationId xmlns:a16="http://schemas.microsoft.com/office/drawing/2014/main" id="{D76F1220-FD63-994B-8C5F-ED560B35EEB0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143459" y="5905860"/>
                  <a:ext cx="1062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1">
              <p14:nvContentPartPr>
                <p14:cNvPr id="27655" name="墨迹 27654">
                  <a:extLst>
                    <a:ext uri="{FF2B5EF4-FFF2-40B4-BE49-F238E27FC236}">
                      <a16:creationId xmlns:a16="http://schemas.microsoft.com/office/drawing/2014/main" id="{E631A6C6-45F5-88C1-A892-4D75FABF7F46}"/>
                    </a:ext>
                  </a:extLst>
                </p14:cNvPr>
                <p14:cNvContentPartPr/>
                <p14:nvPr/>
              </p14:nvContentPartPr>
              <p14:xfrm>
                <a:off x="8270179" y="5942580"/>
                <a:ext cx="128880" cy="114480"/>
              </p14:xfrm>
            </p:contentPart>
          </mc:Choice>
          <mc:Fallback>
            <p:pic>
              <p:nvPicPr>
                <p:cNvPr id="27655" name="墨迹 27654">
                  <a:extLst>
                    <a:ext uri="{FF2B5EF4-FFF2-40B4-BE49-F238E27FC236}">
                      <a16:creationId xmlns:a16="http://schemas.microsoft.com/office/drawing/2014/main" id="{E631A6C6-45F5-88C1-A892-4D75FABF7F46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261539" y="5933940"/>
                  <a:ext cx="1465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3">
              <p14:nvContentPartPr>
                <p14:cNvPr id="27656" name="墨迹 27655">
                  <a:extLst>
                    <a:ext uri="{FF2B5EF4-FFF2-40B4-BE49-F238E27FC236}">
                      <a16:creationId xmlns:a16="http://schemas.microsoft.com/office/drawing/2014/main" id="{15CCAEB9-86F1-2521-9F20-1D0C182B3387}"/>
                    </a:ext>
                  </a:extLst>
                </p14:cNvPr>
                <p14:cNvContentPartPr/>
                <p14:nvPr/>
              </p14:nvContentPartPr>
              <p14:xfrm>
                <a:off x="8474299" y="5864820"/>
                <a:ext cx="53640" cy="188280"/>
              </p14:xfrm>
            </p:contentPart>
          </mc:Choice>
          <mc:Fallback>
            <p:pic>
              <p:nvPicPr>
                <p:cNvPr id="27656" name="墨迹 27655">
                  <a:extLst>
                    <a:ext uri="{FF2B5EF4-FFF2-40B4-BE49-F238E27FC236}">
                      <a16:creationId xmlns:a16="http://schemas.microsoft.com/office/drawing/2014/main" id="{15CCAEB9-86F1-2521-9F20-1D0C182B338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465299" y="5856180"/>
                  <a:ext cx="712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5">
              <p14:nvContentPartPr>
                <p14:cNvPr id="27657" name="墨迹 27656">
                  <a:extLst>
                    <a:ext uri="{FF2B5EF4-FFF2-40B4-BE49-F238E27FC236}">
                      <a16:creationId xmlns:a16="http://schemas.microsoft.com/office/drawing/2014/main" id="{85BDE199-775B-9552-D980-E4981F62B5DD}"/>
                    </a:ext>
                  </a:extLst>
                </p14:cNvPr>
                <p14:cNvContentPartPr/>
                <p14:nvPr/>
              </p14:nvContentPartPr>
              <p14:xfrm>
                <a:off x="8413819" y="5937180"/>
                <a:ext cx="343440" cy="256680"/>
              </p14:xfrm>
            </p:contentPart>
          </mc:Choice>
          <mc:Fallback>
            <p:pic>
              <p:nvPicPr>
                <p:cNvPr id="27657" name="墨迹 27656">
                  <a:extLst>
                    <a:ext uri="{FF2B5EF4-FFF2-40B4-BE49-F238E27FC236}">
                      <a16:creationId xmlns:a16="http://schemas.microsoft.com/office/drawing/2014/main" id="{85BDE199-775B-9552-D980-E4981F62B5DD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405179" y="5928540"/>
                  <a:ext cx="3610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7">
              <p14:nvContentPartPr>
                <p14:cNvPr id="27658" name="墨迹 27657">
                  <a:extLst>
                    <a:ext uri="{FF2B5EF4-FFF2-40B4-BE49-F238E27FC236}">
                      <a16:creationId xmlns:a16="http://schemas.microsoft.com/office/drawing/2014/main" id="{371D92CB-56B7-3BB1-5D08-CF098B89285E}"/>
                    </a:ext>
                  </a:extLst>
                </p14:cNvPr>
                <p14:cNvContentPartPr/>
                <p14:nvPr/>
              </p14:nvContentPartPr>
              <p14:xfrm>
                <a:off x="8583739" y="5896500"/>
                <a:ext cx="141120" cy="308160"/>
              </p14:xfrm>
            </p:contentPart>
          </mc:Choice>
          <mc:Fallback>
            <p:pic>
              <p:nvPicPr>
                <p:cNvPr id="27658" name="墨迹 27657">
                  <a:extLst>
                    <a:ext uri="{FF2B5EF4-FFF2-40B4-BE49-F238E27FC236}">
                      <a16:creationId xmlns:a16="http://schemas.microsoft.com/office/drawing/2014/main" id="{371D92CB-56B7-3BB1-5D08-CF098B89285E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575099" y="5887860"/>
                  <a:ext cx="1587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9">
              <p14:nvContentPartPr>
                <p14:cNvPr id="27659" name="墨迹 27658">
                  <a:extLst>
                    <a:ext uri="{FF2B5EF4-FFF2-40B4-BE49-F238E27FC236}">
                      <a16:creationId xmlns:a16="http://schemas.microsoft.com/office/drawing/2014/main" id="{537311AD-B15B-DC8C-3D7E-5C59EC34FCD8}"/>
                    </a:ext>
                  </a:extLst>
                </p14:cNvPr>
                <p14:cNvContentPartPr/>
                <p14:nvPr/>
              </p14:nvContentPartPr>
              <p14:xfrm>
                <a:off x="8412019" y="6114300"/>
                <a:ext cx="123480" cy="102600"/>
              </p14:xfrm>
            </p:contentPart>
          </mc:Choice>
          <mc:Fallback>
            <p:pic>
              <p:nvPicPr>
                <p:cNvPr id="27659" name="墨迹 27658">
                  <a:extLst>
                    <a:ext uri="{FF2B5EF4-FFF2-40B4-BE49-F238E27FC236}">
                      <a16:creationId xmlns:a16="http://schemas.microsoft.com/office/drawing/2014/main" id="{537311AD-B15B-DC8C-3D7E-5C59EC34FCD8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403379" y="6105300"/>
                  <a:ext cx="1411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1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EB0203D5-6485-4041-DDE7-D409A0D1B61E}"/>
                    </a:ext>
                  </a:extLst>
                </p14:cNvPr>
                <p14:cNvContentPartPr/>
                <p14:nvPr/>
              </p14:nvContentPartPr>
              <p14:xfrm>
                <a:off x="6793819" y="6082620"/>
                <a:ext cx="37080" cy="2275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EB0203D5-6485-4041-DDE7-D409A0D1B61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785179" y="6073980"/>
                  <a:ext cx="547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3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B2C1BD40-72D0-23BB-8902-DF820473B598}"/>
                    </a:ext>
                  </a:extLst>
                </p14:cNvPr>
                <p14:cNvContentPartPr/>
                <p14:nvPr/>
              </p14:nvContentPartPr>
              <p14:xfrm>
                <a:off x="6831619" y="6104580"/>
                <a:ext cx="68400" cy="20124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B2C1BD40-72D0-23BB-8902-DF820473B598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822619" y="6095580"/>
                  <a:ext cx="860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5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F85FAB54-7145-2D95-9A16-29B829551CAB}"/>
                    </a:ext>
                  </a:extLst>
                </p14:cNvPr>
                <p14:cNvContentPartPr/>
                <p14:nvPr/>
              </p14:nvContentPartPr>
              <p14:xfrm>
                <a:off x="6864739" y="6009540"/>
                <a:ext cx="178200" cy="23076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F85FAB54-7145-2D95-9A16-29B829551CA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856099" y="6000900"/>
                  <a:ext cx="1958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7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E6437205-BA1E-F21B-CB6A-F37A46D996F2}"/>
                    </a:ext>
                  </a:extLst>
                </p14:cNvPr>
                <p14:cNvContentPartPr/>
                <p14:nvPr/>
              </p14:nvContentPartPr>
              <p14:xfrm>
                <a:off x="7352179" y="5379540"/>
                <a:ext cx="21600" cy="51048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E6437205-BA1E-F21B-CB6A-F37A46D996F2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343539" y="5370540"/>
                  <a:ext cx="39240" cy="52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9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A4D17FF8-88BD-0C49-C153-4C1F92F5C826}"/>
                    </a:ext>
                  </a:extLst>
                </p14:cNvPr>
                <p14:cNvContentPartPr/>
                <p14:nvPr/>
              </p14:nvContentPartPr>
              <p14:xfrm>
                <a:off x="7441459" y="5476740"/>
                <a:ext cx="162720" cy="26460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A4D17FF8-88BD-0C49-C153-4C1F92F5C826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432459" y="5468100"/>
                  <a:ext cx="1803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1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D9ACA2AC-01B4-ACC4-77CB-A4DE3A2B97FD}"/>
                    </a:ext>
                  </a:extLst>
                </p14:cNvPr>
                <p14:cNvContentPartPr/>
                <p14:nvPr/>
              </p14:nvContentPartPr>
              <p14:xfrm>
                <a:off x="7507699" y="5564580"/>
                <a:ext cx="186840" cy="22536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D9ACA2AC-01B4-ACC4-77CB-A4DE3A2B97F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499059" y="5555580"/>
                  <a:ext cx="20448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3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53C272BD-1C0C-FCBA-2161-76E167E35FB2}"/>
                    </a:ext>
                  </a:extLst>
                </p14:cNvPr>
                <p14:cNvContentPartPr/>
                <p14:nvPr/>
              </p14:nvContentPartPr>
              <p14:xfrm>
                <a:off x="7792099" y="5381340"/>
                <a:ext cx="9360" cy="5115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53C272BD-1C0C-FCBA-2161-76E167E35FB2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783459" y="5372340"/>
                  <a:ext cx="27000" cy="52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27735" name="墨迹 27734">
                  <a:extLst>
                    <a:ext uri="{FF2B5EF4-FFF2-40B4-BE49-F238E27FC236}">
                      <a16:creationId xmlns:a16="http://schemas.microsoft.com/office/drawing/2014/main" id="{B95D3CEB-FB63-74A7-58ED-BD3DD553E31E}"/>
                    </a:ext>
                  </a:extLst>
                </p14:cNvPr>
                <p14:cNvContentPartPr/>
                <p14:nvPr/>
              </p14:nvContentPartPr>
              <p14:xfrm>
                <a:off x="6726859" y="6296820"/>
                <a:ext cx="1288440" cy="141480"/>
              </p14:xfrm>
            </p:contentPart>
          </mc:Choice>
          <mc:Fallback>
            <p:pic>
              <p:nvPicPr>
                <p:cNvPr id="27735" name="墨迹 27734">
                  <a:extLst>
                    <a:ext uri="{FF2B5EF4-FFF2-40B4-BE49-F238E27FC236}">
                      <a16:creationId xmlns:a16="http://schemas.microsoft.com/office/drawing/2014/main" id="{B95D3CEB-FB63-74A7-58ED-BD3DD553E31E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718219" y="6287820"/>
                  <a:ext cx="1306080" cy="15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41" name="组合 27740">
            <a:extLst>
              <a:ext uri="{FF2B5EF4-FFF2-40B4-BE49-F238E27FC236}">
                <a16:creationId xmlns:a16="http://schemas.microsoft.com/office/drawing/2014/main" id="{D772E27C-23A4-DAC8-B67D-678D7CC6F1A6}"/>
              </a:ext>
            </a:extLst>
          </p:cNvPr>
          <p:cNvGrpSpPr/>
          <p:nvPr/>
        </p:nvGrpSpPr>
        <p:grpSpPr>
          <a:xfrm>
            <a:off x="6239779" y="6289620"/>
            <a:ext cx="128880" cy="126000"/>
            <a:chOff x="6239779" y="6289620"/>
            <a:chExt cx="128880" cy="12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27737" name="墨迹 27736">
                  <a:extLst>
                    <a:ext uri="{FF2B5EF4-FFF2-40B4-BE49-F238E27FC236}">
                      <a16:creationId xmlns:a16="http://schemas.microsoft.com/office/drawing/2014/main" id="{0C3561FE-4DB0-1EC2-6CDD-563C67713B82}"/>
                    </a:ext>
                  </a:extLst>
                </p14:cNvPr>
                <p14:cNvContentPartPr/>
                <p14:nvPr/>
              </p14:nvContentPartPr>
              <p14:xfrm>
                <a:off x="6310339" y="6313740"/>
                <a:ext cx="29520" cy="83520"/>
              </p14:xfrm>
            </p:contentPart>
          </mc:Choice>
          <mc:Fallback>
            <p:pic>
              <p:nvPicPr>
                <p:cNvPr id="27737" name="墨迹 27736">
                  <a:extLst>
                    <a:ext uri="{FF2B5EF4-FFF2-40B4-BE49-F238E27FC236}">
                      <a16:creationId xmlns:a16="http://schemas.microsoft.com/office/drawing/2014/main" id="{0C3561FE-4DB0-1EC2-6CDD-563C67713B82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301699" y="6304740"/>
                  <a:ext cx="471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27738" name="墨迹 27737">
                  <a:extLst>
                    <a:ext uri="{FF2B5EF4-FFF2-40B4-BE49-F238E27FC236}">
                      <a16:creationId xmlns:a16="http://schemas.microsoft.com/office/drawing/2014/main" id="{B14DB137-169D-0452-37B5-1AB82F147066}"/>
                    </a:ext>
                  </a:extLst>
                </p14:cNvPr>
                <p14:cNvContentPartPr/>
                <p14:nvPr/>
              </p14:nvContentPartPr>
              <p14:xfrm>
                <a:off x="6258139" y="6289620"/>
                <a:ext cx="81720" cy="126000"/>
              </p14:xfrm>
            </p:contentPart>
          </mc:Choice>
          <mc:Fallback>
            <p:pic>
              <p:nvPicPr>
                <p:cNvPr id="27738" name="墨迹 27737">
                  <a:extLst>
                    <a:ext uri="{FF2B5EF4-FFF2-40B4-BE49-F238E27FC236}">
                      <a16:creationId xmlns:a16="http://schemas.microsoft.com/office/drawing/2014/main" id="{B14DB137-169D-0452-37B5-1AB82F147066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249499" y="6280980"/>
                  <a:ext cx="993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27739" name="墨迹 27738">
                  <a:extLst>
                    <a:ext uri="{FF2B5EF4-FFF2-40B4-BE49-F238E27FC236}">
                      <a16:creationId xmlns:a16="http://schemas.microsoft.com/office/drawing/2014/main" id="{51D751A8-85CD-587A-BDCC-A6DEB9624D2D}"/>
                    </a:ext>
                  </a:extLst>
                </p14:cNvPr>
                <p14:cNvContentPartPr/>
                <p14:nvPr/>
              </p14:nvContentPartPr>
              <p14:xfrm>
                <a:off x="6273979" y="6304020"/>
                <a:ext cx="94680" cy="77400"/>
              </p14:xfrm>
            </p:contentPart>
          </mc:Choice>
          <mc:Fallback>
            <p:pic>
              <p:nvPicPr>
                <p:cNvPr id="27739" name="墨迹 27738">
                  <a:extLst>
                    <a:ext uri="{FF2B5EF4-FFF2-40B4-BE49-F238E27FC236}">
                      <a16:creationId xmlns:a16="http://schemas.microsoft.com/office/drawing/2014/main" id="{51D751A8-85CD-587A-BDCC-A6DEB9624D2D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265339" y="6295380"/>
                  <a:ext cx="11232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27740" name="墨迹 27739">
                  <a:extLst>
                    <a:ext uri="{FF2B5EF4-FFF2-40B4-BE49-F238E27FC236}">
                      <a16:creationId xmlns:a16="http://schemas.microsoft.com/office/drawing/2014/main" id="{D4F1550A-CE5F-EFA3-5DD4-56A5F5A848E2}"/>
                    </a:ext>
                  </a:extLst>
                </p14:cNvPr>
                <p14:cNvContentPartPr/>
                <p14:nvPr/>
              </p14:nvContentPartPr>
              <p14:xfrm>
                <a:off x="6239779" y="6290700"/>
                <a:ext cx="119160" cy="112320"/>
              </p14:xfrm>
            </p:contentPart>
          </mc:Choice>
          <mc:Fallback>
            <p:pic>
              <p:nvPicPr>
                <p:cNvPr id="27740" name="墨迹 27739">
                  <a:extLst>
                    <a:ext uri="{FF2B5EF4-FFF2-40B4-BE49-F238E27FC236}">
                      <a16:creationId xmlns:a16="http://schemas.microsoft.com/office/drawing/2014/main" id="{D4F1550A-CE5F-EFA3-5DD4-56A5F5A848E2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231139" y="6282060"/>
                  <a:ext cx="136800" cy="12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5">
            <p14:nvContentPartPr>
              <p14:cNvPr id="27742" name="墨迹 27741">
                <a:extLst>
                  <a:ext uri="{FF2B5EF4-FFF2-40B4-BE49-F238E27FC236}">
                    <a16:creationId xmlns:a16="http://schemas.microsoft.com/office/drawing/2014/main" id="{D2ECF4B1-B1FF-9044-8636-8B73D7DBEE4E}"/>
                  </a:ext>
                </a:extLst>
              </p14:cNvPr>
              <p14:cNvContentPartPr/>
              <p14:nvPr/>
            </p14:nvContentPartPr>
            <p14:xfrm>
              <a:off x="3661459" y="4878420"/>
              <a:ext cx="118800" cy="542160"/>
            </p14:xfrm>
          </p:contentPart>
        </mc:Choice>
        <mc:Fallback>
          <p:pic>
            <p:nvPicPr>
              <p:cNvPr id="27742" name="墨迹 27741">
                <a:extLst>
                  <a:ext uri="{FF2B5EF4-FFF2-40B4-BE49-F238E27FC236}">
                    <a16:creationId xmlns:a16="http://schemas.microsoft.com/office/drawing/2014/main" id="{D2ECF4B1-B1FF-9044-8636-8B73D7DBEE4E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3652819" y="4869780"/>
                <a:ext cx="136440" cy="55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7">
            <p14:nvContentPartPr>
              <p14:cNvPr id="27744" name="墨迹 27743">
                <a:extLst>
                  <a:ext uri="{FF2B5EF4-FFF2-40B4-BE49-F238E27FC236}">
                    <a16:creationId xmlns:a16="http://schemas.microsoft.com/office/drawing/2014/main" id="{66B9B3BF-502C-2D06-0E64-1E5F47903A6A}"/>
                  </a:ext>
                </a:extLst>
              </p14:cNvPr>
              <p14:cNvContentPartPr/>
              <p14:nvPr/>
            </p14:nvContentPartPr>
            <p14:xfrm>
              <a:off x="2921299" y="5332380"/>
              <a:ext cx="267120" cy="615960"/>
            </p14:xfrm>
          </p:contentPart>
        </mc:Choice>
        <mc:Fallback>
          <p:pic>
            <p:nvPicPr>
              <p:cNvPr id="27744" name="墨迹 27743">
                <a:extLst>
                  <a:ext uri="{FF2B5EF4-FFF2-40B4-BE49-F238E27FC236}">
                    <a16:creationId xmlns:a16="http://schemas.microsoft.com/office/drawing/2014/main" id="{66B9B3BF-502C-2D06-0E64-1E5F47903A6A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2912299" y="5323740"/>
                <a:ext cx="284760" cy="633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747" name="组合 27746">
            <a:extLst>
              <a:ext uri="{FF2B5EF4-FFF2-40B4-BE49-F238E27FC236}">
                <a16:creationId xmlns:a16="http://schemas.microsoft.com/office/drawing/2014/main" id="{36B1310C-7125-001F-2A23-ECB2E9EDA4C9}"/>
              </a:ext>
            </a:extLst>
          </p:cNvPr>
          <p:cNvGrpSpPr/>
          <p:nvPr/>
        </p:nvGrpSpPr>
        <p:grpSpPr>
          <a:xfrm>
            <a:off x="3535099" y="5384580"/>
            <a:ext cx="1341720" cy="530640"/>
            <a:chOff x="3535099" y="5384580"/>
            <a:chExt cx="1341720" cy="53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9ADA4BD7-14D3-D2FA-0718-2DF9CDFC1937}"/>
                    </a:ext>
                  </a:extLst>
                </p14:cNvPr>
                <p14:cNvContentPartPr/>
                <p14:nvPr/>
              </p14:nvContentPartPr>
              <p14:xfrm>
                <a:off x="4107859" y="5391780"/>
                <a:ext cx="75240" cy="1285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9ADA4BD7-14D3-D2FA-0718-2DF9CDFC193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4099219" y="5383140"/>
                  <a:ext cx="92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D54A1EA0-443B-7EF7-B43F-1FF05A85B540}"/>
                    </a:ext>
                  </a:extLst>
                </p14:cNvPr>
                <p14:cNvContentPartPr/>
                <p14:nvPr/>
              </p14:nvContentPartPr>
              <p14:xfrm>
                <a:off x="4244659" y="5392140"/>
                <a:ext cx="85680" cy="8568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D54A1EA0-443B-7EF7-B43F-1FF05A85B540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4236019" y="5383140"/>
                  <a:ext cx="1033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E16A9486-02B1-8021-8BFE-B3D8B7C75175}"/>
                    </a:ext>
                  </a:extLst>
                </p14:cNvPr>
                <p14:cNvContentPartPr/>
                <p14:nvPr/>
              </p14:nvContentPartPr>
              <p14:xfrm>
                <a:off x="4169059" y="5472780"/>
                <a:ext cx="151920" cy="1738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E16A9486-02B1-8021-8BFE-B3D8B7C7517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4160419" y="5464140"/>
                  <a:ext cx="169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DE8F3777-A721-B3B6-0250-B67DDB6487BE}"/>
                    </a:ext>
                  </a:extLst>
                </p14:cNvPr>
                <p14:cNvContentPartPr/>
                <p14:nvPr/>
              </p14:nvContentPartPr>
              <p14:xfrm>
                <a:off x="4444099" y="5458380"/>
                <a:ext cx="140400" cy="403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DE8F3777-A721-B3B6-0250-B67DDB6487B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435099" y="5449380"/>
                  <a:ext cx="1580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F2CBF1C3-C6EE-1F8D-794D-2954BFAB383D}"/>
                    </a:ext>
                  </a:extLst>
                </p14:cNvPr>
                <p14:cNvContentPartPr/>
                <p14:nvPr/>
              </p14:nvContentPartPr>
              <p14:xfrm>
                <a:off x="4462099" y="5388540"/>
                <a:ext cx="87120" cy="2955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F2CBF1C3-C6EE-1F8D-794D-2954BFAB383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453459" y="5379900"/>
                  <a:ext cx="10476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DC0B086C-FC8A-073F-1EA0-EB36BE98BDA6}"/>
                    </a:ext>
                  </a:extLst>
                </p14:cNvPr>
                <p14:cNvContentPartPr/>
                <p14:nvPr/>
              </p14:nvContentPartPr>
              <p14:xfrm>
                <a:off x="4532299" y="5555220"/>
                <a:ext cx="63360" cy="5580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DC0B086C-FC8A-073F-1EA0-EB36BE98BDA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4523659" y="5546580"/>
                  <a:ext cx="81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A739C7DA-3B1C-02F2-1A48-CB9BA3D68068}"/>
                    </a:ext>
                  </a:extLst>
                </p14:cNvPr>
                <p14:cNvContentPartPr/>
                <p14:nvPr/>
              </p14:nvContentPartPr>
              <p14:xfrm>
                <a:off x="4609339" y="5390340"/>
                <a:ext cx="140040" cy="2790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A739C7DA-3B1C-02F2-1A48-CB9BA3D6806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4600699" y="5381700"/>
                  <a:ext cx="15768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23F80E3A-8F4C-2003-B995-975B5DDF4CB1}"/>
                    </a:ext>
                  </a:extLst>
                </p14:cNvPr>
                <p14:cNvContentPartPr/>
                <p14:nvPr/>
              </p14:nvContentPartPr>
              <p14:xfrm>
                <a:off x="4692859" y="5556300"/>
                <a:ext cx="28440" cy="22536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23F80E3A-8F4C-2003-B995-975B5DDF4CB1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683859" y="5547300"/>
                  <a:ext cx="4608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27661" name="墨迹 27660">
                  <a:extLst>
                    <a:ext uri="{FF2B5EF4-FFF2-40B4-BE49-F238E27FC236}">
                      <a16:creationId xmlns:a16="http://schemas.microsoft.com/office/drawing/2014/main" id="{F26BA91C-9562-2822-6DBD-8EF52FCC382A}"/>
                    </a:ext>
                  </a:extLst>
                </p14:cNvPr>
                <p14:cNvContentPartPr/>
                <p14:nvPr/>
              </p14:nvContentPartPr>
              <p14:xfrm>
                <a:off x="3789979" y="5384580"/>
                <a:ext cx="19440" cy="52200"/>
              </p14:xfrm>
            </p:contentPart>
          </mc:Choice>
          <mc:Fallback>
            <p:pic>
              <p:nvPicPr>
                <p:cNvPr id="27661" name="墨迹 27660">
                  <a:extLst>
                    <a:ext uri="{FF2B5EF4-FFF2-40B4-BE49-F238E27FC236}">
                      <a16:creationId xmlns:a16="http://schemas.microsoft.com/office/drawing/2014/main" id="{F26BA91C-9562-2822-6DBD-8EF52FCC382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781339" y="5375580"/>
                  <a:ext cx="3708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27662" name="墨迹 27661">
                  <a:extLst>
                    <a:ext uri="{FF2B5EF4-FFF2-40B4-BE49-F238E27FC236}">
                      <a16:creationId xmlns:a16="http://schemas.microsoft.com/office/drawing/2014/main" id="{A461B579-C347-D5E3-A0D5-3680517A1488}"/>
                    </a:ext>
                  </a:extLst>
                </p14:cNvPr>
                <p14:cNvContentPartPr/>
                <p14:nvPr/>
              </p14:nvContentPartPr>
              <p14:xfrm>
                <a:off x="3737059" y="5465220"/>
                <a:ext cx="34920" cy="91800"/>
              </p14:xfrm>
            </p:contentPart>
          </mc:Choice>
          <mc:Fallback>
            <p:pic>
              <p:nvPicPr>
                <p:cNvPr id="27662" name="墨迹 27661">
                  <a:extLst>
                    <a:ext uri="{FF2B5EF4-FFF2-40B4-BE49-F238E27FC236}">
                      <a16:creationId xmlns:a16="http://schemas.microsoft.com/office/drawing/2014/main" id="{A461B579-C347-D5E3-A0D5-3680517A148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728059" y="5456580"/>
                  <a:ext cx="525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27663" name="墨迹 27662">
                  <a:extLst>
                    <a:ext uri="{FF2B5EF4-FFF2-40B4-BE49-F238E27FC236}">
                      <a16:creationId xmlns:a16="http://schemas.microsoft.com/office/drawing/2014/main" id="{C400C2D5-EB2B-D5C0-EF34-CA0D2202A63E}"/>
                    </a:ext>
                  </a:extLst>
                </p14:cNvPr>
                <p14:cNvContentPartPr/>
                <p14:nvPr/>
              </p14:nvContentPartPr>
              <p14:xfrm>
                <a:off x="3784219" y="5448660"/>
                <a:ext cx="146520" cy="83520"/>
              </p14:xfrm>
            </p:contentPart>
          </mc:Choice>
          <mc:Fallback>
            <p:pic>
              <p:nvPicPr>
                <p:cNvPr id="27663" name="墨迹 27662">
                  <a:extLst>
                    <a:ext uri="{FF2B5EF4-FFF2-40B4-BE49-F238E27FC236}">
                      <a16:creationId xmlns:a16="http://schemas.microsoft.com/office/drawing/2014/main" id="{C400C2D5-EB2B-D5C0-EF34-CA0D2202A63E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775219" y="5440020"/>
                  <a:ext cx="1641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27664" name="墨迹 27663">
                  <a:extLst>
                    <a:ext uri="{FF2B5EF4-FFF2-40B4-BE49-F238E27FC236}">
                      <a16:creationId xmlns:a16="http://schemas.microsoft.com/office/drawing/2014/main" id="{166C0CF5-A177-67C8-19AB-661B25F60BCD}"/>
                    </a:ext>
                  </a:extLst>
                </p14:cNvPr>
                <p14:cNvContentPartPr/>
                <p14:nvPr/>
              </p14:nvContentPartPr>
              <p14:xfrm>
                <a:off x="3816259" y="5549820"/>
                <a:ext cx="28800" cy="64440"/>
              </p14:xfrm>
            </p:contentPart>
          </mc:Choice>
          <mc:Fallback>
            <p:pic>
              <p:nvPicPr>
                <p:cNvPr id="27664" name="墨迹 27663">
                  <a:extLst>
                    <a:ext uri="{FF2B5EF4-FFF2-40B4-BE49-F238E27FC236}">
                      <a16:creationId xmlns:a16="http://schemas.microsoft.com/office/drawing/2014/main" id="{166C0CF5-A177-67C8-19AB-661B25F60BCD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807619" y="5541180"/>
                  <a:ext cx="46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27665" name="墨迹 27664">
                  <a:extLst>
                    <a:ext uri="{FF2B5EF4-FFF2-40B4-BE49-F238E27FC236}">
                      <a16:creationId xmlns:a16="http://schemas.microsoft.com/office/drawing/2014/main" id="{211F6254-A6BF-FB96-376D-3F7AE90DDF66}"/>
                    </a:ext>
                  </a:extLst>
                </p14:cNvPr>
                <p14:cNvContentPartPr/>
                <p14:nvPr/>
              </p14:nvContentPartPr>
              <p14:xfrm>
                <a:off x="3789979" y="5567460"/>
                <a:ext cx="176760" cy="169920"/>
              </p14:xfrm>
            </p:contentPart>
          </mc:Choice>
          <mc:Fallback>
            <p:pic>
              <p:nvPicPr>
                <p:cNvPr id="27665" name="墨迹 27664">
                  <a:extLst>
                    <a:ext uri="{FF2B5EF4-FFF2-40B4-BE49-F238E27FC236}">
                      <a16:creationId xmlns:a16="http://schemas.microsoft.com/office/drawing/2014/main" id="{211F6254-A6BF-FB96-376D-3F7AE90DDF66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781339" y="5558460"/>
                  <a:ext cx="1944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27666" name="墨迹 27665">
                  <a:extLst>
                    <a:ext uri="{FF2B5EF4-FFF2-40B4-BE49-F238E27FC236}">
                      <a16:creationId xmlns:a16="http://schemas.microsoft.com/office/drawing/2014/main" id="{E1B48FAD-A792-9138-5D33-64DDC6337289}"/>
                    </a:ext>
                  </a:extLst>
                </p14:cNvPr>
                <p14:cNvContentPartPr/>
                <p14:nvPr/>
              </p14:nvContentPartPr>
              <p14:xfrm>
                <a:off x="3884659" y="5624340"/>
                <a:ext cx="114480" cy="106560"/>
              </p14:xfrm>
            </p:contentPart>
          </mc:Choice>
          <mc:Fallback>
            <p:pic>
              <p:nvPicPr>
                <p:cNvPr id="27666" name="墨迹 27665">
                  <a:extLst>
                    <a:ext uri="{FF2B5EF4-FFF2-40B4-BE49-F238E27FC236}">
                      <a16:creationId xmlns:a16="http://schemas.microsoft.com/office/drawing/2014/main" id="{E1B48FAD-A792-9138-5D33-64DDC633728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876019" y="5615340"/>
                  <a:ext cx="1321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27745" name="墨迹 27744">
                  <a:extLst>
                    <a:ext uri="{FF2B5EF4-FFF2-40B4-BE49-F238E27FC236}">
                      <a16:creationId xmlns:a16="http://schemas.microsoft.com/office/drawing/2014/main" id="{3E1D7831-B8CA-0F0F-B0B2-6F47A906A01C}"/>
                    </a:ext>
                  </a:extLst>
                </p14:cNvPr>
                <p14:cNvContentPartPr/>
                <p14:nvPr/>
              </p14:nvContentPartPr>
              <p14:xfrm>
                <a:off x="3535099" y="5587620"/>
                <a:ext cx="111240" cy="327600"/>
              </p14:xfrm>
            </p:contentPart>
          </mc:Choice>
          <mc:Fallback>
            <p:pic>
              <p:nvPicPr>
                <p:cNvPr id="27745" name="墨迹 27744">
                  <a:extLst>
                    <a:ext uri="{FF2B5EF4-FFF2-40B4-BE49-F238E27FC236}">
                      <a16:creationId xmlns:a16="http://schemas.microsoft.com/office/drawing/2014/main" id="{3E1D7831-B8CA-0F0F-B0B2-6F47A906A01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526459" y="5578980"/>
                  <a:ext cx="12888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27746" name="墨迹 27745">
                  <a:extLst>
                    <a:ext uri="{FF2B5EF4-FFF2-40B4-BE49-F238E27FC236}">
                      <a16:creationId xmlns:a16="http://schemas.microsoft.com/office/drawing/2014/main" id="{511CFADC-8015-71AE-06B0-35556EAB3BEC}"/>
                    </a:ext>
                  </a:extLst>
                </p14:cNvPr>
                <p14:cNvContentPartPr/>
                <p14:nvPr/>
              </p14:nvContentPartPr>
              <p14:xfrm>
                <a:off x="4809139" y="5528580"/>
                <a:ext cx="67680" cy="290160"/>
              </p14:xfrm>
            </p:contentPart>
          </mc:Choice>
          <mc:Fallback>
            <p:pic>
              <p:nvPicPr>
                <p:cNvPr id="27746" name="墨迹 27745">
                  <a:extLst>
                    <a:ext uri="{FF2B5EF4-FFF2-40B4-BE49-F238E27FC236}">
                      <a16:creationId xmlns:a16="http://schemas.microsoft.com/office/drawing/2014/main" id="{511CFADC-8015-71AE-06B0-35556EAB3BEC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800139" y="5519580"/>
                  <a:ext cx="85320" cy="30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51" name="组合 27750">
            <a:extLst>
              <a:ext uri="{FF2B5EF4-FFF2-40B4-BE49-F238E27FC236}">
                <a16:creationId xmlns:a16="http://schemas.microsoft.com/office/drawing/2014/main" id="{668DCF5B-71AA-BE47-91C3-3121894A4D0B}"/>
              </a:ext>
            </a:extLst>
          </p:cNvPr>
          <p:cNvGrpSpPr/>
          <p:nvPr/>
        </p:nvGrpSpPr>
        <p:grpSpPr>
          <a:xfrm>
            <a:off x="134179" y="5898300"/>
            <a:ext cx="234360" cy="402840"/>
            <a:chOff x="134179" y="5898300"/>
            <a:chExt cx="234360" cy="40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27748" name="墨迹 27747">
                  <a:extLst>
                    <a:ext uri="{FF2B5EF4-FFF2-40B4-BE49-F238E27FC236}">
                      <a16:creationId xmlns:a16="http://schemas.microsoft.com/office/drawing/2014/main" id="{09D744B0-46C4-DBDE-4411-0511FE4B3087}"/>
                    </a:ext>
                  </a:extLst>
                </p14:cNvPr>
                <p14:cNvContentPartPr/>
                <p14:nvPr/>
              </p14:nvContentPartPr>
              <p14:xfrm>
                <a:off x="212299" y="5994780"/>
                <a:ext cx="156240" cy="200160"/>
              </p14:xfrm>
            </p:contentPart>
          </mc:Choice>
          <mc:Fallback>
            <p:pic>
              <p:nvPicPr>
                <p:cNvPr id="27748" name="墨迹 27747">
                  <a:extLst>
                    <a:ext uri="{FF2B5EF4-FFF2-40B4-BE49-F238E27FC236}">
                      <a16:creationId xmlns:a16="http://schemas.microsoft.com/office/drawing/2014/main" id="{09D744B0-46C4-DBDE-4411-0511FE4B308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03659" y="5986140"/>
                  <a:ext cx="1738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27749" name="墨迹 27748">
                  <a:extLst>
                    <a:ext uri="{FF2B5EF4-FFF2-40B4-BE49-F238E27FC236}">
                      <a16:creationId xmlns:a16="http://schemas.microsoft.com/office/drawing/2014/main" id="{9F6EC177-8335-2E53-B3C2-D62A10A65747}"/>
                    </a:ext>
                  </a:extLst>
                </p14:cNvPr>
                <p14:cNvContentPartPr/>
                <p14:nvPr/>
              </p14:nvContentPartPr>
              <p14:xfrm>
                <a:off x="134179" y="5972820"/>
                <a:ext cx="143640" cy="328320"/>
              </p14:xfrm>
            </p:contentPart>
          </mc:Choice>
          <mc:Fallback>
            <p:pic>
              <p:nvPicPr>
                <p:cNvPr id="27749" name="墨迹 27748">
                  <a:extLst>
                    <a:ext uri="{FF2B5EF4-FFF2-40B4-BE49-F238E27FC236}">
                      <a16:creationId xmlns:a16="http://schemas.microsoft.com/office/drawing/2014/main" id="{9F6EC177-8335-2E53-B3C2-D62A10A65747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125539" y="5963820"/>
                  <a:ext cx="16128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27750" name="墨迹 27749">
                  <a:extLst>
                    <a:ext uri="{FF2B5EF4-FFF2-40B4-BE49-F238E27FC236}">
                      <a16:creationId xmlns:a16="http://schemas.microsoft.com/office/drawing/2014/main" id="{B4C2B567-76C3-1195-EF3B-6F671BF1D29F}"/>
                    </a:ext>
                  </a:extLst>
                </p14:cNvPr>
                <p14:cNvContentPartPr/>
                <p14:nvPr/>
              </p14:nvContentPartPr>
              <p14:xfrm>
                <a:off x="302659" y="5898300"/>
                <a:ext cx="53640" cy="344880"/>
              </p14:xfrm>
            </p:contentPart>
          </mc:Choice>
          <mc:Fallback>
            <p:pic>
              <p:nvPicPr>
                <p:cNvPr id="27750" name="墨迹 27749">
                  <a:extLst>
                    <a:ext uri="{FF2B5EF4-FFF2-40B4-BE49-F238E27FC236}">
                      <a16:creationId xmlns:a16="http://schemas.microsoft.com/office/drawing/2014/main" id="{B4C2B567-76C3-1195-EF3B-6F671BF1D29F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94019" y="5889660"/>
                  <a:ext cx="71280" cy="36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68" name="组合 27767">
            <a:extLst>
              <a:ext uri="{FF2B5EF4-FFF2-40B4-BE49-F238E27FC236}">
                <a16:creationId xmlns:a16="http://schemas.microsoft.com/office/drawing/2014/main" id="{FA018393-38CC-D6D4-C295-02F482404AD9}"/>
              </a:ext>
            </a:extLst>
          </p:cNvPr>
          <p:cNvGrpSpPr/>
          <p:nvPr/>
        </p:nvGrpSpPr>
        <p:grpSpPr>
          <a:xfrm>
            <a:off x="4770979" y="128940"/>
            <a:ext cx="2757240" cy="796320"/>
            <a:chOff x="4770979" y="128940"/>
            <a:chExt cx="2757240" cy="79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27752" name="墨迹 27751">
                  <a:extLst>
                    <a:ext uri="{FF2B5EF4-FFF2-40B4-BE49-F238E27FC236}">
                      <a16:creationId xmlns:a16="http://schemas.microsoft.com/office/drawing/2014/main" id="{68EC8B88-96AC-53DB-9703-06B361A09D83}"/>
                    </a:ext>
                  </a:extLst>
                </p14:cNvPr>
                <p14:cNvContentPartPr/>
                <p14:nvPr/>
              </p14:nvContentPartPr>
              <p14:xfrm>
                <a:off x="4943419" y="175380"/>
                <a:ext cx="261000" cy="403200"/>
              </p14:xfrm>
            </p:contentPart>
          </mc:Choice>
          <mc:Fallback>
            <p:pic>
              <p:nvPicPr>
                <p:cNvPr id="27752" name="墨迹 27751">
                  <a:extLst>
                    <a:ext uri="{FF2B5EF4-FFF2-40B4-BE49-F238E27FC236}">
                      <a16:creationId xmlns:a16="http://schemas.microsoft.com/office/drawing/2014/main" id="{68EC8B88-96AC-53DB-9703-06B361A09D8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934419" y="166380"/>
                  <a:ext cx="278640" cy="42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27753" name="墨迹 27752">
                  <a:extLst>
                    <a:ext uri="{FF2B5EF4-FFF2-40B4-BE49-F238E27FC236}">
                      <a16:creationId xmlns:a16="http://schemas.microsoft.com/office/drawing/2014/main" id="{4EA14CC0-4BB3-7C10-F987-DE6A6E757579}"/>
                    </a:ext>
                  </a:extLst>
                </p14:cNvPr>
                <p14:cNvContentPartPr/>
                <p14:nvPr/>
              </p14:nvContentPartPr>
              <p14:xfrm>
                <a:off x="5091019" y="420900"/>
                <a:ext cx="221400" cy="134640"/>
              </p14:xfrm>
            </p:contentPart>
          </mc:Choice>
          <mc:Fallback>
            <p:pic>
              <p:nvPicPr>
                <p:cNvPr id="27753" name="墨迹 27752">
                  <a:extLst>
                    <a:ext uri="{FF2B5EF4-FFF2-40B4-BE49-F238E27FC236}">
                      <a16:creationId xmlns:a16="http://schemas.microsoft.com/office/drawing/2014/main" id="{4EA14CC0-4BB3-7C10-F987-DE6A6E75757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082379" y="412260"/>
                  <a:ext cx="2390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27754" name="墨迹 27753">
                  <a:extLst>
                    <a:ext uri="{FF2B5EF4-FFF2-40B4-BE49-F238E27FC236}">
                      <a16:creationId xmlns:a16="http://schemas.microsoft.com/office/drawing/2014/main" id="{91127B34-56E7-4892-4170-8902F2075862}"/>
                    </a:ext>
                  </a:extLst>
                </p14:cNvPr>
                <p14:cNvContentPartPr/>
                <p14:nvPr/>
              </p14:nvContentPartPr>
              <p14:xfrm>
                <a:off x="5408539" y="286260"/>
                <a:ext cx="549360" cy="200160"/>
              </p14:xfrm>
            </p:contentPart>
          </mc:Choice>
          <mc:Fallback>
            <p:pic>
              <p:nvPicPr>
                <p:cNvPr id="27754" name="墨迹 27753">
                  <a:extLst>
                    <a:ext uri="{FF2B5EF4-FFF2-40B4-BE49-F238E27FC236}">
                      <a16:creationId xmlns:a16="http://schemas.microsoft.com/office/drawing/2014/main" id="{91127B34-56E7-4892-4170-8902F2075862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5399539" y="277620"/>
                  <a:ext cx="56700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27755" name="墨迹 27754">
                  <a:extLst>
                    <a:ext uri="{FF2B5EF4-FFF2-40B4-BE49-F238E27FC236}">
                      <a16:creationId xmlns:a16="http://schemas.microsoft.com/office/drawing/2014/main" id="{7C25E8BD-D17D-732E-0E47-D2153F872A03}"/>
                    </a:ext>
                  </a:extLst>
                </p14:cNvPr>
                <p14:cNvContentPartPr/>
                <p14:nvPr/>
              </p14:nvContentPartPr>
              <p14:xfrm>
                <a:off x="6030619" y="343860"/>
                <a:ext cx="27000" cy="183960"/>
              </p14:xfrm>
            </p:contentPart>
          </mc:Choice>
          <mc:Fallback>
            <p:pic>
              <p:nvPicPr>
                <p:cNvPr id="27755" name="墨迹 27754">
                  <a:extLst>
                    <a:ext uri="{FF2B5EF4-FFF2-40B4-BE49-F238E27FC236}">
                      <a16:creationId xmlns:a16="http://schemas.microsoft.com/office/drawing/2014/main" id="{7C25E8BD-D17D-732E-0E47-D2153F872A03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021979" y="335220"/>
                  <a:ext cx="446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27756" name="墨迹 27755">
                  <a:extLst>
                    <a:ext uri="{FF2B5EF4-FFF2-40B4-BE49-F238E27FC236}">
                      <a16:creationId xmlns:a16="http://schemas.microsoft.com/office/drawing/2014/main" id="{FD39587B-54D8-F668-F9F7-72E8C658503D}"/>
                    </a:ext>
                  </a:extLst>
                </p14:cNvPr>
                <p14:cNvContentPartPr/>
                <p14:nvPr/>
              </p14:nvContentPartPr>
              <p14:xfrm>
                <a:off x="6062299" y="256020"/>
                <a:ext cx="297720" cy="307800"/>
              </p14:xfrm>
            </p:contentPart>
          </mc:Choice>
          <mc:Fallback>
            <p:pic>
              <p:nvPicPr>
                <p:cNvPr id="27756" name="墨迹 27755">
                  <a:extLst>
                    <a:ext uri="{FF2B5EF4-FFF2-40B4-BE49-F238E27FC236}">
                      <a16:creationId xmlns:a16="http://schemas.microsoft.com/office/drawing/2014/main" id="{FD39587B-54D8-F668-F9F7-72E8C658503D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053299" y="247020"/>
                  <a:ext cx="31536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27758" name="墨迹 27757">
                  <a:extLst>
                    <a:ext uri="{FF2B5EF4-FFF2-40B4-BE49-F238E27FC236}">
                      <a16:creationId xmlns:a16="http://schemas.microsoft.com/office/drawing/2014/main" id="{C08A555D-F2D2-BB9B-5CF7-278BC1F5C7EB}"/>
                    </a:ext>
                  </a:extLst>
                </p14:cNvPr>
                <p14:cNvContentPartPr/>
                <p14:nvPr/>
              </p14:nvContentPartPr>
              <p14:xfrm>
                <a:off x="6517699" y="324060"/>
                <a:ext cx="47520" cy="314280"/>
              </p14:xfrm>
            </p:contentPart>
          </mc:Choice>
          <mc:Fallback>
            <p:pic>
              <p:nvPicPr>
                <p:cNvPr id="27758" name="墨迹 27757">
                  <a:extLst>
                    <a:ext uri="{FF2B5EF4-FFF2-40B4-BE49-F238E27FC236}">
                      <a16:creationId xmlns:a16="http://schemas.microsoft.com/office/drawing/2014/main" id="{C08A555D-F2D2-BB9B-5CF7-278BC1F5C7E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6509059" y="315060"/>
                  <a:ext cx="6516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27759" name="墨迹 27758">
                  <a:extLst>
                    <a:ext uri="{FF2B5EF4-FFF2-40B4-BE49-F238E27FC236}">
                      <a16:creationId xmlns:a16="http://schemas.microsoft.com/office/drawing/2014/main" id="{15DC4063-82EA-C9EB-E654-CCDE8942434A}"/>
                    </a:ext>
                  </a:extLst>
                </p14:cNvPr>
                <p14:cNvContentPartPr/>
                <p14:nvPr/>
              </p14:nvContentPartPr>
              <p14:xfrm>
                <a:off x="6572419" y="260340"/>
                <a:ext cx="146520" cy="286920"/>
              </p14:xfrm>
            </p:contentPart>
          </mc:Choice>
          <mc:Fallback>
            <p:pic>
              <p:nvPicPr>
                <p:cNvPr id="27759" name="墨迹 27758">
                  <a:extLst>
                    <a:ext uri="{FF2B5EF4-FFF2-40B4-BE49-F238E27FC236}">
                      <a16:creationId xmlns:a16="http://schemas.microsoft.com/office/drawing/2014/main" id="{15DC4063-82EA-C9EB-E654-CCDE8942434A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563419" y="251340"/>
                  <a:ext cx="1641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27762" name="墨迹 27761">
                  <a:extLst>
                    <a:ext uri="{FF2B5EF4-FFF2-40B4-BE49-F238E27FC236}">
                      <a16:creationId xmlns:a16="http://schemas.microsoft.com/office/drawing/2014/main" id="{038456FA-2EA7-A064-231E-9F19A2C3ACF2}"/>
                    </a:ext>
                  </a:extLst>
                </p14:cNvPr>
                <p14:cNvContentPartPr/>
                <p14:nvPr/>
              </p14:nvContentPartPr>
              <p14:xfrm>
                <a:off x="6743059" y="368340"/>
                <a:ext cx="76320" cy="130680"/>
              </p14:xfrm>
            </p:contentPart>
          </mc:Choice>
          <mc:Fallback>
            <p:pic>
              <p:nvPicPr>
                <p:cNvPr id="27762" name="墨迹 27761">
                  <a:extLst>
                    <a:ext uri="{FF2B5EF4-FFF2-40B4-BE49-F238E27FC236}">
                      <a16:creationId xmlns:a16="http://schemas.microsoft.com/office/drawing/2014/main" id="{038456FA-2EA7-A064-231E-9F19A2C3ACF2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734419" y="359340"/>
                  <a:ext cx="939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27763" name="墨迹 27762">
                  <a:extLst>
                    <a:ext uri="{FF2B5EF4-FFF2-40B4-BE49-F238E27FC236}">
                      <a16:creationId xmlns:a16="http://schemas.microsoft.com/office/drawing/2014/main" id="{0E9D4D6C-A98D-6709-33FA-9C9731CB2741}"/>
                    </a:ext>
                  </a:extLst>
                </p14:cNvPr>
                <p14:cNvContentPartPr/>
                <p14:nvPr/>
              </p14:nvContentPartPr>
              <p14:xfrm>
                <a:off x="6920539" y="387060"/>
                <a:ext cx="484560" cy="538200"/>
              </p14:xfrm>
            </p:contentPart>
          </mc:Choice>
          <mc:Fallback>
            <p:pic>
              <p:nvPicPr>
                <p:cNvPr id="27763" name="墨迹 27762">
                  <a:extLst>
                    <a:ext uri="{FF2B5EF4-FFF2-40B4-BE49-F238E27FC236}">
                      <a16:creationId xmlns:a16="http://schemas.microsoft.com/office/drawing/2014/main" id="{0E9D4D6C-A98D-6709-33FA-9C9731CB2741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911899" y="378060"/>
                  <a:ext cx="502200" cy="55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27764" name="墨迹 27763">
                  <a:extLst>
                    <a:ext uri="{FF2B5EF4-FFF2-40B4-BE49-F238E27FC236}">
                      <a16:creationId xmlns:a16="http://schemas.microsoft.com/office/drawing/2014/main" id="{B507143E-3E0C-9F0D-1A59-BBEA56555F03}"/>
                    </a:ext>
                  </a:extLst>
                </p14:cNvPr>
                <p14:cNvContentPartPr/>
                <p14:nvPr/>
              </p14:nvContentPartPr>
              <p14:xfrm>
                <a:off x="7445059" y="610260"/>
                <a:ext cx="24480" cy="86040"/>
              </p14:xfrm>
            </p:contentPart>
          </mc:Choice>
          <mc:Fallback>
            <p:pic>
              <p:nvPicPr>
                <p:cNvPr id="27764" name="墨迹 27763">
                  <a:extLst>
                    <a:ext uri="{FF2B5EF4-FFF2-40B4-BE49-F238E27FC236}">
                      <a16:creationId xmlns:a16="http://schemas.microsoft.com/office/drawing/2014/main" id="{B507143E-3E0C-9F0D-1A59-BBEA56555F0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7436419" y="601260"/>
                  <a:ext cx="421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27766" name="墨迹 27765">
                  <a:extLst>
                    <a:ext uri="{FF2B5EF4-FFF2-40B4-BE49-F238E27FC236}">
                      <a16:creationId xmlns:a16="http://schemas.microsoft.com/office/drawing/2014/main" id="{96D1B2A2-F17D-8620-45DC-89C1958D2D2E}"/>
                    </a:ext>
                  </a:extLst>
                </p14:cNvPr>
                <p14:cNvContentPartPr/>
                <p14:nvPr/>
              </p14:nvContentPartPr>
              <p14:xfrm>
                <a:off x="4770979" y="128940"/>
                <a:ext cx="48960" cy="577800"/>
              </p14:xfrm>
            </p:contentPart>
          </mc:Choice>
          <mc:Fallback>
            <p:pic>
              <p:nvPicPr>
                <p:cNvPr id="27766" name="墨迹 27765">
                  <a:extLst>
                    <a:ext uri="{FF2B5EF4-FFF2-40B4-BE49-F238E27FC236}">
                      <a16:creationId xmlns:a16="http://schemas.microsoft.com/office/drawing/2014/main" id="{96D1B2A2-F17D-8620-45DC-89C1958D2D2E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761979" y="120300"/>
                  <a:ext cx="66600" cy="59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27767" name="墨迹 27766">
                  <a:extLst>
                    <a:ext uri="{FF2B5EF4-FFF2-40B4-BE49-F238E27FC236}">
                      <a16:creationId xmlns:a16="http://schemas.microsoft.com/office/drawing/2014/main" id="{E78FF01E-ED85-F093-9EBF-A58E4D12AF8C}"/>
                    </a:ext>
                  </a:extLst>
                </p14:cNvPr>
                <p14:cNvContentPartPr/>
                <p14:nvPr/>
              </p14:nvContentPartPr>
              <p14:xfrm>
                <a:off x="7372339" y="207780"/>
                <a:ext cx="155880" cy="622080"/>
              </p14:xfrm>
            </p:contentPart>
          </mc:Choice>
          <mc:Fallback>
            <p:pic>
              <p:nvPicPr>
                <p:cNvPr id="27767" name="墨迹 27766">
                  <a:extLst>
                    <a:ext uri="{FF2B5EF4-FFF2-40B4-BE49-F238E27FC236}">
                      <a16:creationId xmlns:a16="http://schemas.microsoft.com/office/drawing/2014/main" id="{E78FF01E-ED85-F093-9EBF-A58E4D12AF8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7363339" y="198780"/>
                  <a:ext cx="173520" cy="63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73" name="组合 27772">
            <a:extLst>
              <a:ext uri="{FF2B5EF4-FFF2-40B4-BE49-F238E27FC236}">
                <a16:creationId xmlns:a16="http://schemas.microsoft.com/office/drawing/2014/main" id="{DD679337-E032-8A5D-26A3-284901769E2E}"/>
              </a:ext>
            </a:extLst>
          </p:cNvPr>
          <p:cNvGrpSpPr/>
          <p:nvPr/>
        </p:nvGrpSpPr>
        <p:grpSpPr>
          <a:xfrm>
            <a:off x="6266059" y="1628340"/>
            <a:ext cx="784800" cy="207720"/>
            <a:chOff x="6266059" y="1628340"/>
            <a:chExt cx="784800" cy="20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27771" name="墨迹 27770">
                  <a:extLst>
                    <a:ext uri="{FF2B5EF4-FFF2-40B4-BE49-F238E27FC236}">
                      <a16:creationId xmlns:a16="http://schemas.microsoft.com/office/drawing/2014/main" id="{10C61576-AFB0-8D7C-C8E5-7248E1DF74F5}"/>
                    </a:ext>
                  </a:extLst>
                </p14:cNvPr>
                <p14:cNvContentPartPr/>
                <p14:nvPr/>
              </p14:nvContentPartPr>
              <p14:xfrm>
                <a:off x="6266059" y="1711140"/>
                <a:ext cx="453960" cy="112680"/>
              </p14:xfrm>
            </p:contentPart>
          </mc:Choice>
          <mc:Fallback>
            <p:pic>
              <p:nvPicPr>
                <p:cNvPr id="27771" name="墨迹 27770">
                  <a:extLst>
                    <a:ext uri="{FF2B5EF4-FFF2-40B4-BE49-F238E27FC236}">
                      <a16:creationId xmlns:a16="http://schemas.microsoft.com/office/drawing/2014/main" id="{10C61576-AFB0-8D7C-C8E5-7248E1DF74F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257419" y="1702500"/>
                  <a:ext cx="4716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27772" name="墨迹 27771">
                  <a:extLst>
                    <a:ext uri="{FF2B5EF4-FFF2-40B4-BE49-F238E27FC236}">
                      <a16:creationId xmlns:a16="http://schemas.microsoft.com/office/drawing/2014/main" id="{DF6B9830-5E25-00F1-BF16-89E598C57BA5}"/>
                    </a:ext>
                  </a:extLst>
                </p14:cNvPr>
                <p14:cNvContentPartPr/>
                <p14:nvPr/>
              </p14:nvContentPartPr>
              <p14:xfrm>
                <a:off x="6819379" y="1628340"/>
                <a:ext cx="231480" cy="207720"/>
              </p14:xfrm>
            </p:contentPart>
          </mc:Choice>
          <mc:Fallback>
            <p:pic>
              <p:nvPicPr>
                <p:cNvPr id="27772" name="墨迹 27771">
                  <a:extLst>
                    <a:ext uri="{FF2B5EF4-FFF2-40B4-BE49-F238E27FC236}">
                      <a16:creationId xmlns:a16="http://schemas.microsoft.com/office/drawing/2014/main" id="{DF6B9830-5E25-00F1-BF16-89E598C57BA5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810379" y="1619340"/>
                  <a:ext cx="24912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84" name="组合 27783">
            <a:extLst>
              <a:ext uri="{FF2B5EF4-FFF2-40B4-BE49-F238E27FC236}">
                <a16:creationId xmlns:a16="http://schemas.microsoft.com/office/drawing/2014/main" id="{B8F8C715-1871-DC7A-C74C-5A207B9D676A}"/>
              </a:ext>
            </a:extLst>
          </p:cNvPr>
          <p:cNvGrpSpPr/>
          <p:nvPr/>
        </p:nvGrpSpPr>
        <p:grpSpPr>
          <a:xfrm>
            <a:off x="7316179" y="1447980"/>
            <a:ext cx="791640" cy="520560"/>
            <a:chOff x="7316179" y="1447980"/>
            <a:chExt cx="791640" cy="52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27775" name="墨迹 27774">
                  <a:extLst>
                    <a:ext uri="{FF2B5EF4-FFF2-40B4-BE49-F238E27FC236}">
                      <a16:creationId xmlns:a16="http://schemas.microsoft.com/office/drawing/2014/main" id="{65898EA3-80B7-7EFD-DE7E-162198D44EAA}"/>
                    </a:ext>
                  </a:extLst>
                </p14:cNvPr>
                <p14:cNvContentPartPr/>
                <p14:nvPr/>
              </p14:nvContentPartPr>
              <p14:xfrm>
                <a:off x="7323739" y="1564620"/>
                <a:ext cx="136080" cy="201960"/>
              </p14:xfrm>
            </p:contentPart>
          </mc:Choice>
          <mc:Fallback>
            <p:pic>
              <p:nvPicPr>
                <p:cNvPr id="27775" name="墨迹 27774">
                  <a:extLst>
                    <a:ext uri="{FF2B5EF4-FFF2-40B4-BE49-F238E27FC236}">
                      <a16:creationId xmlns:a16="http://schemas.microsoft.com/office/drawing/2014/main" id="{65898EA3-80B7-7EFD-DE7E-162198D44EAA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315099" y="1555620"/>
                  <a:ext cx="1537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27776" name="墨迹 27775">
                  <a:extLst>
                    <a:ext uri="{FF2B5EF4-FFF2-40B4-BE49-F238E27FC236}">
                      <a16:creationId xmlns:a16="http://schemas.microsoft.com/office/drawing/2014/main" id="{4F51AACB-C15B-BB59-1340-2B21F0C441D7}"/>
                    </a:ext>
                  </a:extLst>
                </p14:cNvPr>
                <p14:cNvContentPartPr/>
                <p14:nvPr/>
              </p14:nvContentPartPr>
              <p14:xfrm>
                <a:off x="7316179" y="1690620"/>
                <a:ext cx="81720" cy="9000"/>
              </p14:xfrm>
            </p:contentPart>
          </mc:Choice>
          <mc:Fallback>
            <p:pic>
              <p:nvPicPr>
                <p:cNvPr id="27776" name="墨迹 27775">
                  <a:extLst>
                    <a:ext uri="{FF2B5EF4-FFF2-40B4-BE49-F238E27FC236}">
                      <a16:creationId xmlns:a16="http://schemas.microsoft.com/office/drawing/2014/main" id="{4F51AACB-C15B-BB59-1340-2B21F0C441D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307539" y="1681620"/>
                  <a:ext cx="993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27777" name="墨迹 27776">
                  <a:extLst>
                    <a:ext uri="{FF2B5EF4-FFF2-40B4-BE49-F238E27FC236}">
                      <a16:creationId xmlns:a16="http://schemas.microsoft.com/office/drawing/2014/main" id="{DAFFD4E0-23A9-4A7A-7503-5241F9593034}"/>
                    </a:ext>
                  </a:extLst>
                </p14:cNvPr>
                <p14:cNvContentPartPr/>
                <p14:nvPr/>
              </p14:nvContentPartPr>
              <p14:xfrm>
                <a:off x="7326259" y="1760820"/>
                <a:ext cx="59040" cy="2880"/>
              </p14:xfrm>
            </p:contentPart>
          </mc:Choice>
          <mc:Fallback>
            <p:pic>
              <p:nvPicPr>
                <p:cNvPr id="27777" name="墨迹 27776">
                  <a:extLst>
                    <a:ext uri="{FF2B5EF4-FFF2-40B4-BE49-F238E27FC236}">
                      <a16:creationId xmlns:a16="http://schemas.microsoft.com/office/drawing/2014/main" id="{DAFFD4E0-23A9-4A7A-7503-5241F959303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317259" y="1751820"/>
                  <a:ext cx="7668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27778" name="墨迹 27777">
                  <a:extLst>
                    <a:ext uri="{FF2B5EF4-FFF2-40B4-BE49-F238E27FC236}">
                      <a16:creationId xmlns:a16="http://schemas.microsoft.com/office/drawing/2014/main" id="{C33AAB96-3B50-E209-4269-5EABDC8D5290}"/>
                    </a:ext>
                  </a:extLst>
                </p14:cNvPr>
                <p14:cNvContentPartPr/>
                <p14:nvPr/>
              </p14:nvContentPartPr>
              <p14:xfrm>
                <a:off x="7560259" y="1592340"/>
                <a:ext cx="88920" cy="150480"/>
              </p14:xfrm>
            </p:contentPart>
          </mc:Choice>
          <mc:Fallback>
            <p:pic>
              <p:nvPicPr>
                <p:cNvPr id="27778" name="墨迹 27777">
                  <a:extLst>
                    <a:ext uri="{FF2B5EF4-FFF2-40B4-BE49-F238E27FC236}">
                      <a16:creationId xmlns:a16="http://schemas.microsoft.com/office/drawing/2014/main" id="{C33AAB96-3B50-E209-4269-5EABDC8D5290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551259" y="1583340"/>
                  <a:ext cx="106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27779" name="墨迹 27778">
                  <a:extLst>
                    <a:ext uri="{FF2B5EF4-FFF2-40B4-BE49-F238E27FC236}">
                      <a16:creationId xmlns:a16="http://schemas.microsoft.com/office/drawing/2014/main" id="{8A971854-64EE-61B3-DE37-2E6370DC7173}"/>
                    </a:ext>
                  </a:extLst>
                </p14:cNvPr>
                <p14:cNvContentPartPr/>
                <p14:nvPr/>
              </p14:nvContentPartPr>
              <p14:xfrm>
                <a:off x="7684819" y="1632300"/>
                <a:ext cx="45720" cy="12960"/>
              </p14:xfrm>
            </p:contentPart>
          </mc:Choice>
          <mc:Fallback>
            <p:pic>
              <p:nvPicPr>
                <p:cNvPr id="27779" name="墨迹 27778">
                  <a:extLst>
                    <a:ext uri="{FF2B5EF4-FFF2-40B4-BE49-F238E27FC236}">
                      <a16:creationId xmlns:a16="http://schemas.microsoft.com/office/drawing/2014/main" id="{8A971854-64EE-61B3-DE37-2E6370DC7173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675819" y="1623300"/>
                  <a:ext cx="633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27780" name="墨迹 27779">
                  <a:extLst>
                    <a:ext uri="{FF2B5EF4-FFF2-40B4-BE49-F238E27FC236}">
                      <a16:creationId xmlns:a16="http://schemas.microsoft.com/office/drawing/2014/main" id="{2A3F5485-E8EA-F0AF-EBFC-1E9B06E7D866}"/>
                    </a:ext>
                  </a:extLst>
                </p14:cNvPr>
                <p14:cNvContentPartPr/>
                <p14:nvPr/>
              </p14:nvContentPartPr>
              <p14:xfrm>
                <a:off x="7645219" y="1643100"/>
                <a:ext cx="138600" cy="121680"/>
              </p14:xfrm>
            </p:contentPart>
          </mc:Choice>
          <mc:Fallback>
            <p:pic>
              <p:nvPicPr>
                <p:cNvPr id="27780" name="墨迹 27779">
                  <a:extLst>
                    <a:ext uri="{FF2B5EF4-FFF2-40B4-BE49-F238E27FC236}">
                      <a16:creationId xmlns:a16="http://schemas.microsoft.com/office/drawing/2014/main" id="{2A3F5485-E8EA-F0AF-EBFC-1E9B06E7D866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636579" y="1634460"/>
                  <a:ext cx="1562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27781" name="墨迹 27780">
                  <a:extLst>
                    <a:ext uri="{FF2B5EF4-FFF2-40B4-BE49-F238E27FC236}">
                      <a16:creationId xmlns:a16="http://schemas.microsoft.com/office/drawing/2014/main" id="{F58B9876-C9FD-3CE7-892B-3165488E97B2}"/>
                    </a:ext>
                  </a:extLst>
                </p14:cNvPr>
                <p14:cNvContentPartPr/>
                <p14:nvPr/>
              </p14:nvContentPartPr>
              <p14:xfrm>
                <a:off x="7802899" y="1447980"/>
                <a:ext cx="109440" cy="277200"/>
              </p14:xfrm>
            </p:contentPart>
          </mc:Choice>
          <mc:Fallback>
            <p:pic>
              <p:nvPicPr>
                <p:cNvPr id="27781" name="墨迹 27780">
                  <a:extLst>
                    <a:ext uri="{FF2B5EF4-FFF2-40B4-BE49-F238E27FC236}">
                      <a16:creationId xmlns:a16="http://schemas.microsoft.com/office/drawing/2014/main" id="{F58B9876-C9FD-3CE7-892B-3165488E97B2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793899" y="1438980"/>
                  <a:ext cx="1270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27782" name="墨迹 27781">
                  <a:extLst>
                    <a:ext uri="{FF2B5EF4-FFF2-40B4-BE49-F238E27FC236}">
                      <a16:creationId xmlns:a16="http://schemas.microsoft.com/office/drawing/2014/main" id="{9507E5BF-FCA3-8C66-484D-B6C75195C6D5}"/>
                    </a:ext>
                  </a:extLst>
                </p14:cNvPr>
                <p14:cNvContentPartPr/>
                <p14:nvPr/>
              </p14:nvContentPartPr>
              <p14:xfrm>
                <a:off x="7697059" y="1514220"/>
                <a:ext cx="410760" cy="454320"/>
              </p14:xfrm>
            </p:contentPart>
          </mc:Choice>
          <mc:Fallback>
            <p:pic>
              <p:nvPicPr>
                <p:cNvPr id="27782" name="墨迹 27781">
                  <a:extLst>
                    <a:ext uri="{FF2B5EF4-FFF2-40B4-BE49-F238E27FC236}">
                      <a16:creationId xmlns:a16="http://schemas.microsoft.com/office/drawing/2014/main" id="{9507E5BF-FCA3-8C66-484D-B6C75195C6D5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688419" y="1505580"/>
                  <a:ext cx="428400" cy="47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27783" name="墨迹 27782">
                  <a:extLst>
                    <a:ext uri="{FF2B5EF4-FFF2-40B4-BE49-F238E27FC236}">
                      <a16:creationId xmlns:a16="http://schemas.microsoft.com/office/drawing/2014/main" id="{3B8F0C8E-FD6F-03CE-4F44-2DAD6B9DBCF5}"/>
                    </a:ext>
                  </a:extLst>
                </p14:cNvPr>
                <p14:cNvContentPartPr/>
                <p14:nvPr/>
              </p14:nvContentPartPr>
              <p14:xfrm>
                <a:off x="7851139" y="1775580"/>
                <a:ext cx="38520" cy="69840"/>
              </p14:xfrm>
            </p:contentPart>
          </mc:Choice>
          <mc:Fallback>
            <p:pic>
              <p:nvPicPr>
                <p:cNvPr id="27783" name="墨迹 27782">
                  <a:extLst>
                    <a:ext uri="{FF2B5EF4-FFF2-40B4-BE49-F238E27FC236}">
                      <a16:creationId xmlns:a16="http://schemas.microsoft.com/office/drawing/2014/main" id="{3B8F0C8E-FD6F-03CE-4F44-2DAD6B9DBCF5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842499" y="1766580"/>
                  <a:ext cx="56160" cy="8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87" name="组合 27786">
            <a:extLst>
              <a:ext uri="{FF2B5EF4-FFF2-40B4-BE49-F238E27FC236}">
                <a16:creationId xmlns:a16="http://schemas.microsoft.com/office/drawing/2014/main" id="{BC25CE68-9911-B9CF-49C9-E2DD4F79320C}"/>
              </a:ext>
            </a:extLst>
          </p:cNvPr>
          <p:cNvGrpSpPr/>
          <p:nvPr/>
        </p:nvGrpSpPr>
        <p:grpSpPr>
          <a:xfrm>
            <a:off x="5670259" y="1542300"/>
            <a:ext cx="333000" cy="551160"/>
            <a:chOff x="5670259" y="1542300"/>
            <a:chExt cx="333000" cy="55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27769" name="墨迹 27768">
                  <a:extLst>
                    <a:ext uri="{FF2B5EF4-FFF2-40B4-BE49-F238E27FC236}">
                      <a16:creationId xmlns:a16="http://schemas.microsoft.com/office/drawing/2014/main" id="{EDEBA27A-9740-A2D8-60C0-29202012F436}"/>
                    </a:ext>
                  </a:extLst>
                </p14:cNvPr>
                <p14:cNvContentPartPr/>
                <p14:nvPr/>
              </p14:nvContentPartPr>
              <p14:xfrm>
                <a:off x="5788339" y="1616460"/>
                <a:ext cx="207000" cy="197280"/>
              </p14:xfrm>
            </p:contentPart>
          </mc:Choice>
          <mc:Fallback>
            <p:pic>
              <p:nvPicPr>
                <p:cNvPr id="27769" name="墨迹 27768">
                  <a:extLst>
                    <a:ext uri="{FF2B5EF4-FFF2-40B4-BE49-F238E27FC236}">
                      <a16:creationId xmlns:a16="http://schemas.microsoft.com/office/drawing/2014/main" id="{EDEBA27A-9740-A2D8-60C0-29202012F436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5779339" y="1607460"/>
                  <a:ext cx="2246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27770" name="墨迹 27769">
                  <a:extLst>
                    <a:ext uri="{FF2B5EF4-FFF2-40B4-BE49-F238E27FC236}">
                      <a16:creationId xmlns:a16="http://schemas.microsoft.com/office/drawing/2014/main" id="{4926D95C-71F2-1DE8-5271-9F3E7E9DED93}"/>
                    </a:ext>
                  </a:extLst>
                </p14:cNvPr>
                <p14:cNvContentPartPr/>
                <p14:nvPr/>
              </p14:nvContentPartPr>
              <p14:xfrm>
                <a:off x="5897779" y="1721580"/>
                <a:ext cx="105480" cy="155160"/>
              </p14:xfrm>
            </p:contentPart>
          </mc:Choice>
          <mc:Fallback>
            <p:pic>
              <p:nvPicPr>
                <p:cNvPr id="27770" name="墨迹 27769">
                  <a:extLst>
                    <a:ext uri="{FF2B5EF4-FFF2-40B4-BE49-F238E27FC236}">
                      <a16:creationId xmlns:a16="http://schemas.microsoft.com/office/drawing/2014/main" id="{4926D95C-71F2-1DE8-5271-9F3E7E9DED93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888779" y="1712580"/>
                  <a:ext cx="123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27785" name="墨迹 27784">
                  <a:extLst>
                    <a:ext uri="{FF2B5EF4-FFF2-40B4-BE49-F238E27FC236}">
                      <a16:creationId xmlns:a16="http://schemas.microsoft.com/office/drawing/2014/main" id="{2A83F154-7515-F447-02F7-15A1DB904A30}"/>
                    </a:ext>
                  </a:extLst>
                </p14:cNvPr>
                <p14:cNvContentPartPr/>
                <p14:nvPr/>
              </p14:nvContentPartPr>
              <p14:xfrm>
                <a:off x="5670259" y="1542300"/>
                <a:ext cx="122040" cy="551160"/>
              </p14:xfrm>
            </p:contentPart>
          </mc:Choice>
          <mc:Fallback>
            <p:pic>
              <p:nvPicPr>
                <p:cNvPr id="27785" name="墨迹 27784">
                  <a:extLst>
                    <a:ext uri="{FF2B5EF4-FFF2-40B4-BE49-F238E27FC236}">
                      <a16:creationId xmlns:a16="http://schemas.microsoft.com/office/drawing/2014/main" id="{2A83F154-7515-F447-02F7-15A1DB904A3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661259" y="1533300"/>
                  <a:ext cx="139680" cy="56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9">
            <p14:nvContentPartPr>
              <p14:cNvPr id="27786" name="墨迹 27785">
                <a:extLst>
                  <a:ext uri="{FF2B5EF4-FFF2-40B4-BE49-F238E27FC236}">
                    <a16:creationId xmlns:a16="http://schemas.microsoft.com/office/drawing/2014/main" id="{4EE3610D-C8C1-D941-045D-9D911C14FC38}"/>
                  </a:ext>
                </a:extLst>
              </p14:cNvPr>
              <p14:cNvContentPartPr/>
              <p14:nvPr/>
            </p14:nvContentPartPr>
            <p14:xfrm>
              <a:off x="8214379" y="1512420"/>
              <a:ext cx="123120" cy="502920"/>
            </p14:xfrm>
          </p:contentPart>
        </mc:Choice>
        <mc:Fallback>
          <p:pic>
            <p:nvPicPr>
              <p:cNvPr id="27786" name="墨迹 27785">
                <a:extLst>
                  <a:ext uri="{FF2B5EF4-FFF2-40B4-BE49-F238E27FC236}">
                    <a16:creationId xmlns:a16="http://schemas.microsoft.com/office/drawing/2014/main" id="{4EE3610D-C8C1-D941-045D-9D911C14FC38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8205379" y="1503420"/>
                <a:ext cx="140760" cy="52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6</TotalTime>
  <Words>746</Words>
  <Application>Microsoft Office PowerPoint</Application>
  <PresentationFormat>全屏显示(4:3)</PresentationFormat>
  <Paragraphs>156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华文行楷</vt:lpstr>
      <vt:lpstr>楷体</vt:lpstr>
      <vt:lpstr>隶书</vt:lpstr>
      <vt:lpstr>宋体</vt:lpstr>
      <vt:lpstr>Arial</vt:lpstr>
      <vt:lpstr>Garamond</vt:lpstr>
      <vt:lpstr>Times New Roman</vt:lpstr>
      <vt:lpstr>Verdana</vt:lpstr>
      <vt:lpstr>Wingdings</vt:lpstr>
      <vt:lpstr>默认设计模板</vt:lpstr>
      <vt:lpstr>Equation</vt:lpstr>
      <vt:lpstr>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录</dc:title>
  <dc:subject>框图</dc:subject>
  <dc:creator>刘兴祥</dc:creator>
  <cp:keywords>数学与应用数学专业专业课</cp:keywords>
  <cp:lastModifiedBy>吕 恒飞</cp:lastModifiedBy>
  <cp:revision>290</cp:revision>
  <dcterms:created xsi:type="dcterms:W3CDTF">2007-07-20T02:55:02Z</dcterms:created>
  <dcterms:modified xsi:type="dcterms:W3CDTF">2023-03-04T09:02:30Z</dcterms:modified>
  <cp:category>近世代数</cp:category>
</cp:coreProperties>
</file>